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vnd.ms-excel" Extension="xls"/>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EEC58E" w14:textId="68DC97D1" w:rsidR="00C77161" w:rsidRPr="00C77161" w:rsidRDefault="000A2B02" w:rsidP="007709C2">
      <w:pPr>
        <w:spacing w:beforeLines="30" w:before="72"/>
        <w:jc w:val="center"/>
        <w:rPr>
          <w:rFonts w:cs="Times New Roman"/>
          <w:b/>
          <w:szCs w:val="26"/>
        </w:rPr>
      </w:pPr>
      <w:bookmarkStart w:id="0" w:name="_GoBack"/>
      <w:bookmarkEnd w:id="0"/>
      <w:r>
        <w:rPr>
          <w:rFonts w:cs="Times New Roman"/>
          <w:b/>
          <w:szCs w:val="26"/>
          <w:lang w:val="en-US"/>
        </w:rPr>
        <w:t xml:space="preserve">ĐỀ 1: </w:t>
      </w:r>
      <w:r w:rsidR="00C77161" w:rsidRPr="00C77161">
        <w:rPr>
          <w:rFonts w:cs="Times New Roman"/>
          <w:b/>
          <w:szCs w:val="26"/>
        </w:rPr>
        <w:t>TRƯỜNG THCS TÂN XUÂN</w:t>
      </w:r>
    </w:p>
    <w:p w14:paraId="4F1DB0B3" w14:textId="77777777" w:rsidR="00C77161" w:rsidRPr="00C77161" w:rsidRDefault="00C77161" w:rsidP="000A2B02">
      <w:pPr>
        <w:spacing w:beforeLines="30" w:before="72"/>
        <w:rPr>
          <w:rFonts w:cs="Times New Roman"/>
          <w:b/>
          <w:bCs/>
          <w:szCs w:val="26"/>
        </w:rPr>
      </w:pPr>
      <w:r w:rsidRPr="00C77161">
        <w:rPr>
          <w:rFonts w:cs="Times New Roman"/>
          <w:b/>
          <w:szCs w:val="26"/>
        </w:rPr>
        <w:t xml:space="preserve">PHẦN 1: TRẮC NGHIỆM </w:t>
      </w:r>
      <w:r w:rsidRPr="00C77161">
        <w:rPr>
          <w:rFonts w:cs="Times New Roman"/>
          <w:b/>
          <w:iCs/>
          <w:szCs w:val="26"/>
        </w:rPr>
        <w:t>(2,0 điểm)</w:t>
      </w:r>
    </w:p>
    <w:p w14:paraId="4110B43F" w14:textId="77777777" w:rsidR="00C77161" w:rsidRPr="00C77161" w:rsidRDefault="00C77161" w:rsidP="000A2B02">
      <w:pPr>
        <w:spacing w:beforeLines="30" w:before="72"/>
        <w:jc w:val="both"/>
        <w:rPr>
          <w:rFonts w:cs="Times New Roman"/>
          <w:szCs w:val="26"/>
        </w:rPr>
      </w:pPr>
      <w:r w:rsidRPr="00C77161">
        <w:rPr>
          <w:rFonts w:cs="Times New Roman"/>
          <w:b/>
          <w:bCs/>
          <w:szCs w:val="26"/>
        </w:rPr>
        <w:t>Câu 1.</w:t>
      </w:r>
      <w:r w:rsidRPr="00C77161">
        <w:rPr>
          <w:rFonts w:cs="Times New Roman"/>
          <w:szCs w:val="26"/>
        </w:rPr>
        <w:t xml:space="preserve"> Kết quả về mức độ hài lòng của 20 khách hàng về chất lượng trà sữa của một cửa hàng A được thu thập vào bảng thống kê. Cách thu thập dữ liệu nào là hợp lí nhất?</w:t>
      </w:r>
    </w:p>
    <w:p w14:paraId="38DF99F9"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A. Phỏng vấn</w:t>
      </w:r>
      <w:r w:rsidRPr="00C77161">
        <w:rPr>
          <w:rFonts w:cs="Times New Roman"/>
          <w:szCs w:val="26"/>
        </w:rPr>
        <w:tab/>
      </w:r>
      <w:r w:rsidRPr="00C77161">
        <w:rPr>
          <w:rFonts w:cs="Times New Roman"/>
          <w:szCs w:val="26"/>
        </w:rPr>
        <w:tab/>
      </w:r>
      <w:r w:rsidRPr="00C77161">
        <w:rPr>
          <w:rFonts w:cs="Times New Roman"/>
          <w:szCs w:val="26"/>
        </w:rPr>
        <w:tab/>
        <w:t>B. Thu thập từ những nguồn có sẵn như sách, báo, …</w:t>
      </w:r>
    </w:p>
    <w:p w14:paraId="7522AB10"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C. Làm thí nghiệm</w:t>
      </w:r>
      <w:r w:rsidRPr="00C77161">
        <w:rPr>
          <w:rFonts w:cs="Times New Roman"/>
          <w:szCs w:val="26"/>
        </w:rPr>
        <w:tab/>
      </w:r>
      <w:r w:rsidRPr="00C77161">
        <w:rPr>
          <w:rFonts w:cs="Times New Roman"/>
          <w:szCs w:val="26"/>
        </w:rPr>
        <w:tab/>
        <w:t>D. Lập phiếu khảo sát</w:t>
      </w:r>
    </w:p>
    <w:p w14:paraId="4E097B33" w14:textId="77777777" w:rsidR="00C77161" w:rsidRPr="00C77161" w:rsidRDefault="00C77161" w:rsidP="000A2B02">
      <w:pPr>
        <w:pStyle w:val="ListParagraph"/>
        <w:spacing w:beforeLines="30" w:before="72"/>
        <w:ind w:left="0"/>
        <w:contextualSpacing w:val="0"/>
        <w:jc w:val="both"/>
        <w:rPr>
          <w:rFonts w:eastAsia="Calibri" w:cs="Times New Roman"/>
          <w:noProof/>
          <w:szCs w:val="26"/>
          <w:lang w:val="pt-BR" w:eastAsia="en-GB"/>
        </w:rPr>
      </w:pPr>
      <w:r w:rsidRPr="00C77161">
        <w:rPr>
          <w:rFonts w:eastAsia="Times New Roman" w:cs="Times New Roman"/>
          <w:b/>
          <w:bCs/>
          <w:szCs w:val="26"/>
        </w:rPr>
        <w:t>Câu 2.</w:t>
      </w:r>
      <w:r w:rsidRPr="00C77161">
        <w:rPr>
          <w:rFonts w:eastAsia="Times New Roman" w:cs="Times New Roman"/>
          <w:szCs w:val="26"/>
        </w:rPr>
        <w:t xml:space="preserve"> Trong các dữ liệu, dữ liệu thống kê thu thập được không phải là số được gọi là:</w:t>
      </w:r>
    </w:p>
    <w:p w14:paraId="5CC82D11" w14:textId="77777777" w:rsidR="00C77161" w:rsidRPr="00C77161" w:rsidRDefault="00C77161" w:rsidP="000A2B02">
      <w:pPr>
        <w:spacing w:beforeLines="30" w:before="72"/>
        <w:ind w:firstLine="720"/>
        <w:rPr>
          <w:rFonts w:eastAsia="Times New Roman" w:cs="Times New Roman"/>
          <w:szCs w:val="26"/>
          <w:lang w:val="pt-BR"/>
        </w:rPr>
      </w:pPr>
      <w:r w:rsidRPr="00C77161">
        <w:rPr>
          <w:rFonts w:eastAsia="Times New Roman" w:cs="Times New Roman"/>
          <w:szCs w:val="26"/>
          <w:lang w:val="pt-BR"/>
        </w:rPr>
        <w:t>A.</w:t>
      </w:r>
      <w:r w:rsidRPr="00C77161">
        <w:rPr>
          <w:rFonts w:cs="Times New Roman"/>
          <w:szCs w:val="26"/>
          <w:lang w:val="pt-BR"/>
        </w:rPr>
        <w:t xml:space="preserve"> Dữ liệu định lượng</w:t>
      </w:r>
      <w:r w:rsidRPr="00C77161">
        <w:rPr>
          <w:rFonts w:eastAsia="Times New Roman" w:cs="Times New Roman"/>
          <w:szCs w:val="26"/>
          <w:lang w:val="pt-BR"/>
        </w:rPr>
        <w:tab/>
      </w:r>
      <w:r w:rsidRPr="00C77161">
        <w:rPr>
          <w:rFonts w:eastAsia="Times New Roman" w:cs="Times New Roman"/>
          <w:szCs w:val="26"/>
          <w:lang w:val="pt-BR"/>
        </w:rPr>
        <w:tab/>
        <w:t>B.</w:t>
      </w:r>
      <w:r w:rsidRPr="00C77161">
        <w:rPr>
          <w:rFonts w:cs="Times New Roman"/>
          <w:szCs w:val="26"/>
          <w:lang w:val="pt-BR"/>
        </w:rPr>
        <w:t xml:space="preserve"> Dữ liệu chữ</w:t>
      </w:r>
    </w:p>
    <w:p w14:paraId="0675C157" w14:textId="77777777" w:rsidR="00C77161" w:rsidRPr="00C77161" w:rsidRDefault="00C77161" w:rsidP="000A2B02">
      <w:pPr>
        <w:spacing w:beforeLines="30" w:before="72"/>
        <w:ind w:firstLine="720"/>
        <w:rPr>
          <w:rFonts w:cs="Times New Roman"/>
          <w:szCs w:val="26"/>
          <w:lang w:val="pt-BR"/>
        </w:rPr>
      </w:pPr>
      <w:r w:rsidRPr="00C77161">
        <w:rPr>
          <w:rFonts w:eastAsia="Times New Roman" w:cs="Times New Roman"/>
          <w:szCs w:val="26"/>
          <w:lang w:val="pt-BR"/>
        </w:rPr>
        <w:t>C.</w:t>
      </w:r>
      <w:r w:rsidRPr="00C77161">
        <w:rPr>
          <w:rFonts w:cs="Times New Roman"/>
          <w:szCs w:val="26"/>
          <w:lang w:val="pt-BR"/>
        </w:rPr>
        <w:t xml:space="preserve"> Dữ liệu số</w:t>
      </w:r>
      <w:r w:rsidRPr="00C77161">
        <w:rPr>
          <w:rFonts w:eastAsia="Times New Roman" w:cs="Times New Roman"/>
          <w:szCs w:val="26"/>
          <w:lang w:val="pt-BR"/>
        </w:rPr>
        <w:tab/>
      </w:r>
      <w:r w:rsidRPr="00C77161">
        <w:rPr>
          <w:rFonts w:eastAsia="Times New Roman" w:cs="Times New Roman"/>
          <w:szCs w:val="26"/>
          <w:lang w:val="pt-BR"/>
        </w:rPr>
        <w:tab/>
      </w:r>
      <w:r w:rsidRPr="00C77161">
        <w:rPr>
          <w:rFonts w:eastAsia="Times New Roman" w:cs="Times New Roman"/>
          <w:szCs w:val="26"/>
          <w:lang w:val="pt-BR"/>
        </w:rPr>
        <w:tab/>
      </w:r>
      <w:r w:rsidRPr="00C77161">
        <w:rPr>
          <w:rFonts w:eastAsia="Times New Roman" w:cs="Times New Roman"/>
          <w:szCs w:val="26"/>
          <w:lang w:val="pt-BR"/>
        </w:rPr>
        <w:tab/>
        <w:t xml:space="preserve">D. </w:t>
      </w:r>
      <w:r w:rsidRPr="00C77161">
        <w:rPr>
          <w:rFonts w:cs="Times New Roman"/>
          <w:szCs w:val="26"/>
          <w:lang w:val="pt-BR"/>
        </w:rPr>
        <w:t>Dữ liệu định tính</w:t>
      </w:r>
    </w:p>
    <w:p w14:paraId="6E86EA1D" w14:textId="77777777" w:rsidR="00C77161" w:rsidRPr="00C77161" w:rsidRDefault="00C77161" w:rsidP="000A2B02">
      <w:pPr>
        <w:pStyle w:val="ListParagraph"/>
        <w:spacing w:beforeLines="30" w:before="72"/>
        <w:ind w:left="0"/>
        <w:contextualSpacing w:val="0"/>
        <w:jc w:val="both"/>
        <w:rPr>
          <w:rFonts w:cs="Times New Roman"/>
          <w:szCs w:val="26"/>
          <w:lang w:val="pt-BR"/>
        </w:rPr>
      </w:pPr>
      <w:r w:rsidRPr="00C77161">
        <w:rPr>
          <w:rFonts w:cs="Times New Roman"/>
          <w:b/>
          <w:bCs/>
          <w:szCs w:val="26"/>
          <w:lang w:val="pt-BR"/>
        </w:rPr>
        <w:t>Câu 3.</w:t>
      </w:r>
      <w:r w:rsidRPr="00C77161">
        <w:rPr>
          <w:rFonts w:cs="Times New Roman"/>
          <w:szCs w:val="26"/>
          <w:lang w:val="pt-BR"/>
        </w:rPr>
        <w:t xml:space="preserve"> Công ty Điện Tử chuyên phân phối nước giải khát với 4 cửa hàng chính. Theo</w:t>
      </w:r>
      <w:r w:rsidRPr="00C77161">
        <w:rPr>
          <w:rFonts w:cs="Times New Roman"/>
          <w:szCs w:val="26"/>
          <w:lang w:val="pt-BR"/>
        </w:rPr>
        <w:br/>
        <w:t>chỉ tiêu thì mỗi cửa hàng phải bán hết 50 thùng mỗi tuần. Kế toán công ty đã lập một biểu đồ cột kép để biểu diễn số lượng thùng nước giải khát đã bán và số lượng còn lại trong mỗi cửa hàng sau đầu tiên mở bán. Tuy nhiên, có vẻ như kế toán đã ghi nhầm số liệu của một cửa hàng trong biểu đồ đó. Dựa trên số liệu từ biểu đồ, hãy xác định cửa hàng nào có số liệu bị ghi nhầm?</w:t>
      </w:r>
    </w:p>
    <w:p w14:paraId="48D04DA0" w14:textId="77777777" w:rsidR="00C77161" w:rsidRPr="00C77161" w:rsidRDefault="00C77161" w:rsidP="000A2B02">
      <w:pPr>
        <w:pStyle w:val="ListParagraph"/>
        <w:spacing w:beforeLines="30" w:before="72"/>
        <w:ind w:left="0"/>
        <w:contextualSpacing w:val="0"/>
        <w:jc w:val="both"/>
        <w:rPr>
          <w:rFonts w:eastAsia="Times New Roman" w:cs="Times New Roman"/>
          <w:szCs w:val="26"/>
          <w:lang w:val="pt-BR"/>
        </w:rPr>
      </w:pPr>
      <w:r w:rsidRPr="00C77161">
        <w:rPr>
          <w:rFonts w:eastAsia="Times New Roman" w:cs="Times New Roman"/>
          <w:noProof/>
          <w:szCs w:val="26"/>
          <w:lang w:val="en-US"/>
        </w:rPr>
        <w:drawing>
          <wp:inline distT="0" distB="0" distL="0" distR="0" wp14:anchorId="42D0CECB" wp14:editId="5F9A1750">
            <wp:extent cx="4649073" cy="2284864"/>
            <wp:effectExtent l="0" t="0" r="0" b="1270"/>
            <wp:docPr id="9175857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5738" name="Picture 917585738"/>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4679433" cy="2299785"/>
                    </a:xfrm>
                    <a:prstGeom prst="rect">
                      <a:avLst/>
                    </a:prstGeom>
                    <a:ln>
                      <a:noFill/>
                    </a:ln>
                    <a:extLst>
                      <a:ext uri="{53640926-AAD7-44D8-BBD7-CCE9431645EC}">
                        <a14:shadowObscured xmlns:a14="http://schemas.microsoft.com/office/drawing/2010/main"/>
                      </a:ext>
                    </a:extLst>
                  </pic:spPr>
                </pic:pic>
              </a:graphicData>
            </a:graphic>
          </wp:inline>
        </w:drawing>
      </w:r>
    </w:p>
    <w:p w14:paraId="7A3ECCF6" w14:textId="77777777" w:rsidR="00C77161" w:rsidRPr="00C77161" w:rsidRDefault="00C77161" w:rsidP="000A2B02">
      <w:pPr>
        <w:spacing w:beforeLines="30" w:before="72"/>
        <w:ind w:firstLine="720"/>
        <w:rPr>
          <w:rFonts w:eastAsia="Times New Roman" w:cs="Times New Roman"/>
          <w:szCs w:val="26"/>
          <w:lang w:val="pt-BR"/>
        </w:rPr>
      </w:pPr>
      <w:r w:rsidRPr="00C77161">
        <w:rPr>
          <w:rFonts w:eastAsia="Times New Roman" w:cs="Times New Roman"/>
          <w:szCs w:val="26"/>
          <w:lang w:val="pt-BR"/>
        </w:rPr>
        <w:t>A. Cửa hàng 1</w:t>
      </w:r>
      <w:r w:rsidRPr="00C77161">
        <w:rPr>
          <w:rFonts w:eastAsia="Times New Roman" w:cs="Times New Roman"/>
          <w:szCs w:val="26"/>
          <w:lang w:val="pt-BR"/>
        </w:rPr>
        <w:tab/>
      </w:r>
      <w:r w:rsidRPr="00C77161">
        <w:rPr>
          <w:rFonts w:eastAsia="Times New Roman" w:cs="Times New Roman"/>
          <w:szCs w:val="26"/>
          <w:lang w:val="pt-BR"/>
        </w:rPr>
        <w:tab/>
        <w:t>B. Cửa hàng 2</w:t>
      </w:r>
      <w:r w:rsidRPr="00C77161">
        <w:rPr>
          <w:rFonts w:eastAsia="Times New Roman" w:cs="Times New Roman"/>
          <w:szCs w:val="26"/>
          <w:lang w:val="pt-BR"/>
        </w:rPr>
        <w:tab/>
        <w:t>C. Cửa hàng 3</w:t>
      </w:r>
      <w:r w:rsidRPr="00C77161">
        <w:rPr>
          <w:rFonts w:eastAsia="Times New Roman" w:cs="Times New Roman"/>
          <w:szCs w:val="26"/>
          <w:lang w:val="pt-BR"/>
        </w:rPr>
        <w:tab/>
        <w:t>D. Cửa hàng 4</w:t>
      </w:r>
    </w:p>
    <w:p w14:paraId="5649F167"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lang w:val="pt-BR"/>
        </w:rPr>
        <w:t>Câu 4.</w:t>
      </w:r>
      <w:r w:rsidRPr="00C77161">
        <w:rPr>
          <w:rFonts w:cs="Times New Roman"/>
          <w:szCs w:val="26"/>
          <w:lang w:val="pt-BR"/>
        </w:rPr>
        <w:t xml:space="preserve"> Trường THCS A tổ chức hội thi cờ tướng cho 4 khối. </w:t>
      </w:r>
      <w:r w:rsidRPr="00C77161">
        <w:rPr>
          <w:rFonts w:cs="Times New Roman"/>
          <w:szCs w:val="26"/>
        </w:rPr>
        <w:t>Hội thi thu hút 100 học sinh tham gia, trong đó, khối 6 tham gia 35 em, khối 7 tham gia 15 em, khối 8 tham gia 30 em. Sau hội thi, ban tổ chức tiến hành tổng kết về số lượng học sinh tham gia theo từng khối: khối 6 chiếm 35%, khối 7 chiếm 15%, khối 8 chiếm 30%, khối 9 chiếm 25%. Hỏi ban tổ chức đã thống kê sai tỉ lệ của khối nào?</w:t>
      </w:r>
    </w:p>
    <w:p w14:paraId="6DBED5F4" w14:textId="77777777" w:rsidR="00C77161" w:rsidRPr="00C77161" w:rsidRDefault="00C77161" w:rsidP="000A2B02">
      <w:pPr>
        <w:spacing w:beforeLines="30" w:before="72"/>
        <w:ind w:firstLine="720"/>
        <w:rPr>
          <w:rFonts w:eastAsia="Times New Roman" w:cs="Times New Roman"/>
          <w:szCs w:val="26"/>
        </w:rPr>
      </w:pPr>
      <w:r w:rsidRPr="00C77161">
        <w:rPr>
          <w:rFonts w:eastAsia="Times New Roman" w:cs="Times New Roman"/>
          <w:szCs w:val="26"/>
        </w:rPr>
        <w:t>A. Khối 8</w:t>
      </w:r>
      <w:r w:rsidRPr="00C77161">
        <w:rPr>
          <w:rFonts w:eastAsia="Times New Roman" w:cs="Times New Roman"/>
          <w:szCs w:val="26"/>
        </w:rPr>
        <w:tab/>
      </w:r>
      <w:r w:rsidRPr="00C77161">
        <w:rPr>
          <w:rFonts w:eastAsia="Times New Roman" w:cs="Times New Roman"/>
          <w:szCs w:val="26"/>
        </w:rPr>
        <w:tab/>
        <w:t xml:space="preserve"> B. Khối 6</w:t>
      </w:r>
      <w:r w:rsidRPr="00C77161">
        <w:rPr>
          <w:rFonts w:eastAsia="Times New Roman" w:cs="Times New Roman"/>
          <w:szCs w:val="26"/>
        </w:rPr>
        <w:tab/>
      </w:r>
      <w:r w:rsidRPr="00C77161">
        <w:rPr>
          <w:rFonts w:eastAsia="Times New Roman" w:cs="Times New Roman"/>
          <w:szCs w:val="26"/>
        </w:rPr>
        <w:tab/>
        <w:t>C. Khối 9</w:t>
      </w:r>
      <w:r w:rsidRPr="00C77161">
        <w:rPr>
          <w:rFonts w:eastAsia="Times New Roman" w:cs="Times New Roman"/>
          <w:szCs w:val="26"/>
        </w:rPr>
        <w:tab/>
      </w:r>
      <w:r w:rsidRPr="00C77161">
        <w:rPr>
          <w:rFonts w:eastAsia="Times New Roman" w:cs="Times New Roman"/>
          <w:szCs w:val="26"/>
        </w:rPr>
        <w:tab/>
        <w:t>D. Khối 7</w:t>
      </w:r>
    </w:p>
    <w:p w14:paraId="4D22F42A"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5.</w:t>
      </w:r>
      <w:r w:rsidRPr="00C77161">
        <w:rPr>
          <w:rFonts w:cs="Times New Roman"/>
          <w:szCs w:val="26"/>
        </w:rPr>
        <w:t xml:space="preserve"> Nhóm động vật nào dưới đây được phân loại theo tiêu chí trên cạn:</w:t>
      </w:r>
    </w:p>
    <w:p w14:paraId="50FDD948" w14:textId="7DEAA3B7" w:rsidR="00C77161" w:rsidRPr="000A2B02" w:rsidRDefault="00C77161" w:rsidP="000A2B02">
      <w:pPr>
        <w:pStyle w:val="ListParagraph"/>
        <w:spacing w:beforeLines="30" w:before="72"/>
        <w:ind w:left="0" w:firstLine="720"/>
        <w:contextualSpacing w:val="0"/>
        <w:rPr>
          <w:rFonts w:cs="Times New Roman"/>
          <w:szCs w:val="26"/>
          <w:lang w:val="en-US"/>
        </w:rPr>
      </w:pPr>
      <w:r w:rsidRPr="00C77161">
        <w:rPr>
          <w:rFonts w:cs="Times New Roman"/>
          <w:szCs w:val="26"/>
        </w:rPr>
        <w:t>A.Chó, mèo cá, hổ</w:t>
      </w:r>
      <w:r w:rsidRPr="00C77161">
        <w:rPr>
          <w:rFonts w:cs="Times New Roman"/>
          <w:szCs w:val="26"/>
        </w:rPr>
        <w:tab/>
      </w:r>
      <w:r w:rsidRPr="00C77161">
        <w:rPr>
          <w:rFonts w:cs="Times New Roman"/>
          <w:szCs w:val="26"/>
        </w:rPr>
        <w:tab/>
      </w:r>
      <w:r w:rsidRPr="00C77161">
        <w:rPr>
          <w:rFonts w:cs="Times New Roman"/>
          <w:szCs w:val="26"/>
        </w:rPr>
        <w:tab/>
        <w:t>B. Ngựa, bò , Lợn, gà</w:t>
      </w:r>
    </w:p>
    <w:p w14:paraId="358579D2" w14:textId="77777777" w:rsidR="00C77161" w:rsidRPr="00C77161" w:rsidRDefault="00C77161" w:rsidP="000A2B02">
      <w:pPr>
        <w:pStyle w:val="ListParagraph"/>
        <w:spacing w:beforeLines="30" w:before="72"/>
        <w:ind w:left="0" w:firstLine="720"/>
        <w:contextualSpacing w:val="0"/>
        <w:rPr>
          <w:rFonts w:cs="Times New Roman"/>
          <w:szCs w:val="26"/>
        </w:rPr>
      </w:pPr>
      <w:r w:rsidRPr="00C77161">
        <w:rPr>
          <w:rFonts w:cs="Times New Roman"/>
          <w:szCs w:val="26"/>
        </w:rPr>
        <w:t>C. Cá voi, cua, ốc, tôm</w:t>
      </w:r>
      <w:r w:rsidRPr="00C77161">
        <w:rPr>
          <w:rFonts w:cs="Times New Roman"/>
          <w:szCs w:val="26"/>
        </w:rPr>
        <w:tab/>
      </w:r>
      <w:r w:rsidRPr="00C77161">
        <w:rPr>
          <w:rFonts w:cs="Times New Roman"/>
          <w:szCs w:val="26"/>
        </w:rPr>
        <w:tab/>
        <w:t>D. Hổ, Báo, cá, chồn</w:t>
      </w:r>
    </w:p>
    <w:p w14:paraId="5C9F3EE2" w14:textId="42FB5BAF" w:rsidR="00C77161" w:rsidRPr="00C77161" w:rsidRDefault="00C77161" w:rsidP="000A2B02">
      <w:pPr>
        <w:pStyle w:val="ListParagraph"/>
        <w:tabs>
          <w:tab w:val="left" w:pos="851"/>
        </w:tabs>
        <w:spacing w:beforeLines="30" w:before="72"/>
        <w:ind w:left="0"/>
        <w:contextualSpacing w:val="0"/>
        <w:jc w:val="both"/>
        <w:rPr>
          <w:rFonts w:cs="Times New Roman"/>
          <w:szCs w:val="26"/>
        </w:rPr>
      </w:pPr>
      <w:r w:rsidRPr="00C77161">
        <w:rPr>
          <w:rFonts w:cs="Times New Roman"/>
          <w:b/>
          <w:bCs/>
          <w:szCs w:val="26"/>
        </w:rPr>
        <w:lastRenderedPageBreak/>
        <w:t>Câu 6.</w:t>
      </w:r>
      <w:r w:rsidRPr="00C77161">
        <w:rPr>
          <w:rFonts w:cs="Times New Roman"/>
          <w:szCs w:val="26"/>
        </w:rPr>
        <w:t xml:space="preserve"> Nhóm các nước dưới đây được phân loại theo tiêu chí các nước thuộc khu vực Đông Nam Á:</w:t>
      </w:r>
    </w:p>
    <w:p w14:paraId="643C5CE2" w14:textId="77777777" w:rsidR="00C77161" w:rsidRPr="00C77161" w:rsidRDefault="00C77161" w:rsidP="000A2B02">
      <w:pPr>
        <w:spacing w:beforeLines="30" w:before="72"/>
        <w:ind w:firstLine="720"/>
        <w:rPr>
          <w:rFonts w:cs="Times New Roman"/>
          <w:szCs w:val="26"/>
        </w:rPr>
      </w:pPr>
      <w:r w:rsidRPr="00C77161">
        <w:rPr>
          <w:rFonts w:cs="Times New Roman"/>
          <w:szCs w:val="26"/>
        </w:rPr>
        <w:t>A. Hàn Quốc, Nhật Bản, Lào</w:t>
      </w:r>
      <w:r w:rsidRPr="00C77161">
        <w:rPr>
          <w:rFonts w:cs="Times New Roman"/>
          <w:szCs w:val="26"/>
        </w:rPr>
        <w:tab/>
      </w:r>
      <w:r w:rsidRPr="00C77161">
        <w:rPr>
          <w:rFonts w:cs="Times New Roman"/>
          <w:szCs w:val="26"/>
        </w:rPr>
        <w:tab/>
        <w:t>B. Việt Nam, Lào, Campuchia</w:t>
      </w:r>
      <w:r w:rsidRPr="00C77161">
        <w:rPr>
          <w:rFonts w:cs="Times New Roman"/>
          <w:szCs w:val="26"/>
        </w:rPr>
        <w:tab/>
      </w:r>
      <w:r w:rsidRPr="00C77161">
        <w:rPr>
          <w:rFonts w:cs="Times New Roman"/>
          <w:szCs w:val="26"/>
        </w:rPr>
        <w:tab/>
      </w:r>
    </w:p>
    <w:p w14:paraId="7AC442CF" w14:textId="77777777" w:rsidR="00C77161" w:rsidRPr="00C77161" w:rsidRDefault="00C77161" w:rsidP="000A2B02">
      <w:pPr>
        <w:spacing w:beforeLines="30" w:before="72"/>
        <w:ind w:firstLine="720"/>
        <w:rPr>
          <w:rFonts w:cs="Times New Roman"/>
          <w:szCs w:val="26"/>
        </w:rPr>
      </w:pPr>
      <w:r w:rsidRPr="00C77161">
        <w:rPr>
          <w:rFonts w:cs="Times New Roman"/>
          <w:szCs w:val="26"/>
        </w:rPr>
        <w:t>C. Lào</w:t>
      </w:r>
      <w:r w:rsidRPr="00C77161">
        <w:rPr>
          <w:rFonts w:cs="Times New Roman"/>
          <w:szCs w:val="26"/>
        </w:rPr>
        <w:tab/>
        <w:t>, UAE, Thái Lan</w:t>
      </w:r>
      <w:r w:rsidRPr="00C77161">
        <w:rPr>
          <w:rFonts w:cs="Times New Roman"/>
          <w:szCs w:val="26"/>
        </w:rPr>
        <w:tab/>
      </w:r>
      <w:r w:rsidRPr="00C77161">
        <w:rPr>
          <w:rFonts w:cs="Times New Roman"/>
          <w:szCs w:val="26"/>
        </w:rPr>
        <w:tab/>
        <w:t xml:space="preserve">           D. Malaysia, Singapo, Iraq</w:t>
      </w:r>
    </w:p>
    <w:p w14:paraId="5643F0F0" w14:textId="5E0F0F9F" w:rsidR="00C77161" w:rsidRPr="00C77161" w:rsidRDefault="00C77161" w:rsidP="000A2B02">
      <w:pPr>
        <w:pStyle w:val="ListParagraph"/>
        <w:tabs>
          <w:tab w:val="left" w:pos="851"/>
        </w:tabs>
        <w:spacing w:beforeLines="30" w:before="72"/>
        <w:ind w:left="0"/>
        <w:contextualSpacing w:val="0"/>
        <w:rPr>
          <w:rFonts w:cs="Times New Roman"/>
          <w:szCs w:val="26"/>
        </w:rPr>
      </w:pPr>
      <w:r w:rsidRPr="00C77161">
        <w:rPr>
          <w:rFonts w:cs="Times New Roman"/>
          <w:b/>
          <w:bCs/>
          <w:szCs w:val="26"/>
        </w:rPr>
        <w:t>Câu 7.</w:t>
      </w:r>
      <w:r w:rsidRPr="00C77161">
        <w:rPr>
          <w:rFonts w:cs="Times New Roman"/>
          <w:szCs w:val="26"/>
        </w:rPr>
        <w:t xml:space="preserve"> Tung một đồng xu 15 lần liên tiếp, có 5 lần xuất hiện mặt Sấp. Xác suất thực nghiệm của biến cố “ Mặt xuất hiện của đồng xu là mặt ngửa” là:</w:t>
      </w:r>
    </w:p>
    <w:p w14:paraId="077F1D34" w14:textId="04CB8C79" w:rsidR="00C77161" w:rsidRPr="00C77161" w:rsidRDefault="00C77161" w:rsidP="000A2B02">
      <w:pPr>
        <w:spacing w:beforeLines="30" w:before="72"/>
        <w:ind w:firstLine="720"/>
        <w:rPr>
          <w:rFonts w:cs="Times New Roman"/>
          <w:szCs w:val="26"/>
        </w:rPr>
      </w:pPr>
      <w:r w:rsidRPr="00C77161">
        <w:rPr>
          <w:rFonts w:cs="Times New Roman"/>
          <w:szCs w:val="26"/>
        </w:rPr>
        <w:t>A.</w:t>
      </w:r>
      <w:r w:rsidRPr="00C77161">
        <w:rPr>
          <w:szCs w:val="26"/>
        </w:rPr>
        <w:t xml:space="preserve"> </w:t>
      </w:r>
      <w:r w:rsidRPr="00C77161">
        <w:rPr>
          <w:position w:val="-26"/>
          <w:szCs w:val="26"/>
        </w:rPr>
        <w:object w:dxaOrig="240" w:dyaOrig="680" w14:anchorId="6FBF0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5pt" o:ole="">
            <v:imagedata r:id="rId9" o:title=""/>
          </v:shape>
          <o:OLEObject Type="Embed" ProgID="Equation.DSMT4" ShapeID="_x0000_i1025" DrawAspect="Content" ObjectID="_1803194173" r:id="rId10"/>
        </w:object>
      </w:r>
      <w:r w:rsidRPr="00C77161">
        <w:rPr>
          <w:rFonts w:cs="Times New Roman"/>
          <w:szCs w:val="26"/>
        </w:rPr>
        <w:tab/>
      </w:r>
      <w:r w:rsidRPr="00C77161">
        <w:rPr>
          <w:rFonts w:cs="Times New Roman"/>
          <w:szCs w:val="26"/>
        </w:rPr>
        <w:tab/>
        <w:t>B .</w:t>
      </w:r>
      <w:r w:rsidRPr="00C77161">
        <w:rPr>
          <w:szCs w:val="26"/>
        </w:rPr>
        <w:t xml:space="preserve"> </w:t>
      </w:r>
      <w:r w:rsidRPr="00C77161">
        <w:rPr>
          <w:position w:val="-26"/>
          <w:szCs w:val="26"/>
        </w:rPr>
        <w:object w:dxaOrig="240" w:dyaOrig="680" w14:anchorId="0F04210F">
          <v:shape id="_x0000_i1026" type="#_x0000_t75" style="width:12pt;height:34.5pt" o:ole="">
            <v:imagedata r:id="rId11" o:title=""/>
          </v:shape>
          <o:OLEObject Type="Embed" ProgID="Equation.DSMT4" ShapeID="_x0000_i1026" DrawAspect="Content" ObjectID="_1803194174" r:id="rId12"/>
        </w:object>
      </w:r>
      <w:r w:rsidRPr="00C77161">
        <w:rPr>
          <w:rFonts w:cs="Times New Roman"/>
          <w:szCs w:val="26"/>
        </w:rPr>
        <w:tab/>
      </w:r>
      <w:r w:rsidRPr="00C77161">
        <w:rPr>
          <w:rFonts w:cs="Times New Roman"/>
          <w:szCs w:val="26"/>
        </w:rPr>
        <w:tab/>
      </w:r>
      <w:r w:rsidRPr="00C77161">
        <w:rPr>
          <w:rFonts w:cs="Times New Roman"/>
          <w:szCs w:val="26"/>
        </w:rPr>
        <w:tab/>
        <w:t>C .</w:t>
      </w:r>
      <w:r w:rsidRPr="00C77161">
        <w:rPr>
          <w:szCs w:val="26"/>
        </w:rPr>
        <w:t xml:space="preserve"> </w:t>
      </w:r>
      <w:r w:rsidRPr="00C77161">
        <w:rPr>
          <w:position w:val="-26"/>
          <w:szCs w:val="26"/>
        </w:rPr>
        <w:object w:dxaOrig="240" w:dyaOrig="680" w14:anchorId="2C74F685">
          <v:shape id="_x0000_i1027" type="#_x0000_t75" style="width:12pt;height:34.5pt" o:ole="">
            <v:imagedata r:id="rId13" o:title=""/>
          </v:shape>
          <o:OLEObject Type="Embed" ProgID="Equation.DSMT4" ShapeID="_x0000_i1027" DrawAspect="Content" ObjectID="_1803194175" r:id="rId14"/>
        </w:object>
      </w:r>
      <w:r w:rsidRPr="00C77161">
        <w:rPr>
          <w:rFonts w:cs="Times New Roman"/>
          <w:szCs w:val="26"/>
        </w:rPr>
        <w:tab/>
      </w:r>
      <w:r w:rsidRPr="00C77161">
        <w:rPr>
          <w:rFonts w:cs="Times New Roman"/>
          <w:szCs w:val="26"/>
        </w:rPr>
        <w:tab/>
      </w:r>
      <w:r w:rsidRPr="00C77161">
        <w:rPr>
          <w:rFonts w:cs="Times New Roman"/>
          <w:szCs w:val="26"/>
        </w:rPr>
        <w:tab/>
        <w:t>D .</w:t>
      </w:r>
      <w:r w:rsidRPr="00C77161">
        <w:rPr>
          <w:szCs w:val="26"/>
        </w:rPr>
        <w:t xml:space="preserve"> </w:t>
      </w:r>
      <w:r w:rsidRPr="00C77161">
        <w:rPr>
          <w:position w:val="-26"/>
          <w:szCs w:val="26"/>
        </w:rPr>
        <w:object w:dxaOrig="240" w:dyaOrig="680" w14:anchorId="1E221D64">
          <v:shape id="_x0000_i1028" type="#_x0000_t75" style="width:12pt;height:34.5pt" o:ole="">
            <v:imagedata r:id="rId15" o:title=""/>
          </v:shape>
          <o:OLEObject Type="Embed" ProgID="Equation.DSMT4" ShapeID="_x0000_i1028" DrawAspect="Content" ObjectID="_1803194176" r:id="rId16"/>
        </w:object>
      </w:r>
    </w:p>
    <w:p w14:paraId="32900A97" w14:textId="4069EACE" w:rsidR="00C77161" w:rsidRPr="00C77161" w:rsidRDefault="00C77161" w:rsidP="000A2B02">
      <w:pPr>
        <w:pStyle w:val="ListParagraph"/>
        <w:tabs>
          <w:tab w:val="left" w:pos="851"/>
        </w:tabs>
        <w:spacing w:beforeLines="30" w:before="72"/>
        <w:ind w:left="0"/>
        <w:contextualSpacing w:val="0"/>
        <w:jc w:val="both"/>
        <w:rPr>
          <w:rFonts w:eastAsia="Calibri" w:cs="Times New Roman"/>
          <w:szCs w:val="26"/>
        </w:rPr>
      </w:pPr>
      <w:r w:rsidRPr="00C77161">
        <w:rPr>
          <w:rFonts w:eastAsia="Calibri" w:cs="Times New Roman"/>
          <w:b/>
          <w:bCs/>
          <w:szCs w:val="26"/>
        </w:rPr>
        <w:t>Câu 8.</w:t>
      </w:r>
      <w:r w:rsidRPr="00C77161">
        <w:rPr>
          <w:rFonts w:eastAsia="Calibri" w:cs="Times New Roman"/>
          <w:szCs w:val="26"/>
        </w:rPr>
        <w:t xml:space="preserve"> Gieo một con xúc xắc cân đối, đồng chất. Khi số lần gieo đủ lớn, xác suất thực nghiệm của biến cố “Gieo được mặt có số chấm nhỏ hơn 4” càng gần với số thực nào?</w:t>
      </w:r>
    </w:p>
    <w:p w14:paraId="5AF30D42" w14:textId="77777777" w:rsidR="00C77161" w:rsidRPr="00C77161" w:rsidRDefault="00C77161" w:rsidP="000A2B02">
      <w:pPr>
        <w:tabs>
          <w:tab w:val="left" w:pos="851"/>
        </w:tabs>
        <w:spacing w:beforeLines="30" w:before="72"/>
        <w:ind w:firstLine="720"/>
        <w:rPr>
          <w:rFonts w:eastAsia="Calibri" w:cs="Times New Roman"/>
          <w:szCs w:val="26"/>
        </w:rPr>
      </w:pPr>
      <w:r w:rsidRPr="00C77161">
        <w:rPr>
          <w:rFonts w:cs="Times New Roman"/>
          <w:szCs w:val="26"/>
        </w:rPr>
        <w:t>A. 10%</w:t>
      </w:r>
      <w:r w:rsidRPr="00C77161">
        <w:rPr>
          <w:rFonts w:cs="Times New Roman"/>
          <w:szCs w:val="26"/>
        </w:rPr>
        <w:tab/>
      </w:r>
      <w:r w:rsidRPr="00C77161">
        <w:rPr>
          <w:rFonts w:cs="Times New Roman"/>
          <w:szCs w:val="26"/>
        </w:rPr>
        <w:tab/>
        <w:t>B. 20%</w:t>
      </w:r>
      <w:r w:rsidRPr="00C77161">
        <w:rPr>
          <w:rFonts w:cs="Times New Roman"/>
          <w:szCs w:val="26"/>
        </w:rPr>
        <w:tab/>
      </w:r>
      <w:r w:rsidRPr="00C77161">
        <w:rPr>
          <w:rFonts w:cs="Times New Roman"/>
          <w:szCs w:val="26"/>
        </w:rPr>
        <w:tab/>
        <w:t>C. 50%</w:t>
      </w:r>
      <w:r w:rsidRPr="00C77161">
        <w:rPr>
          <w:rFonts w:cs="Times New Roman"/>
          <w:szCs w:val="26"/>
        </w:rPr>
        <w:tab/>
      </w:r>
      <w:r w:rsidRPr="00C77161">
        <w:rPr>
          <w:rFonts w:cs="Times New Roman"/>
          <w:szCs w:val="26"/>
        </w:rPr>
        <w:tab/>
        <w:t>D. 80%</w:t>
      </w:r>
    </w:p>
    <w:p w14:paraId="395084FA" w14:textId="133BC250" w:rsidR="00C77161" w:rsidRPr="00C77161" w:rsidRDefault="00C77161" w:rsidP="000A2B02">
      <w:pPr>
        <w:spacing w:beforeLines="30" w:before="72"/>
        <w:rPr>
          <w:rFonts w:cs="Times New Roman"/>
          <w:b/>
          <w:szCs w:val="26"/>
        </w:rPr>
      </w:pPr>
      <w:r w:rsidRPr="00C77161">
        <w:rPr>
          <w:rFonts w:cs="Times New Roman"/>
          <w:b/>
          <w:szCs w:val="26"/>
        </w:rPr>
        <w:t>PHẦN 2: TỰ LUẬN (8,0 điểm)</w:t>
      </w:r>
    </w:p>
    <w:p w14:paraId="610A4927" w14:textId="7DB54552"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1. (1,0 điểm)</w:t>
      </w:r>
      <w:r w:rsidRPr="00C77161">
        <w:rPr>
          <w:rFonts w:cs="Times New Roman"/>
          <w:szCs w:val="26"/>
        </w:rPr>
        <w:t xml:space="preserve"> Một cửa hàng trái cây tiến hành thống kê theo tỉ lệ phần trăm tất cả các loại trái cây mà cửa hàng bán trong tháng 02/2025. Kết quả được ghi lại theo bảng sau:</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C77161" w:rsidRPr="00C77161" w14:paraId="78247DA7" w14:textId="77777777" w:rsidTr="004540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2" w:type="dxa"/>
          </w:tcPr>
          <w:p w14:paraId="62A5514E" w14:textId="77777777" w:rsidR="00C77161" w:rsidRPr="00C77161" w:rsidRDefault="00C77161" w:rsidP="000A2B02">
            <w:pPr>
              <w:pStyle w:val="ListParagraph"/>
              <w:spacing w:beforeLines="30" w:before="72" w:line="276" w:lineRule="auto"/>
              <w:ind w:left="0"/>
              <w:contextualSpacing w:val="0"/>
              <w:rPr>
                <w:rFonts w:cs="Times New Roman"/>
                <w:szCs w:val="26"/>
              </w:rPr>
            </w:pPr>
            <w:r w:rsidRPr="00C77161">
              <w:rPr>
                <w:rFonts w:cs="Times New Roman"/>
                <w:szCs w:val="26"/>
              </w:rPr>
              <w:t>Loại trái cây</w:t>
            </w:r>
          </w:p>
        </w:tc>
        <w:tc>
          <w:tcPr>
            <w:tcW w:w="1792" w:type="dxa"/>
          </w:tcPr>
          <w:p w14:paraId="7B2D0C00"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am</w:t>
            </w:r>
          </w:p>
        </w:tc>
        <w:tc>
          <w:tcPr>
            <w:tcW w:w="1792" w:type="dxa"/>
          </w:tcPr>
          <w:p w14:paraId="0A326712"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Táo </w:t>
            </w:r>
          </w:p>
        </w:tc>
        <w:tc>
          <w:tcPr>
            <w:tcW w:w="1793" w:type="dxa"/>
          </w:tcPr>
          <w:p w14:paraId="4AA8D5CF" w14:textId="2FD98D0B"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ưởi</w:t>
            </w:r>
          </w:p>
        </w:tc>
        <w:tc>
          <w:tcPr>
            <w:tcW w:w="1793" w:type="dxa"/>
          </w:tcPr>
          <w:p w14:paraId="4A1F4FD9"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Lê</w:t>
            </w:r>
          </w:p>
        </w:tc>
        <w:tc>
          <w:tcPr>
            <w:tcW w:w="1793" w:type="dxa"/>
          </w:tcPr>
          <w:p w14:paraId="2E471605"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Dưa hấu</w:t>
            </w:r>
          </w:p>
        </w:tc>
      </w:tr>
      <w:tr w:rsidR="00C77161" w:rsidRPr="00C77161" w14:paraId="45E454C7" w14:textId="77777777" w:rsidTr="004540C9">
        <w:tc>
          <w:tcPr>
            <w:cnfStyle w:val="001000000000" w:firstRow="0" w:lastRow="0" w:firstColumn="1" w:lastColumn="0" w:oddVBand="0" w:evenVBand="0" w:oddHBand="0" w:evenHBand="0" w:firstRowFirstColumn="0" w:firstRowLastColumn="0" w:lastRowFirstColumn="0" w:lastRowLastColumn="0"/>
            <w:tcW w:w="1792" w:type="dxa"/>
          </w:tcPr>
          <w:p w14:paraId="2AF56695" w14:textId="77777777" w:rsidR="00C77161" w:rsidRPr="00C77161" w:rsidRDefault="00C77161" w:rsidP="000A2B02">
            <w:pPr>
              <w:pStyle w:val="ListParagraph"/>
              <w:spacing w:beforeLines="30" w:before="72" w:line="276" w:lineRule="auto"/>
              <w:ind w:left="0"/>
              <w:contextualSpacing w:val="0"/>
              <w:rPr>
                <w:rFonts w:cs="Times New Roman"/>
                <w:szCs w:val="26"/>
              </w:rPr>
            </w:pPr>
            <w:r w:rsidRPr="00C77161">
              <w:rPr>
                <w:rFonts w:cs="Times New Roman"/>
                <w:szCs w:val="26"/>
              </w:rPr>
              <w:t>Tỉ lệ</w:t>
            </w:r>
          </w:p>
        </w:tc>
        <w:tc>
          <w:tcPr>
            <w:tcW w:w="1792" w:type="dxa"/>
          </w:tcPr>
          <w:p w14:paraId="236D1FCC"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0%</w:t>
            </w:r>
          </w:p>
        </w:tc>
        <w:tc>
          <w:tcPr>
            <w:tcW w:w="1792" w:type="dxa"/>
          </w:tcPr>
          <w:p w14:paraId="2C699B65"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8%</w:t>
            </w:r>
          </w:p>
        </w:tc>
        <w:tc>
          <w:tcPr>
            <w:tcW w:w="1793" w:type="dxa"/>
          </w:tcPr>
          <w:p w14:paraId="6A7B33B3" w14:textId="13797A32"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2%</w:t>
            </w:r>
          </w:p>
        </w:tc>
        <w:tc>
          <w:tcPr>
            <w:tcW w:w="1793" w:type="dxa"/>
          </w:tcPr>
          <w:p w14:paraId="137B5B35"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9%</w:t>
            </w:r>
          </w:p>
        </w:tc>
        <w:tc>
          <w:tcPr>
            <w:tcW w:w="1793" w:type="dxa"/>
          </w:tcPr>
          <w:p w14:paraId="7E66B96C"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1%</w:t>
            </w:r>
          </w:p>
        </w:tc>
      </w:tr>
    </w:tbl>
    <w:p w14:paraId="63952989"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szCs w:val="26"/>
        </w:rPr>
        <w:t>Xét tính hợp lí của các quảng cáo sau:</w:t>
      </w:r>
    </w:p>
    <w:p w14:paraId="6C676567" w14:textId="77777777" w:rsidR="00C77161" w:rsidRPr="00C77161" w:rsidRDefault="00C77161" w:rsidP="000A2B02">
      <w:pPr>
        <w:pStyle w:val="ListParagraph"/>
        <w:numPr>
          <w:ilvl w:val="0"/>
          <w:numId w:val="4"/>
        </w:numPr>
        <w:spacing w:beforeLines="30" w:before="72"/>
        <w:contextualSpacing w:val="0"/>
        <w:jc w:val="both"/>
        <w:rPr>
          <w:rFonts w:cs="Times New Roman"/>
          <w:szCs w:val="26"/>
        </w:rPr>
      </w:pPr>
      <w:r w:rsidRPr="00C77161">
        <w:rPr>
          <w:rFonts w:cs="Times New Roman"/>
          <w:szCs w:val="26"/>
        </w:rPr>
        <w:t>Cam được khách hàng mua nhiều nhất.</w:t>
      </w:r>
    </w:p>
    <w:p w14:paraId="55AA0B31" w14:textId="12116C71" w:rsidR="00C77161" w:rsidRPr="00C77161" w:rsidRDefault="00C77161" w:rsidP="000A2B02">
      <w:pPr>
        <w:pStyle w:val="ListParagraph"/>
        <w:numPr>
          <w:ilvl w:val="0"/>
          <w:numId w:val="4"/>
        </w:numPr>
        <w:spacing w:beforeLines="30" w:before="72"/>
        <w:contextualSpacing w:val="0"/>
        <w:jc w:val="both"/>
        <w:rPr>
          <w:rFonts w:cs="Times New Roman"/>
          <w:szCs w:val="26"/>
        </w:rPr>
      </w:pPr>
      <w:r w:rsidRPr="00C77161">
        <w:rPr>
          <w:rFonts w:cs="Times New Roman"/>
          <w:szCs w:val="26"/>
        </w:rPr>
        <w:t>Táo là sự lựa chọn hàng đầu của cửa hàng.</w:t>
      </w:r>
    </w:p>
    <w:p w14:paraId="71771FDA" w14:textId="13554CFC" w:rsidR="00C77161" w:rsidRPr="00ED444B" w:rsidRDefault="00ED444B" w:rsidP="000A2B02">
      <w:pPr>
        <w:pStyle w:val="ListParagraph"/>
        <w:spacing w:beforeLines="30" w:before="72"/>
        <w:ind w:left="0"/>
        <w:contextualSpacing w:val="0"/>
        <w:jc w:val="both"/>
        <w:rPr>
          <w:rFonts w:cs="Times New Roman"/>
          <w:szCs w:val="26"/>
        </w:rPr>
      </w:pPr>
      <w:r w:rsidRPr="00C77161">
        <w:rPr>
          <w:rFonts w:cs="Times New Roman"/>
          <w:b/>
          <w:bCs/>
          <w:noProof/>
          <w:szCs w:val="26"/>
          <w:lang w:val="en-US"/>
        </w:rPr>
        <w:drawing>
          <wp:anchor distT="0" distB="0" distL="114300" distR="114300" simplePos="0" relativeHeight="251719680" behindDoc="0" locked="0" layoutInCell="1" allowOverlap="1" wp14:anchorId="2C918DC5" wp14:editId="4EA52716">
            <wp:simplePos x="0" y="0"/>
            <wp:positionH relativeFrom="column">
              <wp:posOffset>790575</wp:posOffset>
            </wp:positionH>
            <wp:positionV relativeFrom="paragraph">
              <wp:posOffset>713740</wp:posOffset>
            </wp:positionV>
            <wp:extent cx="4944745" cy="1581785"/>
            <wp:effectExtent l="0" t="0" r="8255" b="0"/>
            <wp:wrapTopAndBottom/>
            <wp:docPr id="522302506" name="Picture 3" descr="Ảnh có chứa văn bản, ảnh chụp màn hình, phần mềm, Phần mềm đa phương tiệ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02506" name="Picture 3" descr="Ảnh có chứa văn bản, ảnh chụp màn hình, phần mềm, Phần mềm đa phương tiện  Nội dung do AI tạo ra có thể không chính xác."/>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4944745" cy="15817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77161" w:rsidRPr="00C77161">
        <w:rPr>
          <w:rFonts w:cs="Times New Roman"/>
          <w:b/>
          <w:bCs/>
          <w:szCs w:val="26"/>
        </w:rPr>
        <w:t>Câu 2. (1,0 điểm)</w:t>
      </w:r>
      <w:r w:rsidR="00C77161" w:rsidRPr="00C77161">
        <w:rPr>
          <w:rFonts w:cs="Times New Roman"/>
          <w:szCs w:val="26"/>
        </w:rPr>
        <w:t xml:space="preserve"> Để thiết kế mặt tiền cho căn nhà cấp bốn, sau khi xác định chiều dài mái PQ =1,5m. Em hãy tính giúp chú thợ xem chiều dài mái DE bằng bao nhiêu? Biết PQ là đường trung bình của </w:t>
      </w:r>
      <w:r w:rsidR="00C77161" w:rsidRPr="00C77161">
        <w:rPr>
          <w:position w:val="-6"/>
          <w:szCs w:val="26"/>
        </w:rPr>
        <w:object w:dxaOrig="279" w:dyaOrig="279" w14:anchorId="1DCE4D56">
          <v:shape id="_x0000_i1029" type="#_x0000_t75" style="width:13.5pt;height:13.5pt" o:ole="">
            <v:imagedata r:id="rId18" o:title=""/>
          </v:shape>
          <o:OLEObject Type="Embed" ProgID="Equation.DSMT4" ShapeID="_x0000_i1029" DrawAspect="Content" ObjectID="_1803194177" r:id="rId19"/>
        </w:object>
      </w:r>
      <w:r w:rsidR="00C77161" w:rsidRPr="00C77161">
        <w:rPr>
          <w:rFonts w:eastAsiaTheme="minorEastAsia" w:cs="Times New Roman"/>
          <w:szCs w:val="26"/>
        </w:rPr>
        <w:t xml:space="preserve"> DEC ( xem hình vẽ minh hoạ).</w:t>
      </w:r>
    </w:p>
    <w:p w14:paraId="6A549E40"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 xml:space="preserve">Câu 3. (1,0 điểm) </w:t>
      </w:r>
      <w:r w:rsidRPr="00C77161">
        <w:rPr>
          <w:rFonts w:cs="Times New Roman"/>
          <w:szCs w:val="26"/>
        </w:rPr>
        <w:t>Viết ngẫu nhiên một số tự nhiên có hai chữ số nhỏ hơn 50.</w:t>
      </w:r>
    </w:p>
    <w:p w14:paraId="4B47E434" w14:textId="77777777" w:rsidR="00C77161" w:rsidRPr="00C77161" w:rsidRDefault="00C77161" w:rsidP="000A2B02">
      <w:pPr>
        <w:pStyle w:val="ListParagraph"/>
        <w:numPr>
          <w:ilvl w:val="0"/>
          <w:numId w:val="5"/>
        </w:numPr>
        <w:spacing w:beforeLines="30" w:before="72"/>
        <w:contextualSpacing w:val="0"/>
        <w:jc w:val="both"/>
        <w:rPr>
          <w:rFonts w:cs="Times New Roman"/>
          <w:szCs w:val="26"/>
        </w:rPr>
      </w:pPr>
      <w:r w:rsidRPr="00C77161">
        <w:rPr>
          <w:rFonts w:cs="Times New Roman"/>
          <w:szCs w:val="26"/>
        </w:rPr>
        <w:t>Viết tập hợp M các kết quả thuận lợi của biến cố A:“số tự nhiên viết ra chia hết cho 5”.</w:t>
      </w:r>
    </w:p>
    <w:p w14:paraId="200A7F67" w14:textId="77777777" w:rsidR="00C77161" w:rsidRPr="00C77161" w:rsidRDefault="00C77161" w:rsidP="000A2B02">
      <w:pPr>
        <w:pStyle w:val="ListParagraph"/>
        <w:numPr>
          <w:ilvl w:val="0"/>
          <w:numId w:val="5"/>
        </w:numPr>
        <w:spacing w:beforeLines="30" w:before="72"/>
        <w:contextualSpacing w:val="0"/>
        <w:jc w:val="both"/>
        <w:rPr>
          <w:rFonts w:cs="Times New Roman"/>
          <w:szCs w:val="26"/>
        </w:rPr>
      </w:pPr>
      <w:r w:rsidRPr="00C77161">
        <w:rPr>
          <w:rFonts w:cs="Times New Roman"/>
          <w:szCs w:val="26"/>
        </w:rPr>
        <w:t>Tính xác suất của biến cố A.</w:t>
      </w:r>
    </w:p>
    <w:p w14:paraId="4DC64418" w14:textId="77777777" w:rsidR="00C77161" w:rsidRPr="00C77161" w:rsidRDefault="00C77161" w:rsidP="000A2B02">
      <w:pPr>
        <w:pStyle w:val="ListParagraph"/>
        <w:spacing w:beforeLines="30" w:before="72"/>
        <w:ind w:left="0"/>
        <w:contextualSpacing w:val="0"/>
        <w:jc w:val="both"/>
        <w:rPr>
          <w:rFonts w:eastAsia="Calibri" w:cs="Times New Roman"/>
          <w:spacing w:val="-4"/>
          <w:szCs w:val="26"/>
        </w:rPr>
      </w:pPr>
      <w:r w:rsidRPr="00C77161">
        <w:rPr>
          <w:rFonts w:eastAsia="Calibri" w:cs="Times New Roman"/>
          <w:b/>
          <w:bCs/>
          <w:spacing w:val="-4"/>
          <w:szCs w:val="26"/>
        </w:rPr>
        <w:t>Câu 4. (1,0 điểm)</w:t>
      </w:r>
      <w:r w:rsidRPr="00C77161">
        <w:rPr>
          <w:rFonts w:eastAsia="Calibri" w:cs="Times New Roman"/>
          <w:spacing w:val="-4"/>
          <w:szCs w:val="26"/>
        </w:rPr>
        <w:t xml:space="preserve"> Bạn Minh gieo con xúc xắc 120 lần. Kết quả được ghi lại theo bảng sau:</w:t>
      </w:r>
    </w:p>
    <w:tbl>
      <w:tblPr>
        <w:tblStyle w:val="TableGrid"/>
        <w:tblW w:w="0" w:type="auto"/>
        <w:tblInd w:w="682" w:type="dxa"/>
        <w:tblLook w:val="04A0" w:firstRow="1" w:lastRow="0" w:firstColumn="1" w:lastColumn="0" w:noHBand="0" w:noVBand="1"/>
      </w:tblPr>
      <w:tblGrid>
        <w:gridCol w:w="2093"/>
        <w:gridCol w:w="1134"/>
        <w:gridCol w:w="1134"/>
        <w:gridCol w:w="1134"/>
        <w:gridCol w:w="1134"/>
        <w:gridCol w:w="1134"/>
        <w:gridCol w:w="1134"/>
      </w:tblGrid>
      <w:tr w:rsidR="00C77161" w:rsidRPr="00C77161" w14:paraId="3E2A3A14" w14:textId="77777777" w:rsidTr="00712E3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tcPr>
          <w:p w14:paraId="4A2F36F7" w14:textId="77777777" w:rsidR="00C77161" w:rsidRPr="00C77161" w:rsidRDefault="00C77161" w:rsidP="000A2B02">
            <w:pPr>
              <w:pStyle w:val="ListParagraph"/>
              <w:spacing w:beforeLines="30" w:before="72" w:line="276" w:lineRule="auto"/>
              <w:ind w:left="0"/>
              <w:contextualSpacing w:val="0"/>
              <w:rPr>
                <w:rFonts w:eastAsia="Calibri" w:cs="Times New Roman"/>
                <w:szCs w:val="26"/>
              </w:rPr>
            </w:pPr>
            <w:r w:rsidRPr="00C77161">
              <w:rPr>
                <w:rFonts w:eastAsia="Calibri" w:cs="Times New Roman"/>
                <w:szCs w:val="26"/>
              </w:rPr>
              <w:lastRenderedPageBreak/>
              <w:t>Mặt</w:t>
            </w:r>
          </w:p>
        </w:tc>
        <w:tc>
          <w:tcPr>
            <w:tcW w:w="1134" w:type="dxa"/>
          </w:tcPr>
          <w:p w14:paraId="105C914D"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 chấm</w:t>
            </w:r>
          </w:p>
        </w:tc>
        <w:tc>
          <w:tcPr>
            <w:tcW w:w="1134" w:type="dxa"/>
          </w:tcPr>
          <w:p w14:paraId="4A3EFC35"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 chấm</w:t>
            </w:r>
          </w:p>
        </w:tc>
        <w:tc>
          <w:tcPr>
            <w:tcW w:w="1134" w:type="dxa"/>
          </w:tcPr>
          <w:p w14:paraId="6D5E50CC"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 chấm</w:t>
            </w:r>
          </w:p>
        </w:tc>
        <w:tc>
          <w:tcPr>
            <w:tcW w:w="1134" w:type="dxa"/>
          </w:tcPr>
          <w:p w14:paraId="564E9041"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4 chấm</w:t>
            </w:r>
          </w:p>
        </w:tc>
        <w:tc>
          <w:tcPr>
            <w:tcW w:w="1134" w:type="dxa"/>
          </w:tcPr>
          <w:p w14:paraId="1F00E80E"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5 chấm</w:t>
            </w:r>
          </w:p>
        </w:tc>
        <w:tc>
          <w:tcPr>
            <w:tcW w:w="1134" w:type="dxa"/>
          </w:tcPr>
          <w:p w14:paraId="00D31DC8"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6 chấm</w:t>
            </w:r>
          </w:p>
        </w:tc>
      </w:tr>
      <w:tr w:rsidR="00C77161" w:rsidRPr="00C77161" w14:paraId="1196F52C" w14:textId="77777777" w:rsidTr="00712E32">
        <w:tc>
          <w:tcPr>
            <w:cnfStyle w:val="001000000000" w:firstRow="0" w:lastRow="0" w:firstColumn="1" w:lastColumn="0" w:oddVBand="0" w:evenVBand="0" w:oddHBand="0" w:evenHBand="0" w:firstRowFirstColumn="0" w:firstRowLastColumn="0" w:lastRowFirstColumn="0" w:lastRowLastColumn="0"/>
            <w:tcW w:w="2093" w:type="dxa"/>
          </w:tcPr>
          <w:p w14:paraId="7502E27C" w14:textId="77777777" w:rsidR="00C77161" w:rsidRPr="00C77161" w:rsidRDefault="00C77161" w:rsidP="000A2B02">
            <w:pPr>
              <w:pStyle w:val="ListParagraph"/>
              <w:spacing w:beforeLines="30" w:before="72" w:line="276" w:lineRule="auto"/>
              <w:ind w:left="0"/>
              <w:contextualSpacing w:val="0"/>
              <w:rPr>
                <w:rFonts w:eastAsia="Calibri" w:cs="Times New Roman"/>
                <w:szCs w:val="26"/>
              </w:rPr>
            </w:pPr>
            <w:r w:rsidRPr="00C77161">
              <w:rPr>
                <w:rFonts w:eastAsia="Calibri" w:cs="Times New Roman"/>
                <w:szCs w:val="26"/>
              </w:rPr>
              <w:t>Số lần xuất hiện</w:t>
            </w:r>
          </w:p>
        </w:tc>
        <w:tc>
          <w:tcPr>
            <w:tcW w:w="1134" w:type="dxa"/>
          </w:tcPr>
          <w:p w14:paraId="0AB7B6D2"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2</w:t>
            </w:r>
          </w:p>
        </w:tc>
        <w:tc>
          <w:tcPr>
            <w:tcW w:w="1134" w:type="dxa"/>
          </w:tcPr>
          <w:p w14:paraId="44ED4EDC"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4</w:t>
            </w:r>
          </w:p>
        </w:tc>
        <w:tc>
          <w:tcPr>
            <w:tcW w:w="1134" w:type="dxa"/>
          </w:tcPr>
          <w:p w14:paraId="5EF72D14"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1</w:t>
            </w:r>
          </w:p>
        </w:tc>
        <w:tc>
          <w:tcPr>
            <w:tcW w:w="1134" w:type="dxa"/>
          </w:tcPr>
          <w:p w14:paraId="4B894C54"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1</w:t>
            </w:r>
          </w:p>
        </w:tc>
        <w:tc>
          <w:tcPr>
            <w:tcW w:w="1134" w:type="dxa"/>
          </w:tcPr>
          <w:p w14:paraId="6D421A37"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9</w:t>
            </w:r>
          </w:p>
        </w:tc>
        <w:tc>
          <w:tcPr>
            <w:tcW w:w="1134" w:type="dxa"/>
          </w:tcPr>
          <w:p w14:paraId="1BF498CF"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3</w:t>
            </w:r>
          </w:p>
        </w:tc>
      </w:tr>
    </w:tbl>
    <w:p w14:paraId="674866C2" w14:textId="77777777" w:rsidR="00C77161" w:rsidRPr="00C77161" w:rsidRDefault="00C77161" w:rsidP="000A2B02">
      <w:pPr>
        <w:pStyle w:val="ListParagraph"/>
        <w:numPr>
          <w:ilvl w:val="0"/>
          <w:numId w:val="6"/>
        </w:numPr>
        <w:spacing w:beforeLines="30" w:before="72"/>
        <w:contextualSpacing w:val="0"/>
        <w:jc w:val="both"/>
        <w:rPr>
          <w:rFonts w:eastAsia="Calibri" w:cs="Times New Roman"/>
          <w:szCs w:val="26"/>
        </w:rPr>
      </w:pPr>
      <w:r w:rsidRPr="00C77161">
        <w:rPr>
          <w:rFonts w:eastAsia="Calibri" w:cs="Times New Roman"/>
          <w:szCs w:val="26"/>
        </w:rPr>
        <w:t>Tính xác suất thực nghiệm của biến cố A: “Gieo được mặt có số chấm chia hết cho 2”.</w:t>
      </w:r>
    </w:p>
    <w:p w14:paraId="5F9B0F25" w14:textId="1E194DDD" w:rsidR="00C77161" w:rsidRPr="00C77161" w:rsidRDefault="000A2B02" w:rsidP="000A2B02">
      <w:pPr>
        <w:pStyle w:val="ListParagraph"/>
        <w:numPr>
          <w:ilvl w:val="0"/>
          <w:numId w:val="6"/>
        </w:numPr>
        <w:spacing w:beforeLines="30" w:before="72"/>
        <w:contextualSpacing w:val="0"/>
        <w:jc w:val="both"/>
        <w:rPr>
          <w:rFonts w:eastAsia="Calibri" w:cs="Times New Roman"/>
          <w:szCs w:val="26"/>
        </w:rPr>
      </w:pPr>
      <w:r w:rsidRPr="00C77161">
        <w:rPr>
          <w:rFonts w:eastAsia="Calibri" w:cs="Times New Roman"/>
          <w:noProof/>
          <w:szCs w:val="26"/>
          <w:lang w:val="en-US"/>
        </w:rPr>
        <w:drawing>
          <wp:anchor distT="0" distB="0" distL="114300" distR="114300" simplePos="0" relativeHeight="251717632" behindDoc="0" locked="0" layoutInCell="1" allowOverlap="1" wp14:anchorId="69C82783" wp14:editId="158DBBB1">
            <wp:simplePos x="0" y="0"/>
            <wp:positionH relativeFrom="column">
              <wp:posOffset>3187700</wp:posOffset>
            </wp:positionH>
            <wp:positionV relativeFrom="paragraph">
              <wp:posOffset>329565</wp:posOffset>
            </wp:positionV>
            <wp:extent cx="3535045" cy="2327910"/>
            <wp:effectExtent l="0" t="0" r="8255" b="0"/>
            <wp:wrapSquare wrapText="bothSides"/>
            <wp:docPr id="2113308128" name="Picture 3" descr="Ảnh có chứa văn bản, ảnh chụp màn hình, phần mềm, Biểu tượng máy tí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308128" name="Picture 3" descr="Ảnh có chứa văn bản, ảnh chụp màn hình, phần mềm, Biểu tượng máy tính  Nội dung do AI tạo ra có thể không chính xác."/>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3535045" cy="23279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77161" w:rsidRPr="00C77161">
        <w:rPr>
          <w:rFonts w:eastAsia="Calibri" w:cs="Times New Roman"/>
          <w:szCs w:val="26"/>
        </w:rPr>
        <w:t>Khi số lần gieo càng lớn xác suất thực nghiệm của biến cố B: “ Gieo được mặt có số chấm là số lẻ” càng gần đến số thực nào?</w:t>
      </w:r>
    </w:p>
    <w:p w14:paraId="6936E113" w14:textId="48F946AE" w:rsidR="00C77161" w:rsidRPr="00C77161" w:rsidRDefault="00C77161" w:rsidP="000A2B02">
      <w:pPr>
        <w:pStyle w:val="ListParagraph"/>
        <w:spacing w:beforeLines="30" w:before="72"/>
        <w:ind w:left="0"/>
        <w:contextualSpacing w:val="0"/>
        <w:jc w:val="both"/>
        <w:rPr>
          <w:rFonts w:eastAsia="Calibri" w:cs="Times New Roman"/>
          <w:spacing w:val="-6"/>
          <w:szCs w:val="26"/>
        </w:rPr>
      </w:pPr>
      <w:r w:rsidRPr="00C77161">
        <w:rPr>
          <w:rFonts w:eastAsia="Calibri" w:cs="Times New Roman"/>
          <w:b/>
          <w:bCs/>
          <w:spacing w:val="-6"/>
          <w:szCs w:val="26"/>
        </w:rPr>
        <w:t>Câu 5. (1,0 điểm)</w:t>
      </w:r>
      <w:r w:rsidRPr="00C77161">
        <w:rPr>
          <w:rFonts w:eastAsia="Calibri" w:cs="Times New Roman"/>
          <w:spacing w:val="-6"/>
          <w:szCs w:val="26"/>
        </w:rPr>
        <w:t xml:space="preserve"> Biểu đồ hình quạt tròn ở hình bên dưới biểu diễn khối lượng xuất khẩu của mỗi loại gạo trong tổng số gạo xuất khẩu năm 2020. Năm 2020, Việt Nam xuất khẩu (ước đạt) 6,15 triệu tấn gạo.</w:t>
      </w:r>
    </w:p>
    <w:p w14:paraId="79657F8C" w14:textId="55E7C59E" w:rsidR="00C77161" w:rsidRPr="00C77161" w:rsidRDefault="00C77161" w:rsidP="0035765C">
      <w:pPr>
        <w:pStyle w:val="ListParagraph"/>
        <w:numPr>
          <w:ilvl w:val="0"/>
          <w:numId w:val="7"/>
        </w:numPr>
        <w:spacing w:beforeLines="30" w:before="72"/>
        <w:contextualSpacing w:val="0"/>
        <w:jc w:val="both"/>
        <w:rPr>
          <w:rFonts w:eastAsia="Calibri" w:cs="Times New Roman"/>
          <w:spacing w:val="-6"/>
          <w:szCs w:val="26"/>
        </w:rPr>
      </w:pPr>
      <w:r w:rsidRPr="00C77161">
        <w:rPr>
          <w:rFonts w:eastAsia="Calibri" w:cs="Times New Roman"/>
          <w:spacing w:val="-6"/>
          <w:szCs w:val="26"/>
        </w:rPr>
        <w:t>Tính khối lượng gạo nếp xuất khẩu?</w:t>
      </w:r>
    </w:p>
    <w:p w14:paraId="45DB2268" w14:textId="77777777" w:rsidR="00C77161" w:rsidRPr="00C77161" w:rsidRDefault="00C77161" w:rsidP="0035765C">
      <w:pPr>
        <w:pStyle w:val="ListParagraph"/>
        <w:numPr>
          <w:ilvl w:val="0"/>
          <w:numId w:val="7"/>
        </w:numPr>
        <w:spacing w:beforeLines="30" w:before="72"/>
        <w:contextualSpacing w:val="0"/>
        <w:jc w:val="both"/>
        <w:rPr>
          <w:rFonts w:eastAsia="Calibri" w:cs="Times New Roman"/>
          <w:spacing w:val="-6"/>
          <w:szCs w:val="26"/>
        </w:rPr>
      </w:pPr>
      <w:r w:rsidRPr="00C77161">
        <w:rPr>
          <w:rFonts w:eastAsia="Calibri" w:cs="Times New Roman"/>
          <w:spacing w:val="-6"/>
          <w:szCs w:val="26"/>
        </w:rPr>
        <w:t>Khối lượng gạo trắng xuất khẩu nhiều hơn gạo thơm bao nhiêu triệu tấn?</w:t>
      </w:r>
    </w:p>
    <w:p w14:paraId="02C3D610" w14:textId="3E3BD1F0" w:rsidR="00C77161" w:rsidRPr="00C77161" w:rsidRDefault="00C77161" w:rsidP="000A2B02">
      <w:pPr>
        <w:pStyle w:val="ListParagraph"/>
        <w:spacing w:beforeLines="30" w:before="72"/>
        <w:ind w:left="0"/>
        <w:contextualSpacing w:val="0"/>
        <w:jc w:val="both"/>
        <w:rPr>
          <w:rFonts w:eastAsia="Calibri" w:cs="Times New Roman"/>
          <w:szCs w:val="26"/>
        </w:rPr>
      </w:pPr>
    </w:p>
    <w:p w14:paraId="2DF7D4F8" w14:textId="77777777" w:rsidR="00C77161" w:rsidRPr="00C77161" w:rsidRDefault="00C77161" w:rsidP="000A2B02">
      <w:pPr>
        <w:spacing w:beforeLines="30" w:before="72"/>
        <w:rPr>
          <w:rFonts w:cs="Times New Roman"/>
          <w:noProof/>
          <w:szCs w:val="26"/>
        </w:rPr>
      </w:pPr>
      <w:r w:rsidRPr="00C77161">
        <w:rPr>
          <w:rFonts w:eastAsia="Calibri" w:cs="Times New Roman"/>
          <w:b/>
          <w:bCs/>
          <w:szCs w:val="26"/>
        </w:rPr>
        <w:t xml:space="preserve">Câu 6. (2,0 điểm) </w:t>
      </w:r>
      <w:r w:rsidRPr="00C77161">
        <w:rPr>
          <w:rFonts w:cs="Times New Roman"/>
          <w:noProof/>
          <w:szCs w:val="26"/>
        </w:rPr>
        <w:t>Cho hình thang ABCD ( AB // CD, AB &lt; CD ). AC cắt BD tại M. Kẻ qua M đường thẳng song song với AB cắt AD, BC lần lượt tại I và K</w:t>
      </w:r>
    </w:p>
    <w:p w14:paraId="17B1E792" w14:textId="77777777" w:rsidR="00C77161" w:rsidRPr="00C77161" w:rsidRDefault="00C77161" w:rsidP="000A2B02">
      <w:pPr>
        <w:spacing w:beforeLines="30" w:before="72"/>
        <w:rPr>
          <w:rFonts w:eastAsiaTheme="minorEastAsia" w:cs="Times New Roman"/>
          <w:noProof/>
          <w:szCs w:val="26"/>
        </w:rPr>
      </w:pPr>
      <w:r w:rsidRPr="00C77161">
        <w:rPr>
          <w:rFonts w:cs="Times New Roman"/>
          <w:noProof/>
          <w:szCs w:val="26"/>
        </w:rPr>
        <w:t>a. Cho:</w:t>
      </w:r>
      <w:r w:rsidRPr="00C77161">
        <w:rPr>
          <w:position w:val="-26"/>
          <w:szCs w:val="26"/>
        </w:rPr>
        <w:object w:dxaOrig="859" w:dyaOrig="680" w14:anchorId="0E79A513">
          <v:shape id="_x0000_i1030" type="#_x0000_t75" style="width:43.5pt;height:34.5pt" o:ole="">
            <v:imagedata r:id="rId21" o:title=""/>
          </v:shape>
          <o:OLEObject Type="Embed" ProgID="Equation.DSMT4" ShapeID="_x0000_i1030" DrawAspect="Content" ObjectID="_1803194178" r:id="rId22"/>
        </w:object>
      </w:r>
      <w:r w:rsidRPr="00C77161">
        <w:rPr>
          <w:rFonts w:eastAsiaTheme="minorEastAsia" w:cs="Times New Roman"/>
          <w:noProof/>
          <w:szCs w:val="26"/>
        </w:rPr>
        <w:t xml:space="preserve">Tính </w:t>
      </w:r>
      <w:r w:rsidRPr="00C77161">
        <w:rPr>
          <w:position w:val="-26"/>
          <w:szCs w:val="26"/>
        </w:rPr>
        <w:object w:dxaOrig="480" w:dyaOrig="680" w14:anchorId="6BBE92A8">
          <v:shape id="_x0000_i1031" type="#_x0000_t75" style="width:24pt;height:34.5pt" o:ole="">
            <v:imagedata r:id="rId23" o:title=""/>
          </v:shape>
          <o:OLEObject Type="Embed" ProgID="Equation.DSMT4" ShapeID="_x0000_i1031" DrawAspect="Content" ObjectID="_1803194179" r:id="rId24"/>
        </w:object>
      </w:r>
    </w:p>
    <w:p w14:paraId="1F0D7C5F" w14:textId="77777777" w:rsidR="00C77161" w:rsidRPr="00C77161" w:rsidRDefault="00C77161" w:rsidP="000A2B02">
      <w:pPr>
        <w:spacing w:beforeLines="30" w:before="72"/>
        <w:rPr>
          <w:rFonts w:eastAsiaTheme="minorEastAsia" w:cs="Times New Roman"/>
          <w:noProof/>
          <w:szCs w:val="26"/>
        </w:rPr>
      </w:pPr>
      <w:r w:rsidRPr="00C77161">
        <w:rPr>
          <w:rFonts w:cs="Times New Roman"/>
          <w:noProof/>
          <w:szCs w:val="26"/>
        </w:rPr>
        <w:t>b. Kẻ Bx // AD, Bx cắt AC, CD tại E, F</w:t>
      </w:r>
    </w:p>
    <w:p w14:paraId="6369020E" w14:textId="77777777" w:rsidR="00C77161" w:rsidRPr="00C77161" w:rsidRDefault="00C77161" w:rsidP="000A2B02">
      <w:pPr>
        <w:spacing w:beforeLines="30" w:before="72"/>
        <w:rPr>
          <w:rFonts w:cs="Times New Roman"/>
          <w:noProof/>
          <w:szCs w:val="26"/>
        </w:rPr>
      </w:pPr>
      <w:r w:rsidRPr="00C77161">
        <w:rPr>
          <w:rFonts w:cs="Times New Roman"/>
          <w:noProof/>
          <w:szCs w:val="26"/>
        </w:rPr>
        <w:t>Kẻ Ay // BC, Ay cắt BD, CD tại P, Q. Chứng minh rằng: PE // IK</w:t>
      </w:r>
    </w:p>
    <w:p w14:paraId="4E80C01B" w14:textId="77777777" w:rsidR="00C77161" w:rsidRPr="00C77161" w:rsidRDefault="00C77161" w:rsidP="000A2B02">
      <w:pPr>
        <w:spacing w:beforeLines="30" w:before="72"/>
        <w:rPr>
          <w:rFonts w:cs="Times New Roman"/>
          <w:noProof/>
          <w:szCs w:val="26"/>
        </w:rPr>
      </w:pPr>
      <w:r w:rsidRPr="00C77161">
        <w:rPr>
          <w:rFonts w:cs="Times New Roman"/>
          <w:noProof/>
          <w:szCs w:val="26"/>
        </w:rPr>
        <w:t>c. Biết AB = a, CD = b. Tính IK theo a và b.</w:t>
      </w:r>
    </w:p>
    <w:p w14:paraId="64C42FF7" w14:textId="4A77156C" w:rsidR="00C77161" w:rsidRPr="00ED444B" w:rsidRDefault="00C77161" w:rsidP="000A2B02">
      <w:pPr>
        <w:pStyle w:val="ListParagraph"/>
        <w:spacing w:beforeLines="30" w:before="72"/>
        <w:ind w:left="0"/>
        <w:contextualSpacing w:val="0"/>
        <w:jc w:val="both"/>
        <w:rPr>
          <w:rFonts w:eastAsia="Calibri" w:cs="Times New Roman"/>
          <w:szCs w:val="26"/>
          <w:lang w:val="en-US"/>
        </w:rPr>
      </w:pPr>
      <w:r w:rsidRPr="00C77161">
        <w:rPr>
          <w:rFonts w:eastAsia="Calibri" w:cs="Times New Roman"/>
          <w:b/>
          <w:bCs/>
          <w:szCs w:val="26"/>
        </w:rPr>
        <w:t xml:space="preserve">Câu 7. (1,0 điểm) </w:t>
      </w:r>
      <w:r w:rsidRPr="00C77161">
        <w:rPr>
          <w:rFonts w:eastAsia="Calibri" w:cs="Times New Roman"/>
          <w:szCs w:val="26"/>
        </w:rPr>
        <w:t xml:space="preserve">Tính chiều cao AH của toà nhà? </w:t>
      </w:r>
    </w:p>
    <w:p w14:paraId="5570F823" w14:textId="77777777" w:rsidR="00C77161" w:rsidRPr="00C77161" w:rsidRDefault="00C77161" w:rsidP="000A2B02">
      <w:pPr>
        <w:pStyle w:val="ListParagraph"/>
        <w:spacing w:beforeLines="30" w:before="72"/>
        <w:ind w:left="0"/>
        <w:contextualSpacing w:val="0"/>
        <w:jc w:val="both"/>
        <w:rPr>
          <w:color w:val="000000"/>
          <w:szCs w:val="26"/>
        </w:rPr>
      </w:pPr>
      <w:r w:rsidRPr="00C77161">
        <w:rPr>
          <w:noProof/>
          <w:color w:val="000000"/>
          <w:szCs w:val="26"/>
          <w:lang w:val="en-US"/>
        </w:rPr>
        <w:drawing>
          <wp:inline distT="0" distB="0" distL="0" distR="0" wp14:anchorId="4278C134" wp14:editId="04B33E41">
            <wp:extent cx="3386455" cy="1771650"/>
            <wp:effectExtent l="0" t="0" r="4445" b="0"/>
            <wp:docPr id="21247376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37656" name="Picture 2124737656"/>
                    <pic:cNvPicPr/>
                  </pic:nvPicPr>
                  <pic:blipFill rotWithShape="1">
                    <a:blip r:embed="rId25" cstate="print">
                      <a:extLst>
                        <a:ext uri="{28A0092B-C50C-407E-A947-70E740481C1C}">
                          <a14:useLocalDpi xmlns:a14="http://schemas.microsoft.com/office/drawing/2010/main" val="0"/>
                        </a:ext>
                      </a:extLst>
                    </a:blip>
                    <a:srcRect/>
                    <a:stretch/>
                  </pic:blipFill>
                  <pic:spPr bwMode="auto">
                    <a:xfrm>
                      <a:off x="0" y="0"/>
                      <a:ext cx="3427874" cy="1793319"/>
                    </a:xfrm>
                    <a:prstGeom prst="rect">
                      <a:avLst/>
                    </a:prstGeom>
                    <a:ln>
                      <a:noFill/>
                    </a:ln>
                    <a:extLst>
                      <a:ext uri="{53640926-AAD7-44D8-BBD7-CCE9431645EC}">
                        <a14:shadowObscured xmlns:a14="http://schemas.microsoft.com/office/drawing/2010/main"/>
                      </a:ext>
                    </a:extLst>
                  </pic:spPr>
                </pic:pic>
              </a:graphicData>
            </a:graphic>
          </wp:inline>
        </w:drawing>
      </w:r>
    </w:p>
    <w:p w14:paraId="27985C5C" w14:textId="58892085" w:rsidR="00C77161" w:rsidRPr="00C77161" w:rsidRDefault="000A2B02" w:rsidP="000A2B02">
      <w:pPr>
        <w:spacing w:beforeLines="30" w:before="72"/>
        <w:jc w:val="center"/>
        <w:rPr>
          <w:rStyle w:val="fontstyle01"/>
          <w:rFonts w:ascii="Cambria" w:hAnsi="Cambria" w:cs="Times New Roman"/>
        </w:rPr>
      </w:pPr>
      <w:r>
        <w:rPr>
          <w:rFonts w:cs="Times New Roman"/>
          <w:b/>
          <w:szCs w:val="26"/>
          <w:lang w:val="en-US"/>
        </w:rPr>
        <w:t xml:space="preserve">ĐỀ 2: </w:t>
      </w:r>
      <w:r w:rsidR="00C77161" w:rsidRPr="00C77161">
        <w:rPr>
          <w:rStyle w:val="fontstyle01"/>
          <w:rFonts w:ascii="Cambria" w:hAnsi="Cambria" w:cs="Times New Roman"/>
        </w:rPr>
        <w:t>TRƯỜNG THCS TAM ĐÔNG 1</w:t>
      </w:r>
    </w:p>
    <w:p w14:paraId="1B1C012D" w14:textId="77777777" w:rsidR="00C77161" w:rsidRPr="00C77161" w:rsidRDefault="00C77161" w:rsidP="000A2B02">
      <w:pPr>
        <w:spacing w:beforeLines="30" w:before="72"/>
        <w:jc w:val="both"/>
        <w:rPr>
          <w:rFonts w:cs="Times New Roman"/>
          <w:b/>
          <w:bCs/>
          <w:szCs w:val="26"/>
          <w:lang w:val="pt-BR"/>
        </w:rPr>
      </w:pPr>
      <w:r w:rsidRPr="00C77161">
        <w:rPr>
          <w:rFonts w:cs="Times New Roman"/>
          <w:b/>
          <w:bCs/>
          <w:szCs w:val="26"/>
          <w:lang w:val="pt-BR"/>
        </w:rPr>
        <w:t>I. PHẦN TRẮC NGHIỆM (2,0 ĐIỂM)</w:t>
      </w:r>
    </w:p>
    <w:p w14:paraId="1C65E754" w14:textId="77777777" w:rsidR="00C77161" w:rsidRPr="00C77161" w:rsidRDefault="00C77161" w:rsidP="000A2B02">
      <w:pPr>
        <w:spacing w:beforeLines="30" w:before="72"/>
        <w:jc w:val="both"/>
        <w:rPr>
          <w:rFonts w:cs="Times New Roman"/>
          <w:b/>
          <w:bCs/>
          <w:szCs w:val="26"/>
          <w:lang w:val="pt-BR"/>
        </w:rPr>
      </w:pPr>
      <w:r w:rsidRPr="00C77161">
        <w:rPr>
          <w:rFonts w:cs="Times New Roman"/>
          <w:b/>
          <w:szCs w:val="26"/>
          <w:lang w:val="pt-BR"/>
        </w:rPr>
        <w:t>Câu 1.</w:t>
      </w:r>
      <w:r w:rsidRPr="00C77161">
        <w:rPr>
          <w:rFonts w:cs="Times New Roman"/>
          <w:szCs w:val="26"/>
          <w:lang w:val="pt-BR"/>
        </w:rPr>
        <w:t xml:space="preserve"> Phương pháp dùng để thu thập dữ liệu về màu sắc yêu thích của các bạn học sinh lớp 8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C77161" w:rsidRPr="00C77161" w14:paraId="00229008"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C683C0A" w14:textId="77777777" w:rsidR="00C77161" w:rsidRPr="00C77161" w:rsidRDefault="00C77161" w:rsidP="0035765C">
            <w:pPr>
              <w:pStyle w:val="ListParagraph"/>
              <w:numPr>
                <w:ilvl w:val="0"/>
                <w:numId w:val="9"/>
              </w:numPr>
              <w:spacing w:beforeLines="30" w:before="72" w:line="276" w:lineRule="auto"/>
              <w:jc w:val="both"/>
              <w:rPr>
                <w:rFonts w:cs="Times New Roman"/>
                <w:b w:val="0"/>
                <w:bCs/>
                <w:szCs w:val="26"/>
                <w:lang w:val="pt-BR"/>
              </w:rPr>
            </w:pPr>
            <w:r w:rsidRPr="00C77161">
              <w:rPr>
                <w:rFonts w:eastAsiaTheme="minorEastAsia" w:cs="Times New Roman"/>
                <w:szCs w:val="26"/>
                <w:lang w:val="pt-BR"/>
              </w:rPr>
              <w:t>Làm thí nghiệm</w:t>
            </w:r>
          </w:p>
        </w:tc>
        <w:tc>
          <w:tcPr>
            <w:tcW w:w="5098" w:type="dxa"/>
          </w:tcPr>
          <w:p w14:paraId="15D3F9CB" w14:textId="77777777" w:rsidR="00C77161" w:rsidRPr="00C77161" w:rsidRDefault="00C77161" w:rsidP="0035765C">
            <w:pPr>
              <w:pStyle w:val="ListParagraph"/>
              <w:numPr>
                <w:ilvl w:val="0"/>
                <w:numId w:val="9"/>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pt-BR"/>
              </w:rPr>
            </w:pPr>
            <w:r w:rsidRPr="00C77161">
              <w:rPr>
                <w:rFonts w:cs="Times New Roman"/>
                <w:bCs/>
                <w:szCs w:val="26"/>
                <w:lang w:val="pt-BR"/>
              </w:rPr>
              <w:t>Đọc trên sách, báo</w:t>
            </w:r>
          </w:p>
        </w:tc>
      </w:tr>
      <w:tr w:rsidR="00C77161" w:rsidRPr="00C77161" w14:paraId="78F02BBE" w14:textId="77777777" w:rsidTr="00C77161">
        <w:tc>
          <w:tcPr>
            <w:cnfStyle w:val="001000000000" w:firstRow="0" w:lastRow="0" w:firstColumn="1" w:lastColumn="0" w:oddVBand="0" w:evenVBand="0" w:oddHBand="0" w:evenHBand="0" w:firstRowFirstColumn="0" w:firstRowLastColumn="0" w:lastRowFirstColumn="0" w:lastRowLastColumn="0"/>
            <w:tcW w:w="5098" w:type="dxa"/>
            <w:tcBorders>
              <w:left w:val="none" w:sz="0" w:space="0" w:color="auto"/>
              <w:bottom w:val="none" w:sz="0" w:space="0" w:color="auto"/>
              <w:right w:val="none" w:sz="0" w:space="0" w:color="auto"/>
              <w:tl2br w:val="none" w:sz="0" w:space="0" w:color="auto"/>
              <w:tr2bl w:val="none" w:sz="0" w:space="0" w:color="auto"/>
            </w:tcBorders>
          </w:tcPr>
          <w:p w14:paraId="48FC279F" w14:textId="77777777" w:rsidR="00C77161" w:rsidRPr="00C77161" w:rsidRDefault="00C77161" w:rsidP="0035765C">
            <w:pPr>
              <w:pStyle w:val="ListParagraph"/>
              <w:numPr>
                <w:ilvl w:val="0"/>
                <w:numId w:val="9"/>
              </w:numPr>
              <w:spacing w:beforeLines="30" w:before="72" w:line="276" w:lineRule="auto"/>
              <w:jc w:val="both"/>
              <w:rPr>
                <w:rFonts w:cs="Times New Roman"/>
                <w:b w:val="0"/>
                <w:bCs/>
                <w:szCs w:val="26"/>
                <w:lang w:val="pt-BR"/>
              </w:rPr>
            </w:pPr>
            <w:r w:rsidRPr="00C77161">
              <w:rPr>
                <w:rFonts w:eastAsiaTheme="minorEastAsia" w:cs="Times New Roman"/>
                <w:szCs w:val="26"/>
                <w:lang w:val="pt-BR"/>
              </w:rPr>
              <w:lastRenderedPageBreak/>
              <w:t>Phỏng vấn</w:t>
            </w:r>
          </w:p>
        </w:tc>
        <w:tc>
          <w:tcPr>
            <w:tcW w:w="5098" w:type="dxa"/>
          </w:tcPr>
          <w:p w14:paraId="0C88D8C1" w14:textId="77777777" w:rsidR="00C77161" w:rsidRPr="00C77161" w:rsidRDefault="00C77161" w:rsidP="0035765C">
            <w:pPr>
              <w:pStyle w:val="ListParagraph"/>
              <w:numPr>
                <w:ilvl w:val="0"/>
                <w:numId w:val="9"/>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
                <w:bCs/>
                <w:szCs w:val="26"/>
                <w:lang w:val="pt-BR"/>
              </w:rPr>
            </w:pPr>
            <w:r w:rsidRPr="00C77161">
              <w:rPr>
                <w:rFonts w:eastAsiaTheme="minorEastAsia" w:cs="Times New Roman"/>
                <w:szCs w:val="26"/>
                <w:lang w:val="pt-BR"/>
              </w:rPr>
              <w:t>Thu thập trên Internet</w:t>
            </w:r>
          </w:p>
        </w:tc>
      </w:tr>
    </w:tbl>
    <w:p w14:paraId="30CB0ABD" w14:textId="77777777" w:rsidR="00C77161" w:rsidRPr="00C77161" w:rsidRDefault="00C77161" w:rsidP="000A2B02">
      <w:pPr>
        <w:spacing w:beforeLines="30" w:before="72"/>
        <w:jc w:val="both"/>
        <w:rPr>
          <w:rFonts w:cs="Times New Roman"/>
          <w:szCs w:val="26"/>
          <w:lang w:val="pt-BR"/>
        </w:rPr>
      </w:pPr>
      <w:r w:rsidRPr="00C77161">
        <w:rPr>
          <w:rFonts w:cs="Times New Roman"/>
          <w:b/>
          <w:bCs/>
          <w:szCs w:val="26"/>
          <w:lang w:val="pt-BR"/>
        </w:rPr>
        <w:t xml:space="preserve">Câu 2. </w:t>
      </w:r>
      <w:r w:rsidRPr="00C77161">
        <w:rPr>
          <w:rFonts w:cs="Times New Roman"/>
          <w:szCs w:val="26"/>
          <w:lang w:val="pt-BR"/>
        </w:rPr>
        <w:t>Trong các dữ liệu sau đây, dữ liệu nào là dữ liệu định tính:</w:t>
      </w:r>
    </w:p>
    <w:p w14:paraId="7867D218" w14:textId="77777777" w:rsidR="00C77161" w:rsidRPr="00C77161" w:rsidRDefault="00C77161" w:rsidP="0035765C">
      <w:pPr>
        <w:pStyle w:val="ListParagraph"/>
        <w:numPr>
          <w:ilvl w:val="0"/>
          <w:numId w:val="8"/>
        </w:numPr>
        <w:spacing w:beforeLines="30" w:before="72"/>
        <w:jc w:val="both"/>
        <w:rPr>
          <w:rFonts w:cs="Times New Roman"/>
          <w:szCs w:val="26"/>
          <w:lang w:val="pt-BR"/>
        </w:rPr>
      </w:pPr>
      <w:r w:rsidRPr="00C77161">
        <w:rPr>
          <w:rFonts w:cs="Times New Roman"/>
          <w:szCs w:val="26"/>
          <w:lang w:val="pt-BR"/>
        </w:rPr>
        <w:t>Mức độ hài lòng của khách hàng: rất hài lòng, hài lòng, không hài lòng.</w:t>
      </w:r>
    </w:p>
    <w:p w14:paraId="41F3CFF7" w14:textId="77777777" w:rsidR="00C77161" w:rsidRPr="00C77161" w:rsidRDefault="00C77161" w:rsidP="0035765C">
      <w:pPr>
        <w:pStyle w:val="ListParagraph"/>
        <w:numPr>
          <w:ilvl w:val="0"/>
          <w:numId w:val="8"/>
        </w:numPr>
        <w:spacing w:beforeLines="30" w:before="72"/>
        <w:jc w:val="both"/>
        <w:rPr>
          <w:rFonts w:cs="Times New Roman"/>
          <w:szCs w:val="26"/>
          <w:lang w:val="pt-BR"/>
        </w:rPr>
      </w:pPr>
      <w:r w:rsidRPr="00C77161">
        <w:rPr>
          <w:rFonts w:cs="Times New Roman"/>
          <w:szCs w:val="26"/>
          <w:lang w:val="pt-BR"/>
        </w:rPr>
        <w:t>Điểm kiểm tra thường xuyên môn Toán 8 lần 2 của các học sinh là: 8; 10; 9; 7; 10; ...</w:t>
      </w:r>
    </w:p>
    <w:p w14:paraId="417E0A47" w14:textId="77777777" w:rsidR="00C77161" w:rsidRPr="00C77161" w:rsidRDefault="00C77161" w:rsidP="0035765C">
      <w:pPr>
        <w:pStyle w:val="ListParagraph"/>
        <w:numPr>
          <w:ilvl w:val="0"/>
          <w:numId w:val="8"/>
        </w:numPr>
        <w:spacing w:beforeLines="30" w:before="72"/>
        <w:jc w:val="both"/>
        <w:rPr>
          <w:rFonts w:cs="Times New Roman"/>
          <w:szCs w:val="26"/>
          <w:lang w:val="pt-BR"/>
        </w:rPr>
      </w:pPr>
      <w:r w:rsidRPr="00C77161">
        <w:rPr>
          <w:rFonts w:cs="Times New Roman"/>
          <w:szCs w:val="26"/>
          <w:lang w:val="pt-BR"/>
        </w:rPr>
        <w:t>Chiều cao (cm) của các bạn học sinh tổ 1 lớp 7A là: 154; 167; 145; 160; ...</w:t>
      </w:r>
    </w:p>
    <w:p w14:paraId="1B5D0D94" w14:textId="77777777" w:rsidR="00C77161" w:rsidRPr="00C77161" w:rsidRDefault="00C77161" w:rsidP="0035765C">
      <w:pPr>
        <w:pStyle w:val="ListParagraph"/>
        <w:numPr>
          <w:ilvl w:val="0"/>
          <w:numId w:val="8"/>
        </w:numPr>
        <w:spacing w:beforeLines="30" w:before="72"/>
        <w:jc w:val="both"/>
        <w:rPr>
          <w:rFonts w:cs="Times New Roman"/>
          <w:szCs w:val="26"/>
          <w:lang w:val="pt-BR"/>
        </w:rPr>
      </w:pPr>
      <w:r w:rsidRPr="00C77161">
        <w:rPr>
          <w:rFonts w:cs="Times New Roman"/>
          <w:szCs w:val="26"/>
          <w:lang w:val="pt-BR"/>
        </w:rPr>
        <w:t xml:space="preserve">Số lần được đi tắm biển của các bạn học sinh lớp 7B là: 3; 5; 7; 4; 8; ... </w:t>
      </w:r>
    </w:p>
    <w:p w14:paraId="5BDE9AB1" w14:textId="77777777" w:rsidR="00C77161" w:rsidRPr="00C77161" w:rsidRDefault="00C77161" w:rsidP="000A2B02">
      <w:pPr>
        <w:spacing w:beforeLines="30" w:before="72"/>
        <w:jc w:val="both"/>
        <w:rPr>
          <w:rFonts w:cs="Times New Roman"/>
          <w:szCs w:val="26"/>
          <w:lang w:val="pt-BR"/>
        </w:rPr>
      </w:pPr>
      <w:r w:rsidRPr="00C77161">
        <w:rPr>
          <w:rFonts w:cs="Times New Roman"/>
          <w:b/>
          <w:szCs w:val="26"/>
        </w:rPr>
        <w:t xml:space="preserve">Câu 3. </w:t>
      </w:r>
      <w:r w:rsidRPr="00C77161">
        <w:rPr>
          <w:rFonts w:cs="Times New Roman"/>
          <w:szCs w:val="26"/>
        </w:rPr>
        <w:t xml:space="preserve">Lượng mưa trung bình của 4 tháng ở hai tỉnh A và B (đơn vị: mm) được người lập thể hiện qua biểu đồ cột kép ở hình bên dưới. Biết tổng lượng mưa trung bình của hai tỉnh với mỗi tháng không quá 100mm. </w:t>
      </w:r>
      <w:r w:rsidRPr="00C77161">
        <w:rPr>
          <w:rFonts w:cs="Times New Roman"/>
          <w:color w:val="262626"/>
          <w:szCs w:val="26"/>
          <w:shd w:val="clear" w:color="auto" w:fill="FFFFFF"/>
        </w:rPr>
        <w:t>Theo em với số liệu được cho trong biểu đồ cột kép, số liệu </w:t>
      </w:r>
      <w:r w:rsidRPr="00C77161">
        <w:rPr>
          <w:rStyle w:val="Strong"/>
          <w:rFonts w:cs="Times New Roman"/>
          <w:color w:val="262626"/>
          <w:szCs w:val="26"/>
          <w:shd w:val="clear" w:color="auto" w:fill="FFFFFF"/>
        </w:rPr>
        <w:t>không</w:t>
      </w:r>
      <w:r w:rsidRPr="00C77161">
        <w:rPr>
          <w:rFonts w:cs="Times New Roman"/>
          <w:color w:val="262626"/>
          <w:szCs w:val="26"/>
          <w:shd w:val="clear" w:color="auto" w:fill="FFFFFF"/>
        </w:rPr>
        <w:t> hợp lí ở tháng mấy?</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959"/>
      </w:tblGrid>
      <w:tr w:rsidR="00C77161" w:rsidRPr="00C77161" w14:paraId="2F63E8E6"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34" w:type="dxa"/>
            <w:gridSpan w:val="2"/>
            <w:tcBorders>
              <w:top w:val="none" w:sz="0" w:space="0" w:color="auto"/>
              <w:left w:val="none" w:sz="0" w:space="0" w:color="auto"/>
              <w:bottom w:val="none" w:sz="0" w:space="0" w:color="auto"/>
              <w:right w:val="none" w:sz="0" w:space="0" w:color="auto"/>
            </w:tcBorders>
          </w:tcPr>
          <w:p w14:paraId="05E14D6C" w14:textId="77777777" w:rsidR="00C77161" w:rsidRPr="00C77161" w:rsidRDefault="00C77161" w:rsidP="000A2B02">
            <w:pPr>
              <w:spacing w:beforeLines="30" w:before="72" w:line="276" w:lineRule="auto"/>
              <w:rPr>
                <w:rFonts w:cs="Times New Roman"/>
                <w:noProof/>
                <w:szCs w:val="26"/>
              </w:rPr>
            </w:pPr>
            <w:r w:rsidRPr="00C77161">
              <w:rPr>
                <w:rFonts w:cs="Times New Roman"/>
                <w:noProof/>
                <w:szCs w:val="26"/>
              </w:rPr>
              <w:drawing>
                <wp:inline distT="0" distB="0" distL="0" distR="0" wp14:anchorId="0B9285F7" wp14:editId="0F2A1AA4">
                  <wp:extent cx="3327400" cy="20828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4.png"/>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390870" cy="2122529"/>
                          </a:xfrm>
                          <a:prstGeom prst="rect">
                            <a:avLst/>
                          </a:prstGeom>
                        </pic:spPr>
                      </pic:pic>
                    </a:graphicData>
                  </a:graphic>
                </wp:inline>
              </w:drawing>
            </w:r>
          </w:p>
        </w:tc>
      </w:tr>
      <w:tr w:rsidR="00C77161" w:rsidRPr="00C77161" w14:paraId="2A3FD9D8" w14:textId="77777777" w:rsidTr="00C77161">
        <w:tc>
          <w:tcPr>
            <w:cnfStyle w:val="001000000000" w:firstRow="0" w:lastRow="0" w:firstColumn="1" w:lastColumn="0" w:oddVBand="0" w:evenVBand="0" w:oddHBand="0" w:evenHBand="0" w:firstRowFirstColumn="0" w:firstRowLastColumn="0" w:lastRowFirstColumn="0" w:lastRowLastColumn="0"/>
            <w:tcW w:w="4675" w:type="dxa"/>
            <w:tcBorders>
              <w:left w:val="none" w:sz="0" w:space="0" w:color="auto"/>
              <w:bottom w:val="none" w:sz="0" w:space="0" w:color="auto"/>
              <w:right w:val="none" w:sz="0" w:space="0" w:color="auto"/>
            </w:tcBorders>
          </w:tcPr>
          <w:p w14:paraId="26EA9008" w14:textId="77777777" w:rsidR="00C77161" w:rsidRPr="00C77161" w:rsidRDefault="00C77161" w:rsidP="0035765C">
            <w:pPr>
              <w:pStyle w:val="ListParagraph"/>
              <w:numPr>
                <w:ilvl w:val="0"/>
                <w:numId w:val="19"/>
              </w:numPr>
              <w:spacing w:beforeLines="30" w:before="72" w:line="276" w:lineRule="auto"/>
              <w:rPr>
                <w:rFonts w:cs="Times New Roman"/>
                <w:szCs w:val="26"/>
              </w:rPr>
            </w:pPr>
            <w:r w:rsidRPr="00C77161">
              <w:rPr>
                <w:rFonts w:cs="Times New Roman"/>
                <w:szCs w:val="26"/>
              </w:rPr>
              <w:t>Tháng 5</w:t>
            </w:r>
          </w:p>
        </w:tc>
        <w:tc>
          <w:tcPr>
            <w:tcW w:w="4959" w:type="dxa"/>
          </w:tcPr>
          <w:p w14:paraId="0FA43988" w14:textId="77777777" w:rsidR="00C77161" w:rsidRPr="00C77161" w:rsidRDefault="00C77161" w:rsidP="0035765C">
            <w:pPr>
              <w:pStyle w:val="ListParagraph"/>
              <w:numPr>
                <w:ilvl w:val="0"/>
                <w:numId w:val="19"/>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noProof/>
                <w:szCs w:val="26"/>
              </w:rPr>
            </w:pPr>
            <w:r w:rsidRPr="00C77161">
              <w:rPr>
                <w:rFonts w:cs="Times New Roman"/>
                <w:noProof/>
                <w:szCs w:val="26"/>
              </w:rPr>
              <w:t>Tháng 6</w:t>
            </w:r>
          </w:p>
        </w:tc>
      </w:tr>
      <w:tr w:rsidR="00C77161" w:rsidRPr="00C77161" w14:paraId="3AE9785B" w14:textId="77777777" w:rsidTr="00C77161">
        <w:tc>
          <w:tcPr>
            <w:cnfStyle w:val="001000000000" w:firstRow="0" w:lastRow="0" w:firstColumn="1" w:lastColumn="0" w:oddVBand="0" w:evenVBand="0" w:oddHBand="0" w:evenHBand="0" w:firstRowFirstColumn="0" w:firstRowLastColumn="0" w:lastRowFirstColumn="0" w:lastRowLastColumn="0"/>
            <w:tcW w:w="4675" w:type="dxa"/>
            <w:tcBorders>
              <w:left w:val="none" w:sz="0" w:space="0" w:color="auto"/>
              <w:bottom w:val="none" w:sz="0" w:space="0" w:color="auto"/>
              <w:right w:val="none" w:sz="0" w:space="0" w:color="auto"/>
            </w:tcBorders>
          </w:tcPr>
          <w:p w14:paraId="6E94F939" w14:textId="77777777" w:rsidR="00C77161" w:rsidRPr="00C77161" w:rsidRDefault="00C77161" w:rsidP="0035765C">
            <w:pPr>
              <w:pStyle w:val="ListParagraph"/>
              <w:numPr>
                <w:ilvl w:val="0"/>
                <w:numId w:val="19"/>
              </w:numPr>
              <w:spacing w:beforeLines="30" w:before="72" w:line="276" w:lineRule="auto"/>
              <w:rPr>
                <w:rFonts w:cs="Times New Roman"/>
                <w:szCs w:val="26"/>
              </w:rPr>
            </w:pPr>
            <w:r w:rsidRPr="00C77161">
              <w:rPr>
                <w:rFonts w:cs="Times New Roman"/>
                <w:szCs w:val="26"/>
              </w:rPr>
              <w:t>Tháng 7</w:t>
            </w:r>
          </w:p>
        </w:tc>
        <w:tc>
          <w:tcPr>
            <w:tcW w:w="4959" w:type="dxa"/>
          </w:tcPr>
          <w:p w14:paraId="642A0407" w14:textId="77777777" w:rsidR="00C77161" w:rsidRPr="00C77161" w:rsidRDefault="00C77161" w:rsidP="0035765C">
            <w:pPr>
              <w:pStyle w:val="ListParagraph"/>
              <w:numPr>
                <w:ilvl w:val="0"/>
                <w:numId w:val="19"/>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noProof/>
                <w:szCs w:val="26"/>
              </w:rPr>
            </w:pPr>
            <w:r w:rsidRPr="00C77161">
              <w:rPr>
                <w:rFonts w:cs="Times New Roman"/>
                <w:noProof/>
                <w:szCs w:val="26"/>
              </w:rPr>
              <w:t>Tháng 8</w:t>
            </w:r>
          </w:p>
        </w:tc>
      </w:tr>
    </w:tbl>
    <w:p w14:paraId="29BAFF8B" w14:textId="77777777" w:rsidR="00C77161" w:rsidRPr="00C77161" w:rsidRDefault="00C77161" w:rsidP="000A2B02">
      <w:pPr>
        <w:spacing w:beforeLines="30" w:before="72"/>
        <w:jc w:val="both"/>
        <w:rPr>
          <w:rFonts w:cs="Times New Roman"/>
          <w:szCs w:val="26"/>
        </w:rPr>
      </w:pPr>
      <w:r w:rsidRPr="00C77161">
        <w:rPr>
          <w:rFonts w:cs="Times New Roman"/>
          <w:b/>
          <w:szCs w:val="26"/>
        </w:rPr>
        <w:t>Câu 4.</w:t>
      </w:r>
      <w:r w:rsidRPr="00C77161">
        <w:rPr>
          <w:rFonts w:cs="Times New Roman"/>
          <w:szCs w:val="26"/>
        </w:rPr>
        <w:t xml:space="preserve"> Một quán bán đồ ăn sáng gần công ty may mặc đã thực hiện khảo sát 150 công nhân về món ăn sáng ưa thích bao gồm: phở, bánh mì, xôi, cơm tấm và ghi nhận được kết quả như sau:</w:t>
      </w:r>
    </w:p>
    <w:tbl>
      <w:tblPr>
        <w:tblStyle w:val="TableGrid"/>
        <w:tblW w:w="0" w:type="auto"/>
        <w:jc w:val="center"/>
        <w:tblLook w:val="04A0" w:firstRow="1" w:lastRow="0" w:firstColumn="1" w:lastColumn="0" w:noHBand="0" w:noVBand="1"/>
      </w:tblPr>
      <w:tblGrid>
        <w:gridCol w:w="2039"/>
        <w:gridCol w:w="2039"/>
        <w:gridCol w:w="2039"/>
        <w:gridCol w:w="2039"/>
        <w:gridCol w:w="2040"/>
      </w:tblGrid>
      <w:tr w:rsidR="00C77161" w:rsidRPr="00C77161" w14:paraId="5D7706AF" w14:textId="77777777" w:rsidTr="000578A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39" w:type="dxa"/>
          </w:tcPr>
          <w:p w14:paraId="05EA5217" w14:textId="77777777" w:rsidR="00C77161" w:rsidRPr="00C77161" w:rsidRDefault="00C77161" w:rsidP="000A2B02">
            <w:pPr>
              <w:spacing w:beforeLines="30" w:before="72" w:line="276" w:lineRule="auto"/>
              <w:rPr>
                <w:rFonts w:cs="Times New Roman"/>
                <w:szCs w:val="26"/>
              </w:rPr>
            </w:pPr>
            <w:r w:rsidRPr="00C77161">
              <w:rPr>
                <w:rFonts w:cs="Times New Roman"/>
                <w:szCs w:val="26"/>
              </w:rPr>
              <w:t>Món ăn sáng</w:t>
            </w:r>
          </w:p>
        </w:tc>
        <w:tc>
          <w:tcPr>
            <w:tcW w:w="2039" w:type="dxa"/>
          </w:tcPr>
          <w:p w14:paraId="095BE0A0"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Phở</w:t>
            </w:r>
          </w:p>
        </w:tc>
        <w:tc>
          <w:tcPr>
            <w:tcW w:w="2039" w:type="dxa"/>
          </w:tcPr>
          <w:p w14:paraId="24C50A4E"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ánh mì</w:t>
            </w:r>
          </w:p>
        </w:tc>
        <w:tc>
          <w:tcPr>
            <w:tcW w:w="2039" w:type="dxa"/>
          </w:tcPr>
          <w:p w14:paraId="3629244F"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Xôi</w:t>
            </w:r>
          </w:p>
        </w:tc>
        <w:tc>
          <w:tcPr>
            <w:tcW w:w="2040" w:type="dxa"/>
          </w:tcPr>
          <w:p w14:paraId="6362B999"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ơm tấm</w:t>
            </w:r>
          </w:p>
        </w:tc>
      </w:tr>
      <w:tr w:rsidR="00C77161" w:rsidRPr="00C77161" w14:paraId="0BC043F5" w14:textId="77777777" w:rsidTr="000578A4">
        <w:trPr>
          <w:jc w:val="center"/>
        </w:trPr>
        <w:tc>
          <w:tcPr>
            <w:cnfStyle w:val="001000000000" w:firstRow="0" w:lastRow="0" w:firstColumn="1" w:lastColumn="0" w:oddVBand="0" w:evenVBand="0" w:oddHBand="0" w:evenHBand="0" w:firstRowFirstColumn="0" w:firstRowLastColumn="0" w:lastRowFirstColumn="0" w:lastRowLastColumn="0"/>
            <w:tcW w:w="2039" w:type="dxa"/>
          </w:tcPr>
          <w:p w14:paraId="3A485B30" w14:textId="77777777" w:rsidR="00C77161" w:rsidRPr="00C77161" w:rsidRDefault="00C77161" w:rsidP="000A2B02">
            <w:pPr>
              <w:spacing w:beforeLines="30" w:before="72" w:line="276" w:lineRule="auto"/>
              <w:rPr>
                <w:rFonts w:cs="Times New Roman"/>
                <w:szCs w:val="26"/>
              </w:rPr>
            </w:pPr>
            <w:r w:rsidRPr="00C77161">
              <w:rPr>
                <w:rFonts w:cs="Times New Roman"/>
                <w:szCs w:val="26"/>
              </w:rPr>
              <w:t>Số người thích</w:t>
            </w:r>
          </w:p>
        </w:tc>
        <w:tc>
          <w:tcPr>
            <w:tcW w:w="2039" w:type="dxa"/>
          </w:tcPr>
          <w:p w14:paraId="04DF24B2"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6</w:t>
            </w:r>
          </w:p>
        </w:tc>
        <w:tc>
          <w:tcPr>
            <w:tcW w:w="2039" w:type="dxa"/>
          </w:tcPr>
          <w:p w14:paraId="7F8F757C"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54</w:t>
            </w:r>
          </w:p>
        </w:tc>
        <w:tc>
          <w:tcPr>
            <w:tcW w:w="2039" w:type="dxa"/>
          </w:tcPr>
          <w:p w14:paraId="3D9B186C"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21  </w:t>
            </w:r>
          </w:p>
        </w:tc>
        <w:tc>
          <w:tcPr>
            <w:tcW w:w="2040" w:type="dxa"/>
          </w:tcPr>
          <w:p w14:paraId="0204C32D"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9</w:t>
            </w:r>
          </w:p>
        </w:tc>
      </w:tr>
    </w:tbl>
    <w:p w14:paraId="69FBC0BB" w14:textId="77777777" w:rsidR="00C77161" w:rsidRPr="00C77161" w:rsidRDefault="00C77161" w:rsidP="000A2B02">
      <w:pPr>
        <w:spacing w:beforeLines="30" w:before="72"/>
        <w:jc w:val="both"/>
        <w:rPr>
          <w:rFonts w:cs="Times New Roman"/>
          <w:szCs w:val="26"/>
        </w:rPr>
      </w:pPr>
      <w:r w:rsidRPr="00C77161">
        <w:rPr>
          <w:rFonts w:cs="Times New Roman"/>
          <w:szCs w:val="26"/>
        </w:rPr>
        <w:t>Từ đó quán ăn đưa ra kết luận: 24% thích phở, 35% thích bánh mì, 14% thích xôi, 26% thích cơm tấm. Hỏi quán ăn đã kết luận sai về sự ưa thích món ăn sá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C77161" w:rsidRPr="00C77161" w14:paraId="634D145E"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A1DB5A4" w14:textId="77777777" w:rsidR="00C77161" w:rsidRPr="00C77161" w:rsidRDefault="00C77161" w:rsidP="0035765C">
            <w:pPr>
              <w:pStyle w:val="ListParagraph"/>
              <w:numPr>
                <w:ilvl w:val="0"/>
                <w:numId w:val="10"/>
              </w:numPr>
              <w:spacing w:beforeLines="30" w:before="72" w:line="276" w:lineRule="auto"/>
              <w:jc w:val="both"/>
              <w:rPr>
                <w:rFonts w:cs="Times New Roman"/>
                <w:szCs w:val="26"/>
              </w:rPr>
            </w:pPr>
            <w:r w:rsidRPr="00C77161">
              <w:rPr>
                <w:rFonts w:cs="Times New Roman"/>
                <w:szCs w:val="26"/>
              </w:rPr>
              <w:t>Phở</w:t>
            </w:r>
          </w:p>
        </w:tc>
        <w:tc>
          <w:tcPr>
            <w:tcW w:w="5098" w:type="dxa"/>
          </w:tcPr>
          <w:p w14:paraId="60CE3ED3" w14:textId="77777777" w:rsidR="00C77161" w:rsidRPr="00C77161" w:rsidRDefault="00C77161" w:rsidP="0035765C">
            <w:pPr>
              <w:pStyle w:val="ListParagraph"/>
              <w:numPr>
                <w:ilvl w:val="0"/>
                <w:numId w:val="10"/>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ánh mì</w:t>
            </w:r>
          </w:p>
        </w:tc>
      </w:tr>
      <w:tr w:rsidR="00C77161" w:rsidRPr="00C77161" w14:paraId="5A661F45" w14:textId="77777777" w:rsidTr="00C77161">
        <w:tc>
          <w:tcPr>
            <w:cnfStyle w:val="001000000000" w:firstRow="0" w:lastRow="0" w:firstColumn="1" w:lastColumn="0" w:oddVBand="0" w:evenVBand="0" w:oddHBand="0" w:evenHBand="0" w:firstRowFirstColumn="0" w:firstRowLastColumn="0" w:lastRowFirstColumn="0" w:lastRowLastColumn="0"/>
            <w:tcW w:w="5098" w:type="dxa"/>
            <w:tcBorders>
              <w:left w:val="none" w:sz="0" w:space="0" w:color="auto"/>
              <w:bottom w:val="none" w:sz="0" w:space="0" w:color="auto"/>
              <w:right w:val="none" w:sz="0" w:space="0" w:color="auto"/>
              <w:tl2br w:val="none" w:sz="0" w:space="0" w:color="auto"/>
              <w:tr2bl w:val="none" w:sz="0" w:space="0" w:color="auto"/>
            </w:tcBorders>
          </w:tcPr>
          <w:p w14:paraId="1F1353AF" w14:textId="77777777" w:rsidR="00C77161" w:rsidRPr="00C77161" w:rsidRDefault="00C77161" w:rsidP="0035765C">
            <w:pPr>
              <w:pStyle w:val="ListParagraph"/>
              <w:numPr>
                <w:ilvl w:val="0"/>
                <w:numId w:val="10"/>
              </w:numPr>
              <w:spacing w:beforeLines="30" w:before="72" w:line="276" w:lineRule="auto"/>
              <w:jc w:val="both"/>
              <w:rPr>
                <w:rFonts w:cs="Times New Roman"/>
                <w:szCs w:val="26"/>
              </w:rPr>
            </w:pPr>
            <w:r w:rsidRPr="00C77161">
              <w:rPr>
                <w:rFonts w:cs="Times New Roman"/>
                <w:szCs w:val="26"/>
              </w:rPr>
              <w:t>Xôi</w:t>
            </w:r>
          </w:p>
        </w:tc>
        <w:tc>
          <w:tcPr>
            <w:tcW w:w="5098" w:type="dxa"/>
          </w:tcPr>
          <w:p w14:paraId="437E2BE1" w14:textId="77777777" w:rsidR="00C77161" w:rsidRPr="00C77161" w:rsidRDefault="00C77161" w:rsidP="0035765C">
            <w:pPr>
              <w:pStyle w:val="ListParagraph"/>
              <w:numPr>
                <w:ilvl w:val="0"/>
                <w:numId w:val="10"/>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ơm tấm</w:t>
            </w:r>
          </w:p>
        </w:tc>
      </w:tr>
    </w:tbl>
    <w:p w14:paraId="1ACA6D50" w14:textId="77777777" w:rsidR="00C77161" w:rsidRPr="00C77161" w:rsidRDefault="00C77161" w:rsidP="000A2B02">
      <w:pPr>
        <w:spacing w:beforeLines="30" w:before="72"/>
        <w:jc w:val="both"/>
        <w:rPr>
          <w:rFonts w:cs="Times New Roman"/>
          <w:szCs w:val="26"/>
        </w:rPr>
      </w:pPr>
      <w:r w:rsidRPr="00C77161">
        <w:rPr>
          <w:rFonts w:cs="Times New Roman"/>
          <w:b/>
          <w:szCs w:val="26"/>
        </w:rPr>
        <w:t>Câu 5.</w:t>
      </w:r>
      <w:r w:rsidRPr="00C77161">
        <w:rPr>
          <w:rFonts w:cs="Times New Roman"/>
          <w:szCs w:val="26"/>
        </w:rPr>
        <w:t xml:space="preserve"> Nhóm động vật nào dưới đây được phân loại theo tiêu chí động vật chuyên ăn c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C77161" w:rsidRPr="00C77161" w14:paraId="4CAB2D4A"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2D06855" w14:textId="77777777" w:rsidR="00C77161" w:rsidRPr="00C77161" w:rsidRDefault="00C77161" w:rsidP="0035765C">
            <w:pPr>
              <w:pStyle w:val="ListParagraph"/>
              <w:numPr>
                <w:ilvl w:val="0"/>
                <w:numId w:val="11"/>
              </w:numPr>
              <w:spacing w:beforeLines="30" w:before="72" w:line="276" w:lineRule="auto"/>
              <w:jc w:val="both"/>
              <w:rPr>
                <w:rFonts w:cs="Times New Roman"/>
                <w:szCs w:val="26"/>
              </w:rPr>
            </w:pPr>
            <w:r w:rsidRPr="00C77161">
              <w:rPr>
                <w:rFonts w:cs="Times New Roman"/>
                <w:szCs w:val="26"/>
              </w:rPr>
              <w:t>Voi, sư tử, trâu, ngựa</w:t>
            </w:r>
          </w:p>
        </w:tc>
        <w:tc>
          <w:tcPr>
            <w:tcW w:w="5098" w:type="dxa"/>
          </w:tcPr>
          <w:p w14:paraId="703F6FA6" w14:textId="77777777" w:rsidR="00C77161" w:rsidRPr="00C77161" w:rsidRDefault="00C77161" w:rsidP="0035765C">
            <w:pPr>
              <w:pStyle w:val="ListParagraph"/>
              <w:numPr>
                <w:ilvl w:val="0"/>
                <w:numId w:val="11"/>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Voi, ngựa, bò, hổ</w:t>
            </w:r>
          </w:p>
        </w:tc>
      </w:tr>
      <w:tr w:rsidR="00C77161" w:rsidRPr="00C77161" w14:paraId="102ACC50" w14:textId="77777777" w:rsidTr="00C77161">
        <w:tc>
          <w:tcPr>
            <w:cnfStyle w:val="001000000000" w:firstRow="0" w:lastRow="0" w:firstColumn="1" w:lastColumn="0" w:oddVBand="0" w:evenVBand="0" w:oddHBand="0" w:evenHBand="0" w:firstRowFirstColumn="0" w:firstRowLastColumn="0" w:lastRowFirstColumn="0" w:lastRowLastColumn="0"/>
            <w:tcW w:w="5098" w:type="dxa"/>
            <w:tcBorders>
              <w:left w:val="none" w:sz="0" w:space="0" w:color="auto"/>
              <w:bottom w:val="none" w:sz="0" w:space="0" w:color="auto"/>
              <w:right w:val="none" w:sz="0" w:space="0" w:color="auto"/>
              <w:tl2br w:val="none" w:sz="0" w:space="0" w:color="auto"/>
              <w:tr2bl w:val="none" w:sz="0" w:space="0" w:color="auto"/>
            </w:tcBorders>
          </w:tcPr>
          <w:p w14:paraId="5DF53EA2" w14:textId="77777777" w:rsidR="00C77161" w:rsidRPr="00C77161" w:rsidRDefault="00C77161" w:rsidP="0035765C">
            <w:pPr>
              <w:pStyle w:val="ListParagraph"/>
              <w:numPr>
                <w:ilvl w:val="0"/>
                <w:numId w:val="11"/>
              </w:numPr>
              <w:spacing w:beforeLines="30" w:before="72" w:line="276" w:lineRule="auto"/>
              <w:jc w:val="both"/>
              <w:rPr>
                <w:rFonts w:cs="Times New Roman"/>
                <w:szCs w:val="26"/>
              </w:rPr>
            </w:pPr>
            <w:r w:rsidRPr="00C77161">
              <w:rPr>
                <w:rFonts w:cs="Times New Roman"/>
                <w:szCs w:val="26"/>
              </w:rPr>
              <w:t>Trâu, ngựa, bò, châu chấu</w:t>
            </w:r>
          </w:p>
        </w:tc>
        <w:tc>
          <w:tcPr>
            <w:tcW w:w="5098" w:type="dxa"/>
          </w:tcPr>
          <w:p w14:paraId="2470A305" w14:textId="77777777" w:rsidR="00C77161" w:rsidRPr="00C77161" w:rsidRDefault="00C77161" w:rsidP="0035765C">
            <w:pPr>
              <w:pStyle w:val="ListParagraph"/>
              <w:numPr>
                <w:ilvl w:val="0"/>
                <w:numId w:val="11"/>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Sư tử, báo, hổ, sói</w:t>
            </w:r>
          </w:p>
        </w:tc>
      </w:tr>
    </w:tbl>
    <w:p w14:paraId="54ECD634" w14:textId="77777777" w:rsidR="00C77161" w:rsidRPr="00C77161" w:rsidRDefault="00C77161" w:rsidP="000A2B02">
      <w:pPr>
        <w:spacing w:beforeLines="30" w:before="72"/>
        <w:jc w:val="both"/>
        <w:rPr>
          <w:rFonts w:cs="Times New Roman"/>
          <w:szCs w:val="26"/>
        </w:rPr>
      </w:pPr>
      <w:r w:rsidRPr="00C77161">
        <w:rPr>
          <w:rFonts w:cs="Times New Roman"/>
          <w:b/>
          <w:szCs w:val="26"/>
        </w:rPr>
        <w:t>Câu 6.</w:t>
      </w:r>
      <w:r w:rsidRPr="00C77161">
        <w:rPr>
          <w:rFonts w:cs="Times New Roman"/>
          <w:szCs w:val="26"/>
        </w:rPr>
        <w:t xml:space="preserve"> Nhóm các nước nào dưới đây được phân loại theo tiêu chí các nước Đông Nam Á:</w:t>
      </w:r>
    </w:p>
    <w:tbl>
      <w:tblPr>
        <w:tblStyle w:val="TableGrid"/>
        <w:tblW w:w="96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641"/>
      </w:tblGrid>
      <w:tr w:rsidR="00C77161" w:rsidRPr="00C77161" w14:paraId="35CB7474"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CE26B20" w14:textId="77777777" w:rsidR="00C77161" w:rsidRPr="00C77161" w:rsidRDefault="00C77161" w:rsidP="0035765C">
            <w:pPr>
              <w:pStyle w:val="ListParagraph"/>
              <w:numPr>
                <w:ilvl w:val="0"/>
                <w:numId w:val="12"/>
              </w:numPr>
              <w:spacing w:beforeLines="30" w:before="72" w:line="276" w:lineRule="auto"/>
              <w:jc w:val="both"/>
              <w:rPr>
                <w:rFonts w:cs="Times New Roman"/>
                <w:szCs w:val="26"/>
              </w:rPr>
            </w:pPr>
            <w:r w:rsidRPr="00C77161">
              <w:rPr>
                <w:rFonts w:cs="Times New Roman"/>
                <w:szCs w:val="26"/>
              </w:rPr>
              <w:t xml:space="preserve">Việt Nam, Lào, Thái Lan, </w:t>
            </w:r>
            <w:r w:rsidRPr="00C77161">
              <w:rPr>
                <w:rFonts w:cs="Times New Roman"/>
                <w:szCs w:val="26"/>
              </w:rPr>
              <w:lastRenderedPageBreak/>
              <w:t>Campuchia</w:t>
            </w:r>
          </w:p>
        </w:tc>
        <w:tc>
          <w:tcPr>
            <w:tcW w:w="4641" w:type="dxa"/>
          </w:tcPr>
          <w:p w14:paraId="3534631F" w14:textId="77777777" w:rsidR="00C77161" w:rsidRPr="00C77161" w:rsidRDefault="00C77161" w:rsidP="0035765C">
            <w:pPr>
              <w:pStyle w:val="ListParagraph"/>
              <w:numPr>
                <w:ilvl w:val="0"/>
                <w:numId w:val="12"/>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lastRenderedPageBreak/>
              <w:t>Việt Nam, Lào, Nhật Bản, Ấn Độ</w:t>
            </w:r>
          </w:p>
        </w:tc>
      </w:tr>
      <w:tr w:rsidR="00C77161" w:rsidRPr="00C77161" w14:paraId="1E49F5A6" w14:textId="77777777" w:rsidTr="00C77161">
        <w:tc>
          <w:tcPr>
            <w:cnfStyle w:val="001000000000" w:firstRow="0" w:lastRow="0" w:firstColumn="1" w:lastColumn="0" w:oddVBand="0" w:evenVBand="0" w:oddHBand="0" w:evenHBand="0" w:firstRowFirstColumn="0" w:firstRowLastColumn="0" w:lastRowFirstColumn="0" w:lastRowLastColumn="0"/>
            <w:tcW w:w="4962" w:type="dxa"/>
            <w:tcBorders>
              <w:left w:val="none" w:sz="0" w:space="0" w:color="auto"/>
              <w:bottom w:val="none" w:sz="0" w:space="0" w:color="auto"/>
              <w:right w:val="none" w:sz="0" w:space="0" w:color="auto"/>
              <w:tl2br w:val="none" w:sz="0" w:space="0" w:color="auto"/>
              <w:tr2bl w:val="none" w:sz="0" w:space="0" w:color="auto"/>
            </w:tcBorders>
          </w:tcPr>
          <w:p w14:paraId="593F57F6" w14:textId="77777777" w:rsidR="00C77161" w:rsidRPr="00C77161" w:rsidRDefault="00C77161" w:rsidP="0035765C">
            <w:pPr>
              <w:pStyle w:val="ListParagraph"/>
              <w:numPr>
                <w:ilvl w:val="0"/>
                <w:numId w:val="12"/>
              </w:numPr>
              <w:spacing w:beforeLines="30" w:before="72" w:line="276" w:lineRule="auto"/>
              <w:jc w:val="both"/>
              <w:rPr>
                <w:rFonts w:cs="Times New Roman"/>
                <w:szCs w:val="26"/>
              </w:rPr>
            </w:pPr>
            <w:r w:rsidRPr="00C77161">
              <w:rPr>
                <w:rFonts w:cs="Times New Roman"/>
                <w:szCs w:val="26"/>
              </w:rPr>
              <w:lastRenderedPageBreak/>
              <w:t>Việt Nam, Hàn Quốc, Thái Lan, Lào</w:t>
            </w:r>
          </w:p>
        </w:tc>
        <w:tc>
          <w:tcPr>
            <w:tcW w:w="4641" w:type="dxa"/>
          </w:tcPr>
          <w:p w14:paraId="6E1E5FB1" w14:textId="77777777" w:rsidR="00C77161" w:rsidRPr="00C77161" w:rsidRDefault="00C77161" w:rsidP="0035765C">
            <w:pPr>
              <w:pStyle w:val="ListParagraph"/>
              <w:numPr>
                <w:ilvl w:val="0"/>
                <w:numId w:val="12"/>
              </w:num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Việt Nam, Hà Lan, Thái Lan, Lào</w:t>
            </w:r>
          </w:p>
        </w:tc>
      </w:tr>
    </w:tbl>
    <w:p w14:paraId="1661ADF6" w14:textId="77777777" w:rsidR="00C77161" w:rsidRPr="00C77161" w:rsidRDefault="00C77161" w:rsidP="000A2B02">
      <w:pPr>
        <w:spacing w:beforeLines="30" w:before="72"/>
        <w:jc w:val="both"/>
        <w:rPr>
          <w:rFonts w:cs="Times New Roman"/>
          <w:b/>
          <w:szCs w:val="26"/>
          <w:lang w:val="pt-BR"/>
        </w:rPr>
      </w:pPr>
      <w:r w:rsidRPr="00C77161">
        <w:rPr>
          <w:rFonts w:cs="Times New Roman"/>
          <w:b/>
          <w:szCs w:val="26"/>
          <w:lang w:val="pt-BR"/>
        </w:rPr>
        <w:t xml:space="preserve">Câu 7. </w:t>
      </w:r>
      <w:r w:rsidRPr="00C77161">
        <w:rPr>
          <w:rFonts w:cs="Times New Roman"/>
          <w:szCs w:val="26"/>
          <w:lang w:val="pt-BR"/>
        </w:rPr>
        <w:t>Gieo một con xúc xắc 20 lần, thấy mặt 3 chấm xuất hiện 4 lần. Xác suất thực nghiệm của biến cố: “Mặt xuất hiện của xúc xắc là mặt 3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C77161" w:rsidRPr="00C77161" w14:paraId="2D1D62BA"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C5B62E0" w14:textId="77777777" w:rsidR="00C77161" w:rsidRPr="00C77161" w:rsidRDefault="00C77161" w:rsidP="0035765C">
            <w:pPr>
              <w:pStyle w:val="ListParagraph"/>
              <w:numPr>
                <w:ilvl w:val="0"/>
                <w:numId w:val="13"/>
              </w:numPr>
              <w:tabs>
                <w:tab w:val="left" w:pos="992"/>
                <w:tab w:val="left" w:pos="3402"/>
                <w:tab w:val="left" w:pos="5669"/>
                <w:tab w:val="left" w:pos="7937"/>
              </w:tabs>
              <w:spacing w:beforeLines="30" w:before="72" w:line="276" w:lineRule="auto"/>
              <w:jc w:val="both"/>
              <w:rPr>
                <w:rFonts w:cs="Times New Roman"/>
                <w:b w:val="0"/>
                <w:szCs w:val="26"/>
              </w:rPr>
            </w:pPr>
            <w:r w:rsidRPr="00C77161">
              <w:rPr>
                <w:b w:val="0"/>
                <w:color w:val="auto"/>
                <w:position w:val="-26"/>
                <w:szCs w:val="26"/>
                <w:lang w:val="en-ID"/>
                <w14:ligatures w14:val="standardContextual"/>
              </w:rPr>
              <w:object w:dxaOrig="240" w:dyaOrig="680" w14:anchorId="1D21C60E">
                <v:shape id="_x0000_i1032" type="#_x0000_t75" style="width:12pt;height:34.5pt" o:ole="">
                  <v:imagedata r:id="rId28" o:title=""/>
                </v:shape>
                <o:OLEObject Type="Embed" ProgID="Equation.DSMT4" ShapeID="_x0000_i1032" DrawAspect="Content" ObjectID="_1803194180" r:id="rId29"/>
              </w:object>
            </w:r>
          </w:p>
        </w:tc>
        <w:bookmarkStart w:id="1" w:name="MTBlankEqn"/>
        <w:tc>
          <w:tcPr>
            <w:tcW w:w="2549" w:type="dxa"/>
          </w:tcPr>
          <w:p w14:paraId="18ED012C" w14:textId="77777777" w:rsidR="00C77161" w:rsidRPr="00C77161" w:rsidRDefault="00C77161" w:rsidP="0035765C">
            <w:pPr>
              <w:pStyle w:val="ListParagraph"/>
              <w:numPr>
                <w:ilvl w:val="0"/>
                <w:numId w:val="13"/>
              </w:numPr>
              <w:tabs>
                <w:tab w:val="left" w:pos="992"/>
                <w:tab w:val="left" w:pos="3402"/>
                <w:tab w:val="left" w:pos="5669"/>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b w:val="0"/>
                <w:color w:val="auto"/>
                <w:position w:val="-26"/>
                <w:szCs w:val="26"/>
                <w:lang w:val="en-ID"/>
                <w14:ligatures w14:val="standardContextual"/>
              </w:rPr>
              <w:object w:dxaOrig="380" w:dyaOrig="680" w14:anchorId="33B7B7DE">
                <v:shape id="_x0000_i1033" type="#_x0000_t75" style="width:19.5pt;height:34.5pt" o:ole="">
                  <v:imagedata r:id="rId30" o:title=""/>
                </v:shape>
                <o:OLEObject Type="Embed" ProgID="Equation.DSMT4" ShapeID="_x0000_i1033" DrawAspect="Content" ObjectID="_1803194181" r:id="rId31"/>
              </w:object>
            </w:r>
            <w:bookmarkEnd w:id="1"/>
          </w:p>
        </w:tc>
        <w:tc>
          <w:tcPr>
            <w:tcW w:w="2549" w:type="dxa"/>
          </w:tcPr>
          <w:p w14:paraId="5752A7A3" w14:textId="77777777" w:rsidR="00C77161" w:rsidRPr="00C77161" w:rsidRDefault="00C77161" w:rsidP="0035765C">
            <w:pPr>
              <w:pStyle w:val="ListParagraph"/>
              <w:numPr>
                <w:ilvl w:val="0"/>
                <w:numId w:val="13"/>
              </w:numPr>
              <w:tabs>
                <w:tab w:val="left" w:pos="992"/>
                <w:tab w:val="left" w:pos="3402"/>
                <w:tab w:val="left" w:pos="5669"/>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b w:val="0"/>
                <w:color w:val="auto"/>
                <w:position w:val="-26"/>
                <w:szCs w:val="26"/>
                <w:lang w:val="en-ID"/>
                <w14:ligatures w14:val="standardContextual"/>
              </w:rPr>
              <w:object w:dxaOrig="380" w:dyaOrig="680" w14:anchorId="2A157CA4">
                <v:shape id="_x0000_i1034" type="#_x0000_t75" style="width:19.5pt;height:34.5pt" o:ole="">
                  <v:imagedata r:id="rId32" o:title=""/>
                </v:shape>
                <o:OLEObject Type="Embed" ProgID="Equation.DSMT4" ShapeID="_x0000_i1034" DrawAspect="Content" ObjectID="_1803194182" r:id="rId33"/>
              </w:object>
            </w:r>
          </w:p>
        </w:tc>
        <w:tc>
          <w:tcPr>
            <w:tcW w:w="2549" w:type="dxa"/>
          </w:tcPr>
          <w:p w14:paraId="18F5E9F7" w14:textId="77777777" w:rsidR="00C77161" w:rsidRPr="00C77161" w:rsidRDefault="00C77161" w:rsidP="0035765C">
            <w:pPr>
              <w:pStyle w:val="ListParagraph"/>
              <w:numPr>
                <w:ilvl w:val="0"/>
                <w:numId w:val="13"/>
              </w:numPr>
              <w:tabs>
                <w:tab w:val="left" w:pos="992"/>
                <w:tab w:val="left" w:pos="3402"/>
                <w:tab w:val="left" w:pos="5669"/>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b w:val="0"/>
                <w:color w:val="auto"/>
                <w:position w:val="-26"/>
                <w:szCs w:val="26"/>
                <w:lang w:val="en-ID"/>
                <w14:ligatures w14:val="standardContextual"/>
              </w:rPr>
              <w:object w:dxaOrig="260" w:dyaOrig="680" w14:anchorId="155B73E0">
                <v:shape id="_x0000_i1035" type="#_x0000_t75" style="width:13.5pt;height:34.5pt" o:ole="">
                  <v:imagedata r:id="rId34" o:title=""/>
                </v:shape>
                <o:OLEObject Type="Embed" ProgID="Equation.DSMT4" ShapeID="_x0000_i1035" DrawAspect="Content" ObjectID="_1803194183" r:id="rId35"/>
              </w:object>
            </w:r>
          </w:p>
        </w:tc>
      </w:tr>
    </w:tbl>
    <w:p w14:paraId="5B6143AC" w14:textId="77777777" w:rsidR="00C77161" w:rsidRPr="00C77161" w:rsidRDefault="00C77161" w:rsidP="000A2B02">
      <w:pPr>
        <w:tabs>
          <w:tab w:val="left" w:pos="992"/>
          <w:tab w:val="left" w:pos="3402"/>
          <w:tab w:val="left" w:pos="5669"/>
          <w:tab w:val="left" w:pos="7937"/>
        </w:tabs>
        <w:spacing w:beforeLines="30" w:before="72"/>
        <w:jc w:val="both"/>
        <w:rPr>
          <w:rFonts w:cs="Times New Roman"/>
          <w:szCs w:val="26"/>
        </w:rPr>
      </w:pPr>
      <w:r w:rsidRPr="00C77161">
        <w:rPr>
          <w:rFonts w:cs="Times New Roman"/>
          <w:b/>
          <w:szCs w:val="26"/>
        </w:rPr>
        <w:t>Câu 8.</w:t>
      </w:r>
      <w:r w:rsidRPr="00C77161">
        <w:rPr>
          <w:rFonts w:cs="Times New Roman"/>
          <w:szCs w:val="26"/>
        </w:rPr>
        <w:t xml:space="preserve"> Một hộp có 10 chiếc thẻ cùng loại, mỗi thẻ được ghi một trong các số nguyên dương không vượt quá 10, hai thẻ khác nhau ghi hai số khác nhau. Lấy ngẫu nhiên một chiếc thẻ từ trong hộp, ghi lại số của thẻ lấy ra và bỏ lại thẻ đó vào hộp. Thực hiện phép thử liên tiếp 150 lần, xác suất thực nghiệm của biến cố: "Thẻ lấy ra ghi số lớn hơn 7" ngày càng gần đến số th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C77161" w:rsidRPr="00C77161" w14:paraId="663266D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D6E0FFA" w14:textId="77777777" w:rsidR="00C77161" w:rsidRPr="00C77161" w:rsidRDefault="00C77161" w:rsidP="0035765C">
            <w:pPr>
              <w:pStyle w:val="ListParagraph"/>
              <w:numPr>
                <w:ilvl w:val="0"/>
                <w:numId w:val="14"/>
              </w:numPr>
              <w:tabs>
                <w:tab w:val="left" w:pos="992"/>
                <w:tab w:val="left" w:pos="3402"/>
                <w:tab w:val="left" w:pos="5670"/>
                <w:tab w:val="left" w:pos="7937"/>
              </w:tabs>
              <w:spacing w:beforeLines="30" w:before="72" w:line="276" w:lineRule="auto"/>
              <w:jc w:val="both"/>
              <w:rPr>
                <w:rFonts w:cs="Times New Roman"/>
                <w:szCs w:val="26"/>
              </w:rPr>
            </w:pPr>
            <w:r w:rsidRPr="00C77161">
              <w:rPr>
                <w:b w:val="0"/>
                <w:color w:val="auto"/>
                <w:position w:val="-26"/>
                <w:szCs w:val="26"/>
                <w:lang w:val="en-ID"/>
                <w14:ligatures w14:val="standardContextual"/>
              </w:rPr>
              <w:object w:dxaOrig="380" w:dyaOrig="680" w14:anchorId="7079191C">
                <v:shape id="_x0000_i1036" type="#_x0000_t75" style="width:19.5pt;height:34.5pt" o:ole="">
                  <v:imagedata r:id="rId36" o:title=""/>
                </v:shape>
                <o:OLEObject Type="Embed" ProgID="Equation.DSMT4" ShapeID="_x0000_i1036" DrawAspect="Content" ObjectID="_1803194184" r:id="rId37"/>
              </w:object>
            </w:r>
          </w:p>
        </w:tc>
        <w:tc>
          <w:tcPr>
            <w:tcW w:w="2549" w:type="dxa"/>
          </w:tcPr>
          <w:p w14:paraId="4267B247" w14:textId="77777777" w:rsidR="00C77161" w:rsidRPr="00C77161" w:rsidRDefault="00C77161" w:rsidP="0035765C">
            <w:pPr>
              <w:pStyle w:val="ListParagraph"/>
              <w:numPr>
                <w:ilvl w:val="0"/>
                <w:numId w:val="14"/>
              </w:numPr>
              <w:tabs>
                <w:tab w:val="left" w:pos="992"/>
                <w:tab w:val="left" w:pos="3402"/>
                <w:tab w:val="left" w:pos="5670"/>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b w:val="0"/>
                <w:color w:val="auto"/>
                <w:position w:val="-26"/>
                <w:szCs w:val="26"/>
                <w:lang w:val="en-ID"/>
                <w14:ligatures w14:val="standardContextual"/>
              </w:rPr>
              <w:object w:dxaOrig="520" w:dyaOrig="680" w14:anchorId="70C544F9">
                <v:shape id="_x0000_i1037" type="#_x0000_t75" style="width:25.5pt;height:34.5pt" o:ole="">
                  <v:imagedata r:id="rId38" o:title=""/>
                </v:shape>
                <o:OLEObject Type="Embed" ProgID="Equation.DSMT4" ShapeID="_x0000_i1037" DrawAspect="Content" ObjectID="_1803194185" r:id="rId39"/>
              </w:object>
            </w:r>
          </w:p>
        </w:tc>
        <w:tc>
          <w:tcPr>
            <w:tcW w:w="2549" w:type="dxa"/>
          </w:tcPr>
          <w:p w14:paraId="1F2F1A13" w14:textId="77777777" w:rsidR="00C77161" w:rsidRPr="00C77161" w:rsidRDefault="00C77161" w:rsidP="0035765C">
            <w:pPr>
              <w:pStyle w:val="ListParagraph"/>
              <w:numPr>
                <w:ilvl w:val="0"/>
                <w:numId w:val="14"/>
              </w:numPr>
              <w:tabs>
                <w:tab w:val="left" w:pos="992"/>
                <w:tab w:val="left" w:pos="3402"/>
                <w:tab w:val="left" w:pos="5670"/>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b w:val="0"/>
                <w:color w:val="auto"/>
                <w:position w:val="-26"/>
                <w:szCs w:val="26"/>
                <w:lang w:val="en-ID"/>
                <w14:ligatures w14:val="standardContextual"/>
              </w:rPr>
              <w:object w:dxaOrig="380" w:dyaOrig="680" w14:anchorId="5AF403C2">
                <v:shape id="_x0000_i1038" type="#_x0000_t75" style="width:19.5pt;height:34.5pt" o:ole="">
                  <v:imagedata r:id="rId40" o:title=""/>
                </v:shape>
                <o:OLEObject Type="Embed" ProgID="Equation.DSMT4" ShapeID="_x0000_i1038" DrawAspect="Content" ObjectID="_1803194186" r:id="rId41"/>
              </w:object>
            </w:r>
          </w:p>
        </w:tc>
        <w:tc>
          <w:tcPr>
            <w:tcW w:w="2549" w:type="dxa"/>
          </w:tcPr>
          <w:p w14:paraId="6D07FAEE" w14:textId="77777777" w:rsidR="00C77161" w:rsidRPr="00C77161" w:rsidRDefault="00C77161" w:rsidP="0035765C">
            <w:pPr>
              <w:pStyle w:val="ListParagraph"/>
              <w:numPr>
                <w:ilvl w:val="0"/>
                <w:numId w:val="14"/>
              </w:numPr>
              <w:tabs>
                <w:tab w:val="left" w:pos="992"/>
                <w:tab w:val="left" w:pos="3402"/>
                <w:tab w:val="left" w:pos="5670"/>
                <w:tab w:val="left" w:pos="7937"/>
              </w:tabs>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b w:val="0"/>
                <w:color w:val="auto"/>
                <w:position w:val="-26"/>
                <w:szCs w:val="26"/>
                <w:lang w:val="en-ID"/>
                <w14:ligatures w14:val="standardContextual"/>
              </w:rPr>
              <w:object w:dxaOrig="380" w:dyaOrig="680" w14:anchorId="5E411AB1">
                <v:shape id="_x0000_i1039" type="#_x0000_t75" style="width:19.5pt;height:34.5pt" o:ole="">
                  <v:imagedata r:id="rId42" o:title=""/>
                </v:shape>
                <o:OLEObject Type="Embed" ProgID="Equation.DSMT4" ShapeID="_x0000_i1039" DrawAspect="Content" ObjectID="_1803194187" r:id="rId43"/>
              </w:object>
            </w:r>
            <w:r w:rsidRPr="00C77161">
              <w:rPr>
                <w:rFonts w:cs="Times New Roman"/>
                <w:color w:val="FF0000"/>
                <w:szCs w:val="26"/>
              </w:rPr>
              <w:t xml:space="preserve"> </w:t>
            </w:r>
          </w:p>
        </w:tc>
      </w:tr>
    </w:tbl>
    <w:p w14:paraId="36A0DD10"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I. PHẦN TỰ LUẬN (8,0 ĐIỂM)</w:t>
      </w:r>
    </w:p>
    <w:p w14:paraId="544D922B" w14:textId="77777777" w:rsidR="00C77161" w:rsidRPr="00C77161" w:rsidRDefault="00C77161" w:rsidP="000A2B02">
      <w:pPr>
        <w:spacing w:beforeLines="30" w:before="72"/>
        <w:rPr>
          <w:rFonts w:cs="Times New Roman"/>
          <w:szCs w:val="26"/>
        </w:rPr>
      </w:pPr>
      <w:r w:rsidRPr="00C77161">
        <w:rPr>
          <w:rFonts w:cs="Times New Roman"/>
          <w:b/>
          <w:szCs w:val="26"/>
        </w:rPr>
        <w:t>Bài 1: (1,0 điểm).</w:t>
      </w:r>
      <w:r w:rsidRPr="00C77161">
        <w:rPr>
          <w:rFonts w:cs="Times New Roman"/>
          <w:szCs w:val="26"/>
        </w:rPr>
        <w:t xml:space="preserve"> Cô Lan thực hiện khảo sát sự yêu thích của học sinh lớp 8A về 4 loại trái cây: dưa hấu, xoài, sầu riêng, chuối và thống kê lại kết quả trong bảng sau:</w:t>
      </w:r>
    </w:p>
    <w:tbl>
      <w:tblPr>
        <w:tblStyle w:val="TableGrid"/>
        <w:tblW w:w="0" w:type="auto"/>
        <w:jc w:val="center"/>
        <w:tblLook w:val="04A0" w:firstRow="1" w:lastRow="0" w:firstColumn="1" w:lastColumn="0" w:noHBand="0" w:noVBand="1"/>
      </w:tblPr>
      <w:tblGrid>
        <w:gridCol w:w="1699"/>
        <w:gridCol w:w="1699"/>
        <w:gridCol w:w="1699"/>
        <w:gridCol w:w="1699"/>
        <w:gridCol w:w="1700"/>
      </w:tblGrid>
      <w:tr w:rsidR="00C77161" w:rsidRPr="00C77161" w14:paraId="087B6440" w14:textId="77777777" w:rsidTr="000578A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9" w:type="dxa"/>
          </w:tcPr>
          <w:p w14:paraId="3EED4FEA" w14:textId="77777777" w:rsidR="00C77161" w:rsidRPr="00C77161" w:rsidRDefault="00C77161" w:rsidP="000A2B02">
            <w:pPr>
              <w:spacing w:beforeLines="30" w:before="72" w:line="276" w:lineRule="auto"/>
              <w:rPr>
                <w:rFonts w:cs="Times New Roman"/>
                <w:b w:val="0"/>
                <w:szCs w:val="26"/>
              </w:rPr>
            </w:pPr>
            <w:r w:rsidRPr="00C77161">
              <w:rPr>
                <w:rFonts w:cs="Times New Roman"/>
                <w:szCs w:val="26"/>
              </w:rPr>
              <w:t>Trái cây</w:t>
            </w:r>
          </w:p>
        </w:tc>
        <w:tc>
          <w:tcPr>
            <w:tcW w:w="1699" w:type="dxa"/>
          </w:tcPr>
          <w:p w14:paraId="311FAB1C"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Dưa hấu</w:t>
            </w:r>
          </w:p>
        </w:tc>
        <w:tc>
          <w:tcPr>
            <w:tcW w:w="1699" w:type="dxa"/>
          </w:tcPr>
          <w:p w14:paraId="26F4289D"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Xoài</w:t>
            </w:r>
          </w:p>
        </w:tc>
        <w:tc>
          <w:tcPr>
            <w:tcW w:w="1699" w:type="dxa"/>
          </w:tcPr>
          <w:p w14:paraId="7FC6E7E6"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Sầu riêng</w:t>
            </w:r>
          </w:p>
        </w:tc>
        <w:tc>
          <w:tcPr>
            <w:tcW w:w="1700" w:type="dxa"/>
          </w:tcPr>
          <w:p w14:paraId="0CBB4CBB"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huối</w:t>
            </w:r>
          </w:p>
        </w:tc>
      </w:tr>
      <w:tr w:rsidR="00C77161" w:rsidRPr="00C77161" w14:paraId="12173C3D" w14:textId="77777777" w:rsidTr="000578A4">
        <w:trPr>
          <w:jc w:val="center"/>
        </w:trPr>
        <w:tc>
          <w:tcPr>
            <w:cnfStyle w:val="001000000000" w:firstRow="0" w:lastRow="0" w:firstColumn="1" w:lastColumn="0" w:oddVBand="0" w:evenVBand="0" w:oddHBand="0" w:evenHBand="0" w:firstRowFirstColumn="0" w:firstRowLastColumn="0" w:lastRowFirstColumn="0" w:lastRowLastColumn="0"/>
            <w:tcW w:w="1699" w:type="dxa"/>
          </w:tcPr>
          <w:p w14:paraId="00C19537" w14:textId="77777777" w:rsidR="00C77161" w:rsidRPr="00C77161" w:rsidRDefault="00C77161" w:rsidP="000A2B02">
            <w:pPr>
              <w:spacing w:beforeLines="30" w:before="72" w:line="276" w:lineRule="auto"/>
              <w:rPr>
                <w:rFonts w:cs="Times New Roman"/>
                <w:b w:val="0"/>
                <w:szCs w:val="26"/>
              </w:rPr>
            </w:pPr>
            <w:r w:rsidRPr="00C77161">
              <w:rPr>
                <w:rFonts w:cs="Times New Roman"/>
                <w:szCs w:val="26"/>
              </w:rPr>
              <w:t>Tỉ lệ</w:t>
            </w:r>
          </w:p>
        </w:tc>
        <w:tc>
          <w:tcPr>
            <w:tcW w:w="1699" w:type="dxa"/>
          </w:tcPr>
          <w:p w14:paraId="1D8607AB"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60%</w:t>
            </w:r>
          </w:p>
        </w:tc>
        <w:tc>
          <w:tcPr>
            <w:tcW w:w="1699" w:type="dxa"/>
          </w:tcPr>
          <w:p w14:paraId="39E0F6CD"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2%</w:t>
            </w:r>
          </w:p>
        </w:tc>
        <w:tc>
          <w:tcPr>
            <w:tcW w:w="1699" w:type="dxa"/>
          </w:tcPr>
          <w:p w14:paraId="0668E6FD"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8%</w:t>
            </w:r>
          </w:p>
        </w:tc>
        <w:tc>
          <w:tcPr>
            <w:tcW w:w="1700" w:type="dxa"/>
          </w:tcPr>
          <w:p w14:paraId="01721EE1"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20%</w:t>
            </w:r>
          </w:p>
        </w:tc>
      </w:tr>
    </w:tbl>
    <w:p w14:paraId="206EA0DE" w14:textId="77777777" w:rsidR="00C77161" w:rsidRPr="00C77161" w:rsidRDefault="00C77161" w:rsidP="000A2B02">
      <w:pPr>
        <w:spacing w:beforeLines="30" w:before="72"/>
        <w:jc w:val="both"/>
        <w:rPr>
          <w:rFonts w:cs="Times New Roman"/>
          <w:szCs w:val="26"/>
        </w:rPr>
      </w:pPr>
      <w:r w:rsidRPr="00C77161">
        <w:rPr>
          <w:rFonts w:cs="Times New Roman"/>
          <w:szCs w:val="26"/>
        </w:rPr>
        <w:t>Xét tính hợp lí của các nhận định sau:</w:t>
      </w:r>
    </w:p>
    <w:p w14:paraId="4F1E262C" w14:textId="77777777" w:rsidR="00C77161" w:rsidRPr="00C77161" w:rsidRDefault="00C77161" w:rsidP="0035765C">
      <w:pPr>
        <w:pStyle w:val="ListParagraph"/>
        <w:numPr>
          <w:ilvl w:val="0"/>
          <w:numId w:val="15"/>
        </w:numPr>
        <w:spacing w:beforeLines="30" w:before="72"/>
        <w:jc w:val="both"/>
        <w:rPr>
          <w:rFonts w:cs="Times New Roman"/>
          <w:szCs w:val="26"/>
        </w:rPr>
      </w:pPr>
      <w:r w:rsidRPr="00C77161">
        <w:rPr>
          <w:rFonts w:cs="Times New Roman"/>
          <w:szCs w:val="26"/>
        </w:rPr>
        <w:t>Dưa hấu là loại trái cây được tất cả học sinh lớp 8A lựa chọn.</w:t>
      </w:r>
    </w:p>
    <w:p w14:paraId="52AB4D0C" w14:textId="77777777" w:rsidR="00C77161" w:rsidRPr="00C77161" w:rsidRDefault="00C77161" w:rsidP="0035765C">
      <w:pPr>
        <w:pStyle w:val="ListParagraph"/>
        <w:numPr>
          <w:ilvl w:val="0"/>
          <w:numId w:val="15"/>
        </w:numPr>
        <w:spacing w:beforeLines="30" w:before="72"/>
        <w:jc w:val="both"/>
        <w:rPr>
          <w:rFonts w:cs="Times New Roman"/>
          <w:szCs w:val="26"/>
        </w:rPr>
      </w:pPr>
      <w:r w:rsidRPr="00C77161">
        <w:rPr>
          <w:rFonts w:cs="Times New Roman"/>
          <w:szCs w:val="26"/>
        </w:rPr>
        <w:t>Sầu riêng là loại trái cây học sinh lớp 8A yêu thích ít nhất.</w:t>
      </w:r>
    </w:p>
    <w:p w14:paraId="10B7AC77" w14:textId="77777777" w:rsidR="00C77161" w:rsidRPr="00C77161" w:rsidRDefault="00C77161" w:rsidP="000A2B02">
      <w:pPr>
        <w:spacing w:beforeLines="30" w:before="72"/>
        <w:jc w:val="both"/>
        <w:rPr>
          <w:rFonts w:cs="Times New Roman"/>
          <w:b/>
          <w:szCs w:val="26"/>
        </w:rPr>
      </w:pPr>
      <w:r w:rsidRPr="00C77161">
        <w:rPr>
          <w:rFonts w:cs="Times New Roman"/>
          <w:b/>
          <w:szCs w:val="26"/>
        </w:rPr>
        <w:t xml:space="preserve">Bài 2: (1,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4386"/>
      </w:tblGrid>
      <w:tr w:rsidR="00C77161" w:rsidRPr="00C77161" w14:paraId="00EFA3A4"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1"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160024E" w14:textId="77777777" w:rsidR="00C77161" w:rsidRPr="00716C04" w:rsidRDefault="00C77161" w:rsidP="000A2B02">
            <w:pPr>
              <w:spacing w:beforeLines="30" w:before="72" w:line="276" w:lineRule="auto"/>
              <w:jc w:val="both"/>
              <w:rPr>
                <w:rFonts w:cs="Times New Roman"/>
                <w:b w:val="0"/>
                <w:bCs/>
                <w:szCs w:val="26"/>
              </w:rPr>
            </w:pPr>
            <w:r w:rsidRPr="00716C04">
              <w:rPr>
                <w:rFonts w:cs="Times New Roman"/>
                <w:b w:val="0"/>
                <w:bCs/>
                <w:szCs w:val="26"/>
              </w:rPr>
              <w:t>Giữa 2 điểm M, N bị ngăn cách bởi một hồ nước (như hình bên). Hãy xác định độ dài của MN mà không cần bơi qua hồ nước. Biết độ dài IK = 53m và I, K lần lượt là trung điểm của HM và HN.</w:t>
            </w:r>
          </w:p>
        </w:tc>
        <w:tc>
          <w:tcPr>
            <w:tcW w:w="4105" w:type="dxa"/>
          </w:tcPr>
          <w:p w14:paraId="0B456991"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noProof/>
                <w:szCs w:val="26"/>
              </w:rPr>
              <w:drawing>
                <wp:inline distT="0" distB="0" distL="0" distR="0" wp14:anchorId="5D4CCB1C" wp14:editId="6618E097">
                  <wp:extent cx="2647950" cy="13784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70676" cy="1390323"/>
                          </a:xfrm>
                          <a:prstGeom prst="rect">
                            <a:avLst/>
                          </a:prstGeom>
                        </pic:spPr>
                      </pic:pic>
                    </a:graphicData>
                  </a:graphic>
                </wp:inline>
              </w:drawing>
            </w:r>
          </w:p>
        </w:tc>
      </w:tr>
    </w:tbl>
    <w:p w14:paraId="04657464" w14:textId="77777777" w:rsidR="00C77161" w:rsidRPr="00C77161" w:rsidRDefault="00C77161" w:rsidP="000A2B02">
      <w:pPr>
        <w:tabs>
          <w:tab w:val="left" w:pos="1080"/>
        </w:tabs>
        <w:spacing w:beforeLines="30" w:before="72"/>
        <w:jc w:val="both"/>
        <w:rPr>
          <w:rFonts w:cs="Times New Roman"/>
          <w:szCs w:val="26"/>
        </w:rPr>
      </w:pPr>
      <w:r w:rsidRPr="00C77161">
        <w:rPr>
          <w:rFonts w:cs="Times New Roman"/>
          <w:b/>
          <w:szCs w:val="26"/>
        </w:rPr>
        <w:t xml:space="preserve">Bài 3: (1,0 điểm). </w:t>
      </w:r>
      <w:r w:rsidRPr="00C77161">
        <w:rPr>
          <w:rFonts w:cs="Times New Roman"/>
          <w:szCs w:val="26"/>
        </w:rPr>
        <w:t>Cho tập hợp</w:t>
      </w:r>
      <w:r w:rsidRPr="00C77161">
        <w:rPr>
          <w:position w:val="-14"/>
          <w:szCs w:val="26"/>
        </w:rPr>
        <w:object w:dxaOrig="1480" w:dyaOrig="420" w14:anchorId="02A9E3C1">
          <v:shape id="_x0000_i1040" type="#_x0000_t75" style="width:73.5pt;height:21.75pt" o:ole="">
            <v:imagedata r:id="rId45" o:title=""/>
          </v:shape>
          <o:OLEObject Type="Embed" ProgID="Equation.DSMT4" ShapeID="_x0000_i1040" DrawAspect="Content" ObjectID="_1803194188" r:id="rId46"/>
        </w:object>
      </w:r>
      <w:r w:rsidRPr="00C77161">
        <w:rPr>
          <w:rFonts w:cs="Times New Roman"/>
          <w:szCs w:val="26"/>
        </w:rPr>
        <w:t xml:space="preserve">và </w:t>
      </w:r>
      <w:r w:rsidRPr="00C77161">
        <w:rPr>
          <w:position w:val="-14"/>
          <w:szCs w:val="26"/>
        </w:rPr>
        <w:object w:dxaOrig="1260" w:dyaOrig="420" w14:anchorId="4A93025C">
          <v:shape id="_x0000_i1041" type="#_x0000_t75" style="width:63.75pt;height:21.75pt" o:ole="">
            <v:imagedata r:id="rId47" o:title=""/>
          </v:shape>
          <o:OLEObject Type="Embed" ProgID="Equation.DSMT4" ShapeID="_x0000_i1041" DrawAspect="Content" ObjectID="_1803194189" r:id="rId48"/>
        </w:object>
      </w:r>
      <w:r w:rsidRPr="00C77161">
        <w:rPr>
          <w:rFonts w:cs="Times New Roman"/>
          <w:szCs w:val="26"/>
        </w:rPr>
        <w:t xml:space="preserve">. Lập ra tất cả các số có hai chữ số </w:t>
      </w:r>
      <w:r w:rsidRPr="00C77161">
        <w:rPr>
          <w:position w:val="-6"/>
          <w:szCs w:val="26"/>
        </w:rPr>
        <w:object w:dxaOrig="320" w:dyaOrig="360" w14:anchorId="04CE5374">
          <v:shape id="_x0000_i1042" type="#_x0000_t75" style="width:16.5pt;height:18pt" o:ole="">
            <v:imagedata r:id="rId49" o:title=""/>
          </v:shape>
          <o:OLEObject Type="Embed" ProgID="Equation.DSMT4" ShapeID="_x0000_i1042" DrawAspect="Content" ObjectID="_1803194190" r:id="rId50"/>
        </w:object>
      </w:r>
      <w:r w:rsidRPr="00C77161">
        <w:rPr>
          <w:rFonts w:cs="Times New Roman"/>
          <w:szCs w:val="26"/>
        </w:rPr>
        <w:t xml:space="preserve">, trong đó </w:t>
      </w:r>
      <w:r w:rsidRPr="00C77161">
        <w:rPr>
          <w:position w:val="-6"/>
          <w:szCs w:val="26"/>
        </w:rPr>
        <w:object w:dxaOrig="620" w:dyaOrig="279" w14:anchorId="7A642CF4">
          <v:shape id="_x0000_i1043" type="#_x0000_t75" style="width:31.5pt;height:13.5pt" o:ole="">
            <v:imagedata r:id="rId51" o:title=""/>
          </v:shape>
          <o:OLEObject Type="Embed" ProgID="Equation.DSMT4" ShapeID="_x0000_i1043" DrawAspect="Content" ObjectID="_1803194191" r:id="rId52"/>
        </w:object>
      </w:r>
      <w:r w:rsidRPr="00C77161">
        <w:rPr>
          <w:rFonts w:cs="Times New Roman"/>
          <w:szCs w:val="26"/>
        </w:rPr>
        <w:t xml:space="preserve"> và </w:t>
      </w:r>
      <w:r w:rsidRPr="00C77161">
        <w:rPr>
          <w:position w:val="-6"/>
          <w:szCs w:val="26"/>
        </w:rPr>
        <w:object w:dxaOrig="600" w:dyaOrig="300" w14:anchorId="701D8619">
          <v:shape id="_x0000_i1044" type="#_x0000_t75" style="width:30pt;height:15.75pt" o:ole="">
            <v:imagedata r:id="rId53" o:title=""/>
          </v:shape>
          <o:OLEObject Type="Embed" ProgID="Equation.DSMT4" ShapeID="_x0000_i1044" DrawAspect="Content" ObjectID="_1803194192" r:id="rId54"/>
        </w:object>
      </w:r>
      <w:r w:rsidRPr="00C77161">
        <w:rPr>
          <w:rFonts w:cs="Times New Roman"/>
          <w:szCs w:val="26"/>
        </w:rPr>
        <w:t>. Xét biến cố A: "Số tự nhiên lập được là số lẻ"</w:t>
      </w:r>
    </w:p>
    <w:p w14:paraId="432EE171" w14:textId="77777777" w:rsidR="00C77161" w:rsidRPr="00C77161" w:rsidRDefault="00C77161" w:rsidP="0035765C">
      <w:pPr>
        <w:pStyle w:val="ListParagraph"/>
        <w:numPr>
          <w:ilvl w:val="0"/>
          <w:numId w:val="16"/>
        </w:numPr>
        <w:spacing w:beforeLines="30" w:before="72"/>
        <w:rPr>
          <w:rFonts w:cs="Times New Roman"/>
          <w:szCs w:val="26"/>
        </w:rPr>
      </w:pPr>
      <w:r w:rsidRPr="00C77161">
        <w:rPr>
          <w:rFonts w:cs="Times New Roman"/>
          <w:szCs w:val="26"/>
        </w:rPr>
        <w:t>Viết tập hợp M các kết quả thuận lợi của biến cố A.</w:t>
      </w:r>
    </w:p>
    <w:p w14:paraId="788B8B77" w14:textId="77777777" w:rsidR="00C77161" w:rsidRPr="00C77161" w:rsidRDefault="00C77161" w:rsidP="0035765C">
      <w:pPr>
        <w:pStyle w:val="ListParagraph"/>
        <w:numPr>
          <w:ilvl w:val="0"/>
          <w:numId w:val="16"/>
        </w:numPr>
        <w:spacing w:beforeLines="30" w:before="72"/>
        <w:rPr>
          <w:rFonts w:cs="Times New Roman"/>
          <w:szCs w:val="26"/>
        </w:rPr>
      </w:pPr>
      <w:r w:rsidRPr="00C77161">
        <w:rPr>
          <w:rFonts w:cs="Times New Roman"/>
          <w:szCs w:val="26"/>
        </w:rPr>
        <w:t>Tính xác suất của biến cố A.</w:t>
      </w:r>
    </w:p>
    <w:p w14:paraId="1C7245E6" w14:textId="77777777" w:rsidR="00C77161" w:rsidRPr="00C77161" w:rsidRDefault="00C77161" w:rsidP="000A2B02">
      <w:pPr>
        <w:spacing w:beforeLines="30" w:before="72"/>
        <w:jc w:val="both"/>
        <w:rPr>
          <w:rFonts w:cs="Times New Roman"/>
          <w:szCs w:val="26"/>
        </w:rPr>
      </w:pPr>
      <w:r w:rsidRPr="00C77161">
        <w:rPr>
          <w:rFonts w:cs="Times New Roman"/>
          <w:b/>
          <w:szCs w:val="26"/>
        </w:rPr>
        <w:t xml:space="preserve">Bài 4: (1,0 điểm). </w:t>
      </w:r>
      <w:r w:rsidRPr="00C77161">
        <w:rPr>
          <w:rFonts w:cs="Times New Roman"/>
          <w:szCs w:val="26"/>
        </w:rPr>
        <w:t>Một hộp có 30 thẻ cùng loại, mỗi thẻ được ghi một trong các số nguyên dương không vượt quá 30, hai thẻ khác nhau ghi hai số khác nhau. Lấy ngẫu nhiên một thẻ từ trong hộp, ghi lại số của thẻ lấy ra và bỏ lại thẻ đó vào hộp.</w:t>
      </w:r>
    </w:p>
    <w:p w14:paraId="66F05128" w14:textId="77777777" w:rsidR="00C77161" w:rsidRPr="00C77161" w:rsidRDefault="00C77161" w:rsidP="0035765C">
      <w:pPr>
        <w:pStyle w:val="ListParagraph"/>
        <w:numPr>
          <w:ilvl w:val="0"/>
          <w:numId w:val="17"/>
        </w:numPr>
        <w:spacing w:beforeLines="30" w:before="72"/>
        <w:jc w:val="both"/>
        <w:rPr>
          <w:rFonts w:cs="Times New Roman"/>
          <w:b/>
          <w:szCs w:val="26"/>
        </w:rPr>
      </w:pPr>
      <w:r w:rsidRPr="00C77161">
        <w:rPr>
          <w:rFonts w:cs="Times New Roman"/>
          <w:szCs w:val="26"/>
        </w:rPr>
        <w:lastRenderedPageBreak/>
        <w:t>Tính xác suất của biến cố A: “Thẻ lấy ra ghi là số chính phương”.</w:t>
      </w:r>
    </w:p>
    <w:p w14:paraId="2C666C1C" w14:textId="77777777" w:rsidR="00C77161" w:rsidRPr="00C77161" w:rsidRDefault="00C77161" w:rsidP="0035765C">
      <w:pPr>
        <w:pStyle w:val="ListParagraph"/>
        <w:numPr>
          <w:ilvl w:val="0"/>
          <w:numId w:val="17"/>
        </w:numPr>
        <w:spacing w:beforeLines="30" w:before="72"/>
        <w:rPr>
          <w:rFonts w:cs="Times New Roman"/>
          <w:szCs w:val="26"/>
        </w:rPr>
      </w:pPr>
      <w:r w:rsidRPr="00C77161">
        <w:rPr>
          <w:rFonts w:cs="Times New Roman"/>
          <w:szCs w:val="26"/>
        </w:rPr>
        <w:t>Khi số lần rút thẻ ngày càng lớn thì xác suất thực nghiệm của biến cố B: “Thẻ lấy ra ghi là số chia hết cho cả 2 và 5” ngày càng gần số thực nào?</w:t>
      </w:r>
    </w:p>
    <w:p w14:paraId="704E3C52" w14:textId="77777777" w:rsidR="00C77161" w:rsidRPr="00C77161" w:rsidRDefault="00C77161" w:rsidP="000A2B02">
      <w:pPr>
        <w:spacing w:beforeLines="30" w:before="72"/>
        <w:rPr>
          <w:rFonts w:cs="Times New Roman"/>
          <w:b/>
          <w:szCs w:val="26"/>
        </w:rPr>
      </w:pPr>
      <w:r w:rsidRPr="00C77161">
        <w:rPr>
          <w:rFonts w:cs="Times New Roman"/>
          <w:b/>
          <w:szCs w:val="26"/>
        </w:rPr>
        <w:t>Bài 5: (1,0 điểm).</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678"/>
      </w:tblGrid>
      <w:tr w:rsidR="00C77161" w:rsidRPr="00C77161" w14:paraId="7008AEC8"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46D00F1" w14:textId="77777777" w:rsidR="00C77161" w:rsidRPr="00716C04" w:rsidRDefault="00C77161" w:rsidP="000A2B02">
            <w:pPr>
              <w:spacing w:beforeLines="30" w:before="72" w:line="276" w:lineRule="auto"/>
              <w:jc w:val="left"/>
              <w:rPr>
                <w:rFonts w:cs="Times New Roman"/>
                <w:b w:val="0"/>
                <w:bCs/>
                <w:szCs w:val="26"/>
              </w:rPr>
            </w:pPr>
            <w:r w:rsidRPr="00716C04">
              <w:rPr>
                <w:rFonts w:cs="Times New Roman"/>
                <w:b w:val="0"/>
                <w:bCs/>
                <w:szCs w:val="26"/>
              </w:rPr>
              <w:t>Biểu đồ quạt tròn ở hình bên biểu diễn sự yêu thích các thể loại phim: hoạt hình, kinh dị, hài, khoa học viễn tưởng của 500 học sinh khối 8 của Trường A.</w:t>
            </w:r>
          </w:p>
          <w:p w14:paraId="64C9C76F" w14:textId="77777777" w:rsidR="00C77161" w:rsidRPr="00716C04" w:rsidRDefault="00C77161" w:rsidP="0035765C">
            <w:pPr>
              <w:pStyle w:val="ListParagraph"/>
              <w:numPr>
                <w:ilvl w:val="0"/>
                <w:numId w:val="18"/>
              </w:numPr>
              <w:spacing w:beforeLines="30" w:before="72" w:line="276" w:lineRule="auto"/>
              <w:jc w:val="left"/>
              <w:rPr>
                <w:rFonts w:cs="Times New Roman"/>
                <w:b w:val="0"/>
                <w:bCs/>
                <w:szCs w:val="26"/>
              </w:rPr>
            </w:pPr>
            <w:r w:rsidRPr="00716C04">
              <w:rPr>
                <w:rFonts w:cs="Times New Roman"/>
                <w:b w:val="0"/>
                <w:bCs/>
                <w:szCs w:val="26"/>
              </w:rPr>
              <w:t>Tính số học sinh yêu thích phim hài và số học sinh yêu thích phim khoa học viễn tưởng.</w:t>
            </w:r>
          </w:p>
          <w:p w14:paraId="2BF4DBC5" w14:textId="77777777" w:rsidR="00C77161" w:rsidRPr="00C77161" w:rsidRDefault="00C77161" w:rsidP="0035765C">
            <w:pPr>
              <w:pStyle w:val="ListParagraph"/>
              <w:numPr>
                <w:ilvl w:val="0"/>
                <w:numId w:val="18"/>
              </w:numPr>
              <w:spacing w:beforeLines="30" w:before="72" w:line="276" w:lineRule="auto"/>
              <w:jc w:val="left"/>
              <w:rPr>
                <w:rFonts w:cs="Times New Roman"/>
                <w:b w:val="0"/>
                <w:szCs w:val="26"/>
              </w:rPr>
            </w:pPr>
            <w:r w:rsidRPr="00716C04">
              <w:rPr>
                <w:rFonts w:cs="Times New Roman"/>
                <w:b w:val="0"/>
                <w:bCs/>
                <w:szCs w:val="26"/>
              </w:rPr>
              <w:t>Số học sinh yêu thích phim kinh dị nhiều hơn số học sinh yêu thích phim hoạt hình bao nhiêu học sinh?</w:t>
            </w:r>
          </w:p>
        </w:tc>
        <w:tc>
          <w:tcPr>
            <w:tcW w:w="4678" w:type="dxa"/>
          </w:tcPr>
          <w:p w14:paraId="6B9FE45D"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noProof/>
                <w:szCs w:val="26"/>
              </w:rPr>
              <w:drawing>
                <wp:inline distT="0" distB="0" distL="0" distR="0" wp14:anchorId="636CDE84" wp14:editId="62A149BD">
                  <wp:extent cx="2549687" cy="251460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59291" cy="2524071"/>
                          </a:xfrm>
                          <a:prstGeom prst="rect">
                            <a:avLst/>
                          </a:prstGeom>
                        </pic:spPr>
                      </pic:pic>
                    </a:graphicData>
                  </a:graphic>
                </wp:inline>
              </w:drawing>
            </w:r>
          </w:p>
        </w:tc>
      </w:tr>
    </w:tbl>
    <w:p w14:paraId="1826172F" w14:textId="77777777" w:rsidR="00C77161" w:rsidRPr="00C77161" w:rsidRDefault="00C77161" w:rsidP="000A2B02">
      <w:pPr>
        <w:spacing w:beforeLines="30" w:before="72"/>
        <w:rPr>
          <w:rFonts w:cs="Times New Roman"/>
          <w:szCs w:val="26"/>
        </w:rPr>
      </w:pPr>
      <w:r w:rsidRPr="00C77161">
        <w:rPr>
          <w:rFonts w:cs="Times New Roman"/>
          <w:b/>
          <w:szCs w:val="26"/>
        </w:rPr>
        <w:t xml:space="preserve">Bài 6: (2,0 điểm). </w:t>
      </w:r>
      <w:r w:rsidRPr="00C77161">
        <w:rPr>
          <w:rFonts w:cs="Times New Roman"/>
          <w:szCs w:val="26"/>
        </w:rPr>
        <w:t>Cho hình thang ABCD (AB&lt;CD, AB//CD). Hai đường chéo AC và BD cắt nhau tại O. Trên đoạn thẳng BD lấy điểm N sao cho N nằm giữa O và D. Qua N kẻ đường thẳng d song song với AB và cắt AD, AC, BC lần lượt tại M, P, Q.</w:t>
      </w:r>
    </w:p>
    <w:p w14:paraId="0854288A" w14:textId="77777777" w:rsidR="00C77161" w:rsidRPr="00C77161" w:rsidRDefault="00C77161" w:rsidP="0035765C">
      <w:pPr>
        <w:pStyle w:val="ListParagraph"/>
        <w:numPr>
          <w:ilvl w:val="0"/>
          <w:numId w:val="20"/>
        </w:numPr>
        <w:spacing w:beforeLines="30" w:before="72"/>
        <w:rPr>
          <w:rFonts w:cs="Times New Roman"/>
          <w:szCs w:val="26"/>
        </w:rPr>
      </w:pPr>
      <w:r w:rsidRPr="00C77161">
        <w:rPr>
          <w:rFonts w:cs="Times New Roman"/>
          <w:szCs w:val="26"/>
        </w:rPr>
        <w:t xml:space="preserve">Giả sử: </w:t>
      </w:r>
      <w:r w:rsidRPr="00C77161">
        <w:rPr>
          <w:position w:val="-26"/>
          <w:szCs w:val="26"/>
        </w:rPr>
        <w:object w:dxaOrig="840" w:dyaOrig="680" w14:anchorId="37AE57DB">
          <v:shape id="_x0000_i1045" type="#_x0000_t75" style="width:42pt;height:34.5pt" o:ole="">
            <v:imagedata r:id="rId56" o:title=""/>
          </v:shape>
          <o:OLEObject Type="Embed" ProgID="Equation.DSMT4" ShapeID="_x0000_i1045" DrawAspect="Content" ObjectID="_1803194193" r:id="rId57"/>
        </w:object>
      </w:r>
      <w:r w:rsidRPr="00C77161">
        <w:rPr>
          <w:rFonts w:cs="Times New Roman"/>
          <w:szCs w:val="26"/>
        </w:rPr>
        <w:t xml:space="preserve">. Tính </w:t>
      </w:r>
      <w:r w:rsidRPr="00C77161">
        <w:rPr>
          <w:position w:val="-26"/>
          <w:szCs w:val="26"/>
        </w:rPr>
        <w:object w:dxaOrig="460" w:dyaOrig="680" w14:anchorId="366D4041">
          <v:shape id="_x0000_i1046" type="#_x0000_t75" style="width:22.5pt;height:34.5pt" o:ole="">
            <v:imagedata r:id="rId58" o:title=""/>
          </v:shape>
          <o:OLEObject Type="Embed" ProgID="Equation.DSMT4" ShapeID="_x0000_i1046" DrawAspect="Content" ObjectID="_1803194194" r:id="rId59"/>
        </w:object>
      </w:r>
      <w:r w:rsidRPr="00C77161">
        <w:rPr>
          <w:rFonts w:cs="Times New Roman"/>
          <w:szCs w:val="26"/>
        </w:rPr>
        <w:t>.</w:t>
      </w:r>
    </w:p>
    <w:p w14:paraId="1FA3EE08" w14:textId="77777777" w:rsidR="00C77161" w:rsidRPr="00C77161" w:rsidRDefault="00C77161" w:rsidP="0035765C">
      <w:pPr>
        <w:pStyle w:val="ListParagraph"/>
        <w:numPr>
          <w:ilvl w:val="0"/>
          <w:numId w:val="20"/>
        </w:numPr>
        <w:spacing w:beforeLines="30" w:before="72"/>
        <w:rPr>
          <w:rFonts w:cs="Times New Roman"/>
          <w:szCs w:val="26"/>
        </w:rPr>
      </w:pPr>
      <w:r w:rsidRPr="00C77161">
        <w:rPr>
          <w:rFonts w:cs="Times New Roman"/>
          <w:szCs w:val="26"/>
        </w:rPr>
        <w:t xml:space="preserve">Chứng minh: </w:t>
      </w:r>
      <w:r w:rsidRPr="00C77161">
        <w:rPr>
          <w:position w:val="-26"/>
          <w:szCs w:val="26"/>
        </w:rPr>
        <w:object w:dxaOrig="1080" w:dyaOrig="680" w14:anchorId="1846D356">
          <v:shape id="_x0000_i1047" type="#_x0000_t75" style="width:54pt;height:34.5pt" o:ole="">
            <v:imagedata r:id="rId60" o:title=""/>
          </v:shape>
          <o:OLEObject Type="Embed" ProgID="Equation.DSMT4" ShapeID="_x0000_i1047" DrawAspect="Content" ObjectID="_1803194195" r:id="rId61"/>
        </w:object>
      </w:r>
    </w:p>
    <w:p w14:paraId="6EEF6FB6" w14:textId="77777777" w:rsidR="00C77161" w:rsidRPr="00C77161" w:rsidRDefault="00C77161" w:rsidP="0035765C">
      <w:pPr>
        <w:pStyle w:val="ListParagraph"/>
        <w:numPr>
          <w:ilvl w:val="0"/>
          <w:numId w:val="20"/>
        </w:numPr>
        <w:spacing w:beforeLines="30" w:before="72"/>
        <w:rPr>
          <w:rFonts w:cs="Times New Roman"/>
          <w:szCs w:val="26"/>
        </w:rPr>
      </w:pPr>
      <w:r w:rsidRPr="00C77161">
        <w:rPr>
          <w:rFonts w:cs="Times New Roman"/>
          <w:szCs w:val="26"/>
        </w:rPr>
        <w:t xml:space="preserve">Chứng minh: </w:t>
      </w:r>
      <w:r w:rsidRPr="00C77161">
        <w:rPr>
          <w:position w:val="-10"/>
          <w:szCs w:val="26"/>
        </w:rPr>
        <w:object w:dxaOrig="1040" w:dyaOrig="320" w14:anchorId="702635EC">
          <v:shape id="_x0000_i1048" type="#_x0000_t75" style="width:52.5pt;height:16.5pt" o:ole="">
            <v:imagedata r:id="rId62" o:title=""/>
          </v:shape>
          <o:OLEObject Type="Embed" ProgID="Equation.DSMT4" ShapeID="_x0000_i1048" DrawAspect="Content" ObjectID="_1803194196" r:id="rId63"/>
        </w:object>
      </w:r>
    </w:p>
    <w:p w14:paraId="7A9E68CD" w14:textId="77777777" w:rsidR="00C77161" w:rsidRPr="00C77161" w:rsidRDefault="00C77161" w:rsidP="000A2B02">
      <w:pPr>
        <w:spacing w:beforeLines="30" w:before="72"/>
        <w:jc w:val="both"/>
        <w:rPr>
          <w:rFonts w:cs="Times New Roman"/>
          <w:b/>
          <w:szCs w:val="26"/>
        </w:rPr>
      </w:pPr>
      <w:r w:rsidRPr="00C77161">
        <w:rPr>
          <w:rFonts w:cs="Times New Roman"/>
          <w:b/>
          <w:szCs w:val="26"/>
        </w:rPr>
        <w:t xml:space="preserve">Bài 7: (1,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496"/>
      </w:tblGrid>
      <w:tr w:rsidR="00C77161" w:rsidRPr="00C77161" w14:paraId="53478CC7" w14:textId="77777777" w:rsidTr="00C77161">
        <w:trPr>
          <w:cnfStyle w:val="100000000000" w:firstRow="1" w:lastRow="0" w:firstColumn="0" w:lastColumn="0" w:oddVBand="0" w:evenVBand="0" w:oddHBand="0" w:evenHBand="0" w:firstRowFirstColumn="0" w:firstRowLastColumn="0" w:lastRowFirstColumn="0" w:lastRowLastColumn="0"/>
          <w:trHeight w:val="3517"/>
        </w:trPr>
        <w:tc>
          <w:tcPr>
            <w:cnfStyle w:val="001000000000" w:firstRow="0" w:lastRow="0" w:firstColumn="1" w:lastColumn="0" w:oddVBand="0" w:evenVBand="0" w:oddHBand="0" w:evenHBand="0" w:firstRowFirstColumn="0" w:firstRowLastColumn="0" w:lastRowFirstColumn="0" w:lastRowLastColumn="0"/>
            <w:tcW w:w="467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A277357" w14:textId="77777777" w:rsidR="00C77161" w:rsidRPr="00716C04" w:rsidRDefault="00C77161" w:rsidP="000A2B02">
            <w:pPr>
              <w:spacing w:beforeLines="30" w:before="72" w:line="276" w:lineRule="auto"/>
              <w:jc w:val="both"/>
              <w:rPr>
                <w:rFonts w:cs="Times New Roman"/>
                <w:b w:val="0"/>
                <w:bCs/>
                <w:szCs w:val="26"/>
              </w:rPr>
            </w:pPr>
            <w:r w:rsidRPr="00716C04">
              <w:rPr>
                <w:rFonts w:cs="Times New Roman"/>
                <w:b w:val="0"/>
                <w:bCs/>
                <w:szCs w:val="26"/>
              </w:rPr>
              <w:t>Để đo chiều cao AB của một cây dừa mọc thẳng đứng trong sân, người ta đặt một dụng cụ đo song song với cây, có chiều cao MN là 2,5m, cách gốc cây 5m. Người ta đặt vị trí quan sát tại C</w:t>
            </w:r>
            <w:r w:rsidRPr="00716C04">
              <w:rPr>
                <w:rFonts w:cs="Times New Roman"/>
                <w:b w:val="0"/>
                <w:bCs/>
                <w:szCs w:val="26"/>
                <w:lang w:val="vi-VN"/>
              </w:rPr>
              <w:t xml:space="preserve"> trên mặt đất</w:t>
            </w:r>
            <w:r w:rsidRPr="00716C04">
              <w:rPr>
                <w:rFonts w:cs="Times New Roman"/>
                <w:b w:val="0"/>
                <w:bCs/>
                <w:szCs w:val="26"/>
              </w:rPr>
              <w:t xml:space="preserve"> cách dụng cụ đo 2m, sao cho C, N, B thẳng hàng. Tính chiều cao AB của cây?</w:t>
            </w:r>
          </w:p>
          <w:p w14:paraId="4680959D" w14:textId="77777777" w:rsidR="00C77161" w:rsidRPr="00C77161" w:rsidRDefault="00C77161" w:rsidP="000A2B02">
            <w:pPr>
              <w:spacing w:beforeLines="30" w:before="72" w:line="276" w:lineRule="auto"/>
              <w:jc w:val="both"/>
              <w:rPr>
                <w:rFonts w:cs="Times New Roman"/>
                <w:szCs w:val="26"/>
              </w:rPr>
            </w:pPr>
          </w:p>
        </w:tc>
        <w:tc>
          <w:tcPr>
            <w:tcW w:w="4677" w:type="dxa"/>
          </w:tcPr>
          <w:p w14:paraId="4DF88D0A"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noProof/>
                <w:szCs w:val="26"/>
              </w:rPr>
              <w:drawing>
                <wp:inline distT="0" distB="0" distL="0" distR="0" wp14:anchorId="6096C50E" wp14:editId="13128B6C">
                  <wp:extent cx="3348612" cy="2362200"/>
                  <wp:effectExtent l="0" t="0" r="4445" b="0"/>
                  <wp:docPr id="1338625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25145" name=""/>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Lst>
                          </a:blip>
                          <a:stretch>
                            <a:fillRect/>
                          </a:stretch>
                        </pic:blipFill>
                        <pic:spPr>
                          <a:xfrm>
                            <a:off x="0" y="0"/>
                            <a:ext cx="3352939" cy="2365253"/>
                          </a:xfrm>
                          <a:prstGeom prst="rect">
                            <a:avLst/>
                          </a:prstGeom>
                        </pic:spPr>
                      </pic:pic>
                    </a:graphicData>
                  </a:graphic>
                </wp:inline>
              </w:drawing>
            </w:r>
          </w:p>
        </w:tc>
      </w:tr>
    </w:tbl>
    <w:p w14:paraId="457D8A5F" w14:textId="77777777" w:rsidR="0070442A" w:rsidRDefault="0070442A" w:rsidP="000A2B02">
      <w:pPr>
        <w:spacing w:beforeLines="30" w:before="72"/>
        <w:jc w:val="center"/>
        <w:rPr>
          <w:rStyle w:val="fontstyle01"/>
          <w:rFonts w:ascii="Cambria" w:hAnsi="Cambria" w:cs="Times New Roman"/>
          <w:lang w:val="en-US"/>
        </w:rPr>
      </w:pPr>
      <w:bookmarkStart w:id="2" w:name="_Hlk160707745"/>
      <w:bookmarkEnd w:id="2"/>
    </w:p>
    <w:p w14:paraId="3A6D1E98" w14:textId="4F3EA599" w:rsidR="00C77161" w:rsidRPr="00C77161" w:rsidRDefault="000A2B02" w:rsidP="000A2B02">
      <w:pPr>
        <w:spacing w:beforeLines="30" w:before="72"/>
        <w:jc w:val="center"/>
        <w:rPr>
          <w:rStyle w:val="fontstyle01"/>
          <w:rFonts w:ascii="Cambria" w:hAnsi="Cambria" w:cs="Times New Roman"/>
        </w:rPr>
      </w:pPr>
      <w:r>
        <w:rPr>
          <w:rFonts w:cs="Times New Roman"/>
          <w:b/>
          <w:szCs w:val="26"/>
          <w:lang w:val="en-US"/>
        </w:rPr>
        <w:t xml:space="preserve">ĐỀ 3: </w:t>
      </w:r>
      <w:r w:rsidR="00C77161" w:rsidRPr="00C77161">
        <w:rPr>
          <w:rStyle w:val="fontstyle01"/>
          <w:rFonts w:ascii="Cambria" w:hAnsi="Cambria" w:cs="Times New Roman"/>
        </w:rPr>
        <w:t>TRƯỜNG THCS HÀ HUY TẬP</w:t>
      </w:r>
    </w:p>
    <w:p w14:paraId="073B857D"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lastRenderedPageBreak/>
        <w:t>I. PHẦN TRẮC NGHIỆM (2,0 ĐIỂM)</w:t>
      </w:r>
    </w:p>
    <w:p w14:paraId="117CBED7" w14:textId="77777777" w:rsidR="00C77161" w:rsidRPr="00C77161" w:rsidRDefault="00C77161" w:rsidP="000A2B02">
      <w:pPr>
        <w:spacing w:beforeLines="30" w:before="72"/>
        <w:jc w:val="both"/>
        <w:rPr>
          <w:rFonts w:cs="Times New Roman"/>
          <w:b/>
          <w:bCs/>
          <w:szCs w:val="26"/>
        </w:rPr>
      </w:pPr>
      <w:r w:rsidRPr="00C77161">
        <w:rPr>
          <w:rFonts w:cs="Times New Roman"/>
          <w:b/>
          <w:szCs w:val="26"/>
        </w:rPr>
        <w:t>Câu</w:t>
      </w:r>
      <w:r w:rsidRPr="00C77161">
        <w:rPr>
          <w:rFonts w:cs="Times New Roman"/>
          <w:b/>
          <w:spacing w:val="-5"/>
          <w:szCs w:val="26"/>
        </w:rPr>
        <w:t xml:space="preserve"> </w:t>
      </w:r>
      <w:r w:rsidRPr="00C77161">
        <w:rPr>
          <w:rFonts w:cs="Times New Roman"/>
          <w:b/>
          <w:szCs w:val="26"/>
        </w:rPr>
        <w:t>1.</w:t>
      </w:r>
      <w:r w:rsidRPr="00C77161">
        <w:rPr>
          <w:rFonts w:cs="Times New Roman"/>
          <w:b/>
          <w:spacing w:val="-5"/>
          <w:szCs w:val="26"/>
        </w:rPr>
        <w:t xml:space="preserve"> </w:t>
      </w:r>
      <w:r w:rsidRPr="00C77161">
        <w:rPr>
          <w:rFonts w:cs="Times New Roman"/>
          <w:b/>
          <w:color w:val="FF0000"/>
          <w:szCs w:val="26"/>
        </w:rPr>
        <w:t xml:space="preserve">[NB_1] </w:t>
      </w:r>
      <w:r w:rsidRPr="00C77161">
        <w:rPr>
          <w:rFonts w:cs="Times New Roman"/>
          <w:bCs/>
          <w:szCs w:val="26"/>
        </w:rPr>
        <w:t>Phương pháp nào là phù hợp để thu thập dữ liệu môn học yêu thích của học sinh lớp 8D?</w:t>
      </w:r>
    </w:p>
    <w:p w14:paraId="79B1FAF2"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szCs w:val="26"/>
          <w:lang w:val="en-US"/>
        </w:rPr>
        <w:t>Làm thí nghiệm</w:t>
      </w:r>
      <w:r w:rsidRPr="00C77161">
        <w:rPr>
          <w:rFonts w:cs="Times New Roman"/>
          <w:b/>
          <w:szCs w:val="26"/>
          <w:lang w:val="en-US"/>
        </w:rPr>
        <w:tab/>
        <w:t xml:space="preserve">B. </w:t>
      </w:r>
      <w:r w:rsidRPr="00C77161">
        <w:rPr>
          <w:rFonts w:cs="Times New Roman"/>
          <w:szCs w:val="26"/>
        </w:rPr>
        <w:t>Phỏng vấn</w:t>
      </w:r>
    </w:p>
    <w:p w14:paraId="3BF502A3"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 xml:space="preserve">C. </w:t>
      </w:r>
      <w:r w:rsidRPr="00C77161">
        <w:rPr>
          <w:rFonts w:cs="Times New Roman"/>
          <w:szCs w:val="26"/>
        </w:rPr>
        <w:t>Lập phiếu khảo sát</w:t>
      </w:r>
      <w:r w:rsidRPr="00C77161">
        <w:rPr>
          <w:rFonts w:cs="Times New Roman"/>
          <w:b/>
          <w:szCs w:val="26"/>
          <w:lang w:val="en-US"/>
        </w:rPr>
        <w:tab/>
        <w:t xml:space="preserve">D. </w:t>
      </w:r>
      <w:r w:rsidRPr="00C77161">
        <w:rPr>
          <w:rFonts w:cs="Times New Roman"/>
          <w:szCs w:val="26"/>
        </w:rPr>
        <w:t>Cả B, C</w:t>
      </w:r>
    </w:p>
    <w:p w14:paraId="4172F045"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
          <w:szCs w:val="26"/>
        </w:rPr>
        <w:t>Câu</w:t>
      </w:r>
      <w:r w:rsidRPr="00C77161">
        <w:rPr>
          <w:rFonts w:cs="Times New Roman"/>
          <w:b/>
          <w:spacing w:val="-5"/>
          <w:szCs w:val="26"/>
        </w:rPr>
        <w:t xml:space="preserve"> </w:t>
      </w:r>
      <w:r w:rsidRPr="00C77161">
        <w:rPr>
          <w:rFonts w:cs="Times New Roman"/>
          <w:b/>
          <w:szCs w:val="26"/>
        </w:rPr>
        <w:t>2.</w:t>
      </w:r>
      <w:r w:rsidRPr="00C77161">
        <w:rPr>
          <w:rFonts w:cs="Times New Roman"/>
          <w:b/>
          <w:spacing w:val="-5"/>
          <w:szCs w:val="26"/>
        </w:rPr>
        <w:t xml:space="preserve"> </w:t>
      </w:r>
      <w:r w:rsidRPr="00C77161">
        <w:rPr>
          <w:rFonts w:cs="Times New Roman"/>
          <w:b/>
          <w:color w:val="FF0000"/>
          <w:szCs w:val="26"/>
        </w:rPr>
        <w:t xml:space="preserve">[NB_2] </w:t>
      </w:r>
      <w:r w:rsidRPr="00C77161">
        <w:rPr>
          <w:rFonts w:cs="Times New Roman"/>
          <w:bCs/>
          <w:szCs w:val="26"/>
        </w:rPr>
        <w:t>Dữ liệu nào thuộc dữ liệu định lượng?</w:t>
      </w:r>
    </w:p>
    <w:p w14:paraId="717864B9" w14:textId="77777777" w:rsidR="00C77161" w:rsidRPr="00C77161" w:rsidRDefault="00C77161" w:rsidP="000A2B02">
      <w:pPr>
        <w:spacing w:beforeLines="30" w:before="72"/>
        <w:ind w:left="992"/>
        <w:contextualSpacing/>
        <w:jc w:val="both"/>
        <w:rPr>
          <w:rFonts w:cs="Times New Roman"/>
          <w:bCs/>
          <w:szCs w:val="26"/>
        </w:rPr>
      </w:pPr>
      <w:r w:rsidRPr="00C77161">
        <w:rPr>
          <w:rFonts w:cs="Times New Roman"/>
          <w:b/>
          <w:szCs w:val="26"/>
          <w:lang w:val="en-US"/>
        </w:rPr>
        <w:t xml:space="preserve">A. </w:t>
      </w:r>
      <w:r w:rsidRPr="00C77161">
        <w:rPr>
          <w:rFonts w:cs="Times New Roman"/>
          <w:bCs/>
          <w:szCs w:val="26"/>
        </w:rPr>
        <w:t>Xếp loại kết quả học tập của một số bạn học sinh lớp 8A là: Tốt, Khá, Đạt, ...</w:t>
      </w:r>
    </w:p>
    <w:p w14:paraId="32BD0F5C"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B. </w:t>
      </w:r>
      <w:r w:rsidRPr="00C77161">
        <w:rPr>
          <w:rFonts w:cs="Times New Roman"/>
          <w:szCs w:val="26"/>
        </w:rPr>
        <w:t>Môn học yêu thích của một số bạn học sinh lớp 8B là: Toán, Ngữ Văn, Thể dục, ...</w:t>
      </w:r>
    </w:p>
    <w:p w14:paraId="1A030388"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C. </w:t>
      </w:r>
      <w:r w:rsidRPr="00C77161">
        <w:rPr>
          <w:rFonts w:cs="Times New Roman"/>
          <w:szCs w:val="26"/>
        </w:rPr>
        <w:t>Loại trái cây yêu thích của một số bạn học sinh là: ổi, táo, nho, mận, xoài, ...</w:t>
      </w:r>
    </w:p>
    <w:p w14:paraId="00AB3A59"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 xml:space="preserve">D. </w:t>
      </w:r>
      <w:r w:rsidRPr="00C77161">
        <w:rPr>
          <w:rFonts w:cs="Times New Roman"/>
          <w:bCs/>
          <w:szCs w:val="26"/>
          <w:lang w:val="en-US"/>
        </w:rPr>
        <w:t xml:space="preserve">Cân nặng </w:t>
      </w:r>
      <w:r w:rsidRPr="00C77161">
        <w:rPr>
          <w:rFonts w:cs="Times New Roman"/>
          <w:szCs w:val="26"/>
        </w:rPr>
        <w:t xml:space="preserve">(tính theo kg) </w:t>
      </w:r>
      <w:r w:rsidRPr="00C77161">
        <w:rPr>
          <w:rFonts w:cs="Times New Roman"/>
          <w:bCs/>
          <w:szCs w:val="26"/>
        </w:rPr>
        <w:t>của 5 bạn học sinh lớp 8C</w:t>
      </w:r>
      <w:r w:rsidRPr="00C77161">
        <w:rPr>
          <w:rFonts w:cs="Times New Roman"/>
          <w:szCs w:val="26"/>
        </w:rPr>
        <w:t>: 50; 40; 47; 45; 48</w:t>
      </w:r>
    </w:p>
    <w:p w14:paraId="43EA15D0" w14:textId="55204629" w:rsidR="00C77161" w:rsidRPr="00C77161" w:rsidRDefault="00716C04" w:rsidP="000A2B02">
      <w:pPr>
        <w:spacing w:beforeLines="30" w:before="72"/>
        <w:contextualSpacing/>
        <w:jc w:val="both"/>
        <w:rPr>
          <w:rFonts w:cs="Times New Roman"/>
          <w:szCs w:val="26"/>
          <w:lang w:val="en-US"/>
        </w:rPr>
      </w:pPr>
      <w:r w:rsidRPr="00C77161">
        <w:rPr>
          <w:rFonts w:cs="Times New Roman"/>
          <w:b/>
          <w:noProof/>
          <w:szCs w:val="26"/>
          <w:lang w:val="en-US"/>
        </w:rPr>
        <mc:AlternateContent>
          <mc:Choice Requires="wps">
            <w:drawing>
              <wp:anchor distT="45720" distB="45720" distL="114300" distR="114300" simplePos="0" relativeHeight="251665408" behindDoc="0" locked="0" layoutInCell="1" allowOverlap="1" wp14:anchorId="27AD4892" wp14:editId="7F737F83">
                <wp:simplePos x="0" y="0"/>
                <wp:positionH relativeFrom="column">
                  <wp:posOffset>5948680</wp:posOffset>
                </wp:positionH>
                <wp:positionV relativeFrom="paragraph">
                  <wp:posOffset>1765935</wp:posOffset>
                </wp:positionV>
                <wp:extent cx="476885" cy="262255"/>
                <wp:effectExtent l="0" t="0" r="18415" b="23495"/>
                <wp:wrapNone/>
                <wp:docPr id="2034038555"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62255"/>
                        </a:xfrm>
                        <a:prstGeom prst="rect">
                          <a:avLst/>
                        </a:prstGeom>
                        <a:solidFill>
                          <a:srgbClr val="FFFFFF"/>
                        </a:solidFill>
                        <a:ln w="9525">
                          <a:solidFill>
                            <a:schemeClr val="bg1">
                              <a:alpha val="0"/>
                            </a:schemeClr>
                          </a:solidFill>
                          <a:miter lim="800000"/>
                          <a:headEnd/>
                          <a:tailEnd/>
                        </a:ln>
                      </wps:spPr>
                      <wps:txbx>
                        <w:txbxContent>
                          <w:p w14:paraId="1FF29D46" w14:textId="77777777" w:rsidR="00C77161" w:rsidRPr="00FE540E" w:rsidRDefault="00C77161" w:rsidP="007731F6">
                            <w:pPr>
                              <w:rPr>
                                <w:rFonts w:ascii="Times New Roman" w:hAnsi="Times New Roman" w:cs="Times New Roman"/>
                                <w:i/>
                                <w:iCs/>
                                <w:color w:val="000000" w:themeColor="text1"/>
                                <w:lang w:val="en-US"/>
                              </w:rPr>
                            </w:pPr>
                            <w:r>
                              <w:rPr>
                                <w:rFonts w:ascii="Times New Roman" w:hAnsi="Times New Roman" w:cs="Times New Roman"/>
                                <w:i/>
                                <w:iCs/>
                                <w:color w:val="000000" w:themeColor="text1"/>
                                <w:lang w:val="en-US"/>
                              </w:rPr>
                              <w:t>Lớ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7AD4892" id="_x0000_t202" coordsize="21600,21600" o:spt="202" path="m,l,21600r21600,l21600,xe">
                <v:stroke joinstyle="miter"/>
                <v:path gradientshapeok="t" o:connecttype="rect"/>
              </v:shapetype>
              <v:shape id="Hộp Văn bản 2" o:spid="_x0000_s1026" type="#_x0000_t202" style="position:absolute;left:0;text-align:left;margin-left:468.4pt;margin-top:139.05pt;width:37.55pt;height:20.6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vvQ9IwIAADwEAAAOAAAAZHJzL2Uyb0RvYy54bWysU8Fu2zAMvQ/YPwi6L06MOE2NOEWXLsOA rhvQ7QNkWbaFyaImKbGzrx8lu2my3Yb5IIgm9Ug+Pm7uhk6Ro7BOgi7oYjanRGgOldRNQb9/279b U+I80xVToEVBT8LRu+3bN5ve5CKFFlQlLEEQ7fLeFLT13uRJ4ngrOuZmYIRGZw22Yx5N2ySVZT2i dypJ5/NV0oOtjAUunMO/D6OTbiN+XQvuv9S1E56ogmJtPp42nmU4k+2G5Y1lppV8KoP9QxUdkxqT nqEemGfkYOVfUJ3kFhzUfsahS6CuJRexB+xmMf+jm+eWGRF7QXKcOdPk/h8sfzo+m6+W+OE9DDjA 2IQzj8B/OKJh1zLdiHtroW8FqzDxIlCW9Mbl09NAtctdACn7z1DhkNnBQwQaatsFVrBPgug4gNOZ dDF4wvHn8ma1XmeUcHSlqzTNspiB5S+PjXX+o4COhEtBLc40grPjo/OhGJa/hIRcDpSs9lKpaNim 3ClLjgznv4/fhH4VpjTpC3qbpdnY/xVEkKI4g5TNyBFTpmUjblQRVhFFGyJjTVcJOulR5kp2BV3P wzcKL3D6QVdRhJ5JNd4RSumJ5MDryLAfygEDA9klVCek28IoZ1w/vLRgf1HSo5QL6n4emBWUqE8a R3a7WC6D9qOxzG5SNOylp7z0MM0RqqCekvG683FfAp0a7nG0tYy0v1Yy1YoSjZ1P6xR24NKOUa9L v/0NAAD//wMAUEsDBBQABgAIAAAAIQCRIg9o4QAAAAwBAAAPAAAAZHJzL2Rvd25yZXYueG1sTI9B S8NAFITvgv9heYKXYjebSmxiXkoRFAQFrYrXbfaZBLNvQ3bbxH/v9qTHYYaZb8rNbHtxpNF3jhHU MgFBXDvTcYPw/nZ/tQbhg2aje8eE8EMeNtX5WakL4yZ+peMuNCKWsC80QhvCUEjp65as9ks3EEfv y41WhyjHRppRT7Hc9jJNkkxa3XFcaPVAdy3V37uDRTBJKp+ZPszDk5pe1OIx234uMsTLi3l7CyLQ HP7CcMKP6FBFpr07sPGiR8hXWUQPCOnNWoE4JRKlchB7hJXKr0FWpfx/ovoFAAD//wMAUEsBAi0A FAAGAAgAAAAhALaDOJL+AAAA4QEAABMAAAAAAAAAAAAAAAAAAAAAAFtDb250ZW50X1R5cGVzXS54 bWxQSwECLQAUAAYACAAAACEAOP0h/9YAAACUAQAACwAAAAAAAAAAAAAAAAAvAQAAX3JlbHMvLnJl bHNQSwECLQAUAAYACAAAACEAnr70PSMCAAA8BAAADgAAAAAAAAAAAAAAAAAuAgAAZHJzL2Uyb0Rv Yy54bWxQSwECLQAUAAYACAAAACEAkSIPaOEAAAAMAQAADwAAAAAAAAAAAAAAAAB9BAAAZHJzL2Rv d25yZXYueG1sUEsFBgAAAAAEAAQA8wAAAIsFAAAAAA== " strokecolor="white [3212]">
                <v:stroke opacity="0"/>
                <v:textbox>
                  <w:txbxContent>
                    <w:p w14:paraId="1FF29D46" w14:textId="77777777" w:rsidR="00C77161" w:rsidRPr="00FE540E" w:rsidRDefault="00C77161" w:rsidP="007731F6">
                      <w:pPr>
                        <w:rPr>
                          <w:rFonts w:ascii="Times New Roman" w:hAnsi="Times New Roman" w:cs="Times New Roman"/>
                          <w:i/>
                          <w:iCs/>
                          <w:color w:val="000000" w:themeColor="text1"/>
                          <w:lang w:val="en-US"/>
                        </w:rPr>
                      </w:pPr>
                      <w:r>
                        <w:rPr>
                          <w:rFonts w:ascii="Times New Roman" w:hAnsi="Times New Roman" w:cs="Times New Roman"/>
                          <w:i/>
                          <w:iCs/>
                          <w:color w:val="000000" w:themeColor="text1"/>
                          <w:lang w:val="en-US"/>
                        </w:rPr>
                        <w:t>Lớp</w:t>
                      </w:r>
                    </w:p>
                  </w:txbxContent>
                </v:textbox>
              </v:shape>
            </w:pict>
          </mc:Fallback>
        </mc:AlternateContent>
      </w:r>
      <w:r w:rsidRPr="00C77161">
        <w:rPr>
          <w:rFonts w:cs="Times New Roman"/>
          <w:b/>
          <w:noProof/>
          <w:szCs w:val="26"/>
          <w:lang w:val="en-US"/>
        </w:rPr>
        <mc:AlternateContent>
          <mc:Choice Requires="wpg">
            <w:drawing>
              <wp:anchor distT="0" distB="0" distL="114300" distR="114300" simplePos="0" relativeHeight="251664384" behindDoc="0" locked="0" layoutInCell="1" allowOverlap="1" wp14:anchorId="6A673160" wp14:editId="509CA8B1">
                <wp:simplePos x="0" y="0"/>
                <wp:positionH relativeFrom="column">
                  <wp:posOffset>297815</wp:posOffset>
                </wp:positionH>
                <wp:positionV relativeFrom="paragraph">
                  <wp:posOffset>40005</wp:posOffset>
                </wp:positionV>
                <wp:extent cx="5986145" cy="2731770"/>
                <wp:effectExtent l="0" t="38100" r="14605" b="11430"/>
                <wp:wrapTopAndBottom/>
                <wp:docPr id="448520629" name="Nhóm 8"/>
                <wp:cNvGraphicFramePr/>
                <a:graphic xmlns:a="http://schemas.openxmlformats.org/drawingml/2006/main">
                  <a:graphicData uri="http://schemas.microsoft.com/office/word/2010/wordprocessingGroup">
                    <wpg:wgp>
                      <wpg:cNvGrpSpPr/>
                      <wpg:grpSpPr>
                        <a:xfrm>
                          <a:off x="0" y="0"/>
                          <a:ext cx="5986145" cy="2731770"/>
                          <a:chOff x="-17832" y="-61271"/>
                          <a:chExt cx="5486400" cy="2292676"/>
                        </a:xfrm>
                      </wpg:grpSpPr>
                      <wpg:graphicFrame>
                        <wpg:cNvPr id="2004582688" name="Biểu đồ 1"/>
                        <wpg:cNvFrPr/>
                        <wpg:xfrm>
                          <a:off x="-17832" y="34305"/>
                          <a:ext cx="5486400" cy="2197100"/>
                        </wpg:xfrm>
                        <a:graphic>
                          <a:graphicData uri="http://schemas.openxmlformats.org/drawingml/2006/chart">
                            <c:chart xmlns:c="http://schemas.openxmlformats.org/drawingml/2006/chart" r:id="rId66"/>
                          </a:graphicData>
                        </a:graphic>
                      </wpg:graphicFrame>
                      <wps:wsp>
                        <wps:cNvPr id="1366960022" name="Đường kết nối Mũi tên Thẳng 6"/>
                        <wps:cNvCnPr/>
                        <wps:spPr>
                          <a:xfrm flipH="1" flipV="1">
                            <a:off x="242964" y="-61271"/>
                            <a:ext cx="25215" cy="1728325"/>
                          </a:xfrm>
                          <a:prstGeom prst="straightConnector1">
                            <a:avLst/>
                          </a:prstGeom>
                          <a:ln cmpd="sng">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74A4E37" id="Nhóm 8" o:spid="_x0000_s1026" style="position:absolute;margin-left:23.45pt;margin-top:3.15pt;width:471.35pt;height:215.1pt;z-index:251664384;mso-width-relative:margin;mso-height-relative:margin" coordorigin="-178,-612" coordsize="54864,22926" o:gfxdata="UEsDBBQABgAIAAAAIQBFydxiUgEAAJcDAAATAAAAW0NvbnRlbnRfVHlwZXNdLnhtbJyTz06DQBDG 7ya+A9mrgW17MMaU9iD1qMbUB9jsDoW4/7KzpfTtHaC10UhCPW1g55vf983Act0anTQQsHY2Z/Ns xhKw0qna7nL2sX1OH1iCUVgltLOQsyMgW69ub5bbowdMSG0xZ1WM/pFzlBUYgZnzYOmmdMGISI9h x72Qn2IHfDGb3XPpbAQb09j1YKtlAaXY65hsWno9OAmgkSVPQ2HHypnwXtdSRHLKG6t+UdITISNl X4NV7fGObDD+J6HV2F5HcGVZS1BO7g25z9AHEAorgGh01p9jKDIxnuVk8ZW2EGoFyZsI8UUYSsxV QA4LVziZdVXjPbp5GEwHh1kRcNOrzvHHesuKWMj7Yz4B8XOxJ9z3QFQQB/puaBh9w4lwjEcNU+CX fIPtTjeRIZ12Af8BGYRTSModbIBmwhAvOWhPBcneoTnn4P1vtfoCAAD//wMAUEsDBBQABgAIAAAA IQA4/SH/1gAAAJQBAAALAAAAX3JlbHMvLnJlbHOkkMFqwzAMhu+DvYPRfXGawxijTi+j0GvpHsDY imMaW0Yy2fr2M4PBMnrbUb/Q94l/f/hMi1qRJVI2sOt6UJgd+ZiDgffL8ekFlFSbvV0oo4EbChzG x4f9GRdb25HMsYhqlCwG5lrLq9biZkxWOiqY22YiTra2kYMu1l1tQD30/bPm3wwYN0x18gb45AdQ l1tp5j/sFB2T0FQ7R0nTNEV3j6o9feQzro1iOWA14Fm+Q8a1a8+Bvu/d/dMb2JY5uiPbhG/ktn4c qGU/er3pcvwCAAD//wMAUEsDBBQABgAIAAAAIQCwHxXvQgMAAIAHAAAOAAAAZHJzL2Uyb0RvYy54 bWycVbtu2zAU3Qv0HwjtiR62ZVuIXaBJnBboC03anaUoiahEEiQd21uKTt3aT+iaqUP/IEEmf1Qv qYdjJ0CTLHqR9/Lcc8+5OnixrEp0TpVmgk+8cD/wEOVEpIznE+/T2Wxv5CFtME9xKTideCuqvRfT 588OFjKhkShEmVKFIAnXyUJOvMIYmfi+JgWtsN4XknJYzISqsIFXlfupwgvIXpV+FASxvxAqlUoQ qjV8PaoXvanLn2WUmPdZpqlB5cQDbMZdlbt+sVd/eoCTXGFZMNLAwE9AUWHG4dAu1RE2GM0Vu5Oq YkQJLTKzT0TliyxjhLoaoJow2KnmRIm5dLXkySKXHU1A7Q5PT05L3p2fKHkqPyhgYiFz4MK92VqW marsHVCipaNs1VFGlwYR+DgYj+KwP/AQgbVo2AuHw4ZUUgDzNm4vHI56kYdgw14cRsOwJp0Ux22O /ijuB9AdlyMaR/Ewtnv8FoK/Bax+cR2bKVzRGjcU8kEhlgKKIOgPRlE8AulxWJ94L9nV5frHHF3/ uvq7vkAOgM0CMTPVVb5T7i3YvX4vGNSou7q3MIfjYQgFWMw2b5up0dVDdPF/oZMCKwNiIIl7asRA 7kjhoZmaBOCFHS3dk6DW6ZEg84pyUxtP0RIbcL0umNQeUonlXr1OHbvQuqZ46wTXyo6MppvbDQT3 643A9R1QjxL4aYEldb7RtseNLsJeHI/jIIhAi7Uurn/e/Ln5vb7gOfoKCvlmEAeBfGPo7Xz9nSFz dcnRWXH9ff0DdjhJLqTLeMgb1ehEg3Vas6CsZPIVjEHPPX22T7cMFPWjcdy/Y4RWUtEgChsjhcMI LOMk15kAJ1Jpc0JFhezDxNNGYZYX5lBwDnNOqPowfP5Gm9o9bYDFUHJEKgkt0jx3oLQoWTpjZWlX 3bylh6VC5xgmpVm2XdzaVVCcHvMUmZUEV3EY6LUpDGbl5rtRDPO8dGuAvuTOFS1TlkFtViXY1q59 pBmYFqZEDX4HByYE9NZicbttWAaou8Cgrsb+MDYFbAc2+20odf+ExwR3Ee5kwU0XXDEu1H2nb+jL 6v0tA3XdloIvIl05DYEbnPab0QFj/rZb7nXP5sc5/QcAAP//AwBQSwMEFAAGAAgAAAAhAPF2sXjr CAAA1iUAABUAAABkcnMvY2hhcnRzL2NoYXJ0MS54bWzsGsty28jxnqr8A4LyLQURbxIsU1skKCWu yLLLkp2qXFJDYEghGjw8GEqkt/ZLctrac34gOeZL9k/SPTMAAZmUrV0ldlzSgQJmenp6+t09eP7d JmfGDeV1VhYT0zmyTYMWSZlmxWpivr08tUamUQtSpISVBZ2YW1qb3x3/9jfPk3FyRbi4qEhCDUBS 1ONkYl4JUY0Hgzq5ojmpj8qKFjC3LHlOBLzy1SDl5BaQ52zg2nY4kEhMjYD8AgQ5yYpmPf+c9eVy mSV0XibrnBZCUcEpIwI4UF9lVd1gS5yQux9hzLOEl3W5FEdJmQ8UsuZQgMwJBu2pjoFJKRHUiWzf uCFsYtrmAAcZKVZq4Caz3p2rQV6ui5SmcckLEEcHPk/GUyYoLwBVXBYCqNb8yj+L4znh1+vKAnIr OOQiY5nYymObx88Bd3xVAj+MN/T9OuO0npiJ4+9Y4D+UAfZwMBq4Wq5wWMcf12LLqDqQY7t42kG7 ryThlDC2IMk18qYD3ILu5nHhXWbgKqlG+EDWorzMBKNzyqigqd5WsbhipZhyShCQkW25FlIcC8Jj 1GUchud5xtWqpGRq3QpkU4HS6mG2rkEcNFWTN4Rv45KVPZnBOShHfFm6Uau06EueUo1ej4gNwtWC v6FLfFoeX3LQj7+Kf/+juHJ+92z2zHk+wGEFFROwLXyuRAwaI/oHFAZsiHqGEDfH8dXP//xxazi2 nSOOG+A8LpT/YEeNC8aa7eFR01O9BvrJGFRGnGaMGRWvxcRMSX31x5J/APxkvFzFTALV2xqeFCVg 3Gl5e0k3wjQYqQVMAD3yT0q+s2zRrkd3QVsUi5WjQTXEYEcH7ssK/K1LlqVImnzpYxCbBkMHCrCo lXS5pIk4q1H6eHZ5VBBVAX5QvFie0xXYyY3WWC2l9GzBaikCzZiixL0BQ4O1HfjUPmKjWLso0+1r bvAS+Aput66S0wyYfAZMe004+ELHRM8sXsHPkpW3E5MyBv4pAw+F42CZKAnjlpNqYtbv14RT4PmL AmzYG4HMTUPIF/A/Abzw7syiO0OKBFCB5QtuGuolFvDuSDHX1RSM6jST7CJjRbY8dy0u0LQlEyoc 0bxJ6fINnKz+MDEjJGMhD5jJ3/XELCCSYFTh2TVElKK8kE+mcQ0+DjaFuABLSE1ZhhEHdfnT0pb0 rPOXpbb4YQAqh1oE4lnnr5ZLpZ1uMwxCkkEKtQ604M4GGA0KQ2wruoTwNjF/nxcWEwodJXcmKFET SX1nIqm1Git+yG00h2iRooyRSxgMQLSF9fZCgwMrpR2imoB6XpW3Z3QFK/5Etz1fgjPvCIRvDC1S 4RV0TMQ5yfv6i7AXlO8df015gkFF4tH6jvCz9WLB6EX24WNUZ5SAHzsDAXUjVTIGswe7QrLhyVhz kPn38UkYeMOpY83D09jyl2FgRfPIsYau68d+5Aej2eyHXcQJHhpxnG60CTS/7pCnuOMEY7YjvGvN rDDAvqLADUwjQXNaggrAY16lYFrFCsyCrUA50UJ+iTp6jd711TFshu9XR5kaoLNqfM1eDzZI7p4P tAjEILWpEQwMta4sIVJSYIgHQs/0mTt+Nn0WoDreH398VF0MLf34c/bzv/5eGaMpItgFnx0cOhic 0XCzQ3BuHy4+BOf14eZ9OCACzro36GlWgAUgQcU6P8CRGXJk1uEIgLYRWaW5cZnS4z9QSOIIw/07 o5JDnah9gGuO26f7Y345/iGIhlNOeAii4ZEjxbqTCpC6O4x6kUyAR82WRod6xu15IzuOfSuYhyeW b0exNTvxXOtk6M7daOgFXhx3jDt8sHH7nVQyHK+L7P2avtBO/nuVV9i2FZ94M9h96llRGE8tf4QG 558Mo+H0B+lV91qCztHupmralXZSNT3yqVQt/hWp2jmkaj9tjQ3pyw24f0hn703UBJQ0DDIFdFa7 PO1QltRCPKVkTynZU0r2lJI9pWSyJmj8pUy9OqUkGT+lZP1U68ulZDGmZPF/OyUb9cPynpTsYMLV pmTDQzi+wZTM+XUpWVujfGXVL6RjLWkrUv05S8WV7iw4kaqBSujNMFKpUcsdqlGyaZJWxx+GoR9F srsJDcv+xMgNQp2wdtuSUJ9MZZ/wDvgOT50Q6JessHwpeQblvGxoKyryrHhJNhptBzCVPdJe3U82 r0td0i8U5VAUnObC2JUxE1NXN9DDKdfQOoA2wDWFOllnyTn5W8kvs+T6JTSeFXLZ8ZEVIpByeFLA IuiztRQUUHFclooM1aUj47bNhrXw4xbtqsLe6+bJWJCMnRSpbPFMTOhYQduGUcnTe6tybKh+3O+z Ql26PFrf73APD44FFH5Gr86RPcMv0Kxr2yBAZ6dZ1zZN7u+OfE3NOrwbqqe65S8tvTFouKPAuaZf hvcUf6FcKze+KUvRNsQWbAoNJzWGTSdpPDAKncyaNk1/1eGEur18uWYiO7thYD0dcwZv1ToOqOH3 epAdfR3H8EgeRF+ffM0eBG2jdSn399f+jyz5S3Xdv2VD3oXaewxZTs2ouKVUG+9CvchAITtpygr3 hrMHKCOYdu82U14QYPBn8qkNoTqIq9tOnM9JsSbsTN5+4vsGrkx0f5+mKxnQkvF232BzkXnkRnBF 40Gz3A9t120ynOZu4mjk255nR+7QH45GgW/rDOhWO6YjuJtyh8PI890oDB2vWa/zKPvICWA8skde GASRF0TSJcJ5+5TDwO5QKudqKLgnYXgAh/ebO1xNPdJF3WMEbHVV9r+/XftW7ByVqLUctKd3Wf2q YFqRdCxOs7qaQUvoup7qzBgyf6Vj+zriQTiLTmJnbnmjADrijj+yIts5tYaj+ci2QfOHsd3tiHPv wT3x4cD2um1x7uF3JmQOhIJNvKrkpyxOCOYNn7DAHIyfk2ktD9FJM+DCSE7vXQqsgdP17o7U7eIc cowa76ShpLiTazQfUTTOrZdKt9etatHukr8H9Zg5/YEtPq91c9f8PyeLVgXEw694gdH4eQ+bgyQM Dt+MTEz+IlVdAUwN31b4GVGf2d01Ukq7z7GO/wMAAP//AwBQSwMEFAAGAAgAAAAhANUtGDHsBAAA wiUAABUAAABkcnMvY2hhcnRzL3N0eWxlMS54bWzsWttu4zYQ/RWBHxDZTp04RhQgTbBAAacbbBfY Z1qibHYpUiXpdZyv75CSaFHyLfVl42zforFDcc6ZOTMc+jZWw3iKpf5LLxgJXjLGwaAiNNU6H4ah iqckw+oio7EUSqT6IhZZKNKUxiRMJJ5TPgl7nW4vXK6CymVwaxWREw6vSIXMsFYXQk6qNTIGq3Su wgxTjgKaRAgWRXe3sD38QtVXqhmxT4x/ISl84SVCHRRaU0oZaxlJmpJYt8yp4EtjRrmQ8BI8tG6S ByaDH5hFSL+Yd+Mhm2VPIilsV/1Ox77Rmj+naWG+rMxhbZW72xA2Xr7L7jEh6ZdnGajXCHXNOsF3 Ijn8DU4bL8zXfT9jrMlEyMU9eH/Ojqv8WVooeTCP0E2/10dBjPMIpQxr+DPLgWvFJyjAbAKIxLpk RDCafAJmd6SnW/Hg0zOozA16gKz6C6SY8cTwAP/NCzqKjQMvNepuVjPX4srmwr0kOMhEAsmEGRPz P4Vx5/MPIiVNCLhrbSPKSWUr4v1kEV7GXT1MK7Y8cBrJMZ50bcg2IGQfgeB1uekILZIZazzCYwKx CfFxMr6ainRdxbYf8r3K3Aj59Yq0JqwTz0339GAid6ZP53vy/dBqvEuYM70mzK0g1cWjkR+rtus4 8alyDDao8lLr7ZoETI9FsoB6I4U2dTJQefyJSqVHWOlnLKEyd1EASqSN9KQgRCC8jOYomAr52rSZ 70Eph09QMJdGu9U/MywJCtgfHNTt8qp/fYUCbR+6g95ggAJZ/2Rc/wTzGJYqhD4oHh40PBccq/x+ pkEodSlOhR+FIq+MQGN8FpTvFo9lS6FMs+OqPYY3VkW47CVscO/dQjQF1lR5f7/u6fJxp3x6R/sv d+w8MIWs7YO1rIfbaqf9jtfE2cwDsA7OAKxZ5X5Rr3qD/nXVkUieFM3ghuTOpxA2q8rf2g7CI92B 5GB7whJawcMBtwXwo8Z3C13b7m3TyzWQtmTPA7IGWwPKEV5AdQrUIhsLaOVjKmMGUqXoK4lQ31BX z8JvVJJU4uwMQ7fWS58gcn2gDOZf8fi8z2SVEnDbmENgmOb/455SfM4SMee/4xXCUySIJ8fVQXsv OTZtUbMg1gRj04ljVUf1xuO411F5PG+TpwPMAryXr9a1GhuJFLmrEyc7XGyg5thJ4UYofnPsGN7U HOPh5sJbxxIO3kKeNOZN7PxEYB2CPrAO7z2A9bCEA4Q4oZJsQdWTc5PdzrAy9Zabn8BchkEX+4T/ fkfuHDv7jjQ4M91aG1BnMZPXdtN7rNqzJWKODXE1kPHT8KYy75GGbTyndCR+qerhZig+um7isge6 PpYEJ0T+UtC6QuFD68rKHtCyBppkQnhyWkGw/f4xLnjWjFPZ0secCX121wNG0auNW6aqh8vHs7rm qPtRDrEUkZSoc79q235R1fCzePxf0iJ0CElroKk/0pX1b+bic2yvEmoX1+ZawdrGWBHTOZd38ibD lu5rCdJuPm3Lu7W8eTp8kHHETi1h96bTB8ftffVeM7Yc7l4esZoWvxlQC/UodDlF9u+bLXQeYA6+ d3Dj6NLEbwhcn9BoCCAM6pfL2/Vpha+z/KQn9j2mVGsvDN1I8b+MmvY5ngEd7ehaAgo/dZmRj1/0 fDfncHvdFqKfdPB0k4mCqG2jimLvRiKWP7a6+xcAAP//AwBQSwMEFAAGAAgAAAAhABwUp6gCAQAA bgMAABYAAABkcnMvY2hhcnRzL2NvbG9yczEueG1snJNBboMwEEWvgnwADCShFQrZZF110ROMBjtY sj2R7abN7WtIoYWqSODdzNd/f2YkH9FXSJrcW7hrkXwabWPD16wN4Vpx7rEVBnxqFDryJEOKZDhJ qVDwxsGHshdeZHnBsQUXegr7xsAfCl2FjRGSnIHgU3KXgWF0pGQlN6AsS4wIbc3wjlqwRDU1yzN2 OkLVTyPO2iU30DUDRGFDzvi/WrGg7Ra0/YJ2WNDKTosnvYFTEBTZWdkNqt/NCzWPDcosvs7Df5um iLnnefD0qFcpH6h4vu2oFfHjyNP4/Yb4wwbP0+CZxu+G9opNRtQKzzjyNH5sz1Bd+fO9Tl8AAAD/ /wMAUEsDBAoAAAAAAAAAIQBkr6dYVyQAAFckAAAtAAAAZHJzL2VtYmVkZGluZ3MvTWljcm9zb2Z0 X0V4Y2VsX1dvcmtzaGVldC54bHN4UEsDBBQABgAIAAAAIQDdK4tYbAEAABAFAAATAAgCW0NvbnRl bnRfVHlwZXNdLnhtbCCiBAIooAAC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CslE1PwzAMhu9I/IcqV9Rm44AQWrcDH0eYxPgBoXHXaG0Sxd7Y /j1u9iGEyiq0Xmq1id/nrR1nMts2dbKBgMbZXIyzkUjAFk4bu8zFx+IlvRcJkrJa1c5CLnaAYja9 vposdh4w4WyLuaiI/IOUWFTQKMycB8srpQuNIn4NS+lVsVJLkLej0Z0snCWwlFKrIaaTJyjVuqbk ecuf904C1CiSx/3GlpUL5X1tCkXsVG6s/kVJD4SMM+MerIzHG7YhZCehXfkbcMh749IEoyGZq0Cv qmEbclvLLxdWn86tsvMiHS5dWZoCtCvWDVcgQx9AaawAqKmzGLNGGXv0fYYfN6OMYTywkfb/onCP D+J+g4zPyy1EmR4g0q4GHLrsUbSPXKkA+p0CT8bgBn5q95VcfXIFJLVh6LZH0XN8Prfz4DzyBAf4 fxeOI9pmp56FIJCB05B2HfYTkaf/4rZDe79o0B1sGe+z6TcAAAD//wMAUEsDBBQABgAIAAAAIQC1 VTAj9AAAAEwCAAALAAgCX3JlbHMvLnJlbHMgogQCKKAAAg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rJJNT8MwDIbvSPyHyPfV3ZAQQkt3QUi7 IVR+gEncD7WNoyQb3b8nHBBUGoMDR3+9fvzK2908jerIIfbiNKyLEhQ7I7Z3rYaX+nF1ByomcpZG cazhxBF21fXV9plHSnkodr2PKqu4qKFLyd8jRtPxRLEQzy5XGgkTpRyGFj2ZgVrGTVneYviuAdVC U+2thrC3N6Dqk8+bf9eWpukNP4g5TOzSmRXIc2Jn2a58yGwh9fkaVVNoOWmwYp5yOiJ5X2RswPNE m78T/XwtTpzIUiI0Evgyz0fHJaD1f1q0NPHLnXnENwnDq8jwyYKLH6jeAQAA//8DAFBLAwQUAAYA CAAAACEAgT6Ul/MAAAC6AgAAGgAIAXhsL19yZWxzL3dvcmtib29rLnhtbC5yZWxzIKIEASigAAE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rFJNS8QwEL0L/ocwd5t2FRHZdC8i7FXrDwjJtCnb JiEzfvTfGyq6XVjWSy8Db4Z5783Hdvc1DuIDE/XBK6iKEgR6E2zvOwVvzfPNAwhi7a0egkcFExLs 6uur7QsOmnMTuT6SyCyeFDjm+CglGYejpiJE9LnShjRqzjB1Mmpz0B3KTVney7TkgPqEU+ytgrS3 tyCaKWbl/7lD2/YGn4J5H9HzGQlJPA15ANHo1CEr+MFF9gjyvPxmTXnOa8Gj+gzlHKtLHqo1PXyG dCCHyEcffymSc+WimbtV7+F0QvvKKb/b8izL9O9m5MnH1d8AAAD//wMAUEsDBBQABgAIAAAAIQAN YrdhTQIAAAAFAAAPAAAAeGwvd29ya2Jvb2sueG1srFPRTtswFH2ftH+w/B4ctwktUVNEaKIhAULQ wSMyidNYTezIdtd20z5pX7Ef243TFjamqQ97iXOvr889x+d6cr5pavSFayOUjDE98THiMleFkIsY f55n3hgjY5ksWK0kj/GWG3w+/fhhslZ6+aLUEgGANDGurG0jQkxe8YaZE9VyCTul0g2zEOoFMa3m rDAV57apycD3T0nDhMQ9QqSPwVBlKXI+U/mq4dL2IJrXzAJ9U4nW7NGa/Bi4hunlqvVy1bQA8SJq YbcOFKMmj64WUmn2UoPsDQ33yPD7DroRuVZGlfYEoEhP8p1e6hNKe8nTSSlq/thfO2Jte8uarkuN Uc2MTQtheRHjUwjVmr8mRhjpVZusRA27NAgGPibTgxV3GoLOk0fB1+Y134Vo8yRkodZwbBSClu0h pAMI127zSRS2ggr/Te4TF4vKxng49F0z8qaB8xIauRVJp2GumVw8258/ZEVhdDq3rzqywDwS8KOv CtqRJvvDOavzO426pSt0TVTNH8RXjjQvY3zh6vnGXhs7ncCKVlrE+BsN/IuRfxZ4fjoMvWB8NvDG wXDgXQazQRqO0lmahN//r2vgfbQf/I5zxbQFwfkSnss9LxNmwMVeHvB8SzYJx4k/BIpBRjMvoGe+ lySngRfOsmE4orPLNMxeyXaXAcr/eFPHTdmYuNOc2ZWGxzqdbFwcdd9slz0kyz6x8+63BtH9rPNp d/pfhQ+gvuZHFmePRxZe3t7Mb46svU7nz0+ZG6u/qiXOje7rZojsPZz+AgAA//8DAFBLAwQUAAYA CAAAACEAgw2An90AAABaAQAAFAAAAHhsL3NoYXJlZFN0cmluZ3MueG1sdJBNSgNBEEb3gncoam+6 40JD6O6gI67ElR6gmalkGqZ/7OoJmbO4Em+hp8lNbAMiBGb5vfdVFZTaHPwAe8rsYtC4XEgECm3s XNhpfH15vFohcLGhs0MMpHEixo25vFDMBepsYI19KWktBLc9ecuLmChUs43Z21Jj3glOmWzHPVHx g7iW8kZ46wJCG8dQNN4ijMG9jdT8ZaPYGXU6seZk23q67mDKe0IDShSjxG/j1DJPx+/3BKu7GX4/ w5sZ/nDOm/749THBUkp/rp6r+pzgYP+FqL8xPwAAAP//AwBQSwMEFAAGAAgAAAAhAKic9QC8AAAA JQEAACMAAAB4bC93b3Jrc2hlZXRzL19yZWxzL3NoZWV0MS54bWwucmVsc4SPwQrCMBBE74L/EPZu 0noQkaa9iNCr6Aes6bYNtknIRtG/N+BFQfA07A77ZqdqHvMk7hTZeqehlAUIcsZ31g0azqfDaguC E7oOJ+9Iw5MYmnq5qI40YcpHPNrAIlMcaxhTCjul2Iw0I0sfyGWn93HGlMc4qIDmigOpdVFsVPxk QP3FFG2nIbZdCeL0DDn5P9v3vTW09+Y2k0s/IlTCy0QZiHGgpEHK94bfUsr8LKi6Ul/l6hcAAAD/ /wMAUEsDBBQABgAIAAAAIQA2x2sPZQcAAMwgAAATAAAAeGwvdGhlbWUvdGhlbWUxLnhtbOxZS48b NxK+L7D/gei7rFe3HgPLhp6e2DO24ZG9yJEjUWp62E2BpGYsBAZ27VMuAQxkF3tZILccgiAB1kCC 5LCX/SOBARu72R+xRXZLTY6o+JFxkAQzAgZq6qvix6pisbp49fqjhKFTIiTlaSeoXqkEiKQTPqXp vBPcH49KrQBJhdMpZjwlnWBFZHD92h//cBXvqZgkBIF8KvdwJ4iVWuyVy3ICw1he4QuSwm8zLhKs 4FHMy1OBz0Bvwsq1SqVRTjBNA5TiBNT24x++/xz9+9kP3/8F3ZnN6IQE19ZTDBnMkyqpByZMHOkJ SC5nYacnVY2QK9lnAp1i1glgtik/G5NHKkAMSwU/dIKK+QvK166W8V4uxNQOWUtuZP5yuVxgelIz c4r58WbSMIzCRnej3wCY2sYNm8PGsLHRZwB4MoGVZlxcnc1aP8yxFij76tE9aA7qVQdv6a9vce5G +uPgDSjTH27hR6M+WNHBG1CGj7bwUa/dG7j6DSjDN7bwzUp3EDYd/QYUM5qebKErUaPeX692A5lx tu+Ft6Nw1KzlygsURMMmuvQUM56qXbGW4IdcjACggQwrmiK1WpAZnuhYxoweC4oO6DyGwFvglEsY rtQqo0od/utPaL4Zj+I9gi1pzQuYyK0hzQfJiaAL1QlugtbAgrz89tsXT56/ePLNi6dPXzz5Kp/b qHLk9nE6t+V+/PzZ//7xZ/Tff37246d/zaY+j5c2/tWXH7/67l8/pR5WXJji5d++fvX865d//+Q/ X3zq0d4V+NiGj2lCJLpNztA9nsACPfzJsXg7iXGMqSOBY9DtUT1UsQO8vcLMh+sR14QPBGQZH/DG 8qHD9SgWS0U9M9+KEwd4yDnrceE1wC09l2Xh8TKd+ycXSxt3D+NT39x9nDoOHi4XkF6pT2U/Jg7N uwynCs9JShTSv/ETQjyr+5BSx66HdCK45DOFPqSoh6nXJGN67ARSIbRPE/DLykcQXO3Y5vAB6nHm W/WAnLpI2BaYeciPCXPMeAMvFU58Ksc4YbbBD7CKfSSPVmJi44ZSgafnhHE0nBIpfTJ3BKzXcvot yDB+tx+yVeIihaInPp0HmHMbOeAn/RgnCy9nmsY29gN5AiGK0V2ufPBD7u4Q/Qx+wOlOdz+gxHH3 6xPBfUiuNqUiQPQvS+Hx5Q3C3f24YjNMfFmmKxInu3YF9UZHbzl3QvuAEIbP8JQQdP8DD4MeXzg2 L0jfjCGr7BNfYN3Ebqzq55RIgkxds50iD6h0QvaIzPkOPoerc4lnhdMEi12ab4PXndCFU86bSu+w yYkNvE2hCIR48RrljgQdVnAPd2m9G2Pn7NLP0h+vK+H47032GOzLh2+7L0GGvLUMJPY3ts0YM2eC ImDGGAoMX7oFEcf9hYg+V43Y0is3czdt4QYojJx6J6Hpa4ufc2VP9MuUPf4C5gIKHr/in1Pq7Eop ++cKnF2432BZM8DL9C6Bk2Q7Z11WNZdVTfC7r2p27eXLWuaylrmsZXxvX++llinKF6hsii6P6fkk O1s+M8rYkVoxciBN10fCG810BIOmHWV6kpsW4CKGr3mDycHNBTYySHD1J6rioxgvoDVUNc3OucxV zyVacAkdIzNsGqrknG7Td1omh3yadTqrVd3VzEwosSrGK9FmHLpUKkM3mkX3bqPe9EPnpsu6JqBl 34aENZlLou4h0VwPghd+ioRZ2YWwaHtYtLT6tavWXtyYAqhtvAKv3Ahe1DtBFGYdZGjGQXk+1X7K mslr72rnXKindxmT2REAJfY6AgpPtzXXncvTq8tC7Q087ZCwws0lYYVhDC/CeXTaLfeL9HW7cKlD T5tivRsKGs3W+/C1TiLncgNL7UzBUnTWCRr1CO5WJnjRCWbQMYavyQJiR+q3LszmcPkyUSLb8O+S WRZCqgGWcWZwk3SybJBQRQRiNOkEevmbaGCpySGGW7UGCeFXS64NaeXXRg6c7jqZzGZkomy3WyPa 0tkjZPgsV3h/NeLvDtaSfAnuPoqnZ+iYLcU9DCEWNavagFMq4eKgmllzSuEmbJPIivg7dzDlade+ ijIxlI1jtohxfqLYyTyDmyS6oWOeNjawnvI1g0G3TXg81wfszz51X39Ua8tZSbM4M52sok9NfzJ9 f4e8xao4RB1WWeo279SyyHXtda6DQPWeEq85dd/gQLCoFZM51DTj7TSsc3Y+6lK7wILAskRjh902 Z4TXEu968oPc+ajVB8S6rjSBby7O7VttfvwQkscA7g+XTEnjSrizFhiKvuwGMksbsEUeqbxGhG9o KWgn+KgSdcN+LeqXKq1oWArrYaXUirr1UjeK6tVhVK0MerXHcLCoOKlG2aX9CK4w2Cq/ujfjW9f3 yfqW5sqEJ2VuruTLhri5vq/WnOv77BoejfXNfIAoJJ2PGrVRu97uNUrtendUCge9Vqndb/RKg0a/ ORgN+lGrPXocoFMDDrv1ftgYtkqNar9fChsVTb/VLjXDWq0bNrutYdh9nJcxsPIsfeS2APMaXtf+ DwAA//8DAFBLAwQUAAYACAAAACEAyul+io8CAADFBQAADQAAAHhsL3N0eWxlcy54bWyklF1vmzAU hu8n7T9YvqcGElgSAdXSFKnSNk1qJ+3WAZNY9QeyTZds2n/fMZCEqtM2rTf4+GA/fs+HnV0fpEBP zFiuVY6jqxAjpipdc7XL8ZeHMlhgZB1VNRVasRwfmcXXxds3mXVHwe73jDkECGVzvHeuXRFiqz2T 1F7plin402gjqYOp2RHbGkZr6zdJQeIwTImkXOGBsJLVv0AkNY9dG1RattTxLRfcHXsWRrJa3e2U NnQrQOohmtPqxO4nL/CSV0Zb3bgrwBHdNLxiL1UuyZIAqcgarZxFle6Ug1wB2p+welT6myr9L+8c VhWZ/Y6eqABPhEmRVVpogxxkBoT1HkUlG1bcUMG3hvtlDZVcHAd33O/bU2MhxQMqnXlfn+Bxr+QQ rncSr20cLIC4EGelsRcFjiKDjDlmVAkTNNoPxxYkKSjugOnX/WX1ztBjFCeTDaQ/sMi22tTQTJcc nVxFJljjQKjhu70fnW7hu9XOQeaLrOZ0pxUVPpQBcjYgnIoJce8b7mvzjH1okOpkKd1dnWNoXZ+E kwmBjObAGyaeP6UN7Fdj0aF5zgfiRPYz0efjke+BHH/yN0RAN40ItO24cFz9RjAw68MlBaGvgPPd 3ifnfApkomYN7YR7OP/M8cX+yGreyfi86jN/0q5H5Phif/CVilJ/Bju4DxbaC0bUGZ7jH7frd8vN bRkHi3C9COYzlgTLZL0JkvnNerMpl2Ec3vycXL5XXL3+iSgyuGwrK+CCmjHYMcT7iy/Hk8kgv+9R kD3VvozT8H0ShUE5C6NgntJFsEhnSVAmUbxJ5+vbpEwm2pP/0x6FJIqG982LT1aOSya4OtXqVKGp F4oE0z8EQU6VIJf3t/gFAAD//wMAUEsDBBQABgAIAAAAIQDuoBHXgwIAADcGAAAYAAAAeGwvd29y a3NoZWV0cy9zaGVldDEueG1sjFRbb5swGH2ftP9g+b3cCkmKklRtomp9mFR1t2fHmGAVMLOdpP33 OxhCM5pNeQH7u5zzXT2/fa1KshfaSFUvaOgFlIiaq0zW2wX98f3hakaJsazOWKlqsaBvwtDb5edP 84PSL6YQwhIg1GZBC2ub1PcNL0TFjKcaUUOTK10xi6ve+qbRgmXOqSr9KAgmfsVkTTuEVF+CofJc crFWfFeJ2nYgWpTMIn5TyMYc0Sp+CVzF9MuuueKqagCxkaW0bw6Ukoqnj9taabYpkfdrGDN+xHaX D/CV5FoZlVsPcH4X6Mecb/wbH0jLeSaRQVt2okW+oHdhuk6ov5y7+vyU4mBOzsSyzTdRCm5FhjZR 0pZ/o9RLa/gIUQBE4wxaRMat3IuVKMsFXSXo4G/HgSMI/IHh9Hxke3ANe9IkEznblfZZHb4IuS0s aIHkUk+zt7UwHA0AsRc5VK5KQOBLKolJilBA9ur+B5nZAt6xF0fJdBbCnvCdsar61WvaqAbP694T /6Nn5M2SJJ7Mpv/3jHtP/HvPGy+Mg8l5Qr+L2BVjzSxbzrU6EAwhqmsa1o50mALqfMYIuLW9gzGK YFD9/TKY+3uUlPe6+1Nd8rdudaqbDDofIQxxoISXxwHjIY5wFEfkogujUQi9eHaeHeW/nB3GA/uI 5v66Y49H7L34H7mj7pezw3hgvx7lHnfs7zSubatePD2fe7sxF08AjAf2UZL3Scc+bv4Hcdf3bjG7 WWzYVnxleitrQ0qRu0WbUqK7TQw8nK1q2vVrl2KjLNbpeCvwygoMZ+ChL7lS9njBmuEdKcUT09YQ rnbtAoeIcZASnUq8JvoxC91T8W6OwR6e/OUfAAAA//8DAFBLAwQUAAYACAAAACEADCVGx1gBAABm AgAAEQAIAWRvY1Byb3BzL2NvcmUueG1sIKIEASigAAE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fJJda8IwGIXvB/sPJfc1aatDQq2wD3Uw3WCVfdyF5FXDmrQk2dR/v7TVTtnYZXLO++Scl6Tj nSqCLzBWlnqEoh5BAWheCqnXI7TMJ+EQBdYxLVhRahihPVg0zi4vUl5RXhp4MmUFxkmwgSdpS3k1 QhvnKoqx5RtQzPa8Q3txVRrFnD+aNa4Y/2BrwDEhV1iBY4I5hmtgWHVEdEAK3iGrT1M0AMExFKBA O4ujXoR/vA6Msn8ONMqJU0m3r3ynQ9xTtuCt2Ll3VnbG7Xbb2yZNDJ8/wq/zh+emaih1vSsOKEsF p9wAc6XJFtPl290iyGf3wWz5uJim+ESsF1kw6+Z+5ysJ4nqfMaGkTvFvwUObDi0ZROBT0bbDUXlJ bm7zCcpiEvdDkoQRyUlCCaH95L1+92y+TtleqMPr/xMHIYnDmORRTAdD2u+fEI+ArMl9/jOybwAA AP//AwBQSwMEFAAGAAgAAAAhAAhlRLcXAQAAxwEAABQAAAB4bC90YWJsZXMvdGFibGUxLnhtbGxQ 7UrDQBD8L/gOx/63d2lRpPRSJFAQpD9sfYAz2TQH9xFur7Z5HPEtfBvfxEvTKkF/7uzM7Owslkdr 2BsG0t5JyCYCGLrSV9rtJLxsVzf3wCgqVynjHUrokGCZX18tono1yJLakYQmxnbOOZUNWkUT36JL m9oHq2Iaw45TG1BV1CBGa/hUiDtulXbAdJXOAnPKJvdtb5qmSlNrVLcegQFrCQ/ZvLgFFn1Uhp79 YdP4QwouIB8SFd7srSNW+r2LEmZjfHyNAR+pTtvpJUvRfH2+dywTwv7Hm11468T76NhR9Sx+quUc 4my+iZ3BR1d7RinsSgeKA6GPfcKe1B+ofy0G3WJqNxXSKwfRDyp+7+XfAAAA//8DAFBLAwQUAAYA CAAAACEAOGKqRJQBAAAXAwAAEAAIAWRvY1Byb3BzL2FwcC54bWwgogQBKKAAAQ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CcksFu2zAMhu8D9g6G7o2cbh2GQFYxpC16WLEAcbvjoMl0LNSWBJE1 kr3TnmIvNtpGU2frqTeSP/HzE0V1ue/arIeELvhCLBe5yMDbUDm/K8R9eXP2WWRIxlemDR4KcQAU l/r9O7VJIUIiB5ixhcdCNERxJSXaBjqDC5Y9K3VInSFO006GunYWroJ96sCTPM/zTxL2BL6C6iwe DcXkuOrpraZVsAMfPpSHyMBafYmxddYQv1LfOZsChpqy672FVsm5qJhuC/YpOTroXMl5qrbWtLBm Y12bFkHJl4K6BTMsbWNcQq16WvVgKaQM3S9e27nIfhqEAacQvUnOeGKsoW1KxriNSEl/D+kRGwBC JblhKo7hvHceu496OTZwcNo4GEwgLJwilo5awG/1xiR6hXg5Jx4ZJt4Jp0zG737Qn9++mSbPKceH 87x/JqxDF40/sHCMvjr/iPexDFeG4Hmpp0W1bUyCiv/huPRjQd3yPlM7mKwbBoLqued/YTiBh+nO 9fJikX/I+XdnNSVfLlr/BQAA//8DAFBLAQItABQABgAIAAAAIQDdK4tYbAEAABAFAAATAAAAAAAA AAAAAAAAAAAAAABbQ29udGVudF9UeXBlc10ueG1sUEsBAi0AFAAGAAgAAAAhALVVMCP0AAAATAIA AAsAAAAAAAAAAAAAAAAApQMAAF9yZWxzLy5yZWxzUEsBAi0AFAAGAAgAAAAhAIE+lJfzAAAAugIA ABoAAAAAAAAAAAAAAAAAygYAAHhsL19yZWxzL3dvcmtib29rLnhtbC5yZWxzUEsBAi0AFAAGAAgA AAAhAA1it2FNAgAAAAUAAA8AAAAAAAAAAAAAAAAA/QgAAHhsL3dvcmtib29rLnhtbFBLAQItABQA BgAIAAAAIQCDDYCf3QAAAFoBAAAUAAAAAAAAAAAAAAAAAHcLAAB4bC9zaGFyZWRTdHJpbmdzLnht bFBLAQItABQABgAIAAAAIQConPUAvAAAACUBAAAjAAAAAAAAAAAAAAAAAIYMAAB4bC93b3Jrc2hl ZXRzL19yZWxzL3NoZWV0MS54bWwucmVsc1BLAQItABQABgAIAAAAIQA2x2sPZQcAAMwgAAATAAAA AAAAAAAAAAAAAIMNAAB4bC90aGVtZS90aGVtZTEueG1sUEsBAi0AFAAGAAgAAAAhAMrpfoqPAgAA xQUAAA0AAAAAAAAAAAAAAAAAGRUAAHhsL3N0eWxlcy54bWxQSwECLQAUAAYACAAAACEA7qAR14MC AAA3BgAAGAAAAAAAAAAAAAAAAADTFwAAeGwvd29ya3NoZWV0cy9zaGVldDEueG1sUEsBAi0AFAAG AAgAAAAhAAwlRsdYAQAAZgIAABEAAAAAAAAAAAAAAAAAjBoAAGRvY1Byb3BzL2NvcmUueG1sUEsB Ai0AFAAGAAgAAAAhAAhlRLcXAQAAxwEAABQAAAAAAAAAAAAAAAAAGx0AAHhsL3RhYmxlcy90YWJs ZTEueG1sUEsBAi0AFAAGAAgAAAAhADhiqkSUAQAAFwMAABAAAAAAAAAAAAAAAAAAZB4AAGRvY1By b3BzL2FwcC54bWxQSwUGAAAAAAwADAATAwAALiEAAAAAUEsDBBQABgAIAAAAIQDdlN763wAAAAgB AAAPAAAAZHJzL2Rvd25yZXYueG1sTI9BS8NAEIXvgv9hGcGb3cTY0MRsSinqqQi2gnjbZqdJaHY2 ZLdJ+u8dT3p88x7vfVOsZ9uJEQffOlIQLyIQSJUzLdUKPg+vDysQPmgyunOECq7oYV3e3hQ6N26i Dxz3oRZcQj7XCpoQ+lxKXzVotV+4Hom9kxusDiyHWppBT1xuO/kYRam0uiVeaHSP2war8/5iFbxN etok8cu4O5+21+/D8v1rF6NS93fz5hlEwDn8heEXn9GhZKaju5DxolPwlGacVJAmINjOVlkK4sj3 JF2CLAv5/4HyBwAA//8DAFBLAwQUAAYACAAAACEAqxbNRrkAAAAiAQAAGQAAAGRycy9fcmVscy9l Mm9Eb2MueG1sLnJlbHOEj80KwjAQhO+C7xD2btN6EJEmvYjQq9QHWNLtD7ZJyEaxb2/Qi4LgcXaY b3bK6jFP4k6BR2cVFFkOgqxx7Wh7BZfmtNmD4Ii2xclZUrAQQ6XXq/JME8YU4mH0LBLFsoIhRn+Q ks1AM3LmPNnkdC7MGJMMvfRortiT3Ob5ToZPBugvpqhbBaFuCxDN4lPzf7brutHQ0ZnbTDb+qJBm wBATEENPUcFL8vtaZOlTkLqUX8v0EwAA//8DAFBLAwQUAAYACAAAACEA+mXRPAYBAAAxAgAAIAAA AGRycy9jaGFydHMvX3JlbHMvY2hhcnQxLnhtbC5yZWxzrJFNS8QwEEDvgv+hzN2kXUFENt2DH7AH L7ricYnp9INNMiUTpf33psiqlV324jEJee9NslwNzmYfGLgjr6AQOWToDVWdbxS8bB4uriHjqH2l LXlUMCLDqjw/Wz6h1TFd4rbrOUsUzwraGPsbKdm06DQL6tGnk5qC0zEtQyN7bXa6QbnI8ysZfjOg nDGzdaUgrKtLyDZjn8yn2VTXncE7Mu8OfTyg2NsTUocGowIhJLo3rKZ5WT52JhBTHbf3g0G7faWw 4xYxisHyAPJw4eJIodvThCEnv+JSVFHM55am1SHekqXwHEeLP3Fm2uNCpCc85i7+w/1Hy1PFt1XO Prr8BAAA//8DAFBLAQItABQABgAIAAAAIQBFydxiUgEAAJcDAAATAAAAAAAAAAAAAAAAAAAAAABb Q29udGVudF9UeXBlc10ueG1sUEsBAi0AFAAGAAgAAAAhADj9If/WAAAAlAEAAAsAAAAAAAAAAAAA AAAAgwEAAF9yZWxzLy5yZWxzUEsBAi0AFAAGAAgAAAAhALAfFe9CAwAAgAcAAA4AAAAAAAAAAAAA AAAAggIAAGRycy9lMm9Eb2MueG1sUEsBAi0AFAAGAAgAAAAhAPF2sXjrCAAA1iUAABUAAAAAAAAA AAAAAAAA8AUAAGRycy9jaGFydHMvY2hhcnQxLnhtbFBLAQItABQABgAIAAAAIQDVLRgx7AQAAMIl AAAVAAAAAAAAAAAAAAAAAA4PAABkcnMvY2hhcnRzL3N0eWxlMS54bWxQSwECLQAUAAYACAAAACEA HBSnqAIBAABuAwAAFgAAAAAAAAAAAAAAAAAtFAAAZHJzL2NoYXJ0cy9jb2xvcnMxLnhtbFBLAQIt AAoAAAAAAAAAIQBkr6dYVyQAAFckAAAtAAAAAAAAAAAAAAAAAGMVAABkcnMvZW1iZWRkaW5ncy9N aWNyb3NvZnRfRXhjZWxfV29ya3NoZWV0Lnhsc3hQSwECLQAUAAYACAAAACEA3ZTe+t8AAAAIAQAA DwAAAAAAAAAAAAAAAAAFOgAAZHJzL2Rvd25yZXYueG1sUEsBAi0AFAAGAAgAAAAhAKsWzUa5AAAA IgEAABkAAAAAAAAAAAAAAAAAETsAAGRycy9fcmVscy9lMm9Eb2MueG1sLnJlbHNQSwECLQAUAAYA CAAAACEA+mXRPAYBAAAxAgAAIAAAAAAAAAAAAAAAAAABPAAAZHJzL2NoYXJ0cy9fcmVscy9jaGFy dDEueG1sLnJlbHNQSwUGAAAAAAoACgCtAgAART0AAAAA ">
                <v:shape id="Biểu đồ 1" o:spid="_x0000_s1027" type="#_x0000_t75" style="position:absolute;left:-234;top:308;width:54976;height:220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wLFRygAAAOMAAAAPAAAAZHJzL2Rvd25yZXYueG1sRI/BTsMw DIbvSLxDZCRuLKVAVZVl00BDArEd1iHOpjFttcapkmwrb48PSByt3/9nf/Pl5AZ1ohB7zwZuZxko 4sbbnlsDH/uXmxJUTMgWB89k4IciLBeXF3OsrD/zjk51apVAOFZooEtprLSOTUcO48yPxJJ9++Aw yRhabQOeBe4GnWdZoR32LBc6HOm5o+ZQH52Bot33X29Pd+/Hrd/k9WdYNyOvjbm+mlaPoBJN6X/5 r/1qDQjx/qHMi1KeFifxAb34BQAA//8DAFBLAQItABQABgAIAAAAIQDb4fbL7gAAAIUBAAATAAAA AAAAAAAAAAAAAAAAAABbQ29udGVudF9UeXBlc10ueG1sUEsBAi0AFAAGAAgAAAAhAFr0LFu/AAAA FQEAAAsAAAAAAAAAAAAAAAAAHwEAAF9yZWxzLy5yZWxzUEsBAi0AFAAGAAgAAAAhAJvAsVHKAAAA 4wAAAA8AAAAAAAAAAAAAAAAABwIAAGRycy9kb3ducmV2LnhtbFBLBQYAAAAAAwADALcAAAD+AgAA AAA= ">
                  <v:imagedata r:id="rId67" o:title=""/>
                  <o:lock v:ext="edit" aspectratio="f"/>
                </v:shape>
                <v:shapetype id="_x0000_t32" coordsize="21600,21600" o:spt="32" o:oned="t" path="m,l21600,21600e" filled="f">
                  <v:path arrowok="t" fillok="f" o:connecttype="none"/>
                  <o:lock v:ext="edit" shapetype="t"/>
                </v:shapetype>
                <v:shape id="Đường kết nối Mũi tên Thẳng 6" o:spid="_x0000_s1028" type="#_x0000_t32" style="position:absolute;left:2429;top:-612;width:252;height:17282;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MP5/yAAAAOMAAAAPAAAAZHJzL2Rvd25yZXYueG1sRE9fS8Mw EH8X/A7hBN9cYoedq8uGiIIPIlhl2+PZnE2xudQkrtVPbwTBx/v9v9Vmcr04UIidZw3nMwWCuPGm 41bDy/Pd2SWImJAN9p5JwxdF2KyPj1ZYGT/yEx3q1IocwrFCDTaloZIyNpYcxpkfiDP35oPDlM/Q ShNwzOGul4VSpXTYcW6wONCNpea9/nQa9rt6x+bxYvvwcev3i/l3sOPrQuvTk+n6CkSiKf2L/9z3 Js+fl+WyVKoo4PenDIBc/wAAAP//AwBQSwECLQAUAAYACAAAACEA2+H2y+4AAACFAQAAEwAAAAAA AAAAAAAAAAAAAAAAW0NvbnRlbnRfVHlwZXNdLnhtbFBLAQItABQABgAIAAAAIQBa9CxbvwAAABUB AAALAAAAAAAAAAAAAAAAAB8BAABfcmVscy8ucmVsc1BLAQItABQABgAIAAAAIQBPMP5/yAAAAOMA AAAPAAAAAAAAAAAAAAAAAAcCAABkcnMvZG93bnJldi54bWxQSwUGAAAAAAMAAwC3AAAA/AIAAAAA " strokecolor="black [3213]" strokeweight=".5pt">
                  <v:stroke endarrow="block" joinstyle="miter"/>
                </v:shape>
                <w10:wrap type="topAndBottom"/>
              </v:group>
              <o:OLEObject Type="Embed" ProgID="Excel.Chart.8" ShapeID="Biểu đồ 1" DrawAspect="Content" ObjectID="_1802037244" r:id="rId68">
                <o:FieldCodes>\s</o:FieldCodes>
              </o:OLEObject>
            </w:pict>
          </mc:Fallback>
        </mc:AlternateContent>
      </w:r>
      <w:r w:rsidR="00C77161" w:rsidRPr="00C77161">
        <w:rPr>
          <w:rFonts w:cs="Times New Roman"/>
          <w:b/>
          <w:noProof/>
          <w:szCs w:val="26"/>
          <w:lang w:val="en-US"/>
        </w:rPr>
        <mc:AlternateContent>
          <mc:Choice Requires="wps">
            <w:drawing>
              <wp:anchor distT="45720" distB="45720" distL="114300" distR="114300" simplePos="0" relativeHeight="251666432" behindDoc="1" locked="0" layoutInCell="1" allowOverlap="1" wp14:anchorId="4B8B9C18" wp14:editId="45F0338A">
                <wp:simplePos x="0" y="0"/>
                <wp:positionH relativeFrom="column">
                  <wp:posOffset>525272</wp:posOffset>
                </wp:positionH>
                <wp:positionV relativeFrom="paragraph">
                  <wp:posOffset>610108</wp:posOffset>
                </wp:positionV>
                <wp:extent cx="818515" cy="309880"/>
                <wp:effectExtent l="0" t="0" r="19685" b="13970"/>
                <wp:wrapNone/>
                <wp:docPr id="217"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309880"/>
                        </a:xfrm>
                        <a:prstGeom prst="rect">
                          <a:avLst/>
                        </a:prstGeom>
                        <a:solidFill>
                          <a:srgbClr val="FFFFFF"/>
                        </a:solidFill>
                        <a:ln w="9525">
                          <a:solidFill>
                            <a:schemeClr val="bg1">
                              <a:alpha val="0"/>
                            </a:schemeClr>
                          </a:solidFill>
                          <a:miter lim="800000"/>
                          <a:headEnd/>
                          <a:tailEnd/>
                        </a:ln>
                      </wps:spPr>
                      <wps:txbx>
                        <w:txbxContent>
                          <w:p w14:paraId="39883BDB" w14:textId="77777777" w:rsidR="00C77161" w:rsidRPr="00FE540E" w:rsidRDefault="00C77161" w:rsidP="007731F6">
                            <w:pPr>
                              <w:rPr>
                                <w:rFonts w:ascii="Times New Roman" w:hAnsi="Times New Roman" w:cs="Times New Roman"/>
                                <w:i/>
                                <w:iCs/>
                                <w:color w:val="000000" w:themeColor="text1"/>
                              </w:rPr>
                            </w:pPr>
                            <w:r w:rsidRPr="00FE540E">
                              <w:rPr>
                                <w:rFonts w:ascii="Times New Roman" w:hAnsi="Times New Roman" w:cs="Times New Roman"/>
                                <w:i/>
                                <w:iCs/>
                                <w:color w:val="000000" w:themeColor="text1"/>
                              </w:rPr>
                              <w:t>Học sin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8B9C18" id="_x0000_s1027" type="#_x0000_t202" style="position:absolute;left:0;text-align:left;margin-left:41.35pt;margin-top:48.05pt;width:64.45pt;height:24.4pt;z-index:-25165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0GNJQIAAEMEAAAOAAAAZHJzL2Uyb0RvYy54bWysU9uO2yAQfa/Uf0C8N7bTpE2sOKtttqkq bS/Sth+AMbZRMUOBxE6/fgfsZLPbt6p+QIwHDuecmdncDJ0iR2GdBF3QbJZSIjSHSuqmoD9/7N+s KHGe6Yop0KKgJ+Hozfb1q01vcjGHFlQlLEEQ7fLeFLT13uRJ4ngrOuZmYITGZA22Yx5D2ySVZT2i dyqZp+m7pAdbGQtcOId/78Yk3Ub8uhbcf6trJzxRBUVuPq42rmVYk+2G5Y1lppV8osH+gUXHpMZH L1B3zDNysPIvqE5yCw5qP+PQJVDXkouoAdVk6Qs1Dy0zImpBc5y52OT+Hyz/enww3y3xwwcYsIBR hDP3wH85omHXMt2IW2uhbwWr8OEsWJb0xuXT1WC1y10AKfsvUGGR2cFDBBpq2wVXUCdBdCzA6WK6 GDzh+HOVrZbZkhKOqbfperWKRUlYfr5srPOfBHQkbApqsaYRnB3vnQ9kWH4+Et5yoGS1l0rFwDbl TllyZFj/ffwi/xfHlCZ9QdfL+XLU/wwitKK4gJTN6BFTpmUj7plwbNpwMnJ6xqOTHttcyQ71puEb Gy94+lFXsQk9k2rcoyClJ5ODr6PDfigHIqupAsHzEqoTum5h7GqcQty0YP9Q0mNHF9T9PjArKFGf NVZunS0WYQRisFi+n2NgrzPldYZpjlAF9ZSM252PYxNc1XCLFa5ldP+JyUQZOzUaME1VGIXrOJ56 mv3tIwAAAP//AwBQSwMEFAAGAAgAAAAhAD/lUELfAAAACQEAAA8AAABkcnMvZG93bnJldi54bWxM j0FLxDAQhe+C/yGM4GVx05Ql7tamyyIoCAq6Kl6zzdgWm0lpstv67x1Pehzex3vflNvZ9+KEY+wC GVDLDARSHVxHjYG317urNYiYLDnbB0ID3xhhW52flbZwYaIXPO1TI7iEYmENtCkNhZSxbtHbuAwD EmefYfQ28Tk20o124nLfyzzLtPS2I15o7YC3LdZf+6M34LJcPhG+u/tHNT2rxYPefSy0MZcX8+4G RMI5/cHwq8/qULHTIRzJRdEbWOfXTBrYaAWC81wpDeLA4Gq1AVmV8v8H1Q8AAAD//wMAUEsBAi0A FAAGAAgAAAAhALaDOJL+AAAA4QEAABMAAAAAAAAAAAAAAAAAAAAAAFtDb250ZW50X1R5cGVzXS54 bWxQSwECLQAUAAYACAAAACEAOP0h/9YAAACUAQAACwAAAAAAAAAAAAAAAAAvAQAAX3JlbHMvLnJl bHNQSwECLQAUAAYACAAAACEAkL9BjSUCAABDBAAADgAAAAAAAAAAAAAAAAAuAgAAZHJzL2Uyb0Rv Yy54bWxQSwECLQAUAAYACAAAACEAP+VQQt8AAAAJAQAADwAAAAAAAAAAAAAAAAB/BAAAZHJzL2Rv d25yZXYueG1sUEsFBgAAAAAEAAQA8wAAAIsFAAAAAA== " strokecolor="white [3212]">
                <v:stroke opacity="0"/>
                <v:textbox>
                  <w:txbxContent>
                    <w:p w14:paraId="39883BDB" w14:textId="77777777" w:rsidR="00C77161" w:rsidRPr="00FE540E" w:rsidRDefault="00C77161" w:rsidP="007731F6">
                      <w:pPr>
                        <w:rPr>
                          <w:rFonts w:ascii="Times New Roman" w:hAnsi="Times New Roman" w:cs="Times New Roman"/>
                          <w:i/>
                          <w:iCs/>
                          <w:color w:val="000000" w:themeColor="text1"/>
                        </w:rPr>
                      </w:pPr>
                      <w:r w:rsidRPr="00FE540E">
                        <w:rPr>
                          <w:rFonts w:ascii="Times New Roman" w:hAnsi="Times New Roman" w:cs="Times New Roman"/>
                          <w:i/>
                          <w:iCs/>
                          <w:color w:val="000000" w:themeColor="text1"/>
                        </w:rPr>
                        <w:t>Học sinh</w:t>
                      </w:r>
                    </w:p>
                  </w:txbxContent>
                </v:textbox>
              </v:shape>
            </w:pict>
          </mc:Fallback>
        </mc:AlternateContent>
      </w:r>
      <w:r w:rsidR="00C77161" w:rsidRPr="00C77161">
        <w:rPr>
          <w:rFonts w:cs="Times New Roman"/>
          <w:b/>
          <w:szCs w:val="26"/>
        </w:rPr>
        <w:t>Câu</w:t>
      </w:r>
      <w:r w:rsidR="00C77161" w:rsidRPr="00C77161">
        <w:rPr>
          <w:rFonts w:cs="Times New Roman"/>
          <w:b/>
          <w:spacing w:val="-5"/>
          <w:szCs w:val="26"/>
        </w:rPr>
        <w:t xml:space="preserve"> </w:t>
      </w:r>
      <w:r w:rsidR="00C77161" w:rsidRPr="00C77161">
        <w:rPr>
          <w:rFonts w:cs="Times New Roman"/>
          <w:b/>
          <w:szCs w:val="26"/>
        </w:rPr>
        <w:t>3.</w:t>
      </w:r>
      <w:r w:rsidR="00C77161" w:rsidRPr="00C77161">
        <w:rPr>
          <w:rFonts w:cs="Times New Roman"/>
          <w:b/>
          <w:spacing w:val="-5"/>
          <w:szCs w:val="26"/>
        </w:rPr>
        <w:t xml:space="preserve"> </w:t>
      </w:r>
      <w:r w:rsidR="00C77161" w:rsidRPr="00C77161">
        <w:rPr>
          <w:rFonts w:cs="Times New Roman"/>
          <w:b/>
          <w:color w:val="FF0000"/>
          <w:szCs w:val="26"/>
          <w:lang w:val="en-US"/>
        </w:rPr>
        <w:t xml:space="preserve">[NB_3] </w:t>
      </w:r>
      <w:r w:rsidR="00C77161" w:rsidRPr="00C77161">
        <w:rPr>
          <w:rFonts w:cs="Times New Roman"/>
          <w:szCs w:val="26"/>
          <w:lang w:val="en-US"/>
        </w:rPr>
        <w:t>Bốn lớp 8A, 8B, 8C, 8D tham gia một cuộc thi thể thao của trường. Số học sinh tham gia thi đấu môn chạy 100m và môn nhảy xa của mỗi lớp được thể hiện bằng biểu đồ cột kép dưới đây. Tổng số học sinh tham gia thi đấu của mỗi lớp là 30. Hỏi lớp nào có số liệu bị ghi nhầm?</w:t>
      </w:r>
    </w:p>
    <w:p w14:paraId="0653B039" w14:textId="77777777" w:rsidR="00C77161" w:rsidRPr="00C77161" w:rsidRDefault="00C77161" w:rsidP="000A2B02">
      <w:pPr>
        <w:spacing w:beforeLines="30" w:before="72"/>
        <w:ind w:left="272" w:firstLine="720"/>
        <w:contextualSpacing/>
        <w:jc w:val="both"/>
        <w:rPr>
          <w:rFonts w:cs="Times New Roman"/>
          <w:b/>
          <w:szCs w:val="26"/>
          <w:lang w:val="en-US"/>
        </w:rPr>
      </w:pPr>
      <w:r w:rsidRPr="00C77161">
        <w:rPr>
          <w:rFonts w:cs="Times New Roman"/>
          <w:b/>
          <w:szCs w:val="26"/>
          <w:lang w:val="en-US"/>
        </w:rPr>
        <w:t xml:space="preserve">A. </w:t>
      </w:r>
      <w:r w:rsidRPr="00C77161">
        <w:rPr>
          <w:rFonts w:cs="Times New Roman"/>
          <w:bCs/>
          <w:szCs w:val="26"/>
          <w:lang w:val="en-US"/>
        </w:rPr>
        <w:t>Lớp 8A</w:t>
      </w:r>
      <w:r w:rsidRPr="00C77161">
        <w:rPr>
          <w:rFonts w:cs="Times New Roman"/>
          <w:bCs/>
          <w:szCs w:val="26"/>
          <w:lang w:val="en-US"/>
        </w:rPr>
        <w:tab/>
      </w:r>
      <w:r w:rsidRPr="00C77161">
        <w:rPr>
          <w:rFonts w:cs="Times New Roman"/>
          <w:bCs/>
          <w:szCs w:val="26"/>
          <w:lang w:val="en-US"/>
        </w:rPr>
        <w:tab/>
      </w:r>
      <w:r w:rsidRPr="00C77161">
        <w:rPr>
          <w:rFonts w:cs="Times New Roman"/>
          <w:bCs/>
          <w:szCs w:val="26"/>
          <w:lang w:val="en-US"/>
        </w:rPr>
        <w:tab/>
      </w:r>
      <w:r w:rsidRPr="00C77161">
        <w:rPr>
          <w:rFonts w:cs="Times New Roman"/>
          <w:bCs/>
          <w:szCs w:val="26"/>
          <w:lang w:val="en-US"/>
        </w:rPr>
        <w:tab/>
      </w:r>
      <w:r w:rsidRPr="00C77161">
        <w:rPr>
          <w:rFonts w:cs="Times New Roman"/>
          <w:bCs/>
          <w:szCs w:val="26"/>
          <w:lang w:val="en-US"/>
        </w:rPr>
        <w:tab/>
      </w:r>
      <w:r w:rsidRPr="00C77161">
        <w:rPr>
          <w:rFonts w:cs="Times New Roman"/>
          <w:b/>
          <w:szCs w:val="26"/>
          <w:lang w:val="en-US"/>
        </w:rPr>
        <w:t xml:space="preserve">          B. </w:t>
      </w:r>
      <w:r w:rsidRPr="00C77161">
        <w:rPr>
          <w:rFonts w:cs="Times New Roman"/>
          <w:bCs/>
          <w:szCs w:val="26"/>
          <w:lang w:val="en-US"/>
        </w:rPr>
        <w:t>Lớp 8C</w:t>
      </w:r>
    </w:p>
    <w:p w14:paraId="539C299C"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 xml:space="preserve">C. </w:t>
      </w:r>
      <w:r w:rsidRPr="00C77161">
        <w:rPr>
          <w:rFonts w:cs="Times New Roman"/>
          <w:bCs/>
          <w:szCs w:val="26"/>
          <w:lang w:val="en-US"/>
        </w:rPr>
        <w:t>Lớp 8D</w:t>
      </w:r>
      <w:r w:rsidRPr="00C77161">
        <w:rPr>
          <w:rFonts w:cs="Times New Roman"/>
          <w:b/>
          <w:szCs w:val="26"/>
          <w:lang w:val="en-US"/>
        </w:rPr>
        <w:tab/>
        <w:t xml:space="preserve">D. </w:t>
      </w:r>
      <w:r w:rsidRPr="00C77161">
        <w:rPr>
          <w:rFonts w:cs="Times New Roman"/>
          <w:bCs/>
          <w:szCs w:val="26"/>
          <w:lang w:val="en-US"/>
        </w:rPr>
        <w:t>Lớp 8B</w:t>
      </w:r>
    </w:p>
    <w:p w14:paraId="28F53AA3" w14:textId="77777777" w:rsidR="00C77161" w:rsidRPr="00C77161" w:rsidRDefault="00C77161" w:rsidP="000A2B02">
      <w:pPr>
        <w:pStyle w:val="NormalWeb"/>
        <w:spacing w:beforeLines="30" w:before="72" w:beforeAutospacing="0" w:after="0" w:afterAutospacing="0" w:line="276" w:lineRule="auto"/>
        <w:rPr>
          <w:rFonts w:ascii="Cambria" w:hAnsi="Cambria"/>
          <w:sz w:val="26"/>
          <w:szCs w:val="26"/>
          <w:lang w:val="en-US"/>
        </w:rPr>
      </w:pPr>
      <w:r w:rsidRPr="00C77161">
        <w:rPr>
          <w:rFonts w:ascii="Cambria" w:hAnsi="Cambria"/>
          <w:b/>
          <w:sz w:val="26"/>
          <w:szCs w:val="26"/>
        </w:rPr>
        <w:t>Câu</w:t>
      </w:r>
      <w:r w:rsidRPr="00C77161">
        <w:rPr>
          <w:rFonts w:ascii="Cambria" w:hAnsi="Cambria"/>
          <w:b/>
          <w:spacing w:val="-5"/>
          <w:sz w:val="26"/>
          <w:szCs w:val="26"/>
        </w:rPr>
        <w:t xml:space="preserve"> </w:t>
      </w:r>
      <w:r w:rsidRPr="00C77161">
        <w:rPr>
          <w:rFonts w:ascii="Cambria" w:hAnsi="Cambria"/>
          <w:b/>
          <w:sz w:val="26"/>
          <w:szCs w:val="26"/>
        </w:rPr>
        <w:t>4.</w:t>
      </w:r>
      <w:r w:rsidRPr="00C77161">
        <w:rPr>
          <w:rFonts w:ascii="Cambria" w:hAnsi="Cambria"/>
          <w:b/>
          <w:spacing w:val="-5"/>
          <w:sz w:val="26"/>
          <w:szCs w:val="26"/>
        </w:rPr>
        <w:t xml:space="preserve"> </w:t>
      </w:r>
      <w:r w:rsidRPr="00C77161">
        <w:rPr>
          <w:rFonts w:ascii="Cambria" w:hAnsi="Cambria"/>
          <w:b/>
          <w:color w:val="FF0000"/>
          <w:sz w:val="26"/>
          <w:szCs w:val="26"/>
        </w:rPr>
        <w:t xml:space="preserve">[NB_4] </w:t>
      </w:r>
      <w:r w:rsidRPr="00C77161">
        <w:rPr>
          <w:rFonts w:ascii="Cambria" w:hAnsi="Cambria"/>
          <w:sz w:val="26"/>
          <w:szCs w:val="26"/>
          <w:lang w:val="en-US" w:eastAsia="en-US"/>
        </w:rPr>
        <w:t>Giáo viên khảo sát 40 học sinh lớp 9C về môn học yêu thích. Kết quả thu được:</w:t>
      </w:r>
      <w:r w:rsidRPr="00C77161">
        <w:rPr>
          <w:rFonts w:ascii="Cambria" w:hAnsi="Cambria"/>
          <w:sz w:val="26"/>
          <w:szCs w:val="26"/>
          <w:lang w:val="en-US"/>
        </w:rPr>
        <w:t>17 bạn thích môn Toán, 10 bạn thích môn Văn, 4 bạn thích môn Khoa học tự nhiên, 9 bạn thích môn Tiếng Anh. Bạn lớp trưởng tổng hợp số liệu vào bảng sau:</w:t>
      </w:r>
    </w:p>
    <w:tbl>
      <w:tblPr>
        <w:tblStyle w:val="TableGrid"/>
        <w:tblpPr w:leftFromText="180" w:rightFromText="180" w:vertAnchor="text" w:horzAnchor="margin" w:tblpXSpec="center" w:tblpY="125"/>
        <w:tblW w:w="0" w:type="auto"/>
        <w:tblLook w:val="04A0" w:firstRow="1" w:lastRow="0" w:firstColumn="1" w:lastColumn="0" w:noHBand="0" w:noVBand="1"/>
      </w:tblPr>
      <w:tblGrid>
        <w:gridCol w:w="2606"/>
        <w:gridCol w:w="1647"/>
        <w:gridCol w:w="1701"/>
        <w:gridCol w:w="2340"/>
        <w:gridCol w:w="1912"/>
      </w:tblGrid>
      <w:tr w:rsidR="00C77161" w:rsidRPr="00C77161" w14:paraId="005117BD" w14:textId="77777777" w:rsidTr="007731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6" w:type="dxa"/>
            <w:shd w:val="clear" w:color="auto" w:fill="C1F0C7" w:themeFill="accent3" w:themeFillTint="33"/>
          </w:tcPr>
          <w:p w14:paraId="62D74772" w14:textId="77777777" w:rsidR="00C77161" w:rsidRPr="00C77161" w:rsidRDefault="00C77161" w:rsidP="000A2B02">
            <w:pPr>
              <w:spacing w:beforeLines="30" w:before="72" w:line="276" w:lineRule="auto"/>
              <w:contextualSpacing/>
              <w:rPr>
                <w:rFonts w:cs="Times New Roman"/>
                <w:bCs/>
                <w:szCs w:val="26"/>
              </w:rPr>
            </w:pPr>
            <w:r w:rsidRPr="00C77161">
              <w:rPr>
                <w:rFonts w:cs="Times New Roman"/>
                <w:bCs/>
                <w:szCs w:val="26"/>
              </w:rPr>
              <w:t>Môn học yêu thích</w:t>
            </w:r>
          </w:p>
        </w:tc>
        <w:tc>
          <w:tcPr>
            <w:tcW w:w="1647" w:type="dxa"/>
            <w:shd w:val="clear" w:color="auto" w:fill="C1F0C7" w:themeFill="accent3" w:themeFillTint="33"/>
          </w:tcPr>
          <w:p w14:paraId="77DCBE25"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Toán</w:t>
            </w:r>
          </w:p>
        </w:tc>
        <w:tc>
          <w:tcPr>
            <w:tcW w:w="1701" w:type="dxa"/>
            <w:shd w:val="clear" w:color="auto" w:fill="C1F0C7" w:themeFill="accent3" w:themeFillTint="33"/>
          </w:tcPr>
          <w:p w14:paraId="6A779A8F"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Văn</w:t>
            </w:r>
          </w:p>
        </w:tc>
        <w:tc>
          <w:tcPr>
            <w:tcW w:w="2340" w:type="dxa"/>
            <w:shd w:val="clear" w:color="auto" w:fill="C1F0C7" w:themeFill="accent3" w:themeFillTint="33"/>
          </w:tcPr>
          <w:p w14:paraId="09714961"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Khoa học tự nhiên</w:t>
            </w:r>
          </w:p>
        </w:tc>
        <w:tc>
          <w:tcPr>
            <w:tcW w:w="1912" w:type="dxa"/>
            <w:shd w:val="clear" w:color="auto" w:fill="C1F0C7" w:themeFill="accent3" w:themeFillTint="33"/>
          </w:tcPr>
          <w:p w14:paraId="5A18B127"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Tiếng Anh</w:t>
            </w:r>
          </w:p>
        </w:tc>
      </w:tr>
      <w:tr w:rsidR="00C77161" w:rsidRPr="00C77161" w14:paraId="38F36958" w14:textId="77777777" w:rsidTr="007731F6">
        <w:tc>
          <w:tcPr>
            <w:cnfStyle w:val="001000000000" w:firstRow="0" w:lastRow="0" w:firstColumn="1" w:lastColumn="0" w:oddVBand="0" w:evenVBand="0" w:oddHBand="0" w:evenHBand="0" w:firstRowFirstColumn="0" w:firstRowLastColumn="0" w:lastRowFirstColumn="0" w:lastRowLastColumn="0"/>
            <w:tcW w:w="2606" w:type="dxa"/>
            <w:shd w:val="clear" w:color="auto" w:fill="C1F0C7" w:themeFill="accent3" w:themeFillTint="33"/>
          </w:tcPr>
          <w:p w14:paraId="420856B9" w14:textId="77777777" w:rsidR="00C77161" w:rsidRPr="00C77161" w:rsidRDefault="00C77161" w:rsidP="000A2B02">
            <w:pPr>
              <w:spacing w:beforeLines="30" w:before="72" w:line="276" w:lineRule="auto"/>
              <w:contextualSpacing/>
              <w:rPr>
                <w:rFonts w:cs="Times New Roman"/>
                <w:bCs/>
                <w:szCs w:val="26"/>
              </w:rPr>
            </w:pPr>
            <w:r w:rsidRPr="00C77161">
              <w:rPr>
                <w:rFonts w:cs="Times New Roman"/>
                <w:bCs/>
                <w:szCs w:val="26"/>
              </w:rPr>
              <w:t>Tỉ lệ phần trăm</w:t>
            </w:r>
          </w:p>
        </w:tc>
        <w:tc>
          <w:tcPr>
            <w:tcW w:w="1647" w:type="dxa"/>
          </w:tcPr>
          <w:p w14:paraId="54F3BF5D"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42,5%</w:t>
            </w:r>
          </w:p>
        </w:tc>
        <w:tc>
          <w:tcPr>
            <w:tcW w:w="1701" w:type="dxa"/>
          </w:tcPr>
          <w:p w14:paraId="260137F1"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25%</w:t>
            </w:r>
          </w:p>
        </w:tc>
        <w:tc>
          <w:tcPr>
            <w:tcW w:w="2340" w:type="dxa"/>
          </w:tcPr>
          <w:p w14:paraId="17CBD445"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5%</w:t>
            </w:r>
          </w:p>
        </w:tc>
        <w:tc>
          <w:tcPr>
            <w:tcW w:w="1912" w:type="dxa"/>
          </w:tcPr>
          <w:p w14:paraId="019B2BFE"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22,5%</w:t>
            </w:r>
          </w:p>
        </w:tc>
      </w:tr>
    </w:tbl>
    <w:p w14:paraId="6D1D260A" w14:textId="77777777" w:rsidR="00C77161" w:rsidRPr="00C77161" w:rsidRDefault="00C77161" w:rsidP="000A2B02">
      <w:pPr>
        <w:spacing w:beforeLines="30" w:before="72"/>
        <w:contextualSpacing/>
        <w:jc w:val="both"/>
        <w:rPr>
          <w:rFonts w:cs="Times New Roman"/>
          <w:bCs/>
          <w:szCs w:val="26"/>
          <w:lang w:val="en-US"/>
        </w:rPr>
      </w:pPr>
      <w:r w:rsidRPr="00C77161">
        <w:rPr>
          <w:rFonts w:cs="Times New Roman"/>
          <w:bCs/>
          <w:szCs w:val="26"/>
          <w:lang w:val="en-US"/>
        </w:rPr>
        <w:t xml:space="preserve">  Hỏi bạn lớp trưởng đã thống kê sai số bạn thích môn học nào?</w:t>
      </w:r>
    </w:p>
    <w:p w14:paraId="12494778" w14:textId="77777777" w:rsidR="00C77161" w:rsidRPr="00C77161" w:rsidRDefault="00C77161" w:rsidP="000A2B02">
      <w:pPr>
        <w:spacing w:beforeLines="30" w:before="72"/>
        <w:ind w:left="992"/>
        <w:contextualSpacing/>
        <w:jc w:val="both"/>
        <w:rPr>
          <w:rFonts w:cs="Times New Roman"/>
          <w:b/>
          <w:bCs/>
          <w:szCs w:val="26"/>
          <w:lang w:val="en-US"/>
        </w:rPr>
      </w:pPr>
      <w:r w:rsidRPr="00C77161">
        <w:rPr>
          <w:rFonts w:cs="Times New Roman"/>
          <w:b/>
          <w:bCs/>
          <w:szCs w:val="26"/>
          <w:lang w:val="en-US"/>
        </w:rPr>
        <w:t xml:space="preserve">A. </w:t>
      </w:r>
      <w:r w:rsidRPr="00C77161">
        <w:rPr>
          <w:rFonts w:cs="Times New Roman"/>
          <w:bCs/>
          <w:szCs w:val="26"/>
        </w:rPr>
        <w:t>Toán</w:t>
      </w:r>
      <w:r w:rsidRPr="00C77161">
        <w:rPr>
          <w:rFonts w:cs="Times New Roman"/>
          <w:b/>
          <w:bCs/>
          <w:szCs w:val="26"/>
          <w:lang w:val="en-US"/>
        </w:rPr>
        <w:tab/>
      </w:r>
      <w:r w:rsidRPr="00C77161">
        <w:rPr>
          <w:rFonts w:cs="Times New Roman"/>
          <w:b/>
          <w:bCs/>
          <w:szCs w:val="26"/>
          <w:lang w:val="en-US"/>
        </w:rPr>
        <w:tab/>
        <w:t xml:space="preserve">B. </w:t>
      </w:r>
      <w:r w:rsidRPr="00C77161">
        <w:rPr>
          <w:rFonts w:cs="Times New Roman"/>
          <w:bCs/>
          <w:szCs w:val="26"/>
        </w:rPr>
        <w:t>Văn</w:t>
      </w:r>
      <w:r w:rsidRPr="00C77161">
        <w:rPr>
          <w:rFonts w:cs="Times New Roman"/>
          <w:b/>
          <w:bCs/>
          <w:szCs w:val="26"/>
          <w:lang w:val="en-US"/>
        </w:rPr>
        <w:tab/>
      </w:r>
      <w:r w:rsidRPr="00C77161">
        <w:rPr>
          <w:rFonts w:cs="Times New Roman"/>
          <w:b/>
          <w:bCs/>
          <w:szCs w:val="26"/>
          <w:lang w:val="en-US"/>
        </w:rPr>
        <w:tab/>
        <w:t xml:space="preserve">C. </w:t>
      </w:r>
      <w:r w:rsidRPr="00C77161">
        <w:rPr>
          <w:rFonts w:cs="Times New Roman"/>
          <w:bCs/>
          <w:szCs w:val="26"/>
        </w:rPr>
        <w:t>Khoa học tự nhiên</w:t>
      </w:r>
      <w:r w:rsidRPr="00C77161">
        <w:rPr>
          <w:rFonts w:cs="Times New Roman"/>
          <w:b/>
          <w:bCs/>
          <w:szCs w:val="26"/>
          <w:lang w:val="en-US"/>
        </w:rPr>
        <w:tab/>
      </w:r>
      <w:r w:rsidRPr="00C77161">
        <w:rPr>
          <w:rFonts w:cs="Times New Roman"/>
          <w:b/>
          <w:bCs/>
          <w:szCs w:val="26"/>
          <w:lang w:val="en-US"/>
        </w:rPr>
        <w:tab/>
        <w:t xml:space="preserve">D. </w:t>
      </w:r>
      <w:r w:rsidRPr="00C77161">
        <w:rPr>
          <w:rFonts w:cs="Times New Roman"/>
          <w:bCs/>
          <w:szCs w:val="26"/>
        </w:rPr>
        <w:t>Tiếng Anh</w:t>
      </w:r>
    </w:p>
    <w:p w14:paraId="2047878F" w14:textId="77777777" w:rsidR="00C77161" w:rsidRPr="00C77161" w:rsidRDefault="00C77161" w:rsidP="000A2B02">
      <w:pPr>
        <w:spacing w:beforeLines="30" w:before="72"/>
        <w:contextualSpacing/>
        <w:jc w:val="both"/>
        <w:rPr>
          <w:rFonts w:cs="Times New Roman"/>
          <w:szCs w:val="26"/>
        </w:rPr>
      </w:pPr>
      <w:r w:rsidRPr="00C77161">
        <w:rPr>
          <w:rFonts w:cs="Times New Roman"/>
          <w:b/>
          <w:bCs/>
          <w:color w:val="000000"/>
          <w:szCs w:val="26"/>
        </w:rPr>
        <w:t xml:space="preserve">Câu 5. </w:t>
      </w:r>
      <w:r w:rsidRPr="00C77161">
        <w:rPr>
          <w:rFonts w:cs="Times New Roman"/>
          <w:b/>
          <w:bCs/>
          <w:color w:val="FF0000"/>
          <w:szCs w:val="26"/>
        </w:rPr>
        <w:t>[NB_5]</w:t>
      </w:r>
      <w:r w:rsidRPr="00C77161">
        <w:rPr>
          <w:rFonts w:cs="Times New Roman"/>
          <w:szCs w:val="26"/>
        </w:rPr>
        <w:t xml:space="preserve"> Nhóm những đồ dùng nào dưới đây được phân loại theo tiêu chí dụng cụ học tập:</w:t>
      </w:r>
    </w:p>
    <w:p w14:paraId="73283EEE" w14:textId="77777777" w:rsidR="00C77161" w:rsidRPr="00C77161" w:rsidRDefault="00C77161" w:rsidP="000A2B02">
      <w:pPr>
        <w:spacing w:beforeLines="30" w:before="72"/>
        <w:ind w:left="993"/>
        <w:contextualSpacing/>
        <w:jc w:val="both"/>
        <w:rPr>
          <w:rFonts w:cs="Times New Roman"/>
          <w:szCs w:val="26"/>
        </w:rPr>
      </w:pPr>
      <w:r w:rsidRPr="00C77161">
        <w:rPr>
          <w:rFonts w:cs="Times New Roman"/>
          <w:b/>
          <w:szCs w:val="26"/>
        </w:rPr>
        <w:lastRenderedPageBreak/>
        <w:t>A.</w:t>
      </w:r>
      <w:r w:rsidRPr="00C77161">
        <w:rPr>
          <w:rFonts w:cs="Times New Roman"/>
          <w:szCs w:val="26"/>
        </w:rPr>
        <w:t xml:space="preserve"> Xe đạp, xe ô tô, xe gắn máy</w:t>
      </w:r>
      <w:r w:rsidRPr="00C77161">
        <w:rPr>
          <w:rFonts w:cs="Times New Roman"/>
          <w:szCs w:val="26"/>
        </w:rPr>
        <w:tab/>
      </w:r>
      <w:r w:rsidRPr="00C77161">
        <w:rPr>
          <w:rFonts w:cs="Times New Roman"/>
          <w:szCs w:val="26"/>
        </w:rPr>
        <w:tab/>
      </w:r>
      <w:r w:rsidRPr="00C77161">
        <w:rPr>
          <w:rFonts w:cs="Times New Roman"/>
          <w:b/>
          <w:szCs w:val="26"/>
        </w:rPr>
        <w:t>B.</w:t>
      </w:r>
      <w:r w:rsidRPr="00C77161">
        <w:rPr>
          <w:rFonts w:cs="Times New Roman"/>
          <w:szCs w:val="26"/>
        </w:rPr>
        <w:t xml:space="preserve"> Bút bi, bút chì, thước thẳng</w:t>
      </w:r>
    </w:p>
    <w:p w14:paraId="6A032353" w14:textId="77777777" w:rsidR="00C77161" w:rsidRPr="00C77161" w:rsidRDefault="00C77161" w:rsidP="000A2B02">
      <w:pPr>
        <w:spacing w:beforeLines="30" w:before="72"/>
        <w:ind w:left="993"/>
        <w:contextualSpacing/>
        <w:jc w:val="both"/>
        <w:rPr>
          <w:rFonts w:cs="Times New Roman"/>
          <w:szCs w:val="26"/>
        </w:rPr>
      </w:pPr>
      <w:r w:rsidRPr="00C77161">
        <w:rPr>
          <w:rFonts w:cs="Times New Roman"/>
          <w:b/>
          <w:szCs w:val="26"/>
        </w:rPr>
        <w:t>C.</w:t>
      </w:r>
      <w:r w:rsidRPr="00C77161">
        <w:rPr>
          <w:rFonts w:cs="Times New Roman"/>
          <w:szCs w:val="26"/>
        </w:rPr>
        <w:t xml:space="preserve"> Máy lạnh, tủ lạnh, tivi</w:t>
      </w:r>
      <w:r w:rsidRPr="00C77161">
        <w:rPr>
          <w:rFonts w:cs="Times New Roman"/>
          <w:szCs w:val="26"/>
        </w:rPr>
        <w:tab/>
      </w:r>
      <w:r w:rsidRPr="00C77161">
        <w:rPr>
          <w:rFonts w:cs="Times New Roman"/>
          <w:szCs w:val="26"/>
        </w:rPr>
        <w:tab/>
      </w:r>
      <w:r w:rsidRPr="00C77161">
        <w:rPr>
          <w:rFonts w:cs="Times New Roman"/>
          <w:b/>
          <w:szCs w:val="26"/>
        </w:rPr>
        <w:t>D.</w:t>
      </w:r>
      <w:r w:rsidRPr="00C77161">
        <w:rPr>
          <w:rFonts w:cs="Times New Roman"/>
          <w:szCs w:val="26"/>
        </w:rPr>
        <w:t xml:space="preserve"> Điện thoại, máy bay, đồng hồ</w:t>
      </w:r>
    </w:p>
    <w:p w14:paraId="156F1287" w14:textId="77777777" w:rsidR="00C77161" w:rsidRPr="00C77161" w:rsidRDefault="00C77161" w:rsidP="000A2B02">
      <w:pPr>
        <w:spacing w:beforeLines="30" w:before="72"/>
        <w:contextualSpacing/>
        <w:jc w:val="both"/>
        <w:rPr>
          <w:rFonts w:cs="Times New Roman"/>
          <w:szCs w:val="26"/>
        </w:rPr>
      </w:pPr>
      <w:r w:rsidRPr="00C77161">
        <w:rPr>
          <w:rFonts w:cs="Times New Roman"/>
          <w:b/>
          <w:bCs/>
          <w:color w:val="000000"/>
          <w:szCs w:val="26"/>
        </w:rPr>
        <w:t xml:space="preserve">Câu 6. </w:t>
      </w:r>
      <w:r w:rsidRPr="00C77161">
        <w:rPr>
          <w:rFonts w:cs="Times New Roman"/>
          <w:b/>
          <w:bCs/>
          <w:color w:val="FF0000"/>
          <w:szCs w:val="26"/>
        </w:rPr>
        <w:t xml:space="preserve">[NB_6] </w:t>
      </w:r>
      <w:r w:rsidRPr="00C77161">
        <w:rPr>
          <w:rFonts w:cs="Times New Roman"/>
          <w:color w:val="000000"/>
          <w:szCs w:val="26"/>
        </w:rPr>
        <w:t>Nhóm các nước dưới đây được phân loại theo tiêu chí có đường biên giới trên đất liền giáp với Việt Nam:</w:t>
      </w:r>
      <w:r w:rsidRPr="00C77161">
        <w:rPr>
          <w:rFonts w:cs="Times New Roman"/>
          <w:szCs w:val="26"/>
        </w:rPr>
        <w:t xml:space="preserve"> </w:t>
      </w:r>
    </w:p>
    <w:p w14:paraId="612683AE" w14:textId="77777777" w:rsidR="00C77161" w:rsidRPr="00C77161" w:rsidRDefault="00C77161" w:rsidP="000A2B02">
      <w:pPr>
        <w:spacing w:beforeLines="30" w:before="72"/>
        <w:ind w:left="993"/>
        <w:contextualSpacing/>
        <w:jc w:val="both"/>
        <w:rPr>
          <w:rFonts w:cs="Times New Roman"/>
          <w:szCs w:val="26"/>
        </w:rPr>
      </w:pPr>
      <w:r w:rsidRPr="00C77161">
        <w:rPr>
          <w:rFonts w:cs="Times New Roman"/>
          <w:b/>
          <w:szCs w:val="26"/>
        </w:rPr>
        <w:t>A.</w:t>
      </w:r>
      <w:r w:rsidRPr="00C77161">
        <w:rPr>
          <w:rFonts w:cs="Times New Roman"/>
          <w:szCs w:val="26"/>
        </w:rPr>
        <w:t xml:space="preserve"> Trung Quốc, Thái Lan, Ấn Độ</w:t>
      </w:r>
      <w:r w:rsidRPr="00C77161">
        <w:rPr>
          <w:rFonts w:cs="Times New Roman"/>
          <w:szCs w:val="26"/>
        </w:rPr>
        <w:tab/>
      </w:r>
      <w:r w:rsidRPr="00C77161">
        <w:rPr>
          <w:rFonts w:cs="Times New Roman"/>
          <w:b/>
          <w:szCs w:val="26"/>
        </w:rPr>
        <w:t>B.</w:t>
      </w:r>
      <w:r w:rsidRPr="00C77161">
        <w:rPr>
          <w:rFonts w:cs="Times New Roman"/>
          <w:szCs w:val="26"/>
        </w:rPr>
        <w:t xml:space="preserve"> Lào, Thái Lan, Campuchia</w:t>
      </w:r>
    </w:p>
    <w:p w14:paraId="1D96A4B9" w14:textId="77777777" w:rsidR="00C77161" w:rsidRPr="00C77161" w:rsidRDefault="00C77161" w:rsidP="000A2B02">
      <w:pPr>
        <w:spacing w:beforeLines="30" w:before="72"/>
        <w:ind w:left="993"/>
        <w:contextualSpacing/>
        <w:jc w:val="both"/>
        <w:rPr>
          <w:rFonts w:cs="Times New Roman"/>
          <w:szCs w:val="26"/>
        </w:rPr>
      </w:pPr>
      <w:r w:rsidRPr="00C77161">
        <w:rPr>
          <w:rFonts w:cs="Times New Roman"/>
          <w:b/>
          <w:szCs w:val="26"/>
        </w:rPr>
        <w:t>C.</w:t>
      </w:r>
      <w:r w:rsidRPr="00C77161">
        <w:rPr>
          <w:rFonts w:cs="Times New Roman"/>
          <w:szCs w:val="26"/>
        </w:rPr>
        <w:t xml:space="preserve"> Malaysia, Trung Quốc, Lào</w:t>
      </w:r>
      <w:r w:rsidRPr="00C77161">
        <w:rPr>
          <w:rFonts w:cs="Times New Roman"/>
          <w:szCs w:val="26"/>
        </w:rPr>
        <w:tab/>
      </w:r>
      <w:r w:rsidRPr="00C77161">
        <w:rPr>
          <w:rFonts w:cs="Times New Roman"/>
          <w:szCs w:val="26"/>
        </w:rPr>
        <w:tab/>
      </w:r>
      <w:r w:rsidRPr="00C77161">
        <w:rPr>
          <w:rFonts w:cs="Times New Roman"/>
          <w:b/>
          <w:szCs w:val="26"/>
        </w:rPr>
        <w:t>D.</w:t>
      </w:r>
      <w:r w:rsidRPr="00C77161">
        <w:rPr>
          <w:rFonts w:cs="Times New Roman"/>
          <w:szCs w:val="26"/>
        </w:rPr>
        <w:t xml:space="preserve"> Trung Quốc, Lào, Campuchia</w:t>
      </w:r>
    </w:p>
    <w:p w14:paraId="373A0002" w14:textId="77777777" w:rsidR="00C77161" w:rsidRPr="00C77161" w:rsidRDefault="00C77161" w:rsidP="000A2B02">
      <w:pPr>
        <w:spacing w:beforeLines="30" w:before="72"/>
        <w:contextualSpacing/>
        <w:jc w:val="both"/>
        <w:rPr>
          <w:rFonts w:cs="Times New Roman"/>
          <w:bCs/>
          <w:szCs w:val="26"/>
        </w:rPr>
      </w:pPr>
      <w:r w:rsidRPr="00C77161">
        <w:rPr>
          <w:rFonts w:cs="Times New Roman"/>
          <w:b/>
          <w:bCs/>
          <w:color w:val="000000"/>
          <w:szCs w:val="26"/>
        </w:rPr>
        <w:t xml:space="preserve">Câu 7. </w:t>
      </w:r>
      <w:r w:rsidRPr="00C77161">
        <w:rPr>
          <w:rFonts w:cs="Times New Roman"/>
          <w:b/>
          <w:bCs/>
          <w:color w:val="FF0000"/>
          <w:szCs w:val="26"/>
        </w:rPr>
        <w:t xml:space="preserve">[NB_7] </w:t>
      </w:r>
      <w:r w:rsidRPr="00C77161">
        <w:rPr>
          <w:rFonts w:cs="Times New Roman"/>
          <w:bCs/>
          <w:szCs w:val="26"/>
        </w:rPr>
        <w:t>Tung một đồng xu 50 lần, thấy mặt sấp xuất hiện 30 lần. Xác suất thực nghiệm của biến cố “Mặt xuất hiện của đồng xu là mặt sấp” sau 50 lần tung là:</w:t>
      </w:r>
    </w:p>
    <w:p w14:paraId="471F2C69" w14:textId="77777777" w:rsidR="00C77161" w:rsidRPr="00C77161" w:rsidRDefault="00C77161" w:rsidP="000A2B02">
      <w:pPr>
        <w:spacing w:beforeLines="30" w:before="72"/>
        <w:ind w:left="993"/>
        <w:contextualSpacing/>
        <w:jc w:val="both"/>
        <w:rPr>
          <w:rFonts w:cs="Times New Roman"/>
          <w:bCs/>
          <w:szCs w:val="26"/>
        </w:rPr>
      </w:pPr>
      <w:r w:rsidRPr="00C77161">
        <w:rPr>
          <w:rFonts w:cs="Times New Roman"/>
          <w:b/>
          <w:bCs/>
          <w:szCs w:val="26"/>
        </w:rPr>
        <w:t>A.</w:t>
      </w:r>
      <w:r w:rsidRPr="00C77161">
        <w:rPr>
          <w:rFonts w:cs="Times New Roman"/>
          <w:bCs/>
          <w:szCs w:val="26"/>
        </w:rPr>
        <w:t xml:space="preserve"> </w:t>
      </w:r>
      <w:r w:rsidRPr="00C77161">
        <w:rPr>
          <w:position w:val="-26"/>
          <w:szCs w:val="26"/>
        </w:rPr>
        <w:object w:dxaOrig="380" w:dyaOrig="680" w14:anchorId="0843E147">
          <v:shape id="_x0000_i1049" type="#_x0000_t75" style="width:19.5pt;height:34.5pt" o:ole="">
            <v:imagedata r:id="rId69" o:title=""/>
          </v:shape>
          <o:OLEObject Type="Embed" ProgID="Equation.DSMT4" ShapeID="_x0000_i1049" DrawAspect="Content" ObjectID="_1803194197" r:id="rId70"/>
        </w:object>
      </w:r>
      <w:r w:rsidRPr="00C77161">
        <w:rPr>
          <w:rFonts w:cs="Times New Roman"/>
          <w:bCs/>
          <w:szCs w:val="26"/>
        </w:rPr>
        <w:tab/>
      </w:r>
      <w:r w:rsidRPr="00C77161">
        <w:rPr>
          <w:rFonts w:cs="Times New Roman"/>
          <w:bCs/>
          <w:szCs w:val="26"/>
        </w:rPr>
        <w:tab/>
      </w:r>
      <w:r w:rsidRPr="00C77161">
        <w:rPr>
          <w:rFonts w:cs="Times New Roman"/>
          <w:b/>
          <w:bCs/>
          <w:szCs w:val="26"/>
        </w:rPr>
        <w:t>B.</w:t>
      </w:r>
      <w:r w:rsidRPr="00C77161">
        <w:rPr>
          <w:rFonts w:cs="Times New Roman"/>
          <w:bCs/>
          <w:szCs w:val="26"/>
        </w:rPr>
        <w:t xml:space="preserve"> </w:t>
      </w:r>
      <w:r w:rsidRPr="00C77161">
        <w:rPr>
          <w:position w:val="-26"/>
          <w:szCs w:val="26"/>
        </w:rPr>
        <w:object w:dxaOrig="380" w:dyaOrig="680" w14:anchorId="2F2624AE">
          <v:shape id="_x0000_i1050" type="#_x0000_t75" style="width:19.5pt;height:34.5pt" o:ole="">
            <v:imagedata r:id="rId71" o:title=""/>
          </v:shape>
          <o:OLEObject Type="Embed" ProgID="Equation.DSMT4" ShapeID="_x0000_i1050" DrawAspect="Content" ObjectID="_1803194198" r:id="rId72"/>
        </w:object>
      </w:r>
      <w:r w:rsidRPr="00C77161">
        <w:rPr>
          <w:rFonts w:cs="Times New Roman"/>
          <w:bCs/>
          <w:szCs w:val="26"/>
        </w:rPr>
        <w:tab/>
      </w:r>
      <w:r w:rsidRPr="00C77161">
        <w:rPr>
          <w:rFonts w:cs="Times New Roman"/>
          <w:bCs/>
          <w:szCs w:val="26"/>
        </w:rPr>
        <w:tab/>
        <w:t xml:space="preserve">            </w:t>
      </w:r>
      <w:r w:rsidRPr="00C77161">
        <w:rPr>
          <w:rFonts w:cs="Times New Roman"/>
          <w:b/>
          <w:bCs/>
          <w:szCs w:val="26"/>
        </w:rPr>
        <w:t>C.</w:t>
      </w:r>
      <w:r w:rsidRPr="00C77161">
        <w:rPr>
          <w:rFonts w:cs="Times New Roman"/>
          <w:bCs/>
          <w:szCs w:val="26"/>
        </w:rPr>
        <w:t xml:space="preserve"> </w:t>
      </w:r>
      <w:r w:rsidRPr="00C77161">
        <w:rPr>
          <w:position w:val="-26"/>
          <w:szCs w:val="26"/>
        </w:rPr>
        <w:object w:dxaOrig="380" w:dyaOrig="680" w14:anchorId="6559F06A">
          <v:shape id="_x0000_i1051" type="#_x0000_t75" style="width:19.5pt;height:34.5pt" o:ole="">
            <v:imagedata r:id="rId73" o:title=""/>
          </v:shape>
          <o:OLEObject Type="Embed" ProgID="Equation.DSMT4" ShapeID="_x0000_i1051" DrawAspect="Content" ObjectID="_1803194199" r:id="rId74"/>
        </w:object>
      </w:r>
      <w:r w:rsidRPr="00C77161">
        <w:rPr>
          <w:rFonts w:cs="Times New Roman"/>
          <w:bCs/>
          <w:szCs w:val="26"/>
        </w:rPr>
        <w:tab/>
      </w:r>
      <w:r w:rsidRPr="00C77161">
        <w:rPr>
          <w:rFonts w:cs="Times New Roman"/>
          <w:bCs/>
          <w:szCs w:val="26"/>
        </w:rPr>
        <w:tab/>
        <w:t xml:space="preserve">            </w:t>
      </w:r>
      <w:r w:rsidRPr="00C77161">
        <w:rPr>
          <w:rFonts w:cs="Times New Roman"/>
          <w:b/>
          <w:bCs/>
          <w:szCs w:val="26"/>
        </w:rPr>
        <w:t>D.</w:t>
      </w:r>
      <w:r w:rsidRPr="00C77161">
        <w:rPr>
          <w:rFonts w:cs="Times New Roman"/>
          <w:bCs/>
          <w:szCs w:val="26"/>
        </w:rPr>
        <w:t xml:space="preserve"> </w:t>
      </w:r>
      <w:r w:rsidRPr="00C77161">
        <w:rPr>
          <w:position w:val="-26"/>
          <w:szCs w:val="26"/>
        </w:rPr>
        <w:object w:dxaOrig="380" w:dyaOrig="680" w14:anchorId="4668FE1B">
          <v:shape id="_x0000_i1052" type="#_x0000_t75" style="width:19.5pt;height:34.5pt" o:ole="">
            <v:imagedata r:id="rId75" o:title=""/>
          </v:shape>
          <o:OLEObject Type="Embed" ProgID="Equation.DSMT4" ShapeID="_x0000_i1052" DrawAspect="Content" ObjectID="_1803194200" r:id="rId76"/>
        </w:object>
      </w:r>
    </w:p>
    <w:p w14:paraId="11F79043" w14:textId="77777777" w:rsidR="00C77161" w:rsidRPr="00C77161" w:rsidRDefault="00C77161" w:rsidP="000A2B02">
      <w:pPr>
        <w:spacing w:beforeLines="30" w:before="72"/>
        <w:contextualSpacing/>
        <w:jc w:val="both"/>
        <w:rPr>
          <w:rFonts w:cs="Times New Roman"/>
          <w:szCs w:val="26"/>
        </w:rPr>
      </w:pPr>
      <w:r w:rsidRPr="00C77161">
        <w:rPr>
          <w:rFonts w:cs="Times New Roman"/>
          <w:b/>
          <w:bCs/>
          <w:color w:val="000000"/>
          <w:szCs w:val="26"/>
        </w:rPr>
        <w:t xml:space="preserve">Câu 8. </w:t>
      </w:r>
      <w:r w:rsidRPr="00C77161">
        <w:rPr>
          <w:rFonts w:cs="Times New Roman"/>
          <w:b/>
          <w:bCs/>
          <w:color w:val="FF0000"/>
          <w:szCs w:val="26"/>
        </w:rPr>
        <w:t>[NB_8]</w:t>
      </w:r>
      <w:r w:rsidRPr="00C77161">
        <w:rPr>
          <w:rFonts w:cs="Times New Roman"/>
          <w:szCs w:val="26"/>
        </w:rPr>
        <w:t xml:space="preserve"> Một hộp kín chứa 10 viên bi có cùng kích thước và khối lượng được đánh số từ 1 đến 10. An lấy ra ngẫu nhiên 1 viên bi từ hộp, ghi lại số của viên bi lấy ra và bỏ lại viên bi đó vào hộp. Sau 40 lần thử, xác suất thực nghiệm của biến cố “An lấy được viên bi ghi số 10” ngày càng gần với số thực:</w:t>
      </w:r>
    </w:p>
    <w:p w14:paraId="61662531" w14:textId="77777777" w:rsidR="00C77161" w:rsidRPr="00C77161" w:rsidRDefault="00C77161" w:rsidP="000A2B02">
      <w:pPr>
        <w:spacing w:beforeLines="30" w:before="72"/>
        <w:ind w:left="993"/>
        <w:contextualSpacing/>
        <w:jc w:val="both"/>
        <w:rPr>
          <w:rFonts w:cs="Times New Roman"/>
          <w:szCs w:val="26"/>
        </w:rPr>
      </w:pPr>
      <w:r w:rsidRPr="00C77161">
        <w:rPr>
          <w:rFonts w:cs="Times New Roman"/>
          <w:b/>
          <w:szCs w:val="26"/>
        </w:rPr>
        <w:t>A.</w:t>
      </w:r>
      <w:r w:rsidRPr="00C77161">
        <w:rPr>
          <w:rFonts w:cs="Times New Roman"/>
          <w:szCs w:val="26"/>
        </w:rPr>
        <w:t xml:space="preserve"> </w:t>
      </w:r>
      <w:r w:rsidRPr="00C77161">
        <w:rPr>
          <w:position w:val="-26"/>
          <w:szCs w:val="26"/>
        </w:rPr>
        <w:object w:dxaOrig="380" w:dyaOrig="680" w14:anchorId="44E9255B">
          <v:shape id="_x0000_i1053" type="#_x0000_t75" style="width:19.5pt;height:34.5pt" o:ole="">
            <v:imagedata r:id="rId77" o:title=""/>
          </v:shape>
          <o:OLEObject Type="Embed" ProgID="Equation.DSMT4" ShapeID="_x0000_i1053" DrawAspect="Content" ObjectID="_1803194201" r:id="rId78"/>
        </w:object>
      </w:r>
      <w:r w:rsidRPr="00C77161">
        <w:rPr>
          <w:rFonts w:cs="Times New Roman"/>
          <w:szCs w:val="26"/>
        </w:rPr>
        <w:tab/>
      </w:r>
      <w:r w:rsidRPr="00C77161">
        <w:rPr>
          <w:rFonts w:cs="Times New Roman"/>
          <w:szCs w:val="26"/>
        </w:rPr>
        <w:tab/>
      </w:r>
      <w:r w:rsidRPr="00C77161">
        <w:rPr>
          <w:rFonts w:cs="Times New Roman"/>
          <w:b/>
          <w:szCs w:val="26"/>
        </w:rPr>
        <w:t>B.</w:t>
      </w:r>
      <w:r w:rsidRPr="00C77161">
        <w:rPr>
          <w:rFonts w:cs="Times New Roman"/>
          <w:szCs w:val="26"/>
        </w:rPr>
        <w:t xml:space="preserve"> </w:t>
      </w:r>
      <w:r w:rsidRPr="00C77161">
        <w:rPr>
          <w:position w:val="-26"/>
          <w:szCs w:val="26"/>
        </w:rPr>
        <w:object w:dxaOrig="400" w:dyaOrig="680" w14:anchorId="3F4ADBD7">
          <v:shape id="_x0000_i1054" type="#_x0000_t75" style="width:20.25pt;height:34.5pt" o:ole="">
            <v:imagedata r:id="rId79" o:title=""/>
          </v:shape>
          <o:OLEObject Type="Embed" ProgID="Equation.DSMT4" ShapeID="_x0000_i1054" DrawAspect="Content" ObjectID="_1803194202" r:id="rId80"/>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
          <w:szCs w:val="26"/>
        </w:rPr>
        <w:t>C.</w:t>
      </w:r>
      <w:r w:rsidRPr="00C77161">
        <w:rPr>
          <w:rFonts w:cs="Times New Roman"/>
          <w:szCs w:val="26"/>
        </w:rPr>
        <w:t xml:space="preserve"> </w:t>
      </w:r>
      <w:r w:rsidRPr="00C77161">
        <w:rPr>
          <w:position w:val="-26"/>
          <w:szCs w:val="26"/>
        </w:rPr>
        <w:object w:dxaOrig="260" w:dyaOrig="680" w14:anchorId="35E0A165">
          <v:shape id="_x0000_i1055" type="#_x0000_t75" style="width:13.5pt;height:34.5pt" o:ole="">
            <v:imagedata r:id="rId81" o:title=""/>
          </v:shape>
          <o:OLEObject Type="Embed" ProgID="Equation.DSMT4" ShapeID="_x0000_i1055" DrawAspect="Content" ObjectID="_1803194203" r:id="rId82"/>
        </w:object>
      </w:r>
      <w:r w:rsidRPr="00C77161">
        <w:rPr>
          <w:rFonts w:cs="Times New Roman"/>
          <w:szCs w:val="26"/>
        </w:rPr>
        <w:tab/>
      </w:r>
      <w:r w:rsidRPr="00C77161">
        <w:rPr>
          <w:rFonts w:cs="Times New Roman"/>
          <w:szCs w:val="26"/>
        </w:rPr>
        <w:tab/>
      </w:r>
      <w:r w:rsidRPr="00C77161">
        <w:rPr>
          <w:rFonts w:cs="Times New Roman"/>
          <w:szCs w:val="26"/>
        </w:rPr>
        <w:tab/>
        <w:t xml:space="preserve"> </w:t>
      </w:r>
      <w:r w:rsidRPr="00C77161">
        <w:rPr>
          <w:rFonts w:cs="Times New Roman"/>
          <w:b/>
          <w:szCs w:val="26"/>
        </w:rPr>
        <w:t>D.</w:t>
      </w:r>
      <w:r w:rsidRPr="00C77161">
        <w:rPr>
          <w:rFonts w:cs="Times New Roman"/>
          <w:szCs w:val="26"/>
        </w:rPr>
        <w:t xml:space="preserve"> </w:t>
      </w:r>
      <w:r w:rsidRPr="00C77161">
        <w:rPr>
          <w:position w:val="-26"/>
          <w:szCs w:val="26"/>
        </w:rPr>
        <w:object w:dxaOrig="240" w:dyaOrig="680" w14:anchorId="059C74D0">
          <v:shape id="_x0000_i1056" type="#_x0000_t75" style="width:12pt;height:34.5pt" o:ole="">
            <v:imagedata r:id="rId83" o:title=""/>
          </v:shape>
          <o:OLEObject Type="Embed" ProgID="Equation.DSMT4" ShapeID="_x0000_i1056" DrawAspect="Content" ObjectID="_1803194204" r:id="rId84"/>
        </w:object>
      </w:r>
    </w:p>
    <w:p w14:paraId="26ADB440" w14:textId="77777777" w:rsidR="00C77161" w:rsidRPr="00C77161" w:rsidRDefault="00C77161" w:rsidP="000A2B02">
      <w:pPr>
        <w:spacing w:beforeLines="30" w:before="72"/>
        <w:contextualSpacing/>
        <w:jc w:val="both"/>
        <w:rPr>
          <w:rFonts w:cs="Times New Roman"/>
          <w:b/>
          <w:bCs/>
          <w:szCs w:val="26"/>
          <w:lang w:val="en-US"/>
        </w:rPr>
      </w:pPr>
      <w:r w:rsidRPr="00C77161">
        <w:rPr>
          <w:rFonts w:cs="Times New Roman"/>
          <w:b/>
          <w:bCs/>
          <w:szCs w:val="26"/>
          <w:lang w:val="en-US"/>
        </w:rPr>
        <w:t>II. PHẦN TỰ LUẬN (8,0 ĐIỂM)</w:t>
      </w:r>
    </w:p>
    <w:p w14:paraId="70E8C0DB" w14:textId="77777777" w:rsidR="00C77161" w:rsidRPr="00C77161" w:rsidRDefault="00C77161" w:rsidP="000A2B02">
      <w:pPr>
        <w:spacing w:beforeLines="30" w:before="72"/>
        <w:rPr>
          <w:rFonts w:cs="Times New Roman"/>
          <w:szCs w:val="26"/>
        </w:rPr>
      </w:pPr>
      <w:r w:rsidRPr="00C77161">
        <w:rPr>
          <w:rFonts w:cs="Times New Roman"/>
          <w:b/>
          <w:bCs/>
          <w:szCs w:val="26"/>
        </w:rPr>
        <w:t xml:space="preserve">Bài 1. (1,0 điểm) </w:t>
      </w:r>
      <w:r w:rsidRPr="00C77161">
        <w:rPr>
          <w:rFonts w:cs="Times New Roman"/>
          <w:b/>
          <w:bCs/>
          <w:color w:val="FF0000"/>
          <w:szCs w:val="26"/>
        </w:rPr>
        <w:t xml:space="preserve">(TH) </w:t>
      </w:r>
      <w:r w:rsidRPr="00C77161">
        <w:rPr>
          <w:rFonts w:cs="Times New Roman"/>
          <w:szCs w:val="26"/>
        </w:rPr>
        <w:t>Một cửa hàng ghi nhận lượng tiêu thụ các loại nước giải khát trong quý 1 năm 2025 như sau:</w:t>
      </w:r>
    </w:p>
    <w:tbl>
      <w:tblPr>
        <w:tblStyle w:val="TableGrid"/>
        <w:tblW w:w="0" w:type="auto"/>
        <w:tblLook w:val="04A0" w:firstRow="1" w:lastRow="0" w:firstColumn="1" w:lastColumn="0" w:noHBand="0" w:noVBand="1"/>
      </w:tblPr>
      <w:tblGrid>
        <w:gridCol w:w="2405"/>
        <w:gridCol w:w="1985"/>
        <w:gridCol w:w="1896"/>
        <w:gridCol w:w="2096"/>
        <w:gridCol w:w="2096"/>
      </w:tblGrid>
      <w:tr w:rsidR="00C77161" w:rsidRPr="00C77161" w14:paraId="1C355616" w14:textId="77777777" w:rsidTr="004066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2C3B87F2" w14:textId="77777777" w:rsidR="00C77161" w:rsidRPr="00C77161" w:rsidRDefault="00C77161" w:rsidP="000A2B02">
            <w:pPr>
              <w:pStyle w:val="NoSpacing"/>
              <w:spacing w:beforeLines="30" w:before="72" w:line="276" w:lineRule="auto"/>
              <w:rPr>
                <w:rFonts w:ascii="Cambria" w:hAnsi="Cambria" w:cs="Times New Roman"/>
                <w:b w:val="0"/>
                <w:bCs/>
                <w:sz w:val="26"/>
                <w:szCs w:val="26"/>
              </w:rPr>
            </w:pPr>
            <w:r w:rsidRPr="00C77161">
              <w:rPr>
                <w:rFonts w:ascii="Cambria" w:hAnsi="Cambria" w:cs="Times New Roman"/>
                <w:bCs/>
                <w:sz w:val="26"/>
                <w:szCs w:val="26"/>
              </w:rPr>
              <w:t>Loại nước uống</w:t>
            </w:r>
          </w:p>
        </w:tc>
        <w:tc>
          <w:tcPr>
            <w:tcW w:w="1985" w:type="dxa"/>
          </w:tcPr>
          <w:p w14:paraId="02DB2875" w14:textId="77777777" w:rsidR="00C77161" w:rsidRPr="00C77161" w:rsidRDefault="00C77161" w:rsidP="000A2B02">
            <w:pPr>
              <w:pStyle w:val="NoSpacing"/>
              <w:spacing w:beforeLines="30" w:before="72" w:line="276" w:lineRule="auto"/>
              <w:cnfStyle w:val="100000000000" w:firstRow="1"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Trà sữa</w:t>
            </w:r>
          </w:p>
        </w:tc>
        <w:tc>
          <w:tcPr>
            <w:tcW w:w="1896" w:type="dxa"/>
          </w:tcPr>
          <w:p w14:paraId="2CABC64E" w14:textId="77777777" w:rsidR="00C77161" w:rsidRPr="00C77161" w:rsidRDefault="00C77161" w:rsidP="000A2B02">
            <w:pPr>
              <w:pStyle w:val="NoSpacing"/>
              <w:spacing w:beforeLines="30" w:before="72" w:line="276" w:lineRule="auto"/>
              <w:cnfStyle w:val="100000000000" w:firstRow="1"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Nước ngọt</w:t>
            </w:r>
          </w:p>
        </w:tc>
        <w:tc>
          <w:tcPr>
            <w:tcW w:w="2096" w:type="dxa"/>
          </w:tcPr>
          <w:p w14:paraId="54E361D9" w14:textId="77777777" w:rsidR="00C77161" w:rsidRPr="00C77161" w:rsidRDefault="00C77161" w:rsidP="000A2B02">
            <w:pPr>
              <w:pStyle w:val="NoSpacing"/>
              <w:spacing w:beforeLines="30" w:before="72" w:line="276" w:lineRule="auto"/>
              <w:cnfStyle w:val="100000000000" w:firstRow="1"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Cà phê</w:t>
            </w:r>
          </w:p>
        </w:tc>
        <w:tc>
          <w:tcPr>
            <w:tcW w:w="2096" w:type="dxa"/>
          </w:tcPr>
          <w:p w14:paraId="322DA590" w14:textId="77777777" w:rsidR="00C77161" w:rsidRPr="00C77161" w:rsidRDefault="00C77161" w:rsidP="000A2B02">
            <w:pPr>
              <w:pStyle w:val="NoSpacing"/>
              <w:spacing w:beforeLines="30" w:before="72" w:line="276" w:lineRule="auto"/>
              <w:cnfStyle w:val="100000000000" w:firstRow="1"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Nước ép</w:t>
            </w:r>
          </w:p>
        </w:tc>
      </w:tr>
      <w:tr w:rsidR="00C77161" w:rsidRPr="00C77161" w14:paraId="20CD305E" w14:textId="77777777" w:rsidTr="004066F4">
        <w:tc>
          <w:tcPr>
            <w:cnfStyle w:val="001000000000" w:firstRow="0" w:lastRow="0" w:firstColumn="1" w:lastColumn="0" w:oddVBand="0" w:evenVBand="0" w:oddHBand="0" w:evenHBand="0" w:firstRowFirstColumn="0" w:firstRowLastColumn="0" w:lastRowFirstColumn="0" w:lastRowLastColumn="0"/>
            <w:tcW w:w="2405" w:type="dxa"/>
          </w:tcPr>
          <w:p w14:paraId="45345C7D" w14:textId="77777777" w:rsidR="00C77161" w:rsidRPr="00C77161" w:rsidRDefault="00C77161" w:rsidP="000A2B02">
            <w:pPr>
              <w:pStyle w:val="NoSpacing"/>
              <w:spacing w:beforeLines="30" w:before="72" w:line="276" w:lineRule="auto"/>
              <w:rPr>
                <w:rFonts w:ascii="Cambria" w:hAnsi="Cambria" w:cs="Times New Roman"/>
                <w:b w:val="0"/>
                <w:bCs/>
                <w:sz w:val="26"/>
                <w:szCs w:val="26"/>
              </w:rPr>
            </w:pPr>
            <w:r w:rsidRPr="00C77161">
              <w:rPr>
                <w:rFonts w:ascii="Cambria" w:hAnsi="Cambria" w:cs="Times New Roman"/>
                <w:bCs/>
                <w:sz w:val="26"/>
                <w:szCs w:val="26"/>
              </w:rPr>
              <w:t>Tỉ số phần trăm</w:t>
            </w:r>
          </w:p>
        </w:tc>
        <w:tc>
          <w:tcPr>
            <w:tcW w:w="1985" w:type="dxa"/>
          </w:tcPr>
          <w:p w14:paraId="04CD00BB" w14:textId="77777777" w:rsidR="00C77161" w:rsidRPr="00C77161" w:rsidRDefault="00C77161" w:rsidP="000A2B02">
            <w:pPr>
              <w:pStyle w:val="NoSpacing"/>
              <w:spacing w:beforeLines="30" w:before="72" w:line="276" w:lineRule="auto"/>
              <w:cnfStyle w:val="000000000000" w:firstRow="0"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45%</w:t>
            </w:r>
          </w:p>
        </w:tc>
        <w:tc>
          <w:tcPr>
            <w:tcW w:w="1896" w:type="dxa"/>
          </w:tcPr>
          <w:p w14:paraId="47A1A6D4" w14:textId="77777777" w:rsidR="00C77161" w:rsidRPr="00C77161" w:rsidRDefault="00C77161" w:rsidP="000A2B02">
            <w:pPr>
              <w:pStyle w:val="NoSpacing"/>
              <w:spacing w:beforeLines="30" w:before="72" w:line="276" w:lineRule="auto"/>
              <w:cnfStyle w:val="000000000000" w:firstRow="0"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30%</w:t>
            </w:r>
          </w:p>
        </w:tc>
        <w:tc>
          <w:tcPr>
            <w:tcW w:w="2096" w:type="dxa"/>
          </w:tcPr>
          <w:p w14:paraId="1F89E2E4" w14:textId="77777777" w:rsidR="00C77161" w:rsidRPr="00C77161" w:rsidRDefault="00C77161" w:rsidP="000A2B02">
            <w:pPr>
              <w:pStyle w:val="NoSpacing"/>
              <w:spacing w:beforeLines="30" w:before="72" w:line="276" w:lineRule="auto"/>
              <w:cnfStyle w:val="000000000000" w:firstRow="0"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12%</w:t>
            </w:r>
          </w:p>
        </w:tc>
        <w:tc>
          <w:tcPr>
            <w:tcW w:w="2096" w:type="dxa"/>
          </w:tcPr>
          <w:p w14:paraId="07D2106F" w14:textId="77777777" w:rsidR="00C77161" w:rsidRPr="00C77161" w:rsidRDefault="00C77161" w:rsidP="000A2B02">
            <w:pPr>
              <w:pStyle w:val="NoSpacing"/>
              <w:spacing w:beforeLines="30" w:before="72" w:line="276" w:lineRule="auto"/>
              <w:cnfStyle w:val="000000000000" w:firstRow="0" w:lastRow="0" w:firstColumn="0" w:lastColumn="0" w:oddVBand="0" w:evenVBand="0" w:oddHBand="0" w:evenHBand="0" w:firstRowFirstColumn="0" w:firstRowLastColumn="0" w:lastRowFirstColumn="0" w:lastRowLastColumn="0"/>
              <w:rPr>
                <w:rFonts w:ascii="Cambria" w:hAnsi="Cambria" w:cs="Times New Roman"/>
                <w:sz w:val="26"/>
                <w:szCs w:val="26"/>
              </w:rPr>
            </w:pPr>
            <w:r w:rsidRPr="00C77161">
              <w:rPr>
                <w:rFonts w:ascii="Cambria" w:hAnsi="Cambria" w:cs="Times New Roman"/>
                <w:sz w:val="26"/>
                <w:szCs w:val="26"/>
              </w:rPr>
              <w:t>13%</w:t>
            </w:r>
          </w:p>
        </w:tc>
      </w:tr>
    </w:tbl>
    <w:p w14:paraId="7AC548E8" w14:textId="77777777" w:rsidR="00C77161" w:rsidRPr="00C77161" w:rsidRDefault="00C77161" w:rsidP="000A2B02">
      <w:pPr>
        <w:spacing w:beforeLines="30" w:before="72"/>
        <w:rPr>
          <w:rFonts w:cs="Times New Roman"/>
          <w:szCs w:val="26"/>
        </w:rPr>
      </w:pPr>
      <w:r w:rsidRPr="00C77161">
        <w:rPr>
          <w:rFonts w:cs="Times New Roman"/>
          <w:szCs w:val="26"/>
        </w:rPr>
        <w:t>Xét tính hợp lý của các nhận định sau:</w:t>
      </w:r>
    </w:p>
    <w:p w14:paraId="7D8AE669" w14:textId="77777777" w:rsidR="00C77161" w:rsidRPr="00C77161" w:rsidRDefault="00C77161" w:rsidP="000A2B02">
      <w:pPr>
        <w:spacing w:beforeLines="30" w:before="72"/>
        <w:rPr>
          <w:rFonts w:cs="Times New Roman"/>
          <w:szCs w:val="26"/>
        </w:rPr>
      </w:pPr>
      <w:r w:rsidRPr="00C77161">
        <w:rPr>
          <w:rFonts w:cs="Times New Roman"/>
          <w:szCs w:val="26"/>
        </w:rPr>
        <w:t>a) Trà sữa là loại nước uống được ưa chuộng nhất</w:t>
      </w:r>
    </w:p>
    <w:p w14:paraId="54B64D58" w14:textId="77777777" w:rsidR="00C77161" w:rsidRPr="00C77161" w:rsidRDefault="00C77161" w:rsidP="000A2B02">
      <w:pPr>
        <w:spacing w:beforeLines="30" w:before="72"/>
        <w:rPr>
          <w:rFonts w:cs="Times New Roman"/>
          <w:szCs w:val="26"/>
        </w:rPr>
      </w:pPr>
      <w:r w:rsidRPr="00C77161">
        <w:rPr>
          <w:rFonts w:cs="Times New Roman"/>
          <w:szCs w:val="26"/>
        </w:rPr>
        <w:t xml:space="preserve">b) Nước ép là loại nước uống được mọi người lựa chọn </w:t>
      </w:r>
    </w:p>
    <w:p w14:paraId="70C204E7" w14:textId="77777777" w:rsidR="00C77161" w:rsidRPr="00C77161" w:rsidRDefault="00C77161" w:rsidP="000A2B02">
      <w:pPr>
        <w:spacing w:beforeLines="30" w:before="72"/>
        <w:rPr>
          <w:rFonts w:cs="Times New Roman"/>
          <w:szCs w:val="26"/>
        </w:rPr>
      </w:pPr>
      <w:r w:rsidRPr="00C77161">
        <w:rPr>
          <w:rFonts w:cs="Times New Roman"/>
          <w:b/>
          <w:bCs/>
          <w:szCs w:val="26"/>
        </w:rPr>
        <w:t xml:space="preserve">Bài 2. </w:t>
      </w:r>
      <w:r w:rsidRPr="00C77161">
        <w:rPr>
          <w:rFonts w:cs="Times New Roman"/>
          <w:b/>
          <w:bCs/>
          <w:color w:val="000000"/>
          <w:szCs w:val="26"/>
        </w:rPr>
        <w:t xml:space="preserve">(1,0 điểm) </w:t>
      </w:r>
      <w:r w:rsidRPr="00C77161">
        <w:rPr>
          <w:rFonts w:cs="Times New Roman"/>
          <w:b/>
          <w:bCs/>
          <w:color w:val="FF0000"/>
          <w:szCs w:val="26"/>
        </w:rPr>
        <w:t>(TH)</w:t>
      </w:r>
      <w:r w:rsidRPr="00C77161">
        <w:rPr>
          <w:rFonts w:cs="Times New Roman"/>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483"/>
      </w:tblGrid>
      <w:tr w:rsidR="00C77161" w:rsidRPr="00C77161" w14:paraId="7D24870F"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E430D40" w14:textId="77777777" w:rsidR="00C77161" w:rsidRPr="00716C04" w:rsidRDefault="00C77161" w:rsidP="000A2B02">
            <w:pPr>
              <w:spacing w:beforeLines="30" w:before="72" w:line="276" w:lineRule="auto"/>
              <w:jc w:val="left"/>
              <w:rPr>
                <w:rFonts w:cs="Times New Roman"/>
                <w:b w:val="0"/>
                <w:bCs/>
                <w:szCs w:val="26"/>
              </w:rPr>
            </w:pPr>
            <w:r w:rsidRPr="00716C04">
              <w:rPr>
                <w:rFonts w:cs="Times New Roman"/>
                <w:b w:val="0"/>
                <w:bCs/>
                <w:szCs w:val="26"/>
              </w:rPr>
              <w:t xml:space="preserve">Biết </w:t>
            </w:r>
            <w:r w:rsidRPr="00716C04">
              <w:rPr>
                <w:b w:val="0"/>
                <w:bCs/>
                <w:color w:val="auto"/>
                <w:position w:val="-4"/>
                <w:szCs w:val="26"/>
                <w:lang w:val="en-ID"/>
                <w14:ligatures w14:val="standardContextual"/>
              </w:rPr>
              <w:object w:dxaOrig="460" w:dyaOrig="260" w14:anchorId="5E3A1039">
                <v:shape id="_x0000_i1057" type="#_x0000_t75" style="width:22.5pt;height:13.5pt" o:ole="">
                  <v:imagedata r:id="rId85" o:title=""/>
                </v:shape>
                <o:OLEObject Type="Embed" ProgID="Equation.DSMT4" ShapeID="_x0000_i1057" DrawAspect="Content" ObjectID="_1803194205" r:id="rId86"/>
              </w:object>
            </w:r>
            <w:r w:rsidRPr="00716C04">
              <w:rPr>
                <w:rFonts w:cs="Times New Roman"/>
                <w:b w:val="0"/>
                <w:bCs/>
                <w:szCs w:val="26"/>
              </w:rPr>
              <w:t xml:space="preserve"> là đường trung bình của </w:t>
            </w:r>
            <w:r w:rsidRPr="00716C04">
              <w:rPr>
                <w:b w:val="0"/>
                <w:bCs/>
                <w:color w:val="auto"/>
                <w:position w:val="-6"/>
                <w:szCs w:val="26"/>
                <w:lang w:val="en-ID"/>
                <w14:ligatures w14:val="standardContextual"/>
              </w:rPr>
              <w:object w:dxaOrig="680" w:dyaOrig="279" w14:anchorId="748D518A">
                <v:shape id="_x0000_i1058" type="#_x0000_t75" style="width:34.5pt;height:13.5pt" o:ole="">
                  <v:imagedata r:id="rId87" o:title=""/>
                </v:shape>
                <o:OLEObject Type="Embed" ProgID="Equation.DSMT4" ShapeID="_x0000_i1058" DrawAspect="Content" ObjectID="_1803194206" r:id="rId88"/>
              </w:object>
            </w:r>
            <w:r w:rsidRPr="00716C04">
              <w:rPr>
                <w:rFonts w:cs="Times New Roman"/>
                <w:b w:val="0"/>
                <w:bCs/>
                <w:szCs w:val="26"/>
              </w:rPr>
              <w:t xml:space="preserve"> trong hình bên và </w:t>
            </w:r>
            <w:r w:rsidRPr="00716C04">
              <w:rPr>
                <w:b w:val="0"/>
                <w:bCs/>
                <w:color w:val="auto"/>
                <w:position w:val="-10"/>
                <w:szCs w:val="26"/>
                <w:lang w:val="en-ID"/>
                <w14:ligatures w14:val="standardContextual"/>
              </w:rPr>
              <w:object w:dxaOrig="1280" w:dyaOrig="340" w14:anchorId="6C7E1E7B">
                <v:shape id="_x0000_i1059" type="#_x0000_t75" style="width:63.75pt;height:16.5pt" o:ole="">
                  <v:imagedata r:id="rId89" o:title=""/>
                </v:shape>
                <o:OLEObject Type="Embed" ProgID="Equation.DSMT4" ShapeID="_x0000_i1059" DrawAspect="Content" ObjectID="_1803194207" r:id="rId90"/>
              </w:object>
            </w:r>
            <w:r w:rsidRPr="00716C04">
              <w:rPr>
                <w:rFonts w:cs="Times New Roman"/>
                <w:b w:val="0"/>
                <w:bCs/>
                <w:szCs w:val="26"/>
              </w:rPr>
              <w:t>. Tính khoảng cách AB?</w:t>
            </w:r>
          </w:p>
        </w:tc>
        <w:tc>
          <w:tcPr>
            <w:tcW w:w="3395" w:type="dxa"/>
          </w:tcPr>
          <w:p w14:paraId="4D60297D"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b w:val="0"/>
                <w:color w:val="auto"/>
                <w:szCs w:val="26"/>
                <w:lang w:val="en-ID"/>
                <w14:ligatures w14:val="standardContextual"/>
              </w:rPr>
              <w:object w:dxaOrig="3270" w:dyaOrig="2625" w14:anchorId="3D643E8F">
                <v:shape id="_x0000_i1060" type="#_x0000_t75" style="width:163.5pt;height:130.5pt" o:ole="">
                  <v:imagedata r:id="rId91" o:title=""/>
                </v:shape>
                <o:OLEObject Type="Embed" ProgID="PBrush" ShapeID="_x0000_i1060" DrawAspect="Content" ObjectID="_1803194208" r:id="rId92"/>
              </w:object>
            </w:r>
          </w:p>
        </w:tc>
      </w:tr>
    </w:tbl>
    <w:p w14:paraId="7D5E44CE" w14:textId="77777777" w:rsidR="00C77161" w:rsidRPr="00C77161" w:rsidRDefault="00C77161" w:rsidP="000A2B02">
      <w:pPr>
        <w:spacing w:beforeLines="30" w:before="72"/>
        <w:rPr>
          <w:rFonts w:cs="Times New Roman"/>
          <w:szCs w:val="26"/>
        </w:rPr>
      </w:pPr>
    </w:p>
    <w:p w14:paraId="24828481" w14:textId="77777777" w:rsidR="00C77161" w:rsidRPr="00C77161" w:rsidRDefault="00C77161" w:rsidP="000A2B02">
      <w:pPr>
        <w:spacing w:beforeLines="30" w:before="72"/>
        <w:rPr>
          <w:rFonts w:cs="Times New Roman"/>
          <w:szCs w:val="26"/>
          <w:lang w:val="en-US"/>
        </w:rPr>
      </w:pPr>
      <w:r w:rsidRPr="00C77161">
        <w:rPr>
          <w:rFonts w:cs="Times New Roman"/>
          <w:b/>
          <w:bCs/>
          <w:szCs w:val="26"/>
          <w:lang w:val="en-US"/>
        </w:rPr>
        <w:t>Bài 3. (</w:t>
      </w:r>
      <w:r w:rsidRPr="00C77161">
        <w:rPr>
          <w:rFonts w:cs="Times New Roman"/>
          <w:b/>
          <w:bCs/>
          <w:szCs w:val="26"/>
        </w:rPr>
        <w:t xml:space="preserve">1,0 </w:t>
      </w:r>
      <w:r w:rsidRPr="00C77161">
        <w:rPr>
          <w:rFonts w:cs="Times New Roman"/>
          <w:b/>
          <w:bCs/>
          <w:szCs w:val="26"/>
          <w:lang w:val="en-US"/>
        </w:rPr>
        <w:t xml:space="preserve">điểm) </w:t>
      </w:r>
      <w:r w:rsidRPr="00C77161">
        <w:rPr>
          <w:rFonts w:cs="Times New Roman"/>
          <w:b/>
          <w:bCs/>
          <w:color w:val="FF0000"/>
          <w:szCs w:val="26"/>
          <w:lang w:val="en-US"/>
        </w:rPr>
        <w:t xml:space="preserve">(TH) </w:t>
      </w:r>
      <w:r w:rsidRPr="00C77161">
        <w:rPr>
          <w:rFonts w:cs="Times New Roman"/>
          <w:szCs w:val="26"/>
          <w:lang w:val="en-US"/>
        </w:rPr>
        <w:t xml:space="preserve">Viết ngẫu nhiên một số tự nhiên có hai chữ số nhỏ hơn 42. </w:t>
      </w:r>
      <w:r w:rsidRPr="00C77161">
        <w:rPr>
          <w:rFonts w:cs="Times New Roman"/>
          <w:szCs w:val="26"/>
        </w:rPr>
        <w:t>Xét</w:t>
      </w:r>
      <w:r w:rsidRPr="00C77161">
        <w:rPr>
          <w:rFonts w:cs="Times New Roman"/>
          <w:spacing w:val="-6"/>
          <w:szCs w:val="26"/>
        </w:rPr>
        <w:t xml:space="preserve"> </w:t>
      </w:r>
      <w:r w:rsidRPr="00C77161">
        <w:rPr>
          <w:rFonts w:cs="Times New Roman"/>
          <w:szCs w:val="26"/>
        </w:rPr>
        <w:t>biến</w:t>
      </w:r>
      <w:r w:rsidRPr="00C77161">
        <w:rPr>
          <w:rFonts w:cs="Times New Roman"/>
          <w:spacing w:val="-4"/>
          <w:szCs w:val="26"/>
        </w:rPr>
        <w:t xml:space="preserve"> </w:t>
      </w:r>
      <w:r w:rsidRPr="00C77161">
        <w:rPr>
          <w:rFonts w:cs="Times New Roman"/>
          <w:szCs w:val="26"/>
        </w:rPr>
        <w:t>cố</w:t>
      </w:r>
      <w:r w:rsidRPr="00C77161">
        <w:rPr>
          <w:rFonts w:cs="Times New Roman"/>
          <w:spacing w:val="-4"/>
          <w:szCs w:val="26"/>
        </w:rPr>
        <w:t xml:space="preserve"> </w:t>
      </w:r>
      <w:r w:rsidRPr="00C77161">
        <w:rPr>
          <w:rFonts w:cs="Times New Roman"/>
          <w:szCs w:val="26"/>
        </w:rPr>
        <w:t>A:</w:t>
      </w:r>
      <w:r w:rsidRPr="00C77161">
        <w:rPr>
          <w:rFonts w:cs="Times New Roman"/>
          <w:spacing w:val="-3"/>
          <w:szCs w:val="26"/>
        </w:rPr>
        <w:t xml:space="preserve"> </w:t>
      </w:r>
      <w:r w:rsidRPr="00C77161">
        <w:rPr>
          <w:rFonts w:cs="Times New Roman"/>
          <w:szCs w:val="26"/>
        </w:rPr>
        <w:t>"Số</w:t>
      </w:r>
      <w:r w:rsidRPr="00C77161">
        <w:rPr>
          <w:rFonts w:cs="Times New Roman"/>
          <w:spacing w:val="-1"/>
          <w:szCs w:val="26"/>
        </w:rPr>
        <w:t xml:space="preserve"> </w:t>
      </w:r>
      <w:r w:rsidRPr="00C77161">
        <w:rPr>
          <w:rFonts w:cs="Times New Roman"/>
          <w:szCs w:val="26"/>
        </w:rPr>
        <w:t>tự</w:t>
      </w:r>
      <w:r w:rsidRPr="00C77161">
        <w:rPr>
          <w:rFonts w:cs="Times New Roman"/>
          <w:spacing w:val="-2"/>
          <w:szCs w:val="26"/>
        </w:rPr>
        <w:t xml:space="preserve"> </w:t>
      </w:r>
      <w:r w:rsidRPr="00C77161">
        <w:rPr>
          <w:rFonts w:cs="Times New Roman"/>
          <w:szCs w:val="26"/>
        </w:rPr>
        <w:t>nhiên</w:t>
      </w:r>
      <w:r w:rsidRPr="00C77161">
        <w:rPr>
          <w:rFonts w:cs="Times New Roman"/>
          <w:spacing w:val="-1"/>
          <w:szCs w:val="26"/>
        </w:rPr>
        <w:t xml:space="preserve"> </w:t>
      </w:r>
      <w:r w:rsidRPr="00C77161">
        <w:rPr>
          <w:rFonts w:cs="Times New Roman"/>
          <w:szCs w:val="26"/>
        </w:rPr>
        <w:t>chia</w:t>
      </w:r>
      <w:r w:rsidRPr="00C77161">
        <w:rPr>
          <w:rFonts w:cs="Times New Roman"/>
          <w:spacing w:val="-2"/>
          <w:szCs w:val="26"/>
        </w:rPr>
        <w:t xml:space="preserve"> </w:t>
      </w:r>
      <w:r w:rsidRPr="00C77161">
        <w:rPr>
          <w:rFonts w:cs="Times New Roman"/>
          <w:szCs w:val="26"/>
        </w:rPr>
        <w:t>hết</w:t>
      </w:r>
      <w:r w:rsidRPr="00C77161">
        <w:rPr>
          <w:rFonts w:cs="Times New Roman"/>
          <w:spacing w:val="-4"/>
          <w:szCs w:val="26"/>
        </w:rPr>
        <w:t xml:space="preserve"> </w:t>
      </w:r>
      <w:r w:rsidRPr="00C77161">
        <w:rPr>
          <w:rFonts w:cs="Times New Roman"/>
          <w:szCs w:val="26"/>
        </w:rPr>
        <w:t>cho</w:t>
      </w:r>
      <w:r w:rsidRPr="00C77161">
        <w:rPr>
          <w:rFonts w:cs="Times New Roman"/>
          <w:spacing w:val="-1"/>
          <w:szCs w:val="26"/>
        </w:rPr>
        <w:t xml:space="preserve"> </w:t>
      </w:r>
      <w:r w:rsidRPr="00C77161">
        <w:rPr>
          <w:rFonts w:cs="Times New Roman"/>
          <w:szCs w:val="26"/>
        </w:rPr>
        <w:t>4"</w:t>
      </w:r>
    </w:p>
    <w:p w14:paraId="3E221178" w14:textId="77777777" w:rsidR="00C77161" w:rsidRPr="00C77161" w:rsidRDefault="00C77161" w:rsidP="000A2B02">
      <w:pPr>
        <w:spacing w:beforeLines="30" w:before="72"/>
        <w:contextualSpacing/>
        <w:jc w:val="both"/>
        <w:rPr>
          <w:rFonts w:cs="Times New Roman"/>
          <w:szCs w:val="26"/>
          <w:lang w:val="en-US"/>
        </w:rPr>
      </w:pPr>
      <w:r w:rsidRPr="00C77161">
        <w:rPr>
          <w:rFonts w:cs="Times New Roman"/>
          <w:szCs w:val="26"/>
          <w:lang w:val="en-US"/>
        </w:rPr>
        <w:t>a) Viết tập hợp K các kết quả thuận lợi của biến cố A</w:t>
      </w:r>
    </w:p>
    <w:p w14:paraId="3C0502CF" w14:textId="77777777" w:rsidR="00C77161" w:rsidRPr="00C77161" w:rsidRDefault="00C77161" w:rsidP="000A2B02">
      <w:pPr>
        <w:widowControl w:val="0"/>
        <w:tabs>
          <w:tab w:val="left" w:pos="1506"/>
        </w:tabs>
        <w:autoSpaceDE w:val="0"/>
        <w:autoSpaceDN w:val="0"/>
        <w:spacing w:beforeLines="30" w:before="72"/>
        <w:jc w:val="both"/>
        <w:rPr>
          <w:rFonts w:cs="Times New Roman"/>
          <w:szCs w:val="26"/>
        </w:rPr>
      </w:pPr>
      <w:r w:rsidRPr="00C77161">
        <w:rPr>
          <w:rFonts w:cs="Times New Roman"/>
          <w:szCs w:val="26"/>
          <w:lang w:val="en-US"/>
        </w:rPr>
        <w:lastRenderedPageBreak/>
        <w:t xml:space="preserve">b) </w:t>
      </w:r>
      <w:r w:rsidRPr="00C77161">
        <w:rPr>
          <w:rFonts w:cs="Times New Roman"/>
          <w:szCs w:val="26"/>
        </w:rPr>
        <w:t>Tính</w:t>
      </w:r>
      <w:r w:rsidRPr="00C77161">
        <w:rPr>
          <w:rFonts w:cs="Times New Roman"/>
          <w:spacing w:val="-4"/>
          <w:szCs w:val="26"/>
        </w:rPr>
        <w:t xml:space="preserve"> </w:t>
      </w:r>
      <w:r w:rsidRPr="00C77161">
        <w:rPr>
          <w:rFonts w:cs="Times New Roman"/>
          <w:szCs w:val="26"/>
        </w:rPr>
        <w:t>xác</w:t>
      </w:r>
      <w:r w:rsidRPr="00C77161">
        <w:rPr>
          <w:rFonts w:cs="Times New Roman"/>
          <w:spacing w:val="-5"/>
          <w:szCs w:val="26"/>
        </w:rPr>
        <w:t xml:space="preserve"> </w:t>
      </w:r>
      <w:r w:rsidRPr="00C77161">
        <w:rPr>
          <w:rFonts w:cs="Times New Roman"/>
          <w:szCs w:val="26"/>
        </w:rPr>
        <w:t>suất</w:t>
      </w:r>
      <w:r w:rsidRPr="00C77161">
        <w:rPr>
          <w:rFonts w:cs="Times New Roman"/>
          <w:spacing w:val="-3"/>
          <w:szCs w:val="26"/>
        </w:rPr>
        <w:t xml:space="preserve"> </w:t>
      </w:r>
      <w:r w:rsidRPr="00C77161">
        <w:rPr>
          <w:rFonts w:cs="Times New Roman"/>
          <w:szCs w:val="26"/>
        </w:rPr>
        <w:t>của</w:t>
      </w:r>
      <w:r w:rsidRPr="00C77161">
        <w:rPr>
          <w:rFonts w:cs="Times New Roman"/>
          <w:spacing w:val="-4"/>
          <w:szCs w:val="26"/>
        </w:rPr>
        <w:t xml:space="preserve"> </w:t>
      </w:r>
      <w:r w:rsidRPr="00C77161">
        <w:rPr>
          <w:rFonts w:cs="Times New Roman"/>
          <w:szCs w:val="26"/>
        </w:rPr>
        <w:t>biến</w:t>
      </w:r>
      <w:r w:rsidRPr="00C77161">
        <w:rPr>
          <w:rFonts w:cs="Times New Roman"/>
          <w:spacing w:val="-1"/>
          <w:szCs w:val="26"/>
        </w:rPr>
        <w:t xml:space="preserve"> </w:t>
      </w:r>
      <w:r w:rsidRPr="00C77161">
        <w:rPr>
          <w:rFonts w:cs="Times New Roman"/>
          <w:szCs w:val="26"/>
        </w:rPr>
        <w:t>cố</w:t>
      </w:r>
      <w:r w:rsidRPr="00C77161">
        <w:rPr>
          <w:rFonts w:cs="Times New Roman"/>
          <w:spacing w:val="-4"/>
          <w:szCs w:val="26"/>
        </w:rPr>
        <w:t xml:space="preserve"> </w:t>
      </w:r>
      <w:r w:rsidRPr="00C77161">
        <w:rPr>
          <w:rFonts w:cs="Times New Roman"/>
          <w:spacing w:val="-5"/>
          <w:szCs w:val="26"/>
        </w:rPr>
        <w:t>A?</w:t>
      </w:r>
    </w:p>
    <w:p w14:paraId="27498D5A" w14:textId="77777777" w:rsidR="00C77161" w:rsidRPr="00C77161" w:rsidRDefault="00C77161" w:rsidP="000A2B02">
      <w:pPr>
        <w:pStyle w:val="ListParagraph"/>
        <w:spacing w:beforeLines="30" w:before="72"/>
        <w:ind w:left="0"/>
        <w:contextualSpacing w:val="0"/>
        <w:jc w:val="both"/>
        <w:rPr>
          <w:rFonts w:eastAsia="Calibri" w:cs="Times New Roman"/>
          <w:spacing w:val="-4"/>
          <w:szCs w:val="26"/>
        </w:rPr>
      </w:pPr>
      <w:r w:rsidRPr="00C77161">
        <w:rPr>
          <w:rFonts w:cs="Times New Roman"/>
          <w:b/>
          <w:bCs/>
          <w:szCs w:val="26"/>
          <w:lang w:val="en-US"/>
        </w:rPr>
        <w:t>Bài 4. (</w:t>
      </w:r>
      <w:r w:rsidRPr="00C77161">
        <w:rPr>
          <w:rFonts w:cs="Times New Roman"/>
          <w:b/>
          <w:bCs/>
          <w:szCs w:val="26"/>
        </w:rPr>
        <w:t xml:space="preserve">1,0 </w:t>
      </w:r>
      <w:r w:rsidRPr="00C77161">
        <w:rPr>
          <w:rFonts w:cs="Times New Roman"/>
          <w:b/>
          <w:bCs/>
          <w:szCs w:val="26"/>
          <w:lang w:val="en-US"/>
        </w:rPr>
        <w:t xml:space="preserve">điểm) </w:t>
      </w:r>
      <w:r w:rsidRPr="00C77161">
        <w:rPr>
          <w:rFonts w:cs="Times New Roman"/>
          <w:b/>
          <w:bCs/>
          <w:color w:val="FF0000"/>
          <w:szCs w:val="26"/>
          <w:lang w:val="en-US"/>
        </w:rPr>
        <w:t xml:space="preserve">(TH) </w:t>
      </w:r>
      <w:r w:rsidRPr="00C77161">
        <w:rPr>
          <w:rFonts w:eastAsia="Calibri" w:cs="Times New Roman"/>
          <w:spacing w:val="-4"/>
          <w:szCs w:val="26"/>
        </w:rPr>
        <w:t>Bạn Nam gieo con xúc xắc 6 mặt 150 lần. Kết quả được ghi lại theo bảng sau:</w:t>
      </w:r>
    </w:p>
    <w:tbl>
      <w:tblPr>
        <w:tblStyle w:val="TableGrid"/>
        <w:tblW w:w="0" w:type="auto"/>
        <w:tblInd w:w="682" w:type="dxa"/>
        <w:tblLook w:val="04A0" w:firstRow="1" w:lastRow="0" w:firstColumn="1" w:lastColumn="0" w:noHBand="0" w:noVBand="1"/>
      </w:tblPr>
      <w:tblGrid>
        <w:gridCol w:w="2093"/>
        <w:gridCol w:w="1134"/>
        <w:gridCol w:w="1134"/>
        <w:gridCol w:w="1134"/>
        <w:gridCol w:w="1134"/>
        <w:gridCol w:w="1134"/>
        <w:gridCol w:w="1134"/>
      </w:tblGrid>
      <w:tr w:rsidR="00C77161" w:rsidRPr="00C77161" w14:paraId="4E526B40" w14:textId="77777777" w:rsidTr="004066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3" w:type="dxa"/>
          </w:tcPr>
          <w:p w14:paraId="4BC07A7B" w14:textId="77777777" w:rsidR="00C77161" w:rsidRPr="00C77161" w:rsidRDefault="00C77161" w:rsidP="000A2B02">
            <w:pPr>
              <w:pStyle w:val="ListParagraph"/>
              <w:spacing w:beforeLines="30" w:before="72" w:line="276" w:lineRule="auto"/>
              <w:ind w:left="0"/>
              <w:contextualSpacing w:val="0"/>
              <w:rPr>
                <w:rFonts w:eastAsia="Calibri" w:cs="Times New Roman"/>
                <w:szCs w:val="26"/>
              </w:rPr>
            </w:pPr>
            <w:r w:rsidRPr="00C77161">
              <w:rPr>
                <w:rFonts w:eastAsia="Calibri" w:cs="Times New Roman"/>
                <w:szCs w:val="26"/>
              </w:rPr>
              <w:t>Mặt</w:t>
            </w:r>
          </w:p>
        </w:tc>
        <w:tc>
          <w:tcPr>
            <w:tcW w:w="1134" w:type="dxa"/>
          </w:tcPr>
          <w:p w14:paraId="322790C8"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 chấm</w:t>
            </w:r>
          </w:p>
        </w:tc>
        <w:tc>
          <w:tcPr>
            <w:tcW w:w="1134" w:type="dxa"/>
          </w:tcPr>
          <w:p w14:paraId="32EA292A"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 chấm</w:t>
            </w:r>
          </w:p>
        </w:tc>
        <w:tc>
          <w:tcPr>
            <w:tcW w:w="1134" w:type="dxa"/>
          </w:tcPr>
          <w:p w14:paraId="5C3A084C"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 chấm</w:t>
            </w:r>
          </w:p>
        </w:tc>
        <w:tc>
          <w:tcPr>
            <w:tcW w:w="1134" w:type="dxa"/>
          </w:tcPr>
          <w:p w14:paraId="395D35DC"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4 chấm</w:t>
            </w:r>
          </w:p>
        </w:tc>
        <w:tc>
          <w:tcPr>
            <w:tcW w:w="1134" w:type="dxa"/>
          </w:tcPr>
          <w:p w14:paraId="47E80220"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5 chấm</w:t>
            </w:r>
          </w:p>
        </w:tc>
        <w:tc>
          <w:tcPr>
            <w:tcW w:w="1134" w:type="dxa"/>
          </w:tcPr>
          <w:p w14:paraId="2AA67139"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6 chấm</w:t>
            </w:r>
          </w:p>
        </w:tc>
      </w:tr>
      <w:tr w:rsidR="00C77161" w:rsidRPr="00C77161" w14:paraId="2EE2E674" w14:textId="77777777" w:rsidTr="004066F4">
        <w:tc>
          <w:tcPr>
            <w:cnfStyle w:val="001000000000" w:firstRow="0" w:lastRow="0" w:firstColumn="1" w:lastColumn="0" w:oddVBand="0" w:evenVBand="0" w:oddHBand="0" w:evenHBand="0" w:firstRowFirstColumn="0" w:firstRowLastColumn="0" w:lastRowFirstColumn="0" w:lastRowLastColumn="0"/>
            <w:tcW w:w="2093" w:type="dxa"/>
          </w:tcPr>
          <w:p w14:paraId="4AE96465" w14:textId="77777777" w:rsidR="00C77161" w:rsidRPr="00C77161" w:rsidRDefault="00C77161" w:rsidP="000A2B02">
            <w:pPr>
              <w:pStyle w:val="ListParagraph"/>
              <w:spacing w:beforeLines="30" w:before="72" w:line="276" w:lineRule="auto"/>
              <w:ind w:left="0"/>
              <w:contextualSpacing w:val="0"/>
              <w:rPr>
                <w:rFonts w:eastAsia="Calibri" w:cs="Times New Roman"/>
                <w:szCs w:val="26"/>
              </w:rPr>
            </w:pPr>
            <w:r w:rsidRPr="00C77161">
              <w:rPr>
                <w:rFonts w:eastAsia="Calibri" w:cs="Times New Roman"/>
                <w:szCs w:val="26"/>
              </w:rPr>
              <w:t>Số lần xuất hiện</w:t>
            </w:r>
          </w:p>
        </w:tc>
        <w:tc>
          <w:tcPr>
            <w:tcW w:w="1134" w:type="dxa"/>
          </w:tcPr>
          <w:p w14:paraId="76BD50FA"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5</w:t>
            </w:r>
          </w:p>
        </w:tc>
        <w:tc>
          <w:tcPr>
            <w:tcW w:w="1134" w:type="dxa"/>
          </w:tcPr>
          <w:p w14:paraId="57D8824D"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0</w:t>
            </w:r>
          </w:p>
        </w:tc>
        <w:tc>
          <w:tcPr>
            <w:tcW w:w="1134" w:type="dxa"/>
          </w:tcPr>
          <w:p w14:paraId="280BAB00"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2</w:t>
            </w:r>
          </w:p>
        </w:tc>
        <w:tc>
          <w:tcPr>
            <w:tcW w:w="1134" w:type="dxa"/>
          </w:tcPr>
          <w:p w14:paraId="62ABEF79"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8</w:t>
            </w:r>
          </w:p>
        </w:tc>
        <w:tc>
          <w:tcPr>
            <w:tcW w:w="1134" w:type="dxa"/>
          </w:tcPr>
          <w:p w14:paraId="790ED1F1"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7</w:t>
            </w:r>
          </w:p>
        </w:tc>
        <w:tc>
          <w:tcPr>
            <w:tcW w:w="1134" w:type="dxa"/>
          </w:tcPr>
          <w:p w14:paraId="4898F459"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8</w:t>
            </w:r>
          </w:p>
        </w:tc>
      </w:tr>
    </w:tbl>
    <w:p w14:paraId="51AFCE1A" w14:textId="77777777" w:rsidR="00C77161" w:rsidRPr="00C77161" w:rsidRDefault="00C77161" w:rsidP="000A2B02">
      <w:pPr>
        <w:pStyle w:val="ListParagraph"/>
        <w:spacing w:beforeLines="30" w:before="72"/>
        <w:ind w:left="0"/>
        <w:contextualSpacing w:val="0"/>
        <w:jc w:val="both"/>
        <w:rPr>
          <w:rFonts w:eastAsia="Calibri" w:cs="Times New Roman"/>
          <w:szCs w:val="26"/>
        </w:rPr>
      </w:pPr>
      <w:r w:rsidRPr="00C77161">
        <w:rPr>
          <w:rFonts w:eastAsia="Calibri" w:cs="Times New Roman"/>
          <w:szCs w:val="26"/>
        </w:rPr>
        <w:t>Tính xác suất của biến cố C: “Gieo được mặt có số chấm là số lẻ”?</w:t>
      </w:r>
    </w:p>
    <w:p w14:paraId="60828CBE" w14:textId="77777777" w:rsidR="00C77161" w:rsidRPr="00C77161" w:rsidRDefault="00C77161" w:rsidP="000A2B02">
      <w:pPr>
        <w:spacing w:beforeLines="30" w:before="72"/>
        <w:rPr>
          <w:rFonts w:cs="Times New Roman"/>
          <w:b/>
          <w:color w:val="FF0000"/>
          <w:szCs w:val="26"/>
        </w:rPr>
      </w:pPr>
      <w:r w:rsidRPr="00C77161">
        <w:rPr>
          <w:rFonts w:cs="Times New Roman"/>
          <w:b/>
          <w:bCs/>
          <w:szCs w:val="26"/>
          <w:lang w:val="en-US"/>
        </w:rPr>
        <w:t xml:space="preserve">Bài 5. </w:t>
      </w:r>
      <w:r w:rsidRPr="00C77161">
        <w:rPr>
          <w:rFonts w:cs="Times New Roman"/>
          <w:b/>
          <w:szCs w:val="26"/>
        </w:rPr>
        <w:t xml:space="preserve">(1,0 điểm) </w:t>
      </w:r>
      <w:r w:rsidRPr="00C77161">
        <w:rPr>
          <w:rFonts w:cs="Times New Roman"/>
          <w:b/>
          <w:color w:val="FF0000"/>
          <w:szCs w:val="26"/>
        </w:rPr>
        <w:t xml:space="preserve">(VD) </w:t>
      </w:r>
    </w:p>
    <w:p w14:paraId="0B5E31F0" w14:textId="77777777" w:rsidR="00C77161" w:rsidRPr="00C77161" w:rsidRDefault="00C77161" w:rsidP="000A2B02">
      <w:pPr>
        <w:spacing w:beforeLines="30" w:before="72"/>
        <w:jc w:val="both"/>
        <w:rPr>
          <w:rFonts w:cs="Times New Roman"/>
          <w:szCs w:val="26"/>
        </w:rPr>
      </w:pPr>
      <w:r w:rsidRPr="00C77161">
        <w:rPr>
          <w:rFonts w:cs="Times New Roman"/>
          <w:szCs w:val="26"/>
        </w:rPr>
        <w:t>Biểu đồ hình quạt tròn ở hình dưới biểu diễn kết quả thống kê (</w:t>
      </w:r>
      <w:r w:rsidRPr="00C77161">
        <w:rPr>
          <w:rFonts w:cs="Times New Roman"/>
          <w:i/>
          <w:iCs/>
          <w:szCs w:val="26"/>
        </w:rPr>
        <w:t>tính theo tỉ số phần trăm</w:t>
      </w:r>
      <w:r w:rsidRPr="00C77161">
        <w:rPr>
          <w:rFonts w:cs="Times New Roman"/>
          <w:szCs w:val="26"/>
        </w:rPr>
        <w:t xml:space="preserve">) </w:t>
      </w:r>
      <w:r w:rsidRPr="00C77161">
        <w:rPr>
          <w:rFonts w:cs="Times New Roman"/>
          <w:szCs w:val="26"/>
          <w:lang w:val="en-US"/>
        </w:rPr>
        <w:t>thể loại sách yêu thích</w:t>
      </w:r>
      <w:r w:rsidRPr="00C77161">
        <w:rPr>
          <w:rFonts w:cs="Times New Roman"/>
          <w:szCs w:val="26"/>
        </w:rPr>
        <w:t xml:space="preserve"> của 300 </w:t>
      </w:r>
      <w:r w:rsidRPr="00C77161">
        <w:rPr>
          <w:rFonts w:cs="Times New Roman"/>
          <w:szCs w:val="26"/>
          <w:lang w:val="en-US"/>
        </w:rPr>
        <w:t>học sinh</w:t>
      </w:r>
      <w:r w:rsidRPr="00C77161">
        <w:rPr>
          <w:rFonts w:cs="Times New Roman"/>
          <w:szCs w:val="26"/>
        </w:rPr>
        <w:t>. Biết mỗi học sinh chỉ được chọn một thể loại sách khi được hỏi ý kiến.</w:t>
      </w:r>
    </w:p>
    <w:p w14:paraId="37AE80A8" w14:textId="77777777" w:rsidR="00C77161" w:rsidRPr="00C77161" w:rsidRDefault="00C77161" w:rsidP="000A2B02">
      <w:pPr>
        <w:spacing w:beforeLines="30" w:before="72"/>
        <w:jc w:val="center"/>
        <w:rPr>
          <w:rFonts w:cs="Times New Roman"/>
          <w:szCs w:val="26"/>
          <w:lang w:val="en-US"/>
        </w:rPr>
      </w:pPr>
      <w:r w:rsidRPr="00C77161">
        <w:rPr>
          <w:rFonts w:cs="Times New Roman"/>
          <w:noProof/>
          <w:szCs w:val="26"/>
          <w:lang w:val="en-US"/>
        </w:rPr>
        <w:drawing>
          <wp:inline distT="0" distB="0" distL="0" distR="0" wp14:anchorId="2AF60169" wp14:editId="3AA0EF8A">
            <wp:extent cx="4191000" cy="3200400"/>
            <wp:effectExtent l="0" t="0" r="0" b="0"/>
            <wp:docPr id="2066664249" name="Chart 3"/>
            <wp:cNvGraphicFramePr/>
            <a:graphic xmlns:a="http://schemas.openxmlformats.org/drawingml/2006/main">
              <a:graphicData uri="http://schemas.openxmlformats.org/drawingml/2006/chart">
                <c:chart xmlns:c="http://schemas.openxmlformats.org/drawingml/2006/chart" r:id="rId93"/>
              </a:graphicData>
            </a:graphic>
          </wp:inline>
        </w:drawing>
      </w:r>
    </w:p>
    <w:p w14:paraId="3C8A76E9" w14:textId="77777777" w:rsidR="00C77161" w:rsidRPr="00C77161" w:rsidRDefault="00C77161" w:rsidP="000A2B02">
      <w:pPr>
        <w:spacing w:beforeLines="30" w:before="72"/>
        <w:rPr>
          <w:rFonts w:cs="Times New Roman"/>
          <w:szCs w:val="26"/>
          <w:lang w:val="en-US"/>
        </w:rPr>
      </w:pPr>
      <w:r w:rsidRPr="00C77161">
        <w:rPr>
          <w:rFonts w:cs="Times New Roman"/>
          <w:szCs w:val="26"/>
          <w:lang w:val="en-US"/>
        </w:rPr>
        <w:t>a) Tính số học sinh thích đọc truyện tranh?</w:t>
      </w:r>
      <w:r w:rsidRPr="00C77161">
        <w:rPr>
          <w:rFonts w:cs="Times New Roman"/>
          <w:szCs w:val="26"/>
          <w:lang w:val="en-US"/>
        </w:rPr>
        <w:br/>
        <w:t>b) Số học sinh thích truyện tranh nhiều hơn số học sinh thích kinh tế bao nhiêu?</w:t>
      </w:r>
    </w:p>
    <w:p w14:paraId="2700A63B" w14:textId="77777777" w:rsidR="00C77161" w:rsidRPr="00C77161" w:rsidRDefault="00C77161" w:rsidP="000A2B02">
      <w:pPr>
        <w:spacing w:beforeLines="30" w:before="72"/>
        <w:rPr>
          <w:rFonts w:cs="Times New Roman"/>
          <w:szCs w:val="26"/>
        </w:rPr>
      </w:pPr>
      <w:r w:rsidRPr="00C77161">
        <w:rPr>
          <w:rFonts w:cs="Times New Roman"/>
          <w:b/>
          <w:bCs/>
          <w:szCs w:val="26"/>
        </w:rPr>
        <w:t>Bài 6. (2,0 điểm)</w:t>
      </w:r>
      <w:r w:rsidRPr="00C77161">
        <w:rPr>
          <w:rFonts w:cs="Times New Roman"/>
          <w:szCs w:val="26"/>
        </w:rPr>
        <w:t xml:space="preserve"> Cho </w:t>
      </w:r>
      <w:r w:rsidRPr="00C77161">
        <w:rPr>
          <w:position w:val="-6"/>
          <w:szCs w:val="26"/>
        </w:rPr>
        <w:object w:dxaOrig="680" w:dyaOrig="279" w14:anchorId="49C0C0C0">
          <v:shape id="_x0000_i1061" type="#_x0000_t75" style="width:34.5pt;height:13.5pt" o:ole="">
            <v:imagedata r:id="rId94" o:title=""/>
          </v:shape>
          <o:OLEObject Type="Embed" ProgID="Equation.DSMT4" ShapeID="_x0000_i1061" DrawAspect="Content" ObjectID="_1803194209" r:id="rId95"/>
        </w:object>
      </w:r>
      <w:r w:rsidRPr="00C77161">
        <w:rPr>
          <w:rFonts w:cs="Times New Roman"/>
          <w:szCs w:val="26"/>
        </w:rPr>
        <w:t xml:space="preserve"> nhọn (AB &lt; AC). Trên cạnh AB lấy điểm E bất kì (E khác A, B). Kẻ EF // BC (F </w:t>
      </w:r>
      <w:r w:rsidRPr="00C77161">
        <w:rPr>
          <w:position w:val="-4"/>
          <w:szCs w:val="26"/>
        </w:rPr>
        <w:object w:dxaOrig="200" w:dyaOrig="200" w14:anchorId="02AF6690">
          <v:shape id="_x0000_i1062" type="#_x0000_t75" style="width:10.5pt;height:10.5pt" o:ole="">
            <v:imagedata r:id="rId96" o:title=""/>
          </v:shape>
          <o:OLEObject Type="Embed" ProgID="Equation.DSMT4" ShapeID="_x0000_i1062" DrawAspect="Content" ObjectID="_1803194210" r:id="rId97"/>
        </w:object>
      </w:r>
      <w:r w:rsidRPr="00C77161">
        <w:rPr>
          <w:rFonts w:cs="Times New Roman"/>
          <w:szCs w:val="26"/>
        </w:rPr>
        <w:t xml:space="preserve"> AC).</w:t>
      </w:r>
    </w:p>
    <w:p w14:paraId="5EF5FA40" w14:textId="77777777" w:rsidR="00C77161" w:rsidRPr="00C77161" w:rsidRDefault="00C77161" w:rsidP="000A2B02">
      <w:pPr>
        <w:spacing w:beforeLines="30" w:before="72"/>
        <w:rPr>
          <w:rFonts w:cs="Times New Roman"/>
          <w:szCs w:val="26"/>
        </w:rPr>
      </w:pPr>
      <w:r w:rsidRPr="00C77161">
        <w:rPr>
          <w:rFonts w:cs="Times New Roman"/>
          <w:szCs w:val="26"/>
        </w:rPr>
        <w:t xml:space="preserve">a) </w:t>
      </w:r>
      <w:r w:rsidRPr="00C77161">
        <w:rPr>
          <w:rFonts w:cs="Times New Roman"/>
          <w:b/>
          <w:color w:val="FF0000"/>
          <w:szCs w:val="26"/>
        </w:rPr>
        <w:t>(NB)</w:t>
      </w:r>
      <w:r w:rsidRPr="00C77161">
        <w:rPr>
          <w:rFonts w:cs="Times New Roman"/>
          <w:color w:val="FF0000"/>
          <w:szCs w:val="26"/>
        </w:rPr>
        <w:t xml:space="preserve"> </w:t>
      </w:r>
      <w:r w:rsidRPr="00C77161">
        <w:rPr>
          <w:rFonts w:cs="Times New Roman"/>
          <w:szCs w:val="26"/>
        </w:rPr>
        <w:t xml:space="preserve">Giả sử </w:t>
      </w:r>
      <w:r w:rsidRPr="00C77161">
        <w:rPr>
          <w:position w:val="-26"/>
          <w:szCs w:val="26"/>
        </w:rPr>
        <w:object w:dxaOrig="859" w:dyaOrig="680" w14:anchorId="1DFE4981">
          <v:shape id="_x0000_i1063" type="#_x0000_t75" style="width:43.5pt;height:34.5pt" o:ole="">
            <v:imagedata r:id="rId98" o:title=""/>
          </v:shape>
          <o:OLEObject Type="Embed" ProgID="Equation.DSMT4" ShapeID="_x0000_i1063" DrawAspect="Content" ObjectID="_1803194211" r:id="rId99"/>
        </w:object>
      </w:r>
      <w:r w:rsidRPr="00C77161">
        <w:rPr>
          <w:rFonts w:cs="Times New Roman"/>
          <w:szCs w:val="26"/>
        </w:rPr>
        <w:t xml:space="preserve">. Tính </w:t>
      </w:r>
      <w:r w:rsidRPr="00C77161">
        <w:rPr>
          <w:position w:val="-26"/>
          <w:szCs w:val="26"/>
        </w:rPr>
        <w:object w:dxaOrig="420" w:dyaOrig="680" w14:anchorId="3F568D44">
          <v:shape id="_x0000_i1064" type="#_x0000_t75" style="width:21.75pt;height:34.5pt" o:ole="">
            <v:imagedata r:id="rId100" o:title=""/>
          </v:shape>
          <o:OLEObject Type="Embed" ProgID="Equation.DSMT4" ShapeID="_x0000_i1064" DrawAspect="Content" ObjectID="_1803194212" r:id="rId101"/>
        </w:object>
      </w:r>
      <w:r w:rsidRPr="00C77161">
        <w:rPr>
          <w:rFonts w:cs="Times New Roman"/>
          <w:szCs w:val="26"/>
        </w:rPr>
        <w:t>.</w:t>
      </w:r>
    </w:p>
    <w:p w14:paraId="1D8E5AC5" w14:textId="77777777" w:rsidR="00C77161" w:rsidRPr="00C77161" w:rsidRDefault="00C77161" w:rsidP="000A2B02">
      <w:pPr>
        <w:spacing w:beforeLines="30" w:before="72"/>
        <w:rPr>
          <w:rFonts w:cs="Times New Roman"/>
          <w:szCs w:val="26"/>
        </w:rPr>
      </w:pPr>
      <w:r w:rsidRPr="00C77161">
        <w:rPr>
          <w:rFonts w:cs="Times New Roman"/>
          <w:szCs w:val="26"/>
        </w:rPr>
        <w:t xml:space="preserve">b) </w:t>
      </w:r>
      <w:r w:rsidRPr="00C77161">
        <w:rPr>
          <w:b/>
          <w:bCs/>
          <w:color w:val="FF0000"/>
          <w:szCs w:val="26"/>
        </w:rPr>
        <w:t>(VD)</w:t>
      </w:r>
      <w:r w:rsidRPr="00C77161">
        <w:rPr>
          <w:szCs w:val="26"/>
        </w:rPr>
        <w:t xml:space="preserve"> </w:t>
      </w:r>
      <w:r w:rsidRPr="00C77161">
        <w:rPr>
          <w:rFonts w:cs="Times New Roman"/>
          <w:szCs w:val="26"/>
        </w:rPr>
        <w:t>Gọi M là trung điểm của BC. K là giao điểm của EF và AM. Chứng minh: K là trung điểm của EF.</w:t>
      </w:r>
    </w:p>
    <w:p w14:paraId="793CF228" w14:textId="77777777" w:rsidR="00C77161" w:rsidRPr="00C77161" w:rsidRDefault="00C77161" w:rsidP="000A2B02">
      <w:pPr>
        <w:spacing w:beforeLines="30" w:before="72"/>
        <w:rPr>
          <w:rFonts w:cs="Times New Roman"/>
          <w:szCs w:val="26"/>
        </w:rPr>
      </w:pPr>
      <w:r w:rsidRPr="00C77161">
        <w:rPr>
          <w:rFonts w:cs="Times New Roman"/>
          <w:szCs w:val="26"/>
        </w:rPr>
        <w:t xml:space="preserve">c) </w:t>
      </w:r>
      <w:r w:rsidRPr="00C77161">
        <w:rPr>
          <w:b/>
          <w:bCs/>
          <w:color w:val="FF0000"/>
          <w:szCs w:val="26"/>
        </w:rPr>
        <w:t xml:space="preserve">(VDC) </w:t>
      </w:r>
      <w:r w:rsidRPr="00C77161">
        <w:rPr>
          <w:rFonts w:cs="Times New Roman"/>
          <w:szCs w:val="26"/>
        </w:rPr>
        <w:t xml:space="preserve">Trên tia AC lấy điểm D sao cho CD = BE (D và F nằm khác phía so với điểm C). Gọi I là giao điểm của ED và BC. Chứng minh: </w:t>
      </w:r>
      <w:r w:rsidRPr="00C77161">
        <w:rPr>
          <w:position w:val="-26"/>
          <w:szCs w:val="26"/>
        </w:rPr>
        <w:object w:dxaOrig="980" w:dyaOrig="680" w14:anchorId="76764B68">
          <v:shape id="_x0000_i1065" type="#_x0000_t75" style="width:49.5pt;height:34.5pt" o:ole="">
            <v:imagedata r:id="rId102" o:title=""/>
          </v:shape>
          <o:OLEObject Type="Embed" ProgID="Equation.DSMT4" ShapeID="_x0000_i1065" DrawAspect="Content" ObjectID="_1803194213" r:id="rId103"/>
        </w:object>
      </w:r>
      <w:r w:rsidRPr="00C77161">
        <w:rPr>
          <w:rFonts w:cs="Times New Roman"/>
          <w:szCs w:val="26"/>
        </w:rPr>
        <w:t>.</w:t>
      </w:r>
    </w:p>
    <w:p w14:paraId="3222EA62" w14:textId="77777777" w:rsidR="00C77161" w:rsidRPr="00C77161" w:rsidRDefault="00C77161" w:rsidP="000A2B02">
      <w:pPr>
        <w:spacing w:beforeLines="30" w:before="72"/>
        <w:rPr>
          <w:rFonts w:cs="Times New Roman"/>
          <w:szCs w:val="26"/>
        </w:rPr>
      </w:pPr>
      <w:r w:rsidRPr="00C77161">
        <w:rPr>
          <w:rFonts w:cs="Times New Roman"/>
          <w:b/>
          <w:bCs/>
          <w:szCs w:val="26"/>
        </w:rPr>
        <w:lastRenderedPageBreak/>
        <w:t>Bài 7. (1,0 điểm)</w:t>
      </w:r>
      <w:r w:rsidRPr="00C77161">
        <w:rPr>
          <w:rFonts w:cs="Times New Roman"/>
          <w:szCs w:val="26"/>
        </w:rPr>
        <w:t xml:space="preserve"> </w:t>
      </w:r>
      <w:r w:rsidRPr="00C77161">
        <w:rPr>
          <w:b/>
          <w:bCs/>
          <w:color w:val="FF0000"/>
          <w:szCs w:val="26"/>
        </w:rPr>
        <w:t>(VD)</w:t>
      </w:r>
      <w:r w:rsidRPr="00C77161">
        <w:rPr>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2"/>
        <w:gridCol w:w="3696"/>
      </w:tblGrid>
      <w:tr w:rsidR="00C77161" w:rsidRPr="00C77161" w14:paraId="1781DEA7" w14:textId="77777777" w:rsidTr="00C77161">
        <w:trPr>
          <w:cnfStyle w:val="100000000000" w:firstRow="1" w:lastRow="0" w:firstColumn="0" w:lastColumn="0" w:oddVBand="0" w:evenVBand="0" w:oddHBand="0" w:evenHBand="0" w:firstRowFirstColumn="0" w:firstRowLastColumn="0" w:lastRowFirstColumn="0" w:lastRowLastColumn="0"/>
          <w:trHeight w:val="2623"/>
        </w:trPr>
        <w:tc>
          <w:tcPr>
            <w:cnfStyle w:val="001000000000" w:firstRow="0" w:lastRow="0" w:firstColumn="1" w:lastColumn="0" w:oddVBand="0" w:evenVBand="0" w:oddHBand="0" w:evenHBand="0" w:firstRowFirstColumn="0" w:firstRowLastColumn="0" w:lastRowFirstColumn="0" w:lastRowLastColumn="0"/>
            <w:tcW w:w="75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0868334" w14:textId="77777777" w:rsidR="00C77161" w:rsidRPr="00716C04" w:rsidRDefault="00C77161" w:rsidP="000A2B02">
            <w:pPr>
              <w:spacing w:beforeLines="30" w:before="72" w:line="276" w:lineRule="auto"/>
              <w:jc w:val="left"/>
              <w:rPr>
                <w:rFonts w:cs="Times New Roman"/>
                <w:b w:val="0"/>
                <w:szCs w:val="26"/>
              </w:rPr>
            </w:pPr>
            <w:r w:rsidRPr="00716C04">
              <w:rPr>
                <w:rFonts w:cs="Times New Roman"/>
                <w:b w:val="0"/>
                <w:szCs w:val="26"/>
              </w:rPr>
              <w:t xml:space="preserve">Một nhóm các bạn học sinh lớp 8 đã thực hành đo chiều cao AB của một bức tường như sau: Dùng một cái cọc CD đặt cố định vuông góc với mặt đất, với CD = 3 m và CA = 5 m. Sau đó, các bạn đã phối hợp để tìm được điểm E trên mặt đất là giao điểm của hai tia BD, AC và đo được CE = 2,5 m (Hình vẽ bên). </w:t>
            </w:r>
          </w:p>
          <w:p w14:paraId="43640DF3" w14:textId="77777777" w:rsidR="00C77161" w:rsidRPr="00716C04" w:rsidRDefault="00C77161" w:rsidP="000A2B02">
            <w:pPr>
              <w:spacing w:beforeLines="30" w:before="72" w:line="276" w:lineRule="auto"/>
              <w:jc w:val="left"/>
              <w:rPr>
                <w:rFonts w:cs="Times New Roman"/>
                <w:b w:val="0"/>
                <w:i/>
                <w:szCs w:val="26"/>
              </w:rPr>
            </w:pPr>
            <w:r w:rsidRPr="00716C04">
              <w:rPr>
                <w:rFonts w:cs="Times New Roman"/>
                <w:b w:val="0"/>
                <w:szCs w:val="26"/>
              </w:rPr>
              <w:t xml:space="preserve">Tính chiều cao AB của bức tường. </w:t>
            </w:r>
            <w:r w:rsidRPr="00716C04">
              <w:rPr>
                <w:rFonts w:cs="Times New Roman"/>
                <w:b w:val="0"/>
                <w:i/>
                <w:szCs w:val="26"/>
              </w:rPr>
              <w:t>(Học sinh không cần vẽ lại</w:t>
            </w:r>
            <w:r w:rsidRPr="00716C04">
              <w:rPr>
                <w:rFonts w:cs="Times New Roman"/>
                <w:b w:val="0"/>
                <w:i/>
                <w:szCs w:val="26"/>
              </w:rPr>
              <w:br/>
              <w:t>hình)</w:t>
            </w:r>
          </w:p>
          <w:p w14:paraId="7077F59F" w14:textId="77777777" w:rsidR="00C77161" w:rsidRPr="00C77161" w:rsidRDefault="00C77161" w:rsidP="000A2B02">
            <w:pPr>
              <w:spacing w:beforeLines="30" w:before="72" w:line="276" w:lineRule="auto"/>
              <w:rPr>
                <w:rFonts w:cs="Times New Roman"/>
                <w:szCs w:val="26"/>
              </w:rPr>
            </w:pPr>
          </w:p>
        </w:tc>
        <w:tc>
          <w:tcPr>
            <w:tcW w:w="2970" w:type="dxa"/>
          </w:tcPr>
          <w:p w14:paraId="4516D1F8"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noProof/>
                <w:szCs w:val="26"/>
              </w:rPr>
              <w:drawing>
                <wp:inline distT="0" distB="0" distL="0" distR="0" wp14:anchorId="4B12452B" wp14:editId="16F459C4">
                  <wp:extent cx="2210108" cy="1486107"/>
                  <wp:effectExtent l="0" t="0" r="0" b="0"/>
                  <wp:docPr id="809139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210108" cy="1486107"/>
                          </a:xfrm>
                          <a:prstGeom prst="rect">
                            <a:avLst/>
                          </a:prstGeom>
                        </pic:spPr>
                      </pic:pic>
                    </a:graphicData>
                  </a:graphic>
                </wp:inline>
              </w:drawing>
            </w:r>
          </w:p>
        </w:tc>
      </w:tr>
    </w:tbl>
    <w:p w14:paraId="2CB1717E" w14:textId="77777777" w:rsidR="0070442A" w:rsidRDefault="0070442A" w:rsidP="000A2B02">
      <w:pPr>
        <w:spacing w:beforeLines="30" w:before="72"/>
        <w:jc w:val="center"/>
        <w:rPr>
          <w:rStyle w:val="fontstyle01"/>
          <w:rFonts w:ascii="Cambria" w:hAnsi="Cambria" w:cs="Times New Roman"/>
          <w:lang w:val="en-US"/>
        </w:rPr>
      </w:pPr>
    </w:p>
    <w:p w14:paraId="34444BE7" w14:textId="7738A884" w:rsidR="00C77161" w:rsidRPr="00C77161" w:rsidRDefault="000A2B02" w:rsidP="000A2B02">
      <w:pPr>
        <w:spacing w:beforeLines="30" w:before="72"/>
        <w:jc w:val="center"/>
        <w:rPr>
          <w:rStyle w:val="fontstyle01"/>
          <w:rFonts w:ascii="Cambria" w:hAnsi="Cambria" w:cs="Times New Roman"/>
        </w:rPr>
      </w:pPr>
      <w:r>
        <w:rPr>
          <w:rFonts w:cs="Times New Roman"/>
          <w:b/>
          <w:szCs w:val="26"/>
          <w:lang w:val="en-US"/>
        </w:rPr>
        <w:t xml:space="preserve">ĐỀ 4: </w:t>
      </w:r>
      <w:r w:rsidR="00C77161" w:rsidRPr="00C77161">
        <w:rPr>
          <w:rStyle w:val="fontstyle01"/>
          <w:rFonts w:ascii="Cambria" w:hAnsi="Cambria" w:cs="Times New Roman"/>
        </w:rPr>
        <w:t>TRƯỜNG THCS LÝ CHÍNH THẮNG 1</w:t>
      </w:r>
    </w:p>
    <w:p w14:paraId="3B20B8EE" w14:textId="77777777" w:rsidR="00C77161" w:rsidRPr="00C77161" w:rsidRDefault="00C77161" w:rsidP="000A2B02">
      <w:pPr>
        <w:spacing w:beforeLines="30" w:before="72"/>
        <w:jc w:val="both"/>
        <w:rPr>
          <w:rFonts w:cs="Times New Roman"/>
          <w:b/>
          <w:bCs/>
          <w:color w:val="000000" w:themeColor="text1"/>
          <w:szCs w:val="26"/>
        </w:rPr>
      </w:pPr>
      <w:r w:rsidRPr="00C77161">
        <w:rPr>
          <w:rFonts w:cs="Times New Roman"/>
          <w:b/>
          <w:bCs/>
          <w:color w:val="000000" w:themeColor="text1"/>
          <w:szCs w:val="26"/>
        </w:rPr>
        <w:t>I. PHẦN TRẮC NGHIỆM (2,0 ĐIỂM)</w:t>
      </w:r>
    </w:p>
    <w:p w14:paraId="71635E65" w14:textId="77777777" w:rsidR="00C77161" w:rsidRPr="00C77161" w:rsidRDefault="00C77161" w:rsidP="000A2B02">
      <w:pPr>
        <w:numPr>
          <w:ilvl w:val="0"/>
          <w:numId w:val="1"/>
        </w:numPr>
        <w:spacing w:beforeLines="30" w:before="72"/>
        <w:ind w:left="990" w:hanging="990"/>
        <w:contextualSpacing/>
        <w:jc w:val="both"/>
        <w:rPr>
          <w:rFonts w:cs="Times New Roman"/>
          <w:bCs/>
          <w:szCs w:val="26"/>
        </w:rPr>
      </w:pPr>
      <w:r w:rsidRPr="00C77161">
        <w:rPr>
          <w:rFonts w:cs="Times New Roman"/>
          <w:bCs/>
          <w:szCs w:val="26"/>
        </w:rPr>
        <w:t xml:space="preserve">Kết quả về môn thể thao yêu thích của học sinh lớp 8C được thu thập vào bảng thống kê. Hỏi thu thập dữ liệu trên bằng cách nào? </w:t>
      </w:r>
    </w:p>
    <w:p w14:paraId="0C294407" w14:textId="77777777" w:rsidR="00C77161" w:rsidRPr="00C77161" w:rsidRDefault="00C77161" w:rsidP="000A2B02">
      <w:pPr>
        <w:spacing w:beforeLines="30" w:before="72"/>
        <w:ind w:left="450"/>
        <w:contextualSpacing/>
        <w:jc w:val="both"/>
        <w:rPr>
          <w:rFonts w:cs="Times New Roman"/>
          <w:bCs/>
          <w:szCs w:val="26"/>
        </w:rPr>
      </w:pPr>
      <w:r w:rsidRPr="00C77161">
        <w:rPr>
          <w:rFonts w:cs="Times New Roman"/>
          <w:bCs/>
          <w:szCs w:val="26"/>
        </w:rPr>
        <w:t xml:space="preserve">        </w:t>
      </w:r>
      <w:r w:rsidRPr="00C77161">
        <w:rPr>
          <w:rFonts w:cs="Times New Roman"/>
          <w:b/>
          <w:szCs w:val="26"/>
        </w:rPr>
        <w:t>A.</w:t>
      </w:r>
      <w:r w:rsidRPr="00C77161">
        <w:rPr>
          <w:rFonts w:cs="Times New Roman"/>
          <w:bCs/>
          <w:szCs w:val="26"/>
        </w:rPr>
        <w:t xml:space="preserve"> Xem ti vi. </w:t>
      </w:r>
      <w:r w:rsidRPr="00C77161">
        <w:rPr>
          <w:rFonts w:cs="Times New Roman"/>
          <w:bCs/>
          <w:szCs w:val="26"/>
        </w:rPr>
        <w:tab/>
      </w:r>
      <w:r w:rsidRPr="00C77161">
        <w:rPr>
          <w:rFonts w:cs="Times New Roman"/>
          <w:bCs/>
          <w:szCs w:val="26"/>
        </w:rPr>
        <w:tab/>
        <w:t xml:space="preserve"> </w:t>
      </w:r>
      <w:r w:rsidRPr="00C77161">
        <w:rPr>
          <w:rFonts w:cs="Times New Roman"/>
          <w:b/>
          <w:szCs w:val="26"/>
        </w:rPr>
        <w:t>B.</w:t>
      </w:r>
      <w:r w:rsidRPr="00C77161">
        <w:rPr>
          <w:rFonts w:cs="Times New Roman"/>
          <w:bCs/>
          <w:szCs w:val="26"/>
        </w:rPr>
        <w:t xml:space="preserve"> Phỏng vấn. </w:t>
      </w:r>
      <w:r w:rsidRPr="00C77161">
        <w:rPr>
          <w:rFonts w:cs="Times New Roman"/>
          <w:bCs/>
          <w:szCs w:val="26"/>
        </w:rPr>
        <w:tab/>
      </w:r>
      <w:r w:rsidRPr="00C77161">
        <w:rPr>
          <w:rFonts w:cs="Times New Roman"/>
          <w:b/>
          <w:szCs w:val="26"/>
        </w:rPr>
        <w:t>C.</w:t>
      </w:r>
      <w:r w:rsidRPr="00C77161">
        <w:rPr>
          <w:rFonts w:cs="Times New Roman"/>
          <w:bCs/>
          <w:szCs w:val="26"/>
        </w:rPr>
        <w:t xml:space="preserve"> Đọc báo, đọc sách. </w:t>
      </w:r>
      <w:r w:rsidRPr="00C77161">
        <w:rPr>
          <w:rFonts w:cs="Times New Roman"/>
          <w:bCs/>
          <w:szCs w:val="26"/>
        </w:rPr>
        <w:tab/>
      </w:r>
      <w:r w:rsidRPr="00C77161">
        <w:rPr>
          <w:rFonts w:cs="Times New Roman"/>
          <w:b/>
          <w:szCs w:val="26"/>
        </w:rPr>
        <w:t>D.</w:t>
      </w:r>
      <w:r w:rsidRPr="00C77161">
        <w:rPr>
          <w:rFonts w:cs="Times New Roman"/>
          <w:bCs/>
          <w:szCs w:val="26"/>
        </w:rPr>
        <w:t xml:space="preserve"> Hỏi giáo viên.</w:t>
      </w:r>
    </w:p>
    <w:p w14:paraId="2623736C" w14:textId="77777777" w:rsidR="00C77161" w:rsidRPr="00C77161" w:rsidRDefault="00C77161" w:rsidP="000A2B02">
      <w:pPr>
        <w:numPr>
          <w:ilvl w:val="0"/>
          <w:numId w:val="1"/>
        </w:numPr>
        <w:spacing w:beforeLines="30" w:before="72"/>
        <w:ind w:left="992" w:hanging="992"/>
        <w:contextualSpacing/>
        <w:rPr>
          <w:rFonts w:cs="Times New Roman"/>
          <w:b/>
          <w:bCs/>
          <w:color w:val="000000" w:themeColor="text1"/>
          <w:szCs w:val="26"/>
        </w:rPr>
      </w:pPr>
      <w:r w:rsidRPr="00C77161">
        <w:rPr>
          <w:rFonts w:cs="Times New Roman"/>
          <w:color w:val="000000" w:themeColor="text1"/>
          <w:szCs w:val="26"/>
          <w:shd w:val="clear" w:color="auto" w:fill="FFFFFF"/>
        </w:rPr>
        <w:t>Trong các dãy dữ liệu sau, đâu là dữ liệu số ?</w:t>
      </w:r>
    </w:p>
    <w:p w14:paraId="390FB686"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A.</w:t>
      </w:r>
      <w:r w:rsidRPr="00C77161">
        <w:rPr>
          <w:rFonts w:cs="Times New Roman"/>
          <w:color w:val="000000" w:themeColor="text1"/>
          <w:szCs w:val="26"/>
          <w:shd w:val="clear" w:color="auto" w:fill="FFFFFF"/>
        </w:rPr>
        <w:t xml:space="preserve"> Xếp loại học lực của các em học sinh lớp 8A: Tốt, Khá, Đạt, Chưa đạt</w:t>
      </w:r>
      <w:r w:rsidRPr="00C77161">
        <w:rPr>
          <w:rFonts w:cs="Times New Roman"/>
          <w:color w:val="000000" w:themeColor="text1"/>
          <w:szCs w:val="26"/>
          <w:lang w:val="en-US"/>
        </w:rPr>
        <w:t>.</w:t>
      </w:r>
    </w:p>
    <w:p w14:paraId="2ADA06AD"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B.</w:t>
      </w:r>
      <w:r w:rsidRPr="00C77161">
        <w:rPr>
          <w:rFonts w:cs="Times New Roman"/>
          <w:color w:val="000000" w:themeColor="text1"/>
          <w:szCs w:val="26"/>
          <w:shd w:val="clear" w:color="auto" w:fill="FFFFFF"/>
        </w:rPr>
        <w:t xml:space="preserve"> Cân nặng (đơn vị kilôgam) của một số bạn trong lớp 9D: 43; 42; 45; 48; 50</w:t>
      </w:r>
      <w:r w:rsidRPr="00C77161">
        <w:rPr>
          <w:rFonts w:cs="Times New Roman"/>
          <w:color w:val="000000" w:themeColor="text1"/>
          <w:szCs w:val="26"/>
          <w:lang w:val="en-US"/>
        </w:rPr>
        <w:t>…</w:t>
      </w:r>
    </w:p>
    <w:p w14:paraId="093EE614"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Tên một số môn học của khối 7: Toán, Ngữ văn, Địa lí, Khoa học tự nhiên.</w:t>
      </w:r>
      <w:r w:rsidRPr="00C77161">
        <w:rPr>
          <w:rFonts w:cs="Times New Roman"/>
          <w:b/>
          <w:color w:val="000000" w:themeColor="text1"/>
          <w:szCs w:val="26"/>
          <w:lang w:val="en-US"/>
        </w:rPr>
        <w:tab/>
      </w:r>
    </w:p>
    <w:p w14:paraId="4D0D4ED4" w14:textId="77777777" w:rsidR="00C77161" w:rsidRPr="00C77161" w:rsidRDefault="00C77161" w:rsidP="000A2B02">
      <w:pPr>
        <w:tabs>
          <w:tab w:val="left" w:pos="993"/>
          <w:tab w:val="left" w:pos="5669"/>
        </w:tabs>
        <w:spacing w:beforeLines="30" w:before="72"/>
        <w:ind w:left="992"/>
        <w:jc w:val="both"/>
        <w:rPr>
          <w:rFonts w:cs="Times New Roman"/>
          <w:color w:val="000000" w:themeColor="text1"/>
          <w:szCs w:val="26"/>
          <w:shd w:val="clear" w:color="auto" w:fill="FFFFFF"/>
        </w:rPr>
      </w:pPr>
      <w:r w:rsidRPr="00C77161">
        <w:rPr>
          <w:rFonts w:cs="Times New Roman"/>
          <w:b/>
          <w:color w:val="000000" w:themeColor="text1"/>
          <w:szCs w:val="26"/>
          <w:lang w:val="en-US"/>
        </w:rPr>
        <w:t>D.</w:t>
      </w:r>
      <w:r w:rsidRPr="00C77161">
        <w:rPr>
          <w:rFonts w:cs="Times New Roman"/>
          <w:color w:val="000000" w:themeColor="text1"/>
          <w:szCs w:val="26"/>
          <w:shd w:val="clear" w:color="auto" w:fill="FFFFFF"/>
        </w:rPr>
        <w:t xml:space="preserve"> Các môn thể thao yêu thích của lớp 6C: Đá bóng, bóng rổ, cầu lông, bơi.</w:t>
      </w:r>
    </w:p>
    <w:p w14:paraId="1295F263" w14:textId="77777777" w:rsidR="00C77161" w:rsidRPr="00C77161" w:rsidRDefault="00C77161" w:rsidP="000A2B02">
      <w:pPr>
        <w:numPr>
          <w:ilvl w:val="0"/>
          <w:numId w:val="1"/>
        </w:numPr>
        <w:tabs>
          <w:tab w:val="left" w:pos="990"/>
          <w:tab w:val="left" w:pos="1530"/>
        </w:tabs>
        <w:spacing w:beforeLines="30" w:before="72"/>
        <w:ind w:left="900" w:hanging="900"/>
        <w:contextualSpacing/>
        <w:jc w:val="both"/>
        <w:rPr>
          <w:rFonts w:cs="Times New Roman"/>
          <w:color w:val="000000" w:themeColor="text1"/>
          <w:szCs w:val="26"/>
          <w:shd w:val="clear" w:color="auto" w:fill="FFFFFF"/>
        </w:rPr>
      </w:pPr>
      <w:r w:rsidRPr="00C77161">
        <w:rPr>
          <w:rFonts w:cs="Times New Roman"/>
          <w:color w:val="000000" w:themeColor="text1"/>
          <w:szCs w:val="26"/>
          <w:shd w:val="clear" w:color="auto" w:fill="FFFFFF"/>
        </w:rPr>
        <w:t>Một công ty kinh doanh vật liệu xây dựng có bốn kho hàng, mỗi kho có 50 tấn hàng. Kế toán của công ty lập biểu đồ cột kép ở hình bên biểu diễn khối lượng vật liệu đã xuất bán và khối lượng vật liệu còn tồn lại trong mỗi kho sau tuần lễ kinh doanh đầu tiên.Kế toán đã ghi nhầm số liệu của một kho trong biểu đồ cột kép đó. Theo em, kế toán đã ghi nhầm số liệu ở kho nào:</w:t>
      </w:r>
    </w:p>
    <w:p w14:paraId="1D806B80" w14:textId="77777777" w:rsidR="00C77161" w:rsidRPr="00C77161" w:rsidRDefault="00C77161" w:rsidP="000A2B02">
      <w:pPr>
        <w:tabs>
          <w:tab w:val="left" w:pos="990"/>
          <w:tab w:val="left" w:pos="1530"/>
        </w:tabs>
        <w:spacing w:beforeLines="30" w:before="72"/>
        <w:ind w:left="900"/>
        <w:contextualSpacing/>
        <w:jc w:val="both"/>
        <w:rPr>
          <w:rFonts w:cs="Times New Roman"/>
          <w:color w:val="000000" w:themeColor="text1"/>
          <w:szCs w:val="26"/>
          <w:shd w:val="clear" w:color="auto" w:fill="FFFFFF"/>
        </w:rPr>
      </w:pPr>
      <w:r w:rsidRPr="00C77161">
        <w:rPr>
          <w:noProof/>
          <w:color w:val="000000" w:themeColor="text1"/>
          <w:szCs w:val="26"/>
          <w:lang w:val="en-US"/>
        </w:rPr>
        <w:drawing>
          <wp:anchor distT="0" distB="0" distL="114300" distR="114300" simplePos="0" relativeHeight="251668480" behindDoc="0" locked="0" layoutInCell="1" allowOverlap="1" wp14:anchorId="25F7D382" wp14:editId="6BC0B5D4">
            <wp:simplePos x="0" y="0"/>
            <wp:positionH relativeFrom="page">
              <wp:align>center</wp:align>
            </wp:positionH>
            <wp:positionV relativeFrom="paragraph">
              <wp:posOffset>39370</wp:posOffset>
            </wp:positionV>
            <wp:extent cx="5920740" cy="2933700"/>
            <wp:effectExtent l="0" t="0" r="3810" b="0"/>
            <wp:wrapSquare wrapText="bothSides"/>
            <wp:docPr id="1493181105" name="Biểu đồ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5E75B7A-5158-0393-2FF2-AF9100F9D7A6}"/>
                </a:ext>
              </a:extLst>
            </wp:docPr>
            <wp:cNvGraphicFramePr/>
            <a:graphic xmlns:a="http://schemas.openxmlformats.org/drawingml/2006/main">
              <a:graphicData uri="http://schemas.openxmlformats.org/drawingml/2006/chart">
                <c:chart xmlns:c="http://schemas.openxmlformats.org/drawingml/2006/chart" r:id="rId105"/>
              </a:graphicData>
            </a:graphic>
            <wp14:sizeRelH relativeFrom="margin">
              <wp14:pctWidth>0</wp14:pctWidth>
            </wp14:sizeRelH>
            <wp14:sizeRelV relativeFrom="margin">
              <wp14:pctHeight>0</wp14:pctHeight>
            </wp14:sizeRelV>
          </wp:anchor>
        </w:drawing>
      </w:r>
    </w:p>
    <w:p w14:paraId="62A8D56E" w14:textId="77777777" w:rsidR="00C77161" w:rsidRPr="00C77161" w:rsidRDefault="00C77161" w:rsidP="000A2B02">
      <w:pPr>
        <w:tabs>
          <w:tab w:val="left" w:pos="992"/>
          <w:tab w:val="left" w:pos="5669"/>
        </w:tabs>
        <w:spacing w:beforeLines="30" w:before="72"/>
        <w:ind w:left="992"/>
        <w:jc w:val="both"/>
        <w:rPr>
          <w:rFonts w:cs="Times New Roman"/>
          <w:b/>
          <w:color w:val="000000" w:themeColor="text1"/>
          <w:szCs w:val="26"/>
          <w:lang w:val="en-US"/>
        </w:rPr>
      </w:pPr>
    </w:p>
    <w:p w14:paraId="0210C531" w14:textId="77777777" w:rsidR="00C77161" w:rsidRPr="00C77161" w:rsidRDefault="00C77161" w:rsidP="000A2B02">
      <w:pPr>
        <w:tabs>
          <w:tab w:val="left" w:pos="992"/>
          <w:tab w:val="left" w:pos="5669"/>
        </w:tabs>
        <w:spacing w:beforeLines="30" w:before="72"/>
        <w:ind w:left="992"/>
        <w:jc w:val="both"/>
        <w:rPr>
          <w:rFonts w:cs="Times New Roman"/>
          <w:b/>
          <w:color w:val="000000" w:themeColor="text1"/>
          <w:szCs w:val="26"/>
          <w:lang w:val="en-US"/>
        </w:rPr>
      </w:pPr>
    </w:p>
    <w:p w14:paraId="58698F50" w14:textId="77777777" w:rsidR="00C77161" w:rsidRPr="00C77161" w:rsidRDefault="00C77161" w:rsidP="000A2B02">
      <w:pPr>
        <w:tabs>
          <w:tab w:val="left" w:pos="992"/>
          <w:tab w:val="left" w:pos="5669"/>
        </w:tabs>
        <w:spacing w:beforeLines="30" w:before="72"/>
        <w:ind w:left="992"/>
        <w:jc w:val="both"/>
        <w:rPr>
          <w:rFonts w:cs="Times New Roman"/>
          <w:b/>
          <w:color w:val="000000" w:themeColor="text1"/>
          <w:szCs w:val="26"/>
          <w:lang w:val="en-US"/>
        </w:rPr>
      </w:pPr>
    </w:p>
    <w:p w14:paraId="64ABD7D7" w14:textId="77777777" w:rsidR="00C77161" w:rsidRPr="00C77161" w:rsidRDefault="00C77161" w:rsidP="000A2B02">
      <w:pPr>
        <w:tabs>
          <w:tab w:val="left" w:pos="992"/>
          <w:tab w:val="left" w:pos="5669"/>
        </w:tabs>
        <w:spacing w:beforeLines="30" w:before="72"/>
        <w:ind w:left="992"/>
        <w:jc w:val="both"/>
        <w:rPr>
          <w:rFonts w:cs="Times New Roman"/>
          <w:b/>
          <w:color w:val="000000" w:themeColor="text1"/>
          <w:szCs w:val="26"/>
          <w:lang w:val="en-US"/>
        </w:rPr>
      </w:pPr>
    </w:p>
    <w:p w14:paraId="2F84338A" w14:textId="77777777" w:rsidR="00C77161" w:rsidRPr="00C77161" w:rsidRDefault="00C77161" w:rsidP="000A2B02">
      <w:pPr>
        <w:tabs>
          <w:tab w:val="left" w:pos="992"/>
          <w:tab w:val="left" w:pos="5669"/>
        </w:tabs>
        <w:spacing w:beforeLines="30" w:before="72"/>
        <w:ind w:left="992"/>
        <w:jc w:val="both"/>
        <w:rPr>
          <w:rFonts w:cs="Times New Roman"/>
          <w:b/>
          <w:color w:val="000000" w:themeColor="text1"/>
          <w:szCs w:val="26"/>
          <w:lang w:val="en-US"/>
        </w:rPr>
      </w:pPr>
    </w:p>
    <w:p w14:paraId="7DBA0634" w14:textId="77777777" w:rsidR="00C77161" w:rsidRPr="00C77161" w:rsidRDefault="00C77161" w:rsidP="000A2B02">
      <w:pPr>
        <w:tabs>
          <w:tab w:val="left" w:pos="992"/>
          <w:tab w:val="left" w:pos="5669"/>
        </w:tabs>
        <w:spacing w:beforeLines="30" w:before="72"/>
        <w:ind w:left="567" w:hanging="540"/>
        <w:jc w:val="both"/>
        <w:rPr>
          <w:rFonts w:cs="Times New Roman"/>
          <w:b/>
          <w:color w:val="000000" w:themeColor="text1"/>
          <w:szCs w:val="26"/>
          <w:lang w:val="en-US"/>
        </w:rPr>
      </w:pPr>
    </w:p>
    <w:p w14:paraId="648CE742" w14:textId="77777777" w:rsidR="00C77161" w:rsidRPr="00C77161" w:rsidRDefault="00C77161" w:rsidP="000A2B02">
      <w:pPr>
        <w:tabs>
          <w:tab w:val="left" w:pos="992"/>
          <w:tab w:val="left" w:pos="5669"/>
        </w:tabs>
        <w:spacing w:beforeLines="30" w:before="72"/>
        <w:ind w:left="567" w:hanging="540"/>
        <w:jc w:val="both"/>
        <w:rPr>
          <w:rFonts w:cs="Times New Roman"/>
          <w:b/>
          <w:color w:val="000000" w:themeColor="text1"/>
          <w:szCs w:val="26"/>
          <w:lang w:val="en-US"/>
        </w:rPr>
      </w:pPr>
    </w:p>
    <w:p w14:paraId="0C90BE40" w14:textId="77777777" w:rsidR="00C77161" w:rsidRPr="00C77161" w:rsidRDefault="00C77161" w:rsidP="000A2B02">
      <w:pPr>
        <w:tabs>
          <w:tab w:val="left" w:pos="992"/>
          <w:tab w:val="left" w:pos="5669"/>
        </w:tabs>
        <w:spacing w:beforeLines="30" w:before="72"/>
        <w:ind w:left="567" w:hanging="540"/>
        <w:jc w:val="both"/>
        <w:rPr>
          <w:rFonts w:cs="Times New Roman"/>
          <w:b/>
          <w:color w:val="000000" w:themeColor="text1"/>
          <w:szCs w:val="26"/>
          <w:lang w:val="en-US"/>
        </w:rPr>
      </w:pPr>
    </w:p>
    <w:p w14:paraId="27DF469D" w14:textId="77777777" w:rsidR="00C77161" w:rsidRPr="00C77161" w:rsidRDefault="00C77161" w:rsidP="000A2B02">
      <w:pPr>
        <w:tabs>
          <w:tab w:val="left" w:pos="992"/>
          <w:tab w:val="left" w:pos="5669"/>
        </w:tabs>
        <w:spacing w:beforeLines="30" w:before="72"/>
        <w:ind w:left="567" w:hanging="540"/>
        <w:jc w:val="both"/>
        <w:rPr>
          <w:rFonts w:cs="Times New Roman"/>
          <w:b/>
          <w:color w:val="000000" w:themeColor="text1"/>
          <w:szCs w:val="26"/>
          <w:lang w:val="en-US"/>
        </w:rPr>
      </w:pPr>
    </w:p>
    <w:p w14:paraId="184B318B" w14:textId="77777777" w:rsidR="000A2B02" w:rsidRDefault="000A2B02" w:rsidP="000A2B02">
      <w:pPr>
        <w:tabs>
          <w:tab w:val="left" w:pos="993"/>
          <w:tab w:val="left" w:pos="3600"/>
          <w:tab w:val="left" w:pos="5310"/>
          <w:tab w:val="left" w:pos="5490"/>
        </w:tabs>
        <w:spacing w:beforeLines="30" w:before="72"/>
        <w:ind w:left="992"/>
        <w:jc w:val="both"/>
        <w:rPr>
          <w:rFonts w:cs="Times New Roman"/>
          <w:b/>
          <w:color w:val="000000" w:themeColor="text1"/>
          <w:szCs w:val="26"/>
          <w:lang w:val="en-US"/>
        </w:rPr>
      </w:pPr>
    </w:p>
    <w:p w14:paraId="19E2151E" w14:textId="77777777" w:rsidR="000A2B02" w:rsidRDefault="000A2B02" w:rsidP="000A2B02">
      <w:pPr>
        <w:tabs>
          <w:tab w:val="left" w:pos="993"/>
          <w:tab w:val="left" w:pos="3600"/>
          <w:tab w:val="left" w:pos="5310"/>
          <w:tab w:val="left" w:pos="5490"/>
        </w:tabs>
        <w:spacing w:beforeLines="30" w:before="72"/>
        <w:ind w:left="992"/>
        <w:jc w:val="both"/>
        <w:rPr>
          <w:rFonts w:cs="Times New Roman"/>
          <w:b/>
          <w:color w:val="000000" w:themeColor="text1"/>
          <w:szCs w:val="26"/>
          <w:lang w:val="en-US"/>
        </w:rPr>
      </w:pPr>
    </w:p>
    <w:p w14:paraId="18AAD3DD" w14:textId="17B8715F" w:rsidR="00C77161" w:rsidRPr="00C77161" w:rsidRDefault="00C77161" w:rsidP="000A2B02">
      <w:pPr>
        <w:tabs>
          <w:tab w:val="left" w:pos="993"/>
          <w:tab w:val="left" w:pos="3600"/>
          <w:tab w:val="left" w:pos="5310"/>
          <w:tab w:val="left" w:pos="5490"/>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A.</w:t>
      </w:r>
      <w:r w:rsidRPr="00C77161">
        <w:rPr>
          <w:rFonts w:cs="Times New Roman"/>
          <w:color w:val="000000" w:themeColor="text1"/>
          <w:szCs w:val="26"/>
          <w:shd w:val="clear" w:color="auto" w:fill="FFFFFF"/>
        </w:rPr>
        <w:t xml:space="preserve"> Kho 1</w:t>
      </w:r>
      <w:r w:rsidRPr="00C77161">
        <w:rPr>
          <w:rFonts w:cs="Times New Roman"/>
          <w:color w:val="000000" w:themeColor="text1"/>
          <w:szCs w:val="26"/>
          <w:lang w:val="en-US"/>
        </w:rPr>
        <w:t>.</w:t>
      </w:r>
      <w:r w:rsidRPr="00C77161">
        <w:rPr>
          <w:rFonts w:cs="Times New Roman"/>
          <w:b/>
          <w:color w:val="000000" w:themeColor="text1"/>
          <w:szCs w:val="26"/>
          <w:lang w:val="en-US"/>
        </w:rPr>
        <w:tab/>
        <w:t>B.</w:t>
      </w:r>
      <w:r w:rsidRPr="00C77161">
        <w:rPr>
          <w:rFonts w:cs="Times New Roman"/>
          <w:color w:val="000000" w:themeColor="text1"/>
          <w:szCs w:val="26"/>
          <w:shd w:val="clear" w:color="auto" w:fill="FFFFFF"/>
        </w:rPr>
        <w:t xml:space="preserve"> Kho 2</w:t>
      </w:r>
      <w:r w:rsidRPr="00C77161">
        <w:rPr>
          <w:rFonts w:cs="Times New Roman"/>
          <w:color w:val="000000" w:themeColor="text1"/>
          <w:szCs w:val="26"/>
          <w:lang w:val="en-US"/>
        </w:rPr>
        <w:t xml:space="preserve">.                  </w:t>
      </w: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Kho 3.</w:t>
      </w:r>
      <w:r w:rsidRPr="00C77161">
        <w:rPr>
          <w:rFonts w:cs="Times New Roman"/>
          <w:b/>
          <w:color w:val="000000" w:themeColor="text1"/>
          <w:szCs w:val="26"/>
          <w:lang w:val="en-US"/>
        </w:rPr>
        <w:tab/>
        <w:t xml:space="preserve">                D.</w:t>
      </w:r>
      <w:r w:rsidRPr="00C77161">
        <w:rPr>
          <w:rFonts w:cs="Times New Roman"/>
          <w:color w:val="000000" w:themeColor="text1"/>
          <w:szCs w:val="26"/>
          <w:shd w:val="clear" w:color="auto" w:fill="FFFFFF"/>
        </w:rPr>
        <w:t xml:space="preserve"> Kho 4.</w:t>
      </w:r>
    </w:p>
    <w:p w14:paraId="6C8E79BC" w14:textId="77777777" w:rsidR="00C77161" w:rsidRPr="00C77161" w:rsidRDefault="00C77161" w:rsidP="000A2B02">
      <w:pPr>
        <w:numPr>
          <w:ilvl w:val="0"/>
          <w:numId w:val="1"/>
        </w:numPr>
        <w:spacing w:beforeLines="30" w:before="72"/>
        <w:ind w:left="992" w:hanging="992"/>
        <w:contextualSpacing/>
        <w:rPr>
          <w:rFonts w:cs="Times New Roman"/>
          <w:b/>
          <w:bCs/>
          <w:color w:val="000000" w:themeColor="text1"/>
          <w:szCs w:val="26"/>
        </w:rPr>
      </w:pPr>
      <w:r w:rsidRPr="00C77161">
        <w:rPr>
          <w:rFonts w:cs="Times New Roman"/>
          <w:color w:val="000000" w:themeColor="text1"/>
          <w:szCs w:val="26"/>
          <w:shd w:val="clear" w:color="auto" w:fill="FFFFFF"/>
        </w:rPr>
        <w:t>Bảng sau thống kê số lớp và số học sinh theo từng khối ở một trường Trung học cơ sở A:</w:t>
      </w:r>
    </w:p>
    <w:tbl>
      <w:tblPr>
        <w:tblStyle w:val="TableGrid"/>
        <w:tblW w:w="0" w:type="auto"/>
        <w:tblInd w:w="992" w:type="dxa"/>
        <w:tblLook w:val="04A0" w:firstRow="1" w:lastRow="0" w:firstColumn="1" w:lastColumn="0" w:noHBand="0" w:noVBand="1"/>
      </w:tblPr>
      <w:tblGrid>
        <w:gridCol w:w="2015"/>
        <w:gridCol w:w="2007"/>
        <w:gridCol w:w="2008"/>
        <w:gridCol w:w="2008"/>
        <w:gridCol w:w="2008"/>
      </w:tblGrid>
      <w:tr w:rsidR="00C77161" w:rsidRPr="00C77161" w14:paraId="6FD8DCAA" w14:textId="77777777" w:rsidTr="001563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5" w:type="dxa"/>
          </w:tcPr>
          <w:p w14:paraId="30E100D5" w14:textId="77777777" w:rsidR="00C77161" w:rsidRPr="00C77161" w:rsidRDefault="00C77161" w:rsidP="000A2B02">
            <w:pPr>
              <w:spacing w:beforeLines="30" w:before="72" w:line="276" w:lineRule="auto"/>
              <w:contextualSpacing/>
              <w:rPr>
                <w:rFonts w:cs="Times New Roman"/>
                <w:b w:val="0"/>
                <w:bCs/>
                <w:szCs w:val="26"/>
              </w:rPr>
            </w:pPr>
            <w:r w:rsidRPr="00C77161">
              <w:rPr>
                <w:rFonts w:cs="Times New Roman"/>
                <w:bCs/>
                <w:szCs w:val="26"/>
              </w:rPr>
              <w:t>Khối</w:t>
            </w:r>
          </w:p>
        </w:tc>
        <w:tc>
          <w:tcPr>
            <w:tcW w:w="2095" w:type="dxa"/>
          </w:tcPr>
          <w:p w14:paraId="42E9B5A2"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6</w:t>
            </w:r>
          </w:p>
        </w:tc>
        <w:tc>
          <w:tcPr>
            <w:tcW w:w="2096" w:type="dxa"/>
          </w:tcPr>
          <w:p w14:paraId="1AE9E1E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7</w:t>
            </w:r>
          </w:p>
        </w:tc>
        <w:tc>
          <w:tcPr>
            <w:tcW w:w="2096" w:type="dxa"/>
          </w:tcPr>
          <w:p w14:paraId="198CB496"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8</w:t>
            </w:r>
          </w:p>
        </w:tc>
        <w:tc>
          <w:tcPr>
            <w:tcW w:w="2096" w:type="dxa"/>
          </w:tcPr>
          <w:p w14:paraId="45F8AB85"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9</w:t>
            </w:r>
          </w:p>
        </w:tc>
      </w:tr>
      <w:tr w:rsidR="00C77161" w:rsidRPr="00C77161" w14:paraId="0CCF0479" w14:textId="77777777" w:rsidTr="001563C1">
        <w:tc>
          <w:tcPr>
            <w:cnfStyle w:val="001000000000" w:firstRow="0" w:lastRow="0" w:firstColumn="1" w:lastColumn="0" w:oddVBand="0" w:evenVBand="0" w:oddHBand="0" w:evenHBand="0" w:firstRowFirstColumn="0" w:firstRowLastColumn="0" w:lastRowFirstColumn="0" w:lastRowLastColumn="0"/>
            <w:tcW w:w="2095" w:type="dxa"/>
          </w:tcPr>
          <w:p w14:paraId="6D964D4E" w14:textId="77777777" w:rsidR="00C77161" w:rsidRPr="00C77161" w:rsidRDefault="00C77161" w:rsidP="000A2B02">
            <w:pPr>
              <w:spacing w:beforeLines="30" w:before="72" w:line="276" w:lineRule="auto"/>
              <w:contextualSpacing/>
              <w:rPr>
                <w:rFonts w:cs="Times New Roman"/>
                <w:b w:val="0"/>
                <w:bCs/>
                <w:szCs w:val="26"/>
              </w:rPr>
            </w:pPr>
            <w:r w:rsidRPr="00C77161">
              <w:rPr>
                <w:rFonts w:cs="Times New Roman"/>
                <w:bCs/>
                <w:szCs w:val="26"/>
              </w:rPr>
              <w:t>Số Lớp</w:t>
            </w:r>
          </w:p>
        </w:tc>
        <w:tc>
          <w:tcPr>
            <w:tcW w:w="2095" w:type="dxa"/>
          </w:tcPr>
          <w:p w14:paraId="3A20AABD"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2</w:t>
            </w:r>
          </w:p>
        </w:tc>
        <w:tc>
          <w:tcPr>
            <w:tcW w:w="2096" w:type="dxa"/>
          </w:tcPr>
          <w:p w14:paraId="1242E2D0"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9</w:t>
            </w:r>
          </w:p>
        </w:tc>
        <w:tc>
          <w:tcPr>
            <w:tcW w:w="2096" w:type="dxa"/>
          </w:tcPr>
          <w:p w14:paraId="2B040A59"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0</w:t>
            </w:r>
          </w:p>
        </w:tc>
        <w:tc>
          <w:tcPr>
            <w:tcW w:w="2096" w:type="dxa"/>
          </w:tcPr>
          <w:p w14:paraId="550DC86E"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7</w:t>
            </w:r>
          </w:p>
        </w:tc>
      </w:tr>
      <w:tr w:rsidR="00C77161" w:rsidRPr="00C77161" w14:paraId="2290CF6B" w14:textId="77777777" w:rsidTr="001563C1">
        <w:tc>
          <w:tcPr>
            <w:cnfStyle w:val="001000000000" w:firstRow="0" w:lastRow="0" w:firstColumn="1" w:lastColumn="0" w:oddVBand="0" w:evenVBand="0" w:oddHBand="0" w:evenHBand="0" w:firstRowFirstColumn="0" w:firstRowLastColumn="0" w:lastRowFirstColumn="0" w:lastRowLastColumn="0"/>
            <w:tcW w:w="2095" w:type="dxa"/>
          </w:tcPr>
          <w:p w14:paraId="7CEB47A2" w14:textId="77777777" w:rsidR="00C77161" w:rsidRPr="00C77161" w:rsidRDefault="00C77161" w:rsidP="000A2B02">
            <w:pPr>
              <w:spacing w:beforeLines="30" w:before="72" w:line="276" w:lineRule="auto"/>
              <w:contextualSpacing/>
              <w:rPr>
                <w:rFonts w:cs="Times New Roman"/>
                <w:b w:val="0"/>
                <w:bCs/>
                <w:szCs w:val="26"/>
              </w:rPr>
            </w:pPr>
            <w:r w:rsidRPr="00C77161">
              <w:rPr>
                <w:rFonts w:cs="Times New Roman"/>
                <w:bCs/>
                <w:szCs w:val="26"/>
              </w:rPr>
              <w:t>Số Học Sinh</w:t>
            </w:r>
          </w:p>
        </w:tc>
        <w:tc>
          <w:tcPr>
            <w:tcW w:w="2095" w:type="dxa"/>
          </w:tcPr>
          <w:p w14:paraId="6927FC19"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540</w:t>
            </w:r>
          </w:p>
        </w:tc>
        <w:tc>
          <w:tcPr>
            <w:tcW w:w="2096" w:type="dxa"/>
          </w:tcPr>
          <w:p w14:paraId="3DFF3ACD"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05</w:t>
            </w:r>
          </w:p>
        </w:tc>
        <w:tc>
          <w:tcPr>
            <w:tcW w:w="2096" w:type="dxa"/>
          </w:tcPr>
          <w:p w14:paraId="037F9DA6"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50</w:t>
            </w:r>
          </w:p>
        </w:tc>
        <w:tc>
          <w:tcPr>
            <w:tcW w:w="2096" w:type="dxa"/>
          </w:tcPr>
          <w:p w14:paraId="51CF8E3E"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22</w:t>
            </w:r>
          </w:p>
        </w:tc>
      </w:tr>
    </w:tbl>
    <w:p w14:paraId="28720F1E" w14:textId="77777777" w:rsidR="00C77161" w:rsidRPr="00C77161" w:rsidRDefault="00C77161" w:rsidP="000A2B02">
      <w:pPr>
        <w:spacing w:beforeLines="30" w:before="72"/>
        <w:ind w:left="992"/>
        <w:contextualSpacing/>
        <w:rPr>
          <w:rFonts w:cs="Times New Roman"/>
          <w:b/>
          <w:bCs/>
          <w:color w:val="000000" w:themeColor="text1"/>
          <w:szCs w:val="26"/>
        </w:rPr>
      </w:pPr>
    </w:p>
    <w:p w14:paraId="3ABAC42C" w14:textId="77777777" w:rsidR="00C77161" w:rsidRPr="00C77161" w:rsidRDefault="00C77161" w:rsidP="000A2B02">
      <w:pPr>
        <w:spacing w:beforeLines="30" w:before="72"/>
        <w:ind w:left="990"/>
        <w:jc w:val="both"/>
        <w:rPr>
          <w:rFonts w:cs="Times New Roman"/>
          <w:color w:val="000000" w:themeColor="text1"/>
          <w:szCs w:val="26"/>
          <w:shd w:val="clear" w:color="auto" w:fill="FFFFFF"/>
        </w:rPr>
      </w:pPr>
      <w:r w:rsidRPr="00C77161">
        <w:rPr>
          <w:rFonts w:cs="Times New Roman"/>
          <w:color w:val="000000" w:themeColor="text1"/>
          <w:szCs w:val="26"/>
          <w:shd w:val="clear" w:color="auto" w:fill="FFFFFF"/>
        </w:rPr>
        <w:t>Nhà trường đó cho biết sĩ số mỗi lớp trong trường đều không vượt quá 45 học sinh.</w:t>
      </w:r>
    </w:p>
    <w:p w14:paraId="2A049065" w14:textId="77777777" w:rsidR="00C77161" w:rsidRPr="00C77161" w:rsidRDefault="00C77161" w:rsidP="000A2B02">
      <w:pPr>
        <w:spacing w:beforeLines="30" w:before="72"/>
        <w:ind w:left="990"/>
        <w:jc w:val="both"/>
        <w:rPr>
          <w:rFonts w:cs="Times New Roman"/>
          <w:color w:val="000000" w:themeColor="text1"/>
          <w:szCs w:val="26"/>
          <w:shd w:val="clear" w:color="auto" w:fill="FFFFFF"/>
        </w:rPr>
      </w:pPr>
      <w:r w:rsidRPr="00C77161">
        <w:rPr>
          <w:rFonts w:cs="Times New Roman"/>
          <w:color w:val="000000" w:themeColor="text1"/>
          <w:szCs w:val="26"/>
          <w:shd w:val="clear" w:color="auto" w:fill="FFFFFF"/>
        </w:rPr>
        <w:t>Hỏi nhà trường thống kê sai ở khối nào?</w:t>
      </w:r>
    </w:p>
    <w:p w14:paraId="0C244651" w14:textId="77777777" w:rsidR="00C77161" w:rsidRPr="00C77161" w:rsidRDefault="00C77161" w:rsidP="000A2B02">
      <w:pPr>
        <w:tabs>
          <w:tab w:val="left" w:pos="993"/>
          <w:tab w:val="left" w:pos="3600"/>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A.</w:t>
      </w:r>
      <w:r w:rsidRPr="00C77161">
        <w:rPr>
          <w:rFonts w:cs="Times New Roman"/>
          <w:color w:val="000000" w:themeColor="text1"/>
          <w:szCs w:val="26"/>
          <w:shd w:val="clear" w:color="auto" w:fill="FFFFFF"/>
        </w:rPr>
        <w:t xml:space="preserve"> Khối 6 </w:t>
      </w:r>
      <w:r w:rsidRPr="00C77161">
        <w:rPr>
          <w:rFonts w:cs="Times New Roman"/>
          <w:color w:val="000000" w:themeColor="text1"/>
          <w:szCs w:val="26"/>
          <w:lang w:val="en-US"/>
        </w:rPr>
        <w:t>.</w:t>
      </w:r>
      <w:r w:rsidRPr="00C77161">
        <w:rPr>
          <w:rFonts w:cs="Times New Roman"/>
          <w:b/>
          <w:color w:val="000000" w:themeColor="text1"/>
          <w:szCs w:val="26"/>
          <w:lang w:val="en-US"/>
        </w:rPr>
        <w:tab/>
        <w:t>B.</w:t>
      </w:r>
      <w:r w:rsidRPr="00C77161">
        <w:rPr>
          <w:rFonts w:cs="Times New Roman"/>
          <w:color w:val="000000" w:themeColor="text1"/>
          <w:szCs w:val="26"/>
          <w:shd w:val="clear" w:color="auto" w:fill="FFFFFF"/>
        </w:rPr>
        <w:t xml:space="preserve"> Khối 7</w:t>
      </w:r>
      <w:r w:rsidRPr="00C77161">
        <w:rPr>
          <w:rFonts w:cs="Times New Roman"/>
          <w:color w:val="000000" w:themeColor="text1"/>
          <w:szCs w:val="26"/>
          <w:lang w:val="en-US"/>
        </w:rPr>
        <w:t xml:space="preserve">.                 </w:t>
      </w: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Khối 8.</w:t>
      </w:r>
      <w:r w:rsidRPr="00C77161">
        <w:rPr>
          <w:rFonts w:cs="Times New Roman"/>
          <w:b/>
          <w:color w:val="000000" w:themeColor="text1"/>
          <w:szCs w:val="26"/>
          <w:lang w:val="en-US"/>
        </w:rPr>
        <w:tab/>
        <w:t xml:space="preserve">               D.</w:t>
      </w:r>
      <w:r w:rsidRPr="00C77161">
        <w:rPr>
          <w:rFonts w:cs="Times New Roman"/>
          <w:color w:val="000000" w:themeColor="text1"/>
          <w:szCs w:val="26"/>
          <w:shd w:val="clear" w:color="auto" w:fill="FFFFFF"/>
        </w:rPr>
        <w:t xml:space="preserve"> Khối 9.</w:t>
      </w:r>
    </w:p>
    <w:p w14:paraId="66AA39CF" w14:textId="77777777" w:rsidR="00C77161" w:rsidRPr="00C77161" w:rsidRDefault="00C77161" w:rsidP="000A2B02">
      <w:pPr>
        <w:numPr>
          <w:ilvl w:val="0"/>
          <w:numId w:val="1"/>
        </w:numPr>
        <w:spacing w:beforeLines="30" w:before="72"/>
        <w:ind w:left="992" w:hanging="992"/>
        <w:contextualSpacing/>
        <w:rPr>
          <w:rFonts w:cs="Times New Roman"/>
          <w:b/>
          <w:bCs/>
          <w:color w:val="000000" w:themeColor="text1"/>
          <w:szCs w:val="26"/>
        </w:rPr>
      </w:pPr>
      <w:r w:rsidRPr="00C77161">
        <w:rPr>
          <w:rFonts w:cs="Times New Roman"/>
          <w:color w:val="000000" w:themeColor="text1"/>
          <w:szCs w:val="26"/>
          <w:shd w:val="clear" w:color="auto" w:fill="FFFFFF"/>
        </w:rPr>
        <w:t>Nhóm những phương tiện giao thông nào dưới đây được phân loại theo tiêu chí giao thông đường bộ.</w:t>
      </w:r>
    </w:p>
    <w:p w14:paraId="2B78B6BB"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A.</w:t>
      </w:r>
      <w:r w:rsidRPr="00C77161">
        <w:rPr>
          <w:rFonts w:cs="Times New Roman"/>
          <w:color w:val="000000" w:themeColor="text1"/>
          <w:szCs w:val="26"/>
          <w:shd w:val="clear" w:color="auto" w:fill="FFFFFF"/>
        </w:rPr>
        <w:t xml:space="preserve"> Tàu lửa, xe tải, xe hơi .</w:t>
      </w:r>
    </w:p>
    <w:p w14:paraId="5106F96D"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B.</w:t>
      </w:r>
      <w:r w:rsidRPr="00C77161">
        <w:rPr>
          <w:rFonts w:cs="Times New Roman"/>
          <w:color w:val="000000" w:themeColor="text1"/>
          <w:szCs w:val="26"/>
          <w:shd w:val="clear" w:color="auto" w:fill="FFFFFF"/>
        </w:rPr>
        <w:t xml:space="preserve"> Tàu điện, máy bay, tàu thủy </w:t>
      </w:r>
      <w:r w:rsidRPr="00C77161">
        <w:rPr>
          <w:rFonts w:cs="Times New Roman"/>
          <w:color w:val="000000" w:themeColor="text1"/>
          <w:szCs w:val="26"/>
          <w:lang w:val="en-US"/>
        </w:rPr>
        <w:t>.</w:t>
      </w:r>
    </w:p>
    <w:p w14:paraId="139BAE1B"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Máy bay, tàu điện, ca nô .</w:t>
      </w:r>
      <w:r w:rsidRPr="00C77161">
        <w:rPr>
          <w:rFonts w:cs="Times New Roman"/>
          <w:b/>
          <w:color w:val="000000" w:themeColor="text1"/>
          <w:szCs w:val="26"/>
          <w:lang w:val="en-US"/>
        </w:rPr>
        <w:tab/>
      </w:r>
    </w:p>
    <w:p w14:paraId="5672FDAD" w14:textId="77777777" w:rsidR="00C77161" w:rsidRPr="00C77161" w:rsidRDefault="00C77161" w:rsidP="000A2B02">
      <w:pPr>
        <w:tabs>
          <w:tab w:val="left" w:pos="993"/>
          <w:tab w:val="left" w:pos="5669"/>
        </w:tabs>
        <w:spacing w:beforeLines="30" w:before="72"/>
        <w:ind w:left="992"/>
        <w:jc w:val="both"/>
        <w:rPr>
          <w:rFonts w:cs="Times New Roman"/>
          <w:color w:val="000000" w:themeColor="text1"/>
          <w:szCs w:val="26"/>
          <w:shd w:val="clear" w:color="auto" w:fill="FFFFFF"/>
        </w:rPr>
      </w:pPr>
      <w:r w:rsidRPr="00C77161">
        <w:rPr>
          <w:rFonts w:cs="Times New Roman"/>
          <w:b/>
          <w:color w:val="000000" w:themeColor="text1"/>
          <w:szCs w:val="26"/>
          <w:lang w:val="en-US"/>
        </w:rPr>
        <w:t>D.</w:t>
      </w:r>
      <w:r w:rsidRPr="00C77161">
        <w:rPr>
          <w:rFonts w:cs="Times New Roman"/>
          <w:color w:val="000000" w:themeColor="text1"/>
          <w:szCs w:val="26"/>
          <w:shd w:val="clear" w:color="auto" w:fill="FFFFFF"/>
        </w:rPr>
        <w:t xml:space="preserve"> Xe tải, xe ôtô, xe gắn máy .</w:t>
      </w:r>
    </w:p>
    <w:p w14:paraId="147AB4B6" w14:textId="77777777" w:rsidR="00C77161" w:rsidRPr="00C77161" w:rsidRDefault="00C77161" w:rsidP="000A2B02">
      <w:pPr>
        <w:numPr>
          <w:ilvl w:val="0"/>
          <w:numId w:val="1"/>
        </w:numPr>
        <w:spacing w:beforeLines="30" w:before="72"/>
        <w:ind w:left="992" w:hanging="992"/>
        <w:contextualSpacing/>
        <w:rPr>
          <w:rFonts w:cs="Times New Roman"/>
          <w:b/>
          <w:bCs/>
          <w:color w:val="000000" w:themeColor="text1"/>
          <w:szCs w:val="26"/>
        </w:rPr>
      </w:pPr>
      <w:r w:rsidRPr="00C77161">
        <w:rPr>
          <w:rFonts w:cs="Times New Roman"/>
          <w:color w:val="000000" w:themeColor="text1"/>
          <w:szCs w:val="26"/>
          <w:shd w:val="clear" w:color="auto" w:fill="FFFFFF"/>
        </w:rPr>
        <w:t>Nhóm các nước dưới đây được phân loại theo những tiêu chí các nước Châu Âu.</w:t>
      </w:r>
    </w:p>
    <w:p w14:paraId="42735BF2"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A.</w:t>
      </w:r>
      <w:r w:rsidRPr="00C77161">
        <w:rPr>
          <w:rFonts w:cs="Times New Roman"/>
          <w:color w:val="000000" w:themeColor="text1"/>
          <w:szCs w:val="26"/>
          <w:shd w:val="clear" w:color="auto" w:fill="FFFFFF"/>
        </w:rPr>
        <w:t xml:space="preserve"> Anh, Pháp, Đức, Hà Lan, Hungary.</w:t>
      </w:r>
    </w:p>
    <w:p w14:paraId="5E9B24BC"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B.</w:t>
      </w:r>
      <w:r w:rsidRPr="00C77161">
        <w:rPr>
          <w:rFonts w:cs="Times New Roman"/>
          <w:color w:val="000000" w:themeColor="text1"/>
          <w:szCs w:val="26"/>
          <w:shd w:val="clear" w:color="auto" w:fill="FFFFFF"/>
        </w:rPr>
        <w:t xml:space="preserve"> Việt Nam, Anh, Monaco, Đức</w:t>
      </w:r>
      <w:r w:rsidRPr="00C77161">
        <w:rPr>
          <w:rFonts w:cs="Times New Roman"/>
          <w:color w:val="000000" w:themeColor="text1"/>
          <w:szCs w:val="26"/>
          <w:lang w:val="en-US"/>
        </w:rPr>
        <w:t>.</w:t>
      </w:r>
    </w:p>
    <w:p w14:paraId="00DD27A1"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Malaysia, Triều Tiên,Tây Ban Nha , Lào.</w:t>
      </w:r>
      <w:r w:rsidRPr="00C77161">
        <w:rPr>
          <w:rFonts w:cs="Times New Roman"/>
          <w:b/>
          <w:color w:val="000000" w:themeColor="text1"/>
          <w:szCs w:val="26"/>
          <w:lang w:val="en-US"/>
        </w:rPr>
        <w:tab/>
      </w:r>
    </w:p>
    <w:p w14:paraId="3F45EB1C" w14:textId="77777777" w:rsidR="00C77161" w:rsidRPr="00C77161" w:rsidRDefault="00C77161" w:rsidP="000A2B02">
      <w:pPr>
        <w:tabs>
          <w:tab w:val="left" w:pos="993"/>
          <w:tab w:val="left" w:pos="5669"/>
        </w:tabs>
        <w:spacing w:beforeLines="30" w:before="72"/>
        <w:ind w:left="992"/>
        <w:jc w:val="both"/>
        <w:rPr>
          <w:rFonts w:cs="Times New Roman"/>
          <w:color w:val="000000" w:themeColor="text1"/>
          <w:szCs w:val="26"/>
          <w:shd w:val="clear" w:color="auto" w:fill="FFFFFF"/>
        </w:rPr>
      </w:pPr>
      <w:r w:rsidRPr="00C77161">
        <w:rPr>
          <w:rFonts w:cs="Times New Roman"/>
          <w:b/>
          <w:color w:val="000000" w:themeColor="text1"/>
          <w:szCs w:val="26"/>
          <w:lang w:val="en-US"/>
        </w:rPr>
        <w:t>D.</w:t>
      </w:r>
      <w:r w:rsidRPr="00C77161">
        <w:rPr>
          <w:rFonts w:cs="Times New Roman"/>
          <w:color w:val="000000" w:themeColor="text1"/>
          <w:szCs w:val="26"/>
          <w:shd w:val="clear" w:color="auto" w:fill="FFFFFF"/>
        </w:rPr>
        <w:t xml:space="preserve"> Việt Nam, Hàn Quốc, Trung Quốc, Campuchia.</w:t>
      </w:r>
    </w:p>
    <w:p w14:paraId="78595DAC" w14:textId="77777777" w:rsidR="00C77161" w:rsidRPr="00C77161" w:rsidRDefault="00C77161" w:rsidP="000A2B02">
      <w:pPr>
        <w:numPr>
          <w:ilvl w:val="0"/>
          <w:numId w:val="1"/>
        </w:numPr>
        <w:spacing w:beforeLines="30" w:before="72"/>
        <w:ind w:left="992" w:hanging="992"/>
        <w:contextualSpacing/>
        <w:rPr>
          <w:rFonts w:cs="Times New Roman"/>
          <w:b/>
          <w:bCs/>
          <w:color w:val="000000" w:themeColor="text1"/>
          <w:szCs w:val="26"/>
        </w:rPr>
      </w:pPr>
      <w:r w:rsidRPr="00C77161">
        <w:rPr>
          <w:rFonts w:cs="Times New Roman"/>
          <w:color w:val="000000" w:themeColor="text1"/>
          <w:szCs w:val="26"/>
        </w:rPr>
        <w:t>Tung một đồng xu 20 lần liên tiếp, có 6 lần xuất hiện mặt ngửa. Xác suất thực nghiệm của biến cố “ Mặt xuất hiện của đồng xu là mặt ngửa” là</w:t>
      </w:r>
    </w:p>
    <w:p w14:paraId="176B8640" w14:textId="77777777" w:rsidR="00C77161" w:rsidRPr="00C77161" w:rsidRDefault="00C77161" w:rsidP="000A2B02">
      <w:pPr>
        <w:tabs>
          <w:tab w:val="left" w:pos="993"/>
          <w:tab w:val="left" w:pos="5669"/>
        </w:tabs>
        <w:spacing w:beforeLines="30" w:before="72"/>
        <w:ind w:left="992"/>
        <w:jc w:val="both"/>
        <w:rPr>
          <w:rFonts w:cs="Times New Roman"/>
          <w:b/>
          <w:color w:val="000000" w:themeColor="text1"/>
          <w:szCs w:val="26"/>
          <w:lang w:val="en-US"/>
        </w:rPr>
      </w:pPr>
      <w:r w:rsidRPr="00C77161">
        <w:rPr>
          <w:rFonts w:cs="Times New Roman"/>
          <w:b/>
          <w:color w:val="000000" w:themeColor="text1"/>
          <w:szCs w:val="26"/>
          <w:lang w:val="en-US"/>
        </w:rPr>
        <w:t xml:space="preserve">A. </w:t>
      </w:r>
      <w:r w:rsidRPr="00C77161">
        <w:rPr>
          <w:position w:val="-26"/>
          <w:szCs w:val="26"/>
        </w:rPr>
        <w:object w:dxaOrig="380" w:dyaOrig="680" w14:anchorId="10A1AC97">
          <v:shape id="_x0000_i1066" type="#_x0000_t75" style="width:19.5pt;height:34.5pt" o:ole="">
            <v:imagedata r:id="rId106" o:title=""/>
          </v:shape>
          <o:OLEObject Type="Embed" ProgID="Equation.DSMT4" ShapeID="_x0000_i1066" DrawAspect="Content" ObjectID="_1803194214" r:id="rId107"/>
        </w:object>
      </w:r>
      <w:r w:rsidRPr="00C77161">
        <w:rPr>
          <w:rFonts w:cs="Times New Roman"/>
          <w:color w:val="000000" w:themeColor="text1"/>
          <w:szCs w:val="26"/>
          <w:shd w:val="clear" w:color="auto" w:fill="FFFFFF"/>
        </w:rPr>
        <w:t xml:space="preserve">.                            </w:t>
      </w:r>
      <w:r w:rsidRPr="00C77161">
        <w:rPr>
          <w:rFonts w:cs="Times New Roman"/>
          <w:b/>
          <w:color w:val="000000" w:themeColor="text1"/>
          <w:szCs w:val="26"/>
          <w:lang w:val="en-US"/>
        </w:rPr>
        <w:t xml:space="preserve">B. </w:t>
      </w:r>
      <w:r w:rsidRPr="00C77161">
        <w:rPr>
          <w:position w:val="-26"/>
          <w:szCs w:val="26"/>
        </w:rPr>
        <w:object w:dxaOrig="380" w:dyaOrig="680" w14:anchorId="2566DFB2">
          <v:shape id="_x0000_i1067" type="#_x0000_t75" style="width:19.5pt;height:34.5pt" o:ole="">
            <v:imagedata r:id="rId108" o:title=""/>
          </v:shape>
          <o:OLEObject Type="Embed" ProgID="Equation.DSMT4" ShapeID="_x0000_i1067" DrawAspect="Content" ObjectID="_1803194215" r:id="rId109"/>
        </w:object>
      </w:r>
      <w:r w:rsidRPr="00C77161">
        <w:rPr>
          <w:rFonts w:cs="Times New Roman"/>
          <w:color w:val="000000" w:themeColor="text1"/>
          <w:szCs w:val="26"/>
          <w:lang w:val="en-US"/>
        </w:rPr>
        <w:t xml:space="preserve">.                             </w:t>
      </w:r>
      <w:r w:rsidRPr="00C77161">
        <w:rPr>
          <w:rFonts w:cs="Times New Roman"/>
          <w:b/>
          <w:color w:val="000000" w:themeColor="text1"/>
          <w:szCs w:val="26"/>
          <w:lang w:val="en-US"/>
        </w:rPr>
        <w:t>C.</w:t>
      </w:r>
      <w:r w:rsidRPr="00C77161">
        <w:rPr>
          <w:rFonts w:cs="Times New Roman"/>
          <w:color w:val="000000" w:themeColor="text1"/>
          <w:szCs w:val="26"/>
          <w:shd w:val="clear" w:color="auto" w:fill="FFFFFF"/>
        </w:rPr>
        <w:t xml:space="preserve"> </w:t>
      </w:r>
      <w:r w:rsidRPr="00C77161">
        <w:rPr>
          <w:position w:val="-26"/>
          <w:szCs w:val="26"/>
        </w:rPr>
        <w:object w:dxaOrig="380" w:dyaOrig="680" w14:anchorId="76A06409">
          <v:shape id="_x0000_i1068" type="#_x0000_t75" style="width:19.5pt;height:34.5pt" o:ole="">
            <v:imagedata r:id="rId110" o:title=""/>
          </v:shape>
          <o:OLEObject Type="Embed" ProgID="Equation.DSMT4" ShapeID="_x0000_i1068" DrawAspect="Content" ObjectID="_1803194216" r:id="rId111"/>
        </w:object>
      </w:r>
      <w:r w:rsidRPr="00C77161">
        <w:rPr>
          <w:rFonts w:cs="Times New Roman"/>
          <w:color w:val="000000" w:themeColor="text1"/>
          <w:szCs w:val="26"/>
          <w:shd w:val="clear" w:color="auto" w:fill="FFFFFF"/>
        </w:rPr>
        <w:t xml:space="preserve">.                        </w:t>
      </w:r>
      <w:r w:rsidRPr="00C77161">
        <w:rPr>
          <w:rFonts w:cs="Times New Roman"/>
          <w:b/>
          <w:color w:val="000000" w:themeColor="text1"/>
          <w:szCs w:val="26"/>
          <w:lang w:val="en-US"/>
        </w:rPr>
        <w:t>D.</w:t>
      </w:r>
      <w:r w:rsidRPr="00C77161">
        <w:rPr>
          <w:rFonts w:cs="Times New Roman"/>
          <w:color w:val="000000" w:themeColor="text1"/>
          <w:szCs w:val="26"/>
          <w:shd w:val="clear" w:color="auto" w:fill="FFFFFF"/>
        </w:rPr>
        <w:t xml:space="preserve"> </w:t>
      </w:r>
      <w:r w:rsidRPr="00C77161">
        <w:rPr>
          <w:position w:val="-26"/>
          <w:szCs w:val="26"/>
        </w:rPr>
        <w:object w:dxaOrig="380" w:dyaOrig="680" w14:anchorId="022AAC34">
          <v:shape id="_x0000_i1069" type="#_x0000_t75" style="width:19.5pt;height:34.5pt" o:ole="">
            <v:imagedata r:id="rId112" o:title=""/>
          </v:shape>
          <o:OLEObject Type="Embed" ProgID="Equation.DSMT4" ShapeID="_x0000_i1069" DrawAspect="Content" ObjectID="_1803194217" r:id="rId113"/>
        </w:object>
      </w:r>
      <w:r w:rsidRPr="00C77161">
        <w:rPr>
          <w:rFonts w:cs="Times New Roman"/>
          <w:color w:val="000000" w:themeColor="text1"/>
          <w:szCs w:val="26"/>
          <w:shd w:val="clear" w:color="auto" w:fill="FFFFFF"/>
        </w:rPr>
        <w:t>.</w:t>
      </w:r>
    </w:p>
    <w:p w14:paraId="1309F4FB" w14:textId="77777777" w:rsidR="00C77161" w:rsidRPr="00C77161" w:rsidRDefault="00C77161" w:rsidP="000A2B02">
      <w:pPr>
        <w:numPr>
          <w:ilvl w:val="0"/>
          <w:numId w:val="1"/>
        </w:numPr>
        <w:spacing w:beforeLines="30" w:before="72"/>
        <w:ind w:left="992" w:hanging="992"/>
        <w:contextualSpacing/>
        <w:jc w:val="both"/>
        <w:rPr>
          <w:rFonts w:cs="Times New Roman"/>
          <w:b/>
          <w:bCs/>
          <w:szCs w:val="26"/>
          <w:lang w:val="en-US"/>
        </w:rPr>
      </w:pPr>
      <w:r w:rsidRPr="00C77161">
        <w:rPr>
          <w:rFonts w:cs="Times New Roman"/>
          <w:bCs/>
          <w:szCs w:val="26"/>
        </w:rPr>
        <w:t xml:space="preserve">Một hộp có 15 chiếc thẻ cùng loại, mỗi thẻ được ghi một trong các số nguyên dương không vượt quá 15, hai thẻ khác nhau ghi hai số khác nhau. Lấy ngẫu nhiên một chiếc thẻ từ trong hộp, ghi lại số của thẻ lấy ra và bỏ lại thẻ đó vào hộp. Sau 35 lần lấy thẻ liên tiếp, </w:t>
      </w:r>
      <w:r w:rsidRPr="00C77161">
        <w:rPr>
          <w:rFonts w:eastAsia="Times New Roman" w:cs="Times New Roman"/>
          <w:szCs w:val="26"/>
        </w:rPr>
        <w:t xml:space="preserve">xác suất thực nghiệm của biến cố </w:t>
      </w:r>
      <w:r w:rsidRPr="00C77161">
        <w:rPr>
          <w:rFonts w:eastAsia="Times New Roman" w:cs="Times New Roman"/>
          <w:i/>
          <w:szCs w:val="26"/>
        </w:rPr>
        <w:t xml:space="preserve">“Thẻ lấy ra ghi số nhỏ hơn 3” </w:t>
      </w:r>
      <w:r w:rsidRPr="00C77161">
        <w:rPr>
          <w:rFonts w:eastAsia="Times New Roman" w:cs="Times New Roman"/>
          <w:szCs w:val="26"/>
        </w:rPr>
        <w:t>ngày càng gần với số thực nào?</w:t>
      </w:r>
    </w:p>
    <w:p w14:paraId="00080FB6" w14:textId="77777777" w:rsidR="00C77161" w:rsidRPr="00C77161" w:rsidRDefault="00C77161" w:rsidP="000A2B02">
      <w:pPr>
        <w:spacing w:beforeLines="30" w:before="72"/>
        <w:ind w:left="992"/>
        <w:contextualSpacing/>
        <w:jc w:val="both"/>
        <w:rPr>
          <w:rFonts w:cs="Times New Roman"/>
          <w:b/>
          <w:bCs/>
          <w:szCs w:val="26"/>
          <w:lang w:val="en-US"/>
        </w:rPr>
      </w:pPr>
      <w:r w:rsidRPr="00C77161">
        <w:rPr>
          <w:rFonts w:cs="Times New Roman"/>
          <w:b/>
          <w:bCs/>
          <w:szCs w:val="26"/>
          <w:lang w:val="en-US"/>
        </w:rPr>
        <w:t xml:space="preserve">A. </w:t>
      </w:r>
      <w:r w:rsidRPr="00C77161">
        <w:rPr>
          <w:position w:val="-26"/>
          <w:szCs w:val="26"/>
        </w:rPr>
        <w:object w:dxaOrig="380" w:dyaOrig="680" w14:anchorId="3A1CEEFA">
          <v:shape id="_x0000_i1070" type="#_x0000_t75" style="width:19.5pt;height:34.5pt" o:ole="">
            <v:imagedata r:id="rId114" o:title=""/>
          </v:shape>
          <o:OLEObject Type="Embed" ProgID="Equation.DSMT4" ShapeID="_x0000_i1070" DrawAspect="Content" ObjectID="_1803194218" r:id="rId115"/>
        </w:object>
      </w:r>
      <w:r w:rsidRPr="00C77161">
        <w:rPr>
          <w:rFonts w:cs="Times New Roman"/>
          <w:b/>
          <w:bCs/>
          <w:szCs w:val="26"/>
          <w:lang w:val="en-US"/>
        </w:rPr>
        <w:tab/>
      </w:r>
      <w:r w:rsidRPr="00C77161">
        <w:rPr>
          <w:rFonts w:cs="Times New Roman"/>
          <w:b/>
          <w:bCs/>
          <w:szCs w:val="26"/>
          <w:lang w:val="en-US"/>
        </w:rPr>
        <w:tab/>
      </w:r>
      <w:r w:rsidRPr="00C77161">
        <w:rPr>
          <w:rFonts w:cs="Times New Roman"/>
          <w:b/>
          <w:bCs/>
          <w:szCs w:val="26"/>
          <w:lang w:val="en-US"/>
        </w:rPr>
        <w:tab/>
        <w:t xml:space="preserve">B. </w:t>
      </w:r>
      <w:r w:rsidRPr="00C77161">
        <w:rPr>
          <w:position w:val="-26"/>
          <w:szCs w:val="26"/>
        </w:rPr>
        <w:object w:dxaOrig="380" w:dyaOrig="680" w14:anchorId="0308CD7C">
          <v:shape id="_x0000_i1071" type="#_x0000_t75" style="width:19.5pt;height:34.5pt" o:ole="">
            <v:imagedata r:id="rId116" o:title=""/>
          </v:shape>
          <o:OLEObject Type="Embed" ProgID="Equation.DSMT4" ShapeID="_x0000_i1071" DrawAspect="Content" ObjectID="_1803194219" r:id="rId117"/>
        </w:object>
      </w:r>
      <w:r w:rsidRPr="00C77161">
        <w:rPr>
          <w:rFonts w:cs="Times New Roman"/>
          <w:b/>
          <w:bCs/>
          <w:szCs w:val="26"/>
          <w:lang w:val="en-US"/>
        </w:rPr>
        <w:tab/>
      </w:r>
      <w:r w:rsidRPr="00C77161">
        <w:rPr>
          <w:rFonts w:cs="Times New Roman"/>
          <w:b/>
          <w:bCs/>
          <w:szCs w:val="26"/>
          <w:lang w:val="en-US"/>
        </w:rPr>
        <w:tab/>
      </w:r>
      <w:r w:rsidRPr="00C77161">
        <w:rPr>
          <w:rFonts w:cs="Times New Roman"/>
          <w:b/>
          <w:bCs/>
          <w:szCs w:val="26"/>
          <w:lang w:val="en-US"/>
        </w:rPr>
        <w:tab/>
        <w:t xml:space="preserve">C. </w:t>
      </w:r>
      <w:r w:rsidRPr="00C77161">
        <w:rPr>
          <w:position w:val="-26"/>
          <w:szCs w:val="26"/>
        </w:rPr>
        <w:object w:dxaOrig="380" w:dyaOrig="680" w14:anchorId="03BFBE4E">
          <v:shape id="_x0000_i1072" type="#_x0000_t75" style="width:19.5pt;height:34.5pt" o:ole="">
            <v:imagedata r:id="rId118" o:title=""/>
          </v:shape>
          <o:OLEObject Type="Embed" ProgID="Equation.DSMT4" ShapeID="_x0000_i1072" DrawAspect="Content" ObjectID="_1803194220" r:id="rId119"/>
        </w:object>
      </w:r>
      <w:r w:rsidRPr="00C77161">
        <w:rPr>
          <w:rFonts w:cs="Times New Roman"/>
          <w:b/>
          <w:bCs/>
          <w:szCs w:val="26"/>
          <w:lang w:val="en-US"/>
        </w:rPr>
        <w:tab/>
      </w:r>
      <w:r w:rsidRPr="00C77161">
        <w:rPr>
          <w:rFonts w:cs="Times New Roman"/>
          <w:b/>
          <w:bCs/>
          <w:szCs w:val="26"/>
          <w:lang w:val="en-US"/>
        </w:rPr>
        <w:tab/>
      </w:r>
      <w:r w:rsidRPr="00C77161">
        <w:rPr>
          <w:rFonts w:cs="Times New Roman"/>
          <w:b/>
          <w:bCs/>
          <w:szCs w:val="26"/>
          <w:lang w:val="en-US"/>
        </w:rPr>
        <w:tab/>
      </w:r>
      <w:r w:rsidRPr="00C77161">
        <w:rPr>
          <w:rFonts w:cs="Times New Roman"/>
          <w:b/>
          <w:bCs/>
          <w:szCs w:val="26"/>
          <w:lang w:val="en-US"/>
        </w:rPr>
        <w:tab/>
        <w:t xml:space="preserve">D. </w:t>
      </w:r>
      <w:r w:rsidRPr="00C77161">
        <w:rPr>
          <w:position w:val="-26"/>
          <w:szCs w:val="26"/>
        </w:rPr>
        <w:object w:dxaOrig="380" w:dyaOrig="680" w14:anchorId="6DF468EA">
          <v:shape id="_x0000_i1073" type="#_x0000_t75" style="width:19.5pt;height:34.5pt" o:ole="">
            <v:imagedata r:id="rId120" o:title=""/>
          </v:shape>
          <o:OLEObject Type="Embed" ProgID="Equation.DSMT4" ShapeID="_x0000_i1073" DrawAspect="Content" ObjectID="_1803194221" r:id="rId121"/>
        </w:object>
      </w:r>
    </w:p>
    <w:p w14:paraId="504F7A61" w14:textId="77777777" w:rsidR="00C77161" w:rsidRPr="00C77161" w:rsidRDefault="00C77161" w:rsidP="000A2B02">
      <w:pPr>
        <w:spacing w:beforeLines="30" w:before="72"/>
        <w:contextualSpacing/>
        <w:jc w:val="both"/>
        <w:rPr>
          <w:rFonts w:cs="Times New Roman"/>
          <w:b/>
          <w:bCs/>
          <w:szCs w:val="26"/>
          <w:lang w:val="en-US"/>
        </w:rPr>
      </w:pPr>
    </w:p>
    <w:p w14:paraId="1416BD19" w14:textId="77777777" w:rsidR="00C77161" w:rsidRPr="00C77161" w:rsidRDefault="00C77161" w:rsidP="000A2B02">
      <w:pPr>
        <w:spacing w:beforeLines="30" w:before="72"/>
        <w:contextualSpacing/>
        <w:jc w:val="both"/>
        <w:rPr>
          <w:rFonts w:cs="Times New Roman"/>
          <w:b/>
          <w:bCs/>
          <w:szCs w:val="26"/>
          <w:lang w:val="en-US"/>
        </w:rPr>
      </w:pPr>
      <w:r w:rsidRPr="00C77161">
        <w:rPr>
          <w:rFonts w:cs="Times New Roman"/>
          <w:b/>
          <w:bCs/>
          <w:szCs w:val="26"/>
          <w:lang w:val="en-US"/>
        </w:rPr>
        <w:t>II. PHẦN TỰ LUẬN (8,0 ĐIỂM)</w:t>
      </w:r>
    </w:p>
    <w:p w14:paraId="476131BD" w14:textId="77777777" w:rsidR="00C77161" w:rsidRPr="00C77161" w:rsidRDefault="00C77161" w:rsidP="000A2B02">
      <w:pPr>
        <w:pStyle w:val="ListParagraph"/>
        <w:numPr>
          <w:ilvl w:val="0"/>
          <w:numId w:val="2"/>
        </w:numPr>
        <w:spacing w:beforeLines="30" w:before="72"/>
        <w:ind w:left="630" w:hanging="567"/>
        <w:jc w:val="both"/>
        <w:rPr>
          <w:rFonts w:cs="Times New Roman"/>
          <w:bCs/>
          <w:szCs w:val="26"/>
          <w:lang w:val="en-US"/>
        </w:rPr>
      </w:pPr>
      <w:r w:rsidRPr="00C77161">
        <w:rPr>
          <w:rFonts w:cs="Times New Roman"/>
          <w:b/>
          <w:szCs w:val="26"/>
          <w:lang w:val="en-US"/>
        </w:rPr>
        <w:lastRenderedPageBreak/>
        <w:t xml:space="preserve">(1,0 điểm) </w:t>
      </w:r>
      <w:r w:rsidRPr="00C77161">
        <w:rPr>
          <w:rFonts w:cs="Times New Roman"/>
          <w:bCs/>
          <w:szCs w:val="26"/>
          <w:lang w:val="en-US"/>
        </w:rPr>
        <w:t xml:space="preserve">Bảng </w:t>
      </w:r>
      <w:r w:rsidRPr="00C77161">
        <w:rPr>
          <w:rFonts w:cs="Times New Roman"/>
          <w:bCs/>
          <w:color w:val="000000" w:themeColor="text1"/>
          <w:szCs w:val="26"/>
          <w:lang w:val="pt-BR"/>
        </w:rPr>
        <w:t xml:space="preserve">thống kê sau </w:t>
      </w:r>
      <w:r w:rsidRPr="00C77161">
        <w:rPr>
          <w:rFonts w:cs="Times New Roman"/>
          <w:bCs/>
          <w:color w:val="000000" w:themeColor="text1"/>
          <w:szCs w:val="26"/>
        </w:rPr>
        <w:t>biểu diễn tỉ số phần trăm các loại máy tính cầm tay phổ biến trên thị trường được học sinh sử dụng</w:t>
      </w:r>
      <w:r w:rsidRPr="00C77161">
        <w:rPr>
          <w:rFonts w:cs="Times New Roman"/>
          <w:bCs/>
          <w:szCs w:val="26"/>
        </w:rPr>
        <w:t>:</w:t>
      </w:r>
    </w:p>
    <w:tbl>
      <w:tblPr>
        <w:tblStyle w:val="TableGrid"/>
        <w:tblW w:w="0" w:type="auto"/>
        <w:tblInd w:w="2547" w:type="dxa"/>
        <w:tblLook w:val="04A0" w:firstRow="1" w:lastRow="0" w:firstColumn="1" w:lastColumn="0" w:noHBand="0" w:noVBand="1"/>
      </w:tblPr>
      <w:tblGrid>
        <w:gridCol w:w="3004"/>
        <w:gridCol w:w="2808"/>
      </w:tblGrid>
      <w:tr w:rsidR="00C77161" w:rsidRPr="00C77161" w14:paraId="53B4397C" w14:textId="77777777" w:rsidTr="001204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4" w:type="dxa"/>
            <w:shd w:val="clear" w:color="auto" w:fill="DDFFFF"/>
          </w:tcPr>
          <w:p w14:paraId="76BDE856" w14:textId="77777777" w:rsidR="00C77161" w:rsidRPr="00C77161" w:rsidRDefault="00C77161" w:rsidP="000A2B02">
            <w:pPr>
              <w:spacing w:beforeLines="30" w:before="72" w:line="276" w:lineRule="auto"/>
              <w:rPr>
                <w:b w:val="0"/>
                <w:bCs/>
                <w:szCs w:val="26"/>
              </w:rPr>
            </w:pPr>
            <w:r w:rsidRPr="00C77161">
              <w:rPr>
                <w:bCs/>
                <w:szCs w:val="26"/>
              </w:rPr>
              <w:t>Tên máy tính</w:t>
            </w:r>
          </w:p>
        </w:tc>
        <w:tc>
          <w:tcPr>
            <w:tcW w:w="2808" w:type="dxa"/>
            <w:shd w:val="clear" w:color="auto" w:fill="DDFFFF"/>
          </w:tcPr>
          <w:p w14:paraId="6E8732C9"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bCs/>
                <w:szCs w:val="26"/>
              </w:rPr>
            </w:pPr>
            <w:r w:rsidRPr="00C77161">
              <w:rPr>
                <w:bCs/>
                <w:szCs w:val="26"/>
              </w:rPr>
              <w:t>Tỉ số phần trăm</w:t>
            </w:r>
          </w:p>
        </w:tc>
      </w:tr>
      <w:tr w:rsidR="00C77161" w:rsidRPr="00C77161" w14:paraId="118ED107" w14:textId="77777777" w:rsidTr="0012048B">
        <w:tc>
          <w:tcPr>
            <w:cnfStyle w:val="001000000000" w:firstRow="0" w:lastRow="0" w:firstColumn="1" w:lastColumn="0" w:oddVBand="0" w:evenVBand="0" w:oddHBand="0" w:evenHBand="0" w:firstRowFirstColumn="0" w:firstRowLastColumn="0" w:lastRowFirstColumn="0" w:lastRowLastColumn="0"/>
            <w:tcW w:w="3004" w:type="dxa"/>
          </w:tcPr>
          <w:p w14:paraId="440E3C9D" w14:textId="77777777" w:rsidR="00C77161" w:rsidRPr="00C77161" w:rsidRDefault="00C77161" w:rsidP="000A2B02">
            <w:pPr>
              <w:spacing w:beforeLines="30" w:before="72" w:line="276" w:lineRule="auto"/>
              <w:rPr>
                <w:szCs w:val="26"/>
              </w:rPr>
            </w:pPr>
            <w:r w:rsidRPr="00C77161">
              <w:rPr>
                <w:szCs w:val="26"/>
              </w:rPr>
              <w:t>Casio 580VNX</w:t>
            </w:r>
          </w:p>
        </w:tc>
        <w:tc>
          <w:tcPr>
            <w:tcW w:w="2808" w:type="dxa"/>
          </w:tcPr>
          <w:p w14:paraId="7138227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color w:val="auto"/>
                <w:position w:val="-6"/>
                <w:szCs w:val="26"/>
                <w:lang w:val="en-ID"/>
                <w14:ligatures w14:val="standardContextual"/>
              </w:rPr>
              <w:object w:dxaOrig="580" w:dyaOrig="279" w14:anchorId="5469BAC7">
                <v:shape id="_x0000_i1074" type="#_x0000_t75" style="width:28.5pt;height:13.5pt" o:ole="">
                  <v:imagedata r:id="rId122" o:title=""/>
                </v:shape>
                <o:OLEObject Type="Embed" ProgID="Equation.DSMT4" ShapeID="_x0000_i1074" DrawAspect="Content" ObjectID="_1803194222" r:id="rId123"/>
              </w:object>
            </w:r>
          </w:p>
        </w:tc>
      </w:tr>
      <w:tr w:rsidR="00C77161" w:rsidRPr="00C77161" w14:paraId="0A308B2D" w14:textId="77777777" w:rsidTr="0012048B">
        <w:tc>
          <w:tcPr>
            <w:cnfStyle w:val="001000000000" w:firstRow="0" w:lastRow="0" w:firstColumn="1" w:lastColumn="0" w:oddVBand="0" w:evenVBand="0" w:oddHBand="0" w:evenHBand="0" w:firstRowFirstColumn="0" w:firstRowLastColumn="0" w:lastRowFirstColumn="0" w:lastRowLastColumn="0"/>
            <w:tcW w:w="3004" w:type="dxa"/>
          </w:tcPr>
          <w:p w14:paraId="2EF5AA06" w14:textId="77777777" w:rsidR="00C77161" w:rsidRPr="00C77161" w:rsidRDefault="00C77161" w:rsidP="000A2B02">
            <w:pPr>
              <w:spacing w:beforeLines="30" w:before="72" w:line="276" w:lineRule="auto"/>
              <w:rPr>
                <w:szCs w:val="26"/>
              </w:rPr>
            </w:pPr>
            <w:r w:rsidRPr="00C77161">
              <w:rPr>
                <w:szCs w:val="26"/>
              </w:rPr>
              <w:t>Casio 570 VN Plus</w:t>
            </w:r>
          </w:p>
        </w:tc>
        <w:tc>
          <w:tcPr>
            <w:tcW w:w="2808" w:type="dxa"/>
          </w:tcPr>
          <w:p w14:paraId="21886FAA"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color w:val="auto"/>
                <w:position w:val="-6"/>
                <w:szCs w:val="26"/>
                <w:lang w:val="en-ID"/>
                <w14:ligatures w14:val="standardContextual"/>
              </w:rPr>
              <w:object w:dxaOrig="560" w:dyaOrig="279" w14:anchorId="772F56DB">
                <v:shape id="_x0000_i1075" type="#_x0000_t75" style="width:27.75pt;height:13.5pt" o:ole="">
                  <v:imagedata r:id="rId124" o:title=""/>
                </v:shape>
                <o:OLEObject Type="Embed" ProgID="Equation.DSMT4" ShapeID="_x0000_i1075" DrawAspect="Content" ObjectID="_1803194223" r:id="rId125"/>
              </w:object>
            </w:r>
          </w:p>
        </w:tc>
      </w:tr>
      <w:tr w:rsidR="00C77161" w:rsidRPr="00C77161" w14:paraId="50485A60" w14:textId="77777777" w:rsidTr="0012048B">
        <w:tc>
          <w:tcPr>
            <w:cnfStyle w:val="001000000000" w:firstRow="0" w:lastRow="0" w:firstColumn="1" w:lastColumn="0" w:oddVBand="0" w:evenVBand="0" w:oddHBand="0" w:evenHBand="0" w:firstRowFirstColumn="0" w:firstRowLastColumn="0" w:lastRowFirstColumn="0" w:lastRowLastColumn="0"/>
            <w:tcW w:w="3004" w:type="dxa"/>
          </w:tcPr>
          <w:p w14:paraId="0357FC97" w14:textId="77777777" w:rsidR="00C77161" w:rsidRPr="00C77161" w:rsidRDefault="00C77161" w:rsidP="000A2B02">
            <w:pPr>
              <w:spacing w:beforeLines="30" w:before="72" w:line="276" w:lineRule="auto"/>
              <w:rPr>
                <w:szCs w:val="26"/>
              </w:rPr>
            </w:pPr>
            <w:r w:rsidRPr="00C77161">
              <w:rPr>
                <w:szCs w:val="26"/>
              </w:rPr>
              <w:t>VinaCal 570 Plus</w:t>
            </w:r>
          </w:p>
        </w:tc>
        <w:tc>
          <w:tcPr>
            <w:tcW w:w="2808" w:type="dxa"/>
          </w:tcPr>
          <w:p w14:paraId="6181EC0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color w:val="auto"/>
                <w:position w:val="-6"/>
                <w:szCs w:val="26"/>
                <w:lang w:val="en-ID"/>
                <w14:ligatures w14:val="standardContextual"/>
              </w:rPr>
              <w:object w:dxaOrig="560" w:dyaOrig="279" w14:anchorId="6E240558">
                <v:shape id="_x0000_i1076" type="#_x0000_t75" style="width:27.75pt;height:13.5pt" o:ole="">
                  <v:imagedata r:id="rId126" o:title=""/>
                </v:shape>
                <o:OLEObject Type="Embed" ProgID="Equation.DSMT4" ShapeID="_x0000_i1076" DrawAspect="Content" ObjectID="_1803194224" r:id="rId127"/>
              </w:object>
            </w:r>
          </w:p>
        </w:tc>
      </w:tr>
      <w:tr w:rsidR="00C77161" w:rsidRPr="00C77161" w14:paraId="33C1E4A9" w14:textId="77777777" w:rsidTr="0012048B">
        <w:tc>
          <w:tcPr>
            <w:cnfStyle w:val="001000000000" w:firstRow="0" w:lastRow="0" w:firstColumn="1" w:lastColumn="0" w:oddVBand="0" w:evenVBand="0" w:oddHBand="0" w:evenHBand="0" w:firstRowFirstColumn="0" w:firstRowLastColumn="0" w:lastRowFirstColumn="0" w:lastRowLastColumn="0"/>
            <w:tcW w:w="3004" w:type="dxa"/>
          </w:tcPr>
          <w:p w14:paraId="02BFF78F" w14:textId="77777777" w:rsidR="00C77161" w:rsidRPr="00C77161" w:rsidRDefault="00C77161" w:rsidP="000A2B02">
            <w:pPr>
              <w:spacing w:beforeLines="30" w:before="72" w:line="276" w:lineRule="auto"/>
              <w:rPr>
                <w:szCs w:val="26"/>
              </w:rPr>
            </w:pPr>
            <w:r w:rsidRPr="00C77161">
              <w:rPr>
                <w:szCs w:val="26"/>
              </w:rPr>
              <w:t>VinaCal 680 EX Plus</w:t>
            </w:r>
          </w:p>
        </w:tc>
        <w:tc>
          <w:tcPr>
            <w:tcW w:w="2808" w:type="dxa"/>
          </w:tcPr>
          <w:p w14:paraId="1988E4E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color w:val="auto"/>
                <w:position w:val="-6"/>
                <w:szCs w:val="26"/>
                <w:lang w:val="en-ID"/>
                <w14:ligatures w14:val="standardContextual"/>
              </w:rPr>
              <w:object w:dxaOrig="420" w:dyaOrig="279" w14:anchorId="76EDEF7C">
                <v:shape id="_x0000_i1077" type="#_x0000_t75" style="width:21.75pt;height:13.5pt" o:ole="">
                  <v:imagedata r:id="rId128" o:title=""/>
                </v:shape>
                <o:OLEObject Type="Embed" ProgID="Equation.DSMT4" ShapeID="_x0000_i1077" DrawAspect="Content" ObjectID="_1803194225" r:id="rId129"/>
              </w:object>
            </w:r>
          </w:p>
        </w:tc>
      </w:tr>
      <w:tr w:rsidR="00C77161" w:rsidRPr="00C77161" w14:paraId="31502BD1" w14:textId="77777777" w:rsidTr="0012048B">
        <w:tc>
          <w:tcPr>
            <w:cnfStyle w:val="001000000000" w:firstRow="0" w:lastRow="0" w:firstColumn="1" w:lastColumn="0" w:oddVBand="0" w:evenVBand="0" w:oddHBand="0" w:evenHBand="0" w:firstRowFirstColumn="0" w:firstRowLastColumn="0" w:lastRowFirstColumn="0" w:lastRowLastColumn="0"/>
            <w:tcW w:w="3004" w:type="dxa"/>
          </w:tcPr>
          <w:p w14:paraId="306DEC1B" w14:textId="77777777" w:rsidR="00C77161" w:rsidRPr="00C77161" w:rsidRDefault="00C77161" w:rsidP="000A2B02">
            <w:pPr>
              <w:spacing w:beforeLines="30" w:before="72" w:line="276" w:lineRule="auto"/>
              <w:rPr>
                <w:szCs w:val="26"/>
              </w:rPr>
            </w:pPr>
            <w:r w:rsidRPr="00C77161">
              <w:rPr>
                <w:szCs w:val="26"/>
              </w:rPr>
              <w:t>Casio FX-880BTG</w:t>
            </w:r>
          </w:p>
        </w:tc>
        <w:tc>
          <w:tcPr>
            <w:tcW w:w="2808" w:type="dxa"/>
          </w:tcPr>
          <w:p w14:paraId="040790F1"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color w:val="auto"/>
                <w:position w:val="-6"/>
                <w:szCs w:val="26"/>
                <w:lang w:val="en-ID"/>
                <w14:ligatures w14:val="standardContextual"/>
              </w:rPr>
              <w:object w:dxaOrig="440" w:dyaOrig="279" w14:anchorId="21096541">
                <v:shape id="_x0000_i1078" type="#_x0000_t75" style="width:21.75pt;height:13.5pt" o:ole="">
                  <v:imagedata r:id="rId130" o:title=""/>
                </v:shape>
                <o:OLEObject Type="Embed" ProgID="Equation.DSMT4" ShapeID="_x0000_i1078" DrawAspect="Content" ObjectID="_1803194226" r:id="rId131"/>
              </w:object>
            </w:r>
          </w:p>
        </w:tc>
      </w:tr>
    </w:tbl>
    <w:p w14:paraId="6BADC897" w14:textId="77777777" w:rsidR="00C77161" w:rsidRPr="00C77161" w:rsidRDefault="00C77161" w:rsidP="000A2B02">
      <w:pPr>
        <w:tabs>
          <w:tab w:val="left" w:pos="1276"/>
        </w:tabs>
        <w:spacing w:beforeLines="30" w:before="72"/>
        <w:jc w:val="both"/>
        <w:rPr>
          <w:rFonts w:cs="Times New Roman"/>
          <w:bCs/>
          <w:szCs w:val="26"/>
          <w:lang w:val="en-US"/>
        </w:rPr>
      </w:pPr>
      <w:r w:rsidRPr="00C77161">
        <w:rPr>
          <w:rFonts w:cs="Times New Roman"/>
          <w:bCs/>
          <w:szCs w:val="26"/>
          <w:lang w:val="en-US"/>
        </w:rPr>
        <w:t>Xét tính hợp lí của các nhận định sau:</w:t>
      </w:r>
    </w:p>
    <w:p w14:paraId="04F536A1" w14:textId="77777777" w:rsidR="00C77161" w:rsidRPr="00C77161" w:rsidRDefault="00C77161" w:rsidP="0035765C">
      <w:pPr>
        <w:pStyle w:val="ListParagraph"/>
        <w:numPr>
          <w:ilvl w:val="0"/>
          <w:numId w:val="21"/>
        </w:numPr>
        <w:spacing w:beforeLines="30" w:before="72"/>
        <w:ind w:left="360" w:hanging="270"/>
        <w:rPr>
          <w:rFonts w:cs="Times New Roman"/>
          <w:color w:val="000000" w:themeColor="text1"/>
          <w:szCs w:val="26"/>
        </w:rPr>
      </w:pPr>
      <w:r w:rsidRPr="00C77161">
        <w:rPr>
          <w:rFonts w:cs="Times New Roman"/>
          <w:color w:val="000000" w:themeColor="text1"/>
          <w:szCs w:val="26"/>
        </w:rPr>
        <w:t>Máy tính Casio 570 VN Plus được tất cả học sinh lựa chọn.</w:t>
      </w:r>
    </w:p>
    <w:p w14:paraId="4E3D7602" w14:textId="77777777" w:rsidR="00C77161" w:rsidRPr="00C77161" w:rsidRDefault="00C77161" w:rsidP="0035765C">
      <w:pPr>
        <w:pStyle w:val="ListParagraph"/>
        <w:numPr>
          <w:ilvl w:val="0"/>
          <w:numId w:val="21"/>
        </w:numPr>
        <w:spacing w:beforeLines="30" w:before="72"/>
        <w:ind w:left="360" w:hanging="270"/>
        <w:rPr>
          <w:rFonts w:cs="Times New Roman"/>
          <w:color w:val="000000" w:themeColor="text1"/>
          <w:szCs w:val="26"/>
        </w:rPr>
      </w:pPr>
      <w:r w:rsidRPr="00C77161">
        <w:rPr>
          <w:rFonts w:cs="Times New Roman"/>
          <w:color w:val="000000" w:themeColor="text1"/>
          <w:szCs w:val="26"/>
        </w:rPr>
        <w:t>Máy tính Casio 580VNX có tỉ lệ lựa chọn cao nhất.</w:t>
      </w:r>
    </w:p>
    <w:p w14:paraId="5E63F79E" w14:textId="77777777" w:rsidR="00C77161" w:rsidRPr="00C77161" w:rsidRDefault="00C77161" w:rsidP="000A2B02">
      <w:pPr>
        <w:pStyle w:val="ListParagraph"/>
        <w:numPr>
          <w:ilvl w:val="0"/>
          <w:numId w:val="2"/>
        </w:numPr>
        <w:tabs>
          <w:tab w:val="left" w:pos="720"/>
        </w:tabs>
        <w:spacing w:beforeLines="30" w:before="72"/>
        <w:ind w:left="630" w:hanging="567"/>
        <w:jc w:val="both"/>
        <w:rPr>
          <w:rFonts w:cs="Times New Roman"/>
          <w:b/>
          <w:szCs w:val="26"/>
          <w:lang w:val="en-US"/>
        </w:rPr>
      </w:pPr>
      <w:r w:rsidRPr="00C77161">
        <w:rPr>
          <w:rFonts w:cs="Times New Roman"/>
          <w:b/>
          <w:noProof/>
          <w:szCs w:val="26"/>
          <w:lang w:val="en-US"/>
        </w:rPr>
        <mc:AlternateContent>
          <mc:Choice Requires="wps">
            <w:drawing>
              <wp:anchor distT="0" distB="0" distL="114300" distR="114300" simplePos="0" relativeHeight="251674624" behindDoc="0" locked="0" layoutInCell="1" allowOverlap="1" wp14:anchorId="733E4713" wp14:editId="373987EF">
                <wp:simplePos x="0" y="0"/>
                <wp:positionH relativeFrom="column">
                  <wp:posOffset>5509895</wp:posOffset>
                </wp:positionH>
                <wp:positionV relativeFrom="paragraph">
                  <wp:posOffset>201930</wp:posOffset>
                </wp:positionV>
                <wp:extent cx="541020" cy="243840"/>
                <wp:effectExtent l="0" t="0" r="0" b="3810"/>
                <wp:wrapNone/>
                <wp:docPr id="482532744" name="Hộp Văn bản 10"/>
                <wp:cNvGraphicFramePr/>
                <a:graphic xmlns:a="http://schemas.openxmlformats.org/drawingml/2006/main">
                  <a:graphicData uri="http://schemas.microsoft.com/office/word/2010/wordprocessingShape">
                    <wps:wsp>
                      <wps:cNvSpPr txBox="1"/>
                      <wps:spPr>
                        <a:xfrm>
                          <a:off x="0" y="0"/>
                          <a:ext cx="541020" cy="24384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6433DA23" w14:textId="77777777" w:rsidR="00C77161" w:rsidRPr="006B0565" w:rsidRDefault="00C77161">
                            <w:pPr>
                              <w:rPr>
                                <w:rFonts w:ascii="Times New Roman" w:hAnsi="Times New Roman" w:cs="Times New Roman"/>
                                <w:sz w:val="16"/>
                                <w:szCs w:val="16"/>
                              </w:rPr>
                            </w:pPr>
                            <w:r w:rsidRPr="006B0565">
                              <w:rPr>
                                <w:rFonts w:ascii="Times New Roman" w:hAnsi="Times New Roman" w:cs="Times New Roman"/>
                                <w:sz w:val="16"/>
                                <w:szCs w:val="16"/>
                              </w:rPr>
                              <w:t>Sô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3E4713" id="Hộp Văn bản 10" o:spid="_x0000_s1028" type="#_x0000_t202" style="position:absolute;left:0;text-align:left;margin-left:433.85pt;margin-top:15.9pt;width:42.6pt;height:19.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Hp7TYwIAACAFAAAOAAAAZHJzL2Uyb0RvYy54bWysVN9v2jAQfp+0/8Hy+wgwunWIUDEqpklV W62d+mwcG6I5Ps8+SNhf37MTQtehPUx7cZy7735/59lVUxm2Vz6UYHM+Ggw5U1ZCUdpNzr8/rt5d chZQ2EIYsCrnBxX41fztm1ntpmoMWzCF8oyc2DCtXc63iG6aZUFuVSXCAJyypNTgK4H06zdZ4UVN 3iuTjYfDD1kNvnAepAqBpNetks+Tf62VxDutg0Jmck65YTp9OtfxzOYzMd144bal7NIQ/5BFJUpL QXtX1wIF2/nyD1dVKT0E0DiQUGWgdSlVqoGqGQ1fVfOwFU6lWqg5wfVtCv/PrbzdP7h7z7D5DA0N MDakdmEaSBjrabSv4pcyZaSnFh76tqkGmSThxWQ0HJNGkmo8eX85SW3NTsbOB/yioGLxknNPU0nN EvubgBSQoEdIjGVhVRqTJmPsbwICRkl2yjDd8GBUxBn7TWlWFpTTOAVINFJL49leEAGKH6m+5IWQ 0URTpN5odM7I4NGow0YzlajVGw7PGZ6i9egUESz2hlVpwf/dWLf4Y9VtrbFsbNYNFRtr7Ya2huJA s/TQ0jw4uSqp4zci4L3wxGsaEu0q3tGhDdQ5h+7G2Rb8r3PyiCe6kZazmvYk5+HnTnjFmflqiYif RhOaN8P0M7n4GIngX2rWLzV2Vy2BJjGiV8HJdI14NMer9lA90UovYlRSCSspds7xeF1iu730JEi1 WCQQrZITeGMfnIyuY5cjnx6bJ+FdRzoktt7CcaPE9BX3Wmy0tLDYIegyETP2ue1q139aw8TX7smI e/7yP6FOD9v8GQAA//8DAFBLAwQUAAYACAAAACEAXJ8Xb94AAAAJAQAADwAAAGRycy9kb3ducmV2 LnhtbEyPwU6DQBCG7ya+w2ZMvNmlNJaCLE018eChB6veB5gCKTuL7JaiT+940uNkvvnn+/PtbHs1 0eg7xwaWiwgUceXqjhsD72/PdxtQPiDX2DsmA1/kYVtcX+WY1e7CrzQdQqMkhH2GBtoQhkxrX7Vk 0S/cQCy7oxstBhnHRtcjXiTc9jqOorW22LF8aHGgp5aq0+FsRWP6KFdp2Dnv98f48eUb9+Xp05jb m3n3ACrQHP5g+NWXGyjEqXRnrr3qDWzWSSKogdVSKgiQ3scpqNJAEsWgi1z/b1D8AAAA//8DAFBL AQItABQABgAIAAAAIQC2gziS/gAAAOEBAAATAAAAAAAAAAAAAAAAAAAAAABbQ29udGVudF9UeXBl c10ueG1sUEsBAi0AFAAGAAgAAAAhADj9If/WAAAAlAEAAAsAAAAAAAAAAAAAAAAALwEAAF9yZWxz Ly5yZWxzUEsBAi0AFAAGAAgAAAAhAHkentNjAgAAIAUAAA4AAAAAAAAAAAAAAAAALgIAAGRycy9l Mm9Eb2MueG1sUEsBAi0AFAAGAAgAAAAhAFyfF2/eAAAACQEAAA8AAAAAAAAAAAAAAAAAvQQAAGRy cy9kb3ducmV2LnhtbFBLBQYAAAAABAAEAPMAAADIBQAAAAA= " filled="f" stroked="f" strokeweight="1pt">
                <v:textbox>
                  <w:txbxContent>
                    <w:p w14:paraId="6433DA23" w14:textId="77777777" w:rsidR="00C77161" w:rsidRPr="006B0565" w:rsidRDefault="00C77161">
                      <w:pPr>
                        <w:rPr>
                          <w:rFonts w:ascii="Times New Roman" w:hAnsi="Times New Roman" w:cs="Times New Roman"/>
                          <w:sz w:val="16"/>
                          <w:szCs w:val="16"/>
                        </w:rPr>
                      </w:pPr>
                      <w:r w:rsidRPr="006B0565">
                        <w:rPr>
                          <w:rFonts w:ascii="Times New Roman" w:hAnsi="Times New Roman" w:cs="Times New Roman"/>
                          <w:sz w:val="16"/>
                          <w:szCs w:val="16"/>
                        </w:rPr>
                        <w:t>Sông</w:t>
                      </w:r>
                    </w:p>
                  </w:txbxContent>
                </v:textbox>
              </v:shape>
            </w:pict>
          </mc:Fallback>
        </mc:AlternateContent>
      </w:r>
      <w:r w:rsidRPr="00C77161">
        <w:rPr>
          <w:rFonts w:cs="Times New Roman"/>
          <w:b/>
          <w:noProof/>
          <w:szCs w:val="26"/>
          <w:lang w:val="en-US"/>
        </w:rPr>
        <w:drawing>
          <wp:anchor distT="0" distB="0" distL="114300" distR="114300" simplePos="0" relativeHeight="251673600" behindDoc="0" locked="0" layoutInCell="1" allowOverlap="1" wp14:anchorId="3520A22F" wp14:editId="3FFAAE0E">
            <wp:simplePos x="0" y="0"/>
            <wp:positionH relativeFrom="column">
              <wp:posOffset>4763135</wp:posOffset>
            </wp:positionH>
            <wp:positionV relativeFrom="paragraph">
              <wp:posOffset>64770</wp:posOffset>
            </wp:positionV>
            <wp:extent cx="1809750" cy="1409700"/>
            <wp:effectExtent l="0" t="0" r="0" b="0"/>
            <wp:wrapSquare wrapText="bothSides"/>
            <wp:docPr id="152218621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186217" name="Hình ảnh 1522186217"/>
                    <pic:cNvPicPr/>
                  </pic:nvPicPr>
                  <pic:blipFill>
                    <a:blip r:embed="rId132">
                      <a:extLst>
                        <a:ext uri="{28A0092B-C50C-407E-A947-70E740481C1C}">
                          <a14:useLocalDpi xmlns:a14="http://schemas.microsoft.com/office/drawing/2010/main" val="0"/>
                        </a:ext>
                      </a:extLst>
                    </a:blip>
                    <a:stretch>
                      <a:fillRect/>
                    </a:stretch>
                  </pic:blipFill>
                  <pic:spPr>
                    <a:xfrm>
                      <a:off x="0" y="0"/>
                      <a:ext cx="1809750" cy="1409700"/>
                    </a:xfrm>
                    <a:prstGeom prst="rect">
                      <a:avLst/>
                    </a:prstGeom>
                  </pic:spPr>
                </pic:pic>
              </a:graphicData>
            </a:graphic>
            <wp14:sizeRelH relativeFrom="margin">
              <wp14:pctWidth>0</wp14:pctWidth>
            </wp14:sizeRelH>
            <wp14:sizeRelV relativeFrom="margin">
              <wp14:pctHeight>0</wp14:pctHeight>
            </wp14:sizeRelV>
          </wp:anchor>
        </w:drawing>
      </w:r>
      <w:r w:rsidRPr="00C77161">
        <w:rPr>
          <w:rFonts w:cs="Times New Roman"/>
          <w:bCs/>
          <w:szCs w:val="26"/>
          <w:lang w:val="en-US"/>
        </w:rPr>
        <w:t xml:space="preserve"> </w:t>
      </w:r>
      <w:r w:rsidRPr="00C77161">
        <w:rPr>
          <w:rFonts w:cs="Times New Roman"/>
          <w:b/>
          <w:szCs w:val="26"/>
          <w:lang w:val="en-US"/>
        </w:rPr>
        <w:t xml:space="preserve">(1,0 điểm) </w:t>
      </w:r>
      <w:r w:rsidRPr="00C77161">
        <w:rPr>
          <w:rFonts w:cs="Times New Roman"/>
          <w:bCs/>
          <w:szCs w:val="26"/>
          <w:lang w:val="en-US"/>
        </w:rPr>
        <w:t xml:space="preserve">Biết MN là đường trung bình của </w:t>
      </w:r>
      <w:r w:rsidRPr="00C77161">
        <w:rPr>
          <w:position w:val="-6"/>
          <w:szCs w:val="26"/>
        </w:rPr>
        <w:object w:dxaOrig="720" w:dyaOrig="279" w14:anchorId="007E362D">
          <v:shape id="_x0000_i1079" type="#_x0000_t75" style="width:36pt;height:13.5pt" o:ole="">
            <v:imagedata r:id="rId133" o:title=""/>
          </v:shape>
          <o:OLEObject Type="Embed" ProgID="Equation.DSMT4" ShapeID="_x0000_i1079" DrawAspect="Content" ObjectID="_1803194227" r:id="rId134"/>
        </w:object>
      </w:r>
      <w:r w:rsidRPr="00C77161">
        <w:rPr>
          <w:rFonts w:cs="Times New Roman"/>
          <w:bCs/>
          <w:szCs w:val="26"/>
          <w:lang w:val="en-US"/>
        </w:rPr>
        <w:t xml:space="preserve"> trong hình bên và </w:t>
      </w:r>
      <w:r w:rsidRPr="00C77161">
        <w:rPr>
          <w:position w:val="-6"/>
          <w:szCs w:val="26"/>
        </w:rPr>
        <w:object w:dxaOrig="1200" w:dyaOrig="300" w14:anchorId="04F0FB5F">
          <v:shape id="_x0000_i1080" type="#_x0000_t75" style="width:60pt;height:15.75pt" o:ole="">
            <v:imagedata r:id="rId135" o:title=""/>
          </v:shape>
          <o:OLEObject Type="Embed" ProgID="Equation.DSMT4" ShapeID="_x0000_i1080" DrawAspect="Content" ObjectID="_1803194228" r:id="rId136"/>
        </w:object>
      </w:r>
      <w:r w:rsidRPr="00C77161">
        <w:rPr>
          <w:rFonts w:cs="Times New Roman"/>
          <w:bCs/>
          <w:szCs w:val="26"/>
          <w:lang w:val="en-US"/>
        </w:rPr>
        <w:t>.Tính khoảng cách AB?</w:t>
      </w:r>
      <w:r w:rsidRPr="00C77161">
        <w:rPr>
          <w:noProof/>
          <w:szCs w:val="26"/>
        </w:rPr>
        <w:t xml:space="preserve"> </w:t>
      </w:r>
    </w:p>
    <w:p w14:paraId="3C1F61B6" w14:textId="77777777" w:rsidR="00C77161" w:rsidRPr="00C77161" w:rsidRDefault="00C77161" w:rsidP="000A2B02">
      <w:pPr>
        <w:tabs>
          <w:tab w:val="left" w:pos="1276"/>
        </w:tabs>
        <w:spacing w:beforeLines="30" w:before="72"/>
        <w:rPr>
          <w:rFonts w:cs="Times New Roman"/>
          <w:b/>
          <w:szCs w:val="26"/>
          <w:lang w:val="en-US"/>
        </w:rPr>
      </w:pPr>
    </w:p>
    <w:p w14:paraId="1AF444FB" w14:textId="77777777" w:rsidR="00C77161" w:rsidRPr="00C77161" w:rsidRDefault="00C77161" w:rsidP="000A2B02">
      <w:pPr>
        <w:tabs>
          <w:tab w:val="left" w:pos="1276"/>
        </w:tabs>
        <w:spacing w:beforeLines="30" w:before="72"/>
        <w:rPr>
          <w:rFonts w:cs="Times New Roman"/>
          <w:b/>
          <w:szCs w:val="26"/>
          <w:lang w:val="en-US"/>
        </w:rPr>
      </w:pPr>
    </w:p>
    <w:p w14:paraId="28071E10" w14:textId="77777777" w:rsidR="00C77161" w:rsidRPr="00C77161" w:rsidRDefault="00C77161" w:rsidP="000A2B02">
      <w:pPr>
        <w:tabs>
          <w:tab w:val="left" w:pos="1276"/>
        </w:tabs>
        <w:spacing w:beforeLines="30" w:before="72"/>
        <w:rPr>
          <w:rFonts w:cs="Times New Roman"/>
          <w:b/>
          <w:szCs w:val="26"/>
          <w:lang w:val="en-US"/>
        </w:rPr>
      </w:pPr>
    </w:p>
    <w:p w14:paraId="34190D3A" w14:textId="77777777" w:rsidR="00C77161" w:rsidRPr="00C77161" w:rsidRDefault="00C77161" w:rsidP="000A2B02">
      <w:pPr>
        <w:tabs>
          <w:tab w:val="left" w:pos="1276"/>
        </w:tabs>
        <w:spacing w:beforeLines="30" w:before="72"/>
        <w:rPr>
          <w:rFonts w:cs="Times New Roman"/>
          <w:b/>
          <w:szCs w:val="26"/>
          <w:lang w:val="en-US"/>
        </w:rPr>
      </w:pPr>
    </w:p>
    <w:p w14:paraId="401D3380" w14:textId="77777777" w:rsidR="00C77161" w:rsidRPr="00C77161" w:rsidRDefault="00C77161" w:rsidP="000A2B02">
      <w:pPr>
        <w:tabs>
          <w:tab w:val="left" w:pos="1276"/>
        </w:tabs>
        <w:spacing w:beforeLines="30" w:before="72"/>
        <w:rPr>
          <w:rFonts w:cs="Times New Roman"/>
          <w:b/>
          <w:szCs w:val="26"/>
          <w:lang w:val="en-US"/>
        </w:rPr>
      </w:pPr>
    </w:p>
    <w:p w14:paraId="3B4D8FA4" w14:textId="77777777" w:rsidR="00C77161" w:rsidRPr="00C77161" w:rsidRDefault="00C77161" w:rsidP="000A2B02">
      <w:pPr>
        <w:pStyle w:val="ListParagraph"/>
        <w:numPr>
          <w:ilvl w:val="0"/>
          <w:numId w:val="2"/>
        </w:numPr>
        <w:spacing w:beforeLines="30" w:before="72"/>
        <w:ind w:left="450" w:hanging="450"/>
        <w:jc w:val="both"/>
        <w:rPr>
          <w:rFonts w:cs="Times New Roman"/>
          <w:bCs/>
          <w:szCs w:val="26"/>
          <w:lang w:val="en-US"/>
        </w:rPr>
      </w:pPr>
      <w:r w:rsidRPr="00C77161">
        <w:rPr>
          <w:rFonts w:cs="Times New Roman"/>
          <w:b/>
          <w:szCs w:val="26"/>
        </w:rPr>
        <w:t>(1,0 điểm)</w:t>
      </w:r>
      <w:r w:rsidRPr="00C77161">
        <w:rPr>
          <w:rFonts w:cs="Times New Roman"/>
          <w:szCs w:val="26"/>
        </w:rPr>
        <w:t xml:space="preserve"> Cho tập hợp </w:t>
      </w:r>
      <w:r w:rsidRPr="00C77161">
        <w:rPr>
          <w:position w:val="-14"/>
          <w:szCs w:val="26"/>
        </w:rPr>
        <w:object w:dxaOrig="1520" w:dyaOrig="420" w14:anchorId="2BE826A2">
          <v:shape id="_x0000_i1081" type="#_x0000_t75" style="width:76.5pt;height:21.75pt" o:ole="">
            <v:imagedata r:id="rId137" o:title=""/>
          </v:shape>
          <o:OLEObject Type="Embed" ProgID="Equation.DSMT4" ShapeID="_x0000_i1081" DrawAspect="Content" ObjectID="_1803194229" r:id="rId138"/>
        </w:object>
      </w:r>
      <w:r w:rsidRPr="00C77161">
        <w:rPr>
          <w:rFonts w:cs="Times New Roman"/>
          <w:szCs w:val="26"/>
        </w:rPr>
        <w:t xml:space="preserve"> và </w:t>
      </w:r>
      <w:r w:rsidRPr="00C77161">
        <w:rPr>
          <w:position w:val="-14"/>
          <w:szCs w:val="26"/>
        </w:rPr>
        <w:object w:dxaOrig="1280" w:dyaOrig="420" w14:anchorId="041EDFE4">
          <v:shape id="_x0000_i1082" type="#_x0000_t75" style="width:63.75pt;height:21.75pt" o:ole="">
            <v:imagedata r:id="rId139" o:title=""/>
          </v:shape>
          <o:OLEObject Type="Embed" ProgID="Equation.DSMT4" ShapeID="_x0000_i1082" DrawAspect="Content" ObjectID="_1803194230" r:id="rId140"/>
        </w:object>
      </w:r>
      <w:r w:rsidRPr="00C77161">
        <w:rPr>
          <w:rFonts w:cs="Times New Roman"/>
          <w:szCs w:val="26"/>
        </w:rPr>
        <w:t xml:space="preserve">. Lập ra tất cả các số có hai chữ số </w:t>
      </w:r>
      <w:r w:rsidRPr="00C77161">
        <w:rPr>
          <w:position w:val="-6"/>
          <w:szCs w:val="26"/>
        </w:rPr>
        <w:object w:dxaOrig="320" w:dyaOrig="360" w14:anchorId="2F7FE983">
          <v:shape id="_x0000_i1083" type="#_x0000_t75" style="width:16.5pt;height:18pt" o:ole="">
            <v:imagedata r:id="rId141" o:title=""/>
          </v:shape>
          <o:OLEObject Type="Embed" ProgID="Equation.DSMT4" ShapeID="_x0000_i1083" DrawAspect="Content" ObjectID="_1803194231" r:id="rId142"/>
        </w:object>
      </w:r>
      <w:r w:rsidRPr="00C77161">
        <w:rPr>
          <w:rFonts w:cs="Times New Roman"/>
          <w:szCs w:val="26"/>
        </w:rPr>
        <w:t xml:space="preserve">, trong đó </w:t>
      </w:r>
      <w:r w:rsidRPr="00C77161">
        <w:rPr>
          <w:position w:val="-6"/>
          <w:szCs w:val="26"/>
        </w:rPr>
        <w:object w:dxaOrig="660" w:dyaOrig="279" w14:anchorId="592E00D8">
          <v:shape id="_x0000_i1084" type="#_x0000_t75" style="width:33.75pt;height:13.5pt" o:ole="">
            <v:imagedata r:id="rId143" o:title=""/>
          </v:shape>
          <o:OLEObject Type="Embed" ProgID="Equation.DSMT4" ShapeID="_x0000_i1084" DrawAspect="Content" ObjectID="_1803194232" r:id="rId144"/>
        </w:object>
      </w:r>
      <w:r w:rsidRPr="00C77161">
        <w:rPr>
          <w:rFonts w:cs="Times New Roman"/>
          <w:szCs w:val="26"/>
        </w:rPr>
        <w:t xml:space="preserve"> và </w:t>
      </w:r>
      <w:r w:rsidRPr="00C77161">
        <w:rPr>
          <w:position w:val="-6"/>
          <w:szCs w:val="26"/>
        </w:rPr>
        <w:object w:dxaOrig="620" w:dyaOrig="300" w14:anchorId="54E35425">
          <v:shape id="_x0000_i1085" type="#_x0000_t75" style="width:31.5pt;height:15.75pt" o:ole="">
            <v:imagedata r:id="rId145" o:title=""/>
          </v:shape>
          <o:OLEObject Type="Embed" ProgID="Equation.DSMT4" ShapeID="_x0000_i1085" DrawAspect="Content" ObjectID="_1803194233" r:id="rId146"/>
        </w:object>
      </w:r>
      <w:r w:rsidRPr="00C77161">
        <w:rPr>
          <w:rFonts w:cs="Times New Roman"/>
          <w:szCs w:val="26"/>
        </w:rPr>
        <w:t>. Xét biến cố A: "</w:t>
      </w:r>
      <w:r w:rsidRPr="00C77161">
        <w:rPr>
          <w:rFonts w:cs="Times New Roman"/>
          <w:i/>
          <w:iCs/>
          <w:szCs w:val="26"/>
        </w:rPr>
        <w:t>Số tự nhiên lập được là số chia hết cho 3</w:t>
      </w:r>
      <w:r w:rsidRPr="00C77161">
        <w:rPr>
          <w:rFonts w:cs="Times New Roman"/>
          <w:szCs w:val="26"/>
        </w:rPr>
        <w:t>”.</w:t>
      </w:r>
    </w:p>
    <w:p w14:paraId="298C4DC3" w14:textId="77777777" w:rsidR="00C77161" w:rsidRPr="00C77161" w:rsidRDefault="00C77161" w:rsidP="000A2B02">
      <w:pPr>
        <w:pStyle w:val="ListParagraph"/>
        <w:numPr>
          <w:ilvl w:val="1"/>
          <w:numId w:val="2"/>
        </w:numPr>
        <w:spacing w:beforeLines="30" w:before="72"/>
        <w:ind w:left="1080"/>
        <w:jc w:val="both"/>
        <w:rPr>
          <w:rFonts w:cs="Times New Roman"/>
          <w:szCs w:val="26"/>
        </w:rPr>
      </w:pPr>
      <w:r w:rsidRPr="00C77161">
        <w:rPr>
          <w:rFonts w:cs="Times New Roman"/>
          <w:szCs w:val="26"/>
        </w:rPr>
        <w:t>Viết tập hợp K các kết quả thuận lợi của biến cố A.</w:t>
      </w:r>
    </w:p>
    <w:p w14:paraId="068FFAC0" w14:textId="77777777" w:rsidR="00C77161" w:rsidRPr="00C77161" w:rsidRDefault="00C77161" w:rsidP="000A2B02">
      <w:pPr>
        <w:pStyle w:val="ListParagraph"/>
        <w:numPr>
          <w:ilvl w:val="1"/>
          <w:numId w:val="2"/>
        </w:numPr>
        <w:spacing w:beforeLines="30" w:before="72"/>
        <w:ind w:left="1080"/>
        <w:jc w:val="both"/>
        <w:rPr>
          <w:rFonts w:cs="Times New Roman"/>
          <w:bCs/>
          <w:szCs w:val="26"/>
          <w:lang w:val="en-US"/>
        </w:rPr>
      </w:pPr>
      <w:r w:rsidRPr="00C77161">
        <w:rPr>
          <w:rFonts w:cs="Times New Roman"/>
          <w:szCs w:val="26"/>
        </w:rPr>
        <w:t>Tính xác suất của biến cố A.</w:t>
      </w:r>
    </w:p>
    <w:p w14:paraId="5C93411C" w14:textId="77777777" w:rsidR="00C77161" w:rsidRPr="00C77161" w:rsidRDefault="00C77161" w:rsidP="000A2B02">
      <w:pPr>
        <w:pStyle w:val="ListParagraph"/>
        <w:numPr>
          <w:ilvl w:val="0"/>
          <w:numId w:val="2"/>
        </w:numPr>
        <w:spacing w:beforeLines="30" w:before="72"/>
        <w:ind w:left="450" w:hanging="450"/>
        <w:jc w:val="both"/>
        <w:rPr>
          <w:rFonts w:cs="Times New Roman"/>
          <w:bCs/>
          <w:szCs w:val="26"/>
        </w:rPr>
      </w:pPr>
      <w:r w:rsidRPr="00C77161">
        <w:rPr>
          <w:rFonts w:cs="Times New Roman"/>
          <w:b/>
          <w:szCs w:val="26"/>
          <w:lang w:val="en-US"/>
        </w:rPr>
        <w:t xml:space="preserve">(1,0 điểm) </w:t>
      </w:r>
      <w:r w:rsidRPr="00C77161">
        <w:rPr>
          <w:rFonts w:cs="Times New Roman"/>
          <w:bCs/>
          <w:szCs w:val="26"/>
          <w:lang w:val="en-US"/>
        </w:rPr>
        <w:t>M</w:t>
      </w:r>
      <w:r w:rsidRPr="00C77161">
        <w:rPr>
          <w:rFonts w:cs="Times New Roman"/>
          <w:bCs/>
          <w:szCs w:val="26"/>
        </w:rPr>
        <w:t xml:space="preserve">ột hộp có </w:t>
      </w:r>
      <w:r w:rsidRPr="00C77161">
        <w:rPr>
          <w:rFonts w:cs="Times New Roman"/>
          <w:bCs/>
          <w:szCs w:val="26"/>
          <w:lang w:val="en-US"/>
        </w:rPr>
        <w:t>50</w:t>
      </w:r>
      <w:r w:rsidRPr="00C77161">
        <w:rPr>
          <w:rFonts w:cs="Times New Roman"/>
          <w:bCs/>
          <w:szCs w:val="26"/>
        </w:rPr>
        <w:t xml:space="preserve"> chiếc thẻ cùng loại, mỗi thẻ được ghi một trong các số nguyên dương không vượt quá </w:t>
      </w:r>
      <w:r w:rsidRPr="00C77161">
        <w:rPr>
          <w:rFonts w:cs="Times New Roman"/>
          <w:bCs/>
          <w:szCs w:val="26"/>
          <w:lang w:val="en-US"/>
        </w:rPr>
        <w:t>50</w:t>
      </w:r>
      <w:r w:rsidRPr="00C77161">
        <w:rPr>
          <w:rFonts w:cs="Times New Roman"/>
          <w:bCs/>
          <w:szCs w:val="26"/>
        </w:rPr>
        <w:t xml:space="preserve">, hai thẻ khác nhau thì ghi hai số khác nhau. Lấy ngẫu nhiên một chiếc thẻ từ trong hộp, ghi lại số của thẻ lấy ra và bỏ lại thẻ đó vào hộp. </w:t>
      </w:r>
    </w:p>
    <w:p w14:paraId="1835B334" w14:textId="77777777" w:rsidR="00C77161" w:rsidRPr="00C77161" w:rsidRDefault="00C77161" w:rsidP="000A2B02">
      <w:pPr>
        <w:pStyle w:val="ListParagraph"/>
        <w:tabs>
          <w:tab w:val="left" w:pos="720"/>
        </w:tabs>
        <w:spacing w:beforeLines="30" w:before="72"/>
        <w:rPr>
          <w:rFonts w:cs="Times New Roman"/>
          <w:szCs w:val="26"/>
        </w:rPr>
      </w:pPr>
      <w:r w:rsidRPr="00C77161">
        <w:rPr>
          <w:rFonts w:cs="Times New Roman"/>
          <w:bCs/>
          <w:szCs w:val="26"/>
          <w:lang w:val="en-US"/>
        </w:rPr>
        <w:t>a)</w:t>
      </w:r>
      <w:r w:rsidRPr="00C77161">
        <w:rPr>
          <w:rFonts w:cs="Times New Roman"/>
          <w:color w:val="0D0D0D" w:themeColor="text1" w:themeTint="F2"/>
          <w:szCs w:val="26"/>
        </w:rPr>
        <w:t xml:space="preserve"> </w:t>
      </w:r>
      <w:r w:rsidRPr="00C77161">
        <w:rPr>
          <w:rFonts w:cs="Times New Roman"/>
          <w:szCs w:val="26"/>
        </w:rPr>
        <w:t xml:space="preserve">Tính xác suất của biến cố </w:t>
      </w:r>
      <w:r w:rsidRPr="00C77161">
        <w:rPr>
          <w:rFonts w:cs="Times New Roman"/>
          <w:szCs w:val="26"/>
          <w:lang w:val="en-US"/>
        </w:rPr>
        <w:t xml:space="preserve">A: </w:t>
      </w:r>
      <w:r w:rsidRPr="00C77161">
        <w:rPr>
          <w:rFonts w:cs="Times New Roman"/>
          <w:szCs w:val="26"/>
        </w:rPr>
        <w:t>“</w:t>
      </w:r>
      <w:r w:rsidRPr="00C77161">
        <w:rPr>
          <w:rFonts w:cs="Times New Roman"/>
          <w:i/>
          <w:szCs w:val="26"/>
        </w:rPr>
        <w:t xml:space="preserve">Thẻ lấy ra ghi </w:t>
      </w:r>
      <w:r w:rsidRPr="00C77161">
        <w:rPr>
          <w:rFonts w:cs="Times New Roman"/>
          <w:i/>
          <w:szCs w:val="26"/>
          <w:lang w:val="en-US"/>
        </w:rPr>
        <w:t>là số chẵn và chia hết cho 5</w:t>
      </w:r>
      <w:r w:rsidRPr="00C77161">
        <w:rPr>
          <w:rFonts w:cs="Times New Roman"/>
          <w:szCs w:val="26"/>
        </w:rPr>
        <w:t>”.</w:t>
      </w:r>
    </w:p>
    <w:p w14:paraId="5F28982C" w14:textId="77777777" w:rsidR="00C77161" w:rsidRPr="00C77161" w:rsidRDefault="00C77161" w:rsidP="000A2B02">
      <w:pPr>
        <w:pStyle w:val="ListParagraph"/>
        <w:tabs>
          <w:tab w:val="left" w:pos="720"/>
        </w:tabs>
        <w:spacing w:beforeLines="30" w:before="72"/>
        <w:jc w:val="both"/>
        <w:rPr>
          <w:rFonts w:cs="Times New Roman"/>
          <w:bCs/>
          <w:szCs w:val="26"/>
          <w:lang w:val="en-US"/>
        </w:rPr>
      </w:pPr>
      <w:r w:rsidRPr="00C77161">
        <w:rPr>
          <w:rFonts w:cs="Times New Roman"/>
          <w:bCs/>
          <w:szCs w:val="26"/>
          <w:lang w:val="en-US"/>
        </w:rPr>
        <w:t>b)</w:t>
      </w:r>
      <w:r w:rsidRPr="00C77161">
        <w:rPr>
          <w:rFonts w:cs="Times New Roman"/>
          <w:color w:val="0D0D0D" w:themeColor="text1" w:themeTint="F2"/>
          <w:szCs w:val="26"/>
        </w:rPr>
        <w:t xml:space="preserve"> </w:t>
      </w:r>
      <w:r w:rsidRPr="00C77161">
        <w:rPr>
          <w:rFonts w:cs="Times New Roman"/>
          <w:szCs w:val="26"/>
        </w:rPr>
        <w:t>Khi số lần rút thẻ ngày càng lớn thì xác suất thực nghiệm của biến cố B: "</w:t>
      </w:r>
      <w:r w:rsidRPr="00C77161">
        <w:rPr>
          <w:rFonts w:cs="Times New Roman"/>
          <w:i/>
          <w:iCs/>
          <w:szCs w:val="26"/>
        </w:rPr>
        <w:t>Thẻ lấy ra ghi là số chia hết cho 4</w:t>
      </w:r>
      <w:r w:rsidRPr="00C77161">
        <w:rPr>
          <w:rFonts w:cs="Times New Roman"/>
          <w:szCs w:val="26"/>
        </w:rPr>
        <w:t>" ngày càng gần đến số thực nào?</w:t>
      </w:r>
    </w:p>
    <w:p w14:paraId="3362B85C" w14:textId="77777777" w:rsidR="00C77161" w:rsidRPr="00C77161" w:rsidRDefault="00C77161" w:rsidP="000A2B02">
      <w:pPr>
        <w:pStyle w:val="ListParagraph"/>
        <w:numPr>
          <w:ilvl w:val="0"/>
          <w:numId w:val="2"/>
        </w:numPr>
        <w:spacing w:beforeLines="30" w:before="72"/>
        <w:ind w:left="450" w:hanging="450"/>
        <w:jc w:val="both"/>
        <w:rPr>
          <w:rFonts w:cs="Times New Roman"/>
          <w:bCs/>
          <w:szCs w:val="26"/>
          <w:lang w:val="en-US"/>
        </w:rPr>
      </w:pPr>
      <w:r w:rsidRPr="00C77161">
        <w:rPr>
          <w:rFonts w:cs="Times New Roman"/>
          <w:b/>
          <w:bCs/>
          <w:szCs w:val="26"/>
        </w:rPr>
        <w:t xml:space="preserve">(1,0 điểm) </w:t>
      </w:r>
      <w:r w:rsidRPr="00C77161">
        <w:rPr>
          <w:rFonts w:cs="Times New Roman"/>
          <w:szCs w:val="26"/>
        </w:rPr>
        <w:t xml:space="preserve">Cho biểu đồ về học lực của hai lớp </w:t>
      </w:r>
      <w:r w:rsidRPr="00C77161">
        <w:rPr>
          <w:position w:val="-6"/>
          <w:szCs w:val="26"/>
        </w:rPr>
        <w:object w:dxaOrig="380" w:dyaOrig="279" w14:anchorId="301FE05E">
          <v:shape id="_x0000_i1086" type="#_x0000_t75" style="width:19.5pt;height:13.5pt" o:ole="">
            <v:imagedata r:id="rId147" o:title=""/>
          </v:shape>
          <o:OLEObject Type="Embed" ProgID="Equation.DSMT4" ShapeID="_x0000_i1086" DrawAspect="Content" ObjectID="_1803194234" r:id="rId148"/>
        </w:object>
      </w:r>
      <w:r w:rsidRPr="00C77161">
        <w:rPr>
          <w:rFonts w:cs="Times New Roman"/>
          <w:szCs w:val="26"/>
        </w:rPr>
        <w:t xml:space="preserve"> ( </w:t>
      </w:r>
      <w:r w:rsidRPr="00C77161">
        <w:rPr>
          <w:rFonts w:cs="Times New Roman"/>
          <w:i/>
          <w:iCs/>
          <w:szCs w:val="26"/>
        </w:rPr>
        <w:t xml:space="preserve">Hình 5) </w:t>
      </w:r>
      <w:r w:rsidRPr="00C77161">
        <w:rPr>
          <w:rFonts w:cs="Times New Roman"/>
          <w:szCs w:val="26"/>
        </w:rPr>
        <w:t xml:space="preserve"> và lớp </w:t>
      </w:r>
      <w:r w:rsidRPr="00C77161">
        <w:rPr>
          <w:position w:val="-6"/>
          <w:szCs w:val="26"/>
        </w:rPr>
        <w:object w:dxaOrig="360" w:dyaOrig="279" w14:anchorId="51EF3038">
          <v:shape id="_x0000_i1087" type="#_x0000_t75" style="width:18pt;height:13.5pt" o:ole="">
            <v:imagedata r:id="rId149" o:title=""/>
          </v:shape>
          <o:OLEObject Type="Embed" ProgID="Equation.DSMT4" ShapeID="_x0000_i1087" DrawAspect="Content" ObjectID="_1803194235" r:id="rId150"/>
        </w:object>
      </w:r>
      <w:r w:rsidRPr="00C77161">
        <w:rPr>
          <w:rFonts w:cs="Times New Roman"/>
          <w:szCs w:val="26"/>
        </w:rPr>
        <w:t xml:space="preserve"> ( </w:t>
      </w:r>
      <w:r w:rsidRPr="00C77161">
        <w:rPr>
          <w:rFonts w:cs="Times New Roman"/>
          <w:i/>
          <w:iCs/>
          <w:szCs w:val="26"/>
        </w:rPr>
        <w:t>Hình</w:t>
      </w:r>
      <w:r w:rsidRPr="00C77161">
        <w:rPr>
          <w:rFonts w:cs="Times New Roman"/>
          <w:szCs w:val="26"/>
        </w:rPr>
        <w:t xml:space="preserve"> 6)  trong học kì 1.</w:t>
      </w:r>
      <w:r w:rsidRPr="00C77161">
        <w:rPr>
          <w:rFonts w:cs="Times New Roman"/>
          <w:b/>
          <w:bCs/>
          <w:noProof/>
          <w:color w:val="00B0F0"/>
          <w:szCs w:val="26"/>
        </w:rPr>
        <w:t xml:space="preserve"> </w:t>
      </w:r>
    </w:p>
    <w:p w14:paraId="6D477C3C" w14:textId="77777777" w:rsidR="00C77161" w:rsidRPr="00C77161" w:rsidRDefault="00C77161" w:rsidP="000A2B02">
      <w:pPr>
        <w:spacing w:beforeLines="30" w:before="72"/>
        <w:jc w:val="both"/>
        <w:rPr>
          <w:rFonts w:cs="Times New Roman"/>
          <w:bCs/>
          <w:szCs w:val="26"/>
          <w:lang w:val="en-US"/>
        </w:rPr>
      </w:pPr>
      <w:r w:rsidRPr="00C77161">
        <w:rPr>
          <w:rFonts w:cs="Times New Roman"/>
          <w:b/>
          <w:bCs/>
          <w:noProof/>
          <w:color w:val="00B0F0"/>
          <w:szCs w:val="26"/>
          <w:lang w:val="en-US"/>
        </w:rPr>
        <w:drawing>
          <wp:anchor distT="0" distB="0" distL="114300" distR="114300" simplePos="0" relativeHeight="251669504" behindDoc="0" locked="0" layoutInCell="1" allowOverlap="1" wp14:anchorId="0EF425C8" wp14:editId="475A2333">
            <wp:simplePos x="0" y="0"/>
            <wp:positionH relativeFrom="margin">
              <wp:align>center</wp:align>
            </wp:positionH>
            <wp:positionV relativeFrom="paragraph">
              <wp:posOffset>4445</wp:posOffset>
            </wp:positionV>
            <wp:extent cx="6202680" cy="2065020"/>
            <wp:effectExtent l="0" t="0" r="0" b="0"/>
            <wp:wrapNone/>
            <wp:docPr id="674176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02680" cy="20650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75E954" w14:textId="77777777" w:rsidR="00C77161" w:rsidRPr="00C77161" w:rsidRDefault="00C77161" w:rsidP="000A2B02">
      <w:pPr>
        <w:spacing w:beforeLines="30" w:before="72"/>
        <w:jc w:val="both"/>
        <w:rPr>
          <w:rFonts w:cs="Times New Roman"/>
          <w:bCs/>
          <w:szCs w:val="26"/>
          <w:lang w:val="en-US"/>
        </w:rPr>
      </w:pPr>
    </w:p>
    <w:p w14:paraId="48852C22" w14:textId="77777777" w:rsidR="00C77161" w:rsidRPr="00C77161" w:rsidRDefault="00C77161" w:rsidP="000A2B02">
      <w:pPr>
        <w:spacing w:beforeLines="30" w:before="72"/>
        <w:jc w:val="both"/>
        <w:rPr>
          <w:rFonts w:cs="Times New Roman"/>
          <w:bCs/>
          <w:szCs w:val="26"/>
          <w:lang w:val="en-US"/>
        </w:rPr>
      </w:pPr>
    </w:p>
    <w:p w14:paraId="37FAEE6B" w14:textId="77777777" w:rsidR="00C77161" w:rsidRPr="00C77161" w:rsidRDefault="00C77161" w:rsidP="000A2B02">
      <w:pPr>
        <w:spacing w:beforeLines="30" w:before="72"/>
        <w:jc w:val="both"/>
        <w:rPr>
          <w:rFonts w:cs="Times New Roman"/>
          <w:bCs/>
          <w:szCs w:val="26"/>
          <w:lang w:val="en-US"/>
        </w:rPr>
      </w:pPr>
    </w:p>
    <w:p w14:paraId="30993F16" w14:textId="77777777" w:rsidR="00C77161" w:rsidRPr="00C77161" w:rsidRDefault="00C77161" w:rsidP="000A2B02">
      <w:pPr>
        <w:spacing w:beforeLines="30" w:before="72"/>
        <w:jc w:val="both"/>
        <w:rPr>
          <w:rFonts w:cs="Times New Roman"/>
          <w:bCs/>
          <w:szCs w:val="26"/>
          <w:lang w:val="en-US"/>
        </w:rPr>
      </w:pPr>
    </w:p>
    <w:p w14:paraId="0215FC06" w14:textId="77777777" w:rsidR="00C77161" w:rsidRPr="00C77161" w:rsidRDefault="00C77161" w:rsidP="000A2B02">
      <w:pPr>
        <w:spacing w:beforeLines="30" w:before="72"/>
        <w:jc w:val="both"/>
        <w:rPr>
          <w:rFonts w:cs="Times New Roman"/>
          <w:bCs/>
          <w:szCs w:val="26"/>
          <w:lang w:val="en-US"/>
        </w:rPr>
      </w:pPr>
    </w:p>
    <w:p w14:paraId="20721B2B" w14:textId="77777777" w:rsidR="00C77161" w:rsidRPr="00C77161" w:rsidRDefault="00C77161" w:rsidP="000A2B02">
      <w:pPr>
        <w:spacing w:beforeLines="30" w:before="72"/>
        <w:jc w:val="both"/>
        <w:rPr>
          <w:rFonts w:cs="Times New Roman"/>
          <w:bCs/>
          <w:szCs w:val="26"/>
          <w:lang w:val="en-US"/>
        </w:rPr>
      </w:pPr>
    </w:p>
    <w:p w14:paraId="548901CF" w14:textId="77777777" w:rsidR="00C77161" w:rsidRPr="00C77161" w:rsidRDefault="00C77161" w:rsidP="000A2B02">
      <w:pPr>
        <w:spacing w:beforeLines="30" w:before="72"/>
        <w:jc w:val="both"/>
        <w:rPr>
          <w:rFonts w:cs="Times New Roman"/>
          <w:bCs/>
          <w:szCs w:val="26"/>
          <w:lang w:val="en-US"/>
        </w:rPr>
      </w:pPr>
    </w:p>
    <w:p w14:paraId="27175418" w14:textId="77777777" w:rsidR="00C77161" w:rsidRPr="00C77161" w:rsidRDefault="00C77161" w:rsidP="000A2B02">
      <w:pPr>
        <w:spacing w:beforeLines="30" w:before="72"/>
        <w:jc w:val="both"/>
        <w:rPr>
          <w:rFonts w:cs="Times New Roman"/>
          <w:bCs/>
          <w:szCs w:val="26"/>
          <w:lang w:val="en-US"/>
        </w:rPr>
      </w:pPr>
    </w:p>
    <w:p w14:paraId="4501D3CB" w14:textId="77777777" w:rsidR="00C77161" w:rsidRPr="00C77161" w:rsidRDefault="00C77161" w:rsidP="0035765C">
      <w:pPr>
        <w:pStyle w:val="ListParagraph"/>
        <w:numPr>
          <w:ilvl w:val="0"/>
          <w:numId w:val="22"/>
        </w:numPr>
        <w:spacing w:beforeLines="30" w:before="72"/>
        <w:ind w:left="990" w:hanging="270"/>
        <w:rPr>
          <w:rFonts w:cs="Times New Roman"/>
          <w:szCs w:val="26"/>
        </w:rPr>
      </w:pPr>
      <w:r w:rsidRPr="00C77161">
        <w:rPr>
          <w:rFonts w:cs="Times New Roman"/>
          <w:szCs w:val="26"/>
        </w:rPr>
        <w:t xml:space="preserve">Tỉ lệ phần trăm học sinh học lực giỏi lớp </w:t>
      </w:r>
      <w:r w:rsidRPr="00C77161">
        <w:rPr>
          <w:position w:val="-10"/>
          <w:szCs w:val="26"/>
        </w:rPr>
        <w:object w:dxaOrig="400" w:dyaOrig="320" w14:anchorId="6019A56A">
          <v:shape id="_x0000_i1088" type="#_x0000_t75" style="width:20.25pt;height:16.5pt" o:ole="">
            <v:imagedata r:id="rId152" o:title=""/>
          </v:shape>
          <o:OLEObject Type="Embed" ProgID="Equation.DSMT4" ShapeID="_x0000_i1088" DrawAspect="Content" ObjectID="_1803194236" r:id="rId153"/>
        </w:object>
      </w:r>
      <w:r w:rsidRPr="00C77161">
        <w:rPr>
          <w:rFonts w:cs="Times New Roman"/>
          <w:szCs w:val="26"/>
        </w:rPr>
        <w:t xml:space="preserve">nhiều hơn lớp </w:t>
      </w:r>
      <w:r w:rsidRPr="00C77161">
        <w:rPr>
          <w:position w:val="-6"/>
          <w:szCs w:val="26"/>
        </w:rPr>
        <w:object w:dxaOrig="380" w:dyaOrig="279" w14:anchorId="52EBC1E0">
          <v:shape id="_x0000_i1089" type="#_x0000_t75" style="width:19.5pt;height:13.5pt" o:ole="">
            <v:imagedata r:id="rId154" o:title=""/>
          </v:shape>
          <o:OLEObject Type="Embed" ProgID="Equation.DSMT4" ShapeID="_x0000_i1089" DrawAspect="Content" ObjectID="_1803194237" r:id="rId155"/>
        </w:object>
      </w:r>
      <w:r w:rsidRPr="00C77161">
        <w:rPr>
          <w:rFonts w:cs="Times New Roman"/>
          <w:szCs w:val="26"/>
        </w:rPr>
        <w:t xml:space="preserve"> là bao nhiêu phần trăm?</w:t>
      </w:r>
    </w:p>
    <w:p w14:paraId="7226D9A0" w14:textId="77777777" w:rsidR="00C77161" w:rsidRPr="00C77161" w:rsidRDefault="00C77161" w:rsidP="0035765C">
      <w:pPr>
        <w:pStyle w:val="ListParagraph"/>
        <w:numPr>
          <w:ilvl w:val="0"/>
          <w:numId w:val="22"/>
        </w:numPr>
        <w:spacing w:beforeLines="30" w:before="72"/>
        <w:ind w:left="990" w:hanging="270"/>
        <w:rPr>
          <w:rFonts w:cs="Times New Roman"/>
          <w:szCs w:val="26"/>
        </w:rPr>
      </w:pPr>
      <w:r w:rsidRPr="00C77161">
        <w:rPr>
          <w:rFonts w:cs="Times New Roman"/>
          <w:szCs w:val="26"/>
        </w:rPr>
        <w:t xml:space="preserve">Ở Học kì </w:t>
      </w:r>
      <w:r w:rsidRPr="00C77161">
        <w:rPr>
          <w:position w:val="-4"/>
          <w:szCs w:val="26"/>
        </w:rPr>
        <w:object w:dxaOrig="200" w:dyaOrig="260" w14:anchorId="39799D92">
          <v:shape id="_x0000_i1090" type="#_x0000_t75" style="width:10.5pt;height:13.5pt" o:ole="">
            <v:imagedata r:id="rId156" o:title=""/>
          </v:shape>
          <o:OLEObject Type="Embed" ProgID="Equation.DSMT4" ShapeID="_x0000_i1090" DrawAspect="Content" ObjectID="_1803194238" r:id="rId157"/>
        </w:object>
      </w:r>
      <w:r w:rsidRPr="00C77161">
        <w:rPr>
          <w:rFonts w:cs="Times New Roman"/>
          <w:szCs w:val="26"/>
        </w:rPr>
        <w:t xml:space="preserve"> lớp </w:t>
      </w:r>
      <w:r w:rsidRPr="00C77161">
        <w:rPr>
          <w:position w:val="-6"/>
          <w:szCs w:val="26"/>
        </w:rPr>
        <w:object w:dxaOrig="380" w:dyaOrig="279" w14:anchorId="099EB2CC">
          <v:shape id="_x0000_i1091" type="#_x0000_t75" style="width:19.5pt;height:13.5pt" o:ole="">
            <v:imagedata r:id="rId158" o:title=""/>
          </v:shape>
          <o:OLEObject Type="Embed" ProgID="Equation.DSMT4" ShapeID="_x0000_i1091" DrawAspect="Content" ObjectID="_1803194239" r:id="rId159"/>
        </w:object>
      </w:r>
      <w:r w:rsidRPr="00C77161">
        <w:rPr>
          <w:rFonts w:cs="Times New Roman"/>
          <w:szCs w:val="26"/>
        </w:rPr>
        <w:t xml:space="preserve"> có </w:t>
      </w:r>
      <w:r w:rsidRPr="00C77161">
        <w:rPr>
          <w:position w:val="-6"/>
          <w:szCs w:val="26"/>
        </w:rPr>
        <w:object w:dxaOrig="340" w:dyaOrig="279" w14:anchorId="283DFDE6">
          <v:shape id="_x0000_i1092" type="#_x0000_t75" style="width:16.5pt;height:13.5pt" o:ole="">
            <v:imagedata r:id="rId160" o:title=""/>
          </v:shape>
          <o:OLEObject Type="Embed" ProgID="Equation.DSMT4" ShapeID="_x0000_i1092" DrawAspect="Content" ObjectID="_1803194240" r:id="rId161"/>
        </w:object>
      </w:r>
      <w:r w:rsidRPr="00C77161">
        <w:rPr>
          <w:rFonts w:cs="Times New Roman"/>
          <w:szCs w:val="26"/>
        </w:rPr>
        <w:t xml:space="preserve"> học sinh và lớp </w:t>
      </w:r>
      <w:r w:rsidRPr="00C77161">
        <w:rPr>
          <w:position w:val="-6"/>
          <w:szCs w:val="26"/>
        </w:rPr>
        <w:object w:dxaOrig="360" w:dyaOrig="279" w14:anchorId="6D422676">
          <v:shape id="_x0000_i1093" type="#_x0000_t75" style="width:18pt;height:13.5pt" o:ole="">
            <v:imagedata r:id="rId162" o:title=""/>
          </v:shape>
          <o:OLEObject Type="Embed" ProgID="Equation.DSMT4" ShapeID="_x0000_i1093" DrawAspect="Content" ObjectID="_1803194241" r:id="rId163"/>
        </w:object>
      </w:r>
      <w:r w:rsidRPr="00C77161">
        <w:rPr>
          <w:rFonts w:cs="Times New Roman"/>
          <w:szCs w:val="26"/>
        </w:rPr>
        <w:t xml:space="preserve"> có </w:t>
      </w:r>
      <w:r w:rsidRPr="00C77161">
        <w:rPr>
          <w:position w:val="-6"/>
          <w:szCs w:val="26"/>
        </w:rPr>
        <w:object w:dxaOrig="340" w:dyaOrig="300" w14:anchorId="1DCA68C4">
          <v:shape id="_x0000_i1094" type="#_x0000_t75" style="width:16.5pt;height:15.75pt" o:ole="">
            <v:imagedata r:id="rId164" o:title=""/>
          </v:shape>
          <o:OLEObject Type="Embed" ProgID="Equation.DSMT4" ShapeID="_x0000_i1094" DrawAspect="Content" ObjectID="_1803194242" r:id="rId165"/>
        </w:object>
      </w:r>
      <w:r w:rsidRPr="00C77161">
        <w:rPr>
          <w:rFonts w:cs="Times New Roman"/>
          <w:szCs w:val="26"/>
        </w:rPr>
        <w:t xml:space="preserve"> học sinh. Hỏi số học sinh xếp loại học lực trung bình lớp 8B nhiều hơn 8A là bao nhiêu học sinh?</w:t>
      </w:r>
    </w:p>
    <w:p w14:paraId="5777C8E2" w14:textId="77777777" w:rsidR="00C77161" w:rsidRPr="00C77161" w:rsidRDefault="00C77161" w:rsidP="000A2B02">
      <w:pPr>
        <w:pStyle w:val="ListParagraph"/>
        <w:numPr>
          <w:ilvl w:val="0"/>
          <w:numId w:val="2"/>
        </w:numPr>
        <w:spacing w:beforeLines="30" w:before="72"/>
        <w:ind w:left="450" w:hanging="450"/>
        <w:rPr>
          <w:rFonts w:cs="Times New Roman"/>
          <w:bCs/>
          <w:color w:val="000000" w:themeColor="text1"/>
          <w:szCs w:val="26"/>
        </w:rPr>
      </w:pPr>
      <w:r w:rsidRPr="00C77161">
        <w:rPr>
          <w:rFonts w:cs="Times New Roman"/>
          <w:b/>
          <w:szCs w:val="26"/>
          <w:lang w:val="en-US"/>
        </w:rPr>
        <w:t>(2,0 điểm)</w:t>
      </w:r>
      <w:r w:rsidRPr="00C77161">
        <w:rPr>
          <w:rFonts w:cs="Times New Roman"/>
          <w:bCs/>
          <w:szCs w:val="26"/>
          <w:lang w:val="en-US"/>
        </w:rPr>
        <w:t xml:space="preserve"> </w:t>
      </w:r>
      <w:r w:rsidRPr="00C77161">
        <w:rPr>
          <w:szCs w:val="26"/>
        </w:rPr>
        <w:t xml:space="preserve">Cho </w:t>
      </w:r>
      <w:r w:rsidRPr="00C77161">
        <w:rPr>
          <w:position w:val="-6"/>
          <w:szCs w:val="26"/>
        </w:rPr>
        <w:object w:dxaOrig="700" w:dyaOrig="279" w14:anchorId="7921F041">
          <v:shape id="_x0000_i1095" type="#_x0000_t75" style="width:34.5pt;height:13.5pt" o:ole="">
            <v:imagedata r:id="rId166" o:title=""/>
          </v:shape>
          <o:OLEObject Type="Embed" ProgID="Equation.DSMT4" ShapeID="_x0000_i1095" DrawAspect="Content" ObjectID="_1803194243" r:id="rId167"/>
        </w:object>
      </w:r>
      <w:r w:rsidRPr="00C77161">
        <w:rPr>
          <w:szCs w:val="26"/>
        </w:rPr>
        <w:t xml:space="preserve"> nhọn (AB &lt; AC</w:t>
      </w:r>
      <w:r w:rsidRPr="00C77161">
        <w:rPr>
          <w:rFonts w:cs="Times New Roman"/>
          <w:szCs w:val="26"/>
        </w:rPr>
        <w:t xml:space="preserve">). </w:t>
      </w:r>
      <w:r w:rsidRPr="00C77161">
        <w:rPr>
          <w:rFonts w:cs="Times New Roman"/>
          <w:color w:val="000000" w:themeColor="text1"/>
          <w:szCs w:val="26"/>
        </w:rPr>
        <w:t xml:space="preserve">Lấy </w:t>
      </w:r>
      <w:r w:rsidRPr="00C77161">
        <w:rPr>
          <w:position w:val="-4"/>
          <w:szCs w:val="26"/>
        </w:rPr>
        <w:object w:dxaOrig="840" w:dyaOrig="260" w14:anchorId="260AF1A4">
          <v:shape id="_x0000_i1096" type="#_x0000_t75" style="width:42pt;height:13.5pt" o:ole="">
            <v:imagedata r:id="rId168" o:title=""/>
          </v:shape>
          <o:OLEObject Type="Embed" ProgID="Equation.DSMT4" ShapeID="_x0000_i1096" DrawAspect="Content" ObjectID="_1803194244" r:id="rId169"/>
        </w:object>
      </w:r>
      <w:r w:rsidRPr="00C77161">
        <w:rPr>
          <w:rFonts w:cs="Times New Roman"/>
          <w:color w:val="000000" w:themeColor="text1"/>
          <w:szCs w:val="26"/>
        </w:rPr>
        <w:t xml:space="preserve"> và </w:t>
      </w:r>
      <w:r w:rsidRPr="00C77161">
        <w:rPr>
          <w:position w:val="-6"/>
          <w:szCs w:val="26"/>
        </w:rPr>
        <w:object w:dxaOrig="800" w:dyaOrig="279" w14:anchorId="0CE4D628">
          <v:shape id="_x0000_i1097" type="#_x0000_t75" style="width:40.5pt;height:13.5pt" o:ole="">
            <v:imagedata r:id="rId170" o:title=""/>
          </v:shape>
          <o:OLEObject Type="Embed" ProgID="Equation.DSMT4" ShapeID="_x0000_i1097" DrawAspect="Content" ObjectID="_1803194245" r:id="rId171"/>
        </w:object>
      </w:r>
      <w:r w:rsidRPr="00C77161">
        <w:rPr>
          <w:rFonts w:eastAsia="Times New Roman" w:cs="Times New Roman"/>
          <w:color w:val="000000" w:themeColor="text1"/>
          <w:szCs w:val="26"/>
        </w:rPr>
        <w:t xml:space="preserve"> sao cho </w:t>
      </w:r>
      <w:r w:rsidRPr="00C77161">
        <w:rPr>
          <w:position w:val="-10"/>
          <w:szCs w:val="26"/>
        </w:rPr>
        <w:object w:dxaOrig="1100" w:dyaOrig="340" w14:anchorId="41F86B23">
          <v:shape id="_x0000_i1098" type="#_x0000_t75" style="width:55.5pt;height:16.5pt" o:ole="">
            <v:imagedata r:id="rId172" o:title=""/>
          </v:shape>
          <o:OLEObject Type="Embed" ProgID="Equation.DSMT4" ShapeID="_x0000_i1098" DrawAspect="Content" ObjectID="_1803194246" r:id="rId173"/>
        </w:object>
      </w:r>
      <w:r w:rsidRPr="00C77161">
        <w:rPr>
          <w:rFonts w:cs="Times New Roman"/>
          <w:color w:val="000000" w:themeColor="text1"/>
          <w:szCs w:val="26"/>
        </w:rPr>
        <w:t>.</w:t>
      </w:r>
    </w:p>
    <w:p w14:paraId="29626663" w14:textId="77777777" w:rsidR="00C77161" w:rsidRPr="00C77161" w:rsidRDefault="00C77161" w:rsidP="000A2B02">
      <w:pPr>
        <w:pStyle w:val="ListParagraph"/>
        <w:tabs>
          <w:tab w:val="left" w:pos="720"/>
        </w:tabs>
        <w:spacing w:beforeLines="30" w:before="72"/>
        <w:rPr>
          <w:rFonts w:cs="Times New Roman"/>
          <w:color w:val="000000" w:themeColor="text1"/>
          <w:szCs w:val="26"/>
        </w:rPr>
      </w:pPr>
      <w:r w:rsidRPr="00C77161">
        <w:rPr>
          <w:rFonts w:cs="Times New Roman"/>
          <w:bCs/>
          <w:color w:val="000000" w:themeColor="text1"/>
          <w:szCs w:val="26"/>
          <w:lang w:val="en-US"/>
        </w:rPr>
        <w:t>a)</w:t>
      </w:r>
      <w:r w:rsidRPr="00C77161">
        <w:rPr>
          <w:rFonts w:cs="Times New Roman"/>
          <w:bCs/>
          <w:color w:val="000000" w:themeColor="text1"/>
          <w:szCs w:val="26"/>
        </w:rPr>
        <w:t xml:space="preserve"> Chứng minh </w:t>
      </w:r>
      <w:r w:rsidRPr="00C77161">
        <w:rPr>
          <w:position w:val="-6"/>
          <w:szCs w:val="26"/>
        </w:rPr>
        <w:object w:dxaOrig="1820" w:dyaOrig="279" w14:anchorId="7232F6CD">
          <v:shape id="_x0000_i1099" type="#_x0000_t75" style="width:91.5pt;height:13.5pt" o:ole="">
            <v:imagedata r:id="rId174" o:title=""/>
          </v:shape>
          <o:OLEObject Type="Embed" ProgID="Equation.DSMT4" ShapeID="_x0000_i1099" DrawAspect="Content" ObjectID="_1803194247" r:id="rId175"/>
        </w:object>
      </w:r>
    </w:p>
    <w:p w14:paraId="3EFEA71A" w14:textId="77777777" w:rsidR="00C77161" w:rsidRPr="00C77161" w:rsidRDefault="00C77161" w:rsidP="000A2B02">
      <w:pPr>
        <w:pStyle w:val="ListParagraph"/>
        <w:tabs>
          <w:tab w:val="left" w:pos="720"/>
        </w:tabs>
        <w:spacing w:beforeLines="30" w:before="72"/>
        <w:jc w:val="both"/>
        <w:rPr>
          <w:rFonts w:cs="Times New Roman"/>
          <w:bCs/>
          <w:color w:val="000000" w:themeColor="text1"/>
          <w:szCs w:val="26"/>
          <w:lang w:val="en-US"/>
        </w:rPr>
      </w:pPr>
      <w:r w:rsidRPr="00C77161">
        <w:rPr>
          <w:rFonts w:cs="Times New Roman"/>
          <w:bCs/>
          <w:color w:val="000000" w:themeColor="text1"/>
          <w:szCs w:val="26"/>
          <w:lang w:val="en-US"/>
        </w:rPr>
        <w:t xml:space="preserve">b) </w:t>
      </w:r>
      <w:r w:rsidRPr="00C77161">
        <w:rPr>
          <w:rFonts w:eastAsia="Times New Roman" w:cs="Times New Roman"/>
          <w:color w:val="000000" w:themeColor="text1"/>
          <w:szCs w:val="26"/>
        </w:rPr>
        <w:t xml:space="preserve">Tính tổng </w:t>
      </w:r>
      <w:r w:rsidRPr="00C77161">
        <w:rPr>
          <w:position w:val="-26"/>
          <w:szCs w:val="26"/>
        </w:rPr>
        <w:object w:dxaOrig="1080" w:dyaOrig="680" w14:anchorId="2833158E">
          <v:shape id="_x0000_i1100" type="#_x0000_t75" style="width:54pt;height:34.5pt" o:ole="">
            <v:imagedata r:id="rId176" o:title=""/>
          </v:shape>
          <o:OLEObject Type="Embed" ProgID="Equation.DSMT4" ShapeID="_x0000_i1100" DrawAspect="Content" ObjectID="_1803194248" r:id="rId177"/>
        </w:object>
      </w:r>
    </w:p>
    <w:p w14:paraId="7B5354BE" w14:textId="75A98B04" w:rsidR="00C77161" w:rsidRPr="0092090A" w:rsidRDefault="00C77161" w:rsidP="0092090A">
      <w:pPr>
        <w:pStyle w:val="ListParagraph"/>
        <w:spacing w:beforeLines="30" w:before="72"/>
        <w:rPr>
          <w:rFonts w:eastAsia="Times New Roman" w:cs="Times New Roman"/>
          <w:szCs w:val="26"/>
          <w:lang w:val="en-US"/>
        </w:rPr>
      </w:pPr>
      <w:r w:rsidRPr="00C77161">
        <w:rPr>
          <w:rFonts w:cs="Times New Roman"/>
          <w:bCs/>
          <w:szCs w:val="26"/>
          <w:lang w:val="en-US"/>
        </w:rPr>
        <w:t xml:space="preserve">c) Trên tia </w:t>
      </w:r>
      <w:r w:rsidRPr="00C77161">
        <w:rPr>
          <w:rFonts w:eastAsia="Times New Roman" w:cs="Times New Roman"/>
          <w:szCs w:val="26"/>
        </w:rPr>
        <w:t xml:space="preserve">đối của tia </w:t>
      </w:r>
      <w:r w:rsidRPr="00C77161">
        <w:rPr>
          <w:position w:val="-6"/>
          <w:szCs w:val="26"/>
        </w:rPr>
        <w:object w:dxaOrig="380" w:dyaOrig="279" w14:anchorId="4ACE9E76">
          <v:shape id="_x0000_i1101" type="#_x0000_t75" style="width:19.5pt;height:13.5pt" o:ole="">
            <v:imagedata r:id="rId178" o:title=""/>
          </v:shape>
          <o:OLEObject Type="Embed" ProgID="Equation.DSMT4" ShapeID="_x0000_i1101" DrawAspect="Content" ObjectID="_1803194249" r:id="rId179"/>
        </w:object>
      </w:r>
      <w:r w:rsidRPr="00C77161">
        <w:rPr>
          <w:rFonts w:eastAsia="Times New Roman" w:cs="Times New Roman"/>
          <w:szCs w:val="26"/>
        </w:rPr>
        <w:t xml:space="preserve"> lấy điểm </w:t>
      </w:r>
      <w:r w:rsidRPr="00C77161">
        <w:rPr>
          <w:position w:val="-4"/>
          <w:szCs w:val="26"/>
        </w:rPr>
        <w:object w:dxaOrig="220" w:dyaOrig="260" w14:anchorId="73A1DF58">
          <v:shape id="_x0000_i1102" type="#_x0000_t75" style="width:10.5pt;height:13.5pt" o:ole="">
            <v:imagedata r:id="rId180" o:title=""/>
          </v:shape>
          <o:OLEObject Type="Embed" ProgID="Equation.DSMT4" ShapeID="_x0000_i1102" DrawAspect="Content" ObjectID="_1803194250" r:id="rId181"/>
        </w:object>
      </w:r>
      <w:r w:rsidRPr="00C77161">
        <w:rPr>
          <w:rFonts w:eastAsia="Times New Roman" w:cs="Times New Roman"/>
          <w:szCs w:val="26"/>
        </w:rPr>
        <w:t xml:space="preserve"> sao cho </w:t>
      </w:r>
      <w:r w:rsidRPr="00C77161">
        <w:rPr>
          <w:position w:val="-6"/>
          <w:szCs w:val="26"/>
        </w:rPr>
        <w:object w:dxaOrig="980" w:dyaOrig="279" w14:anchorId="240221F1">
          <v:shape id="_x0000_i1103" type="#_x0000_t75" style="width:49.5pt;height:13.5pt" o:ole="">
            <v:imagedata r:id="rId182" o:title=""/>
          </v:shape>
          <o:OLEObject Type="Embed" ProgID="Equation.DSMT4" ShapeID="_x0000_i1103" DrawAspect="Content" ObjectID="_1803194251" r:id="rId183"/>
        </w:object>
      </w:r>
      <w:r w:rsidRPr="00C77161">
        <w:rPr>
          <w:rFonts w:eastAsia="Times New Roman" w:cs="Times New Roman"/>
          <w:szCs w:val="26"/>
        </w:rPr>
        <w:t xml:space="preserve">. Gọi </w:t>
      </w:r>
      <w:r w:rsidRPr="00C77161">
        <w:rPr>
          <w:position w:val="-4"/>
          <w:szCs w:val="26"/>
        </w:rPr>
        <w:object w:dxaOrig="200" w:dyaOrig="260" w14:anchorId="00DCCE7B">
          <v:shape id="_x0000_i1104" type="#_x0000_t75" style="width:10.5pt;height:13.5pt" o:ole="">
            <v:imagedata r:id="rId184" o:title=""/>
          </v:shape>
          <o:OLEObject Type="Embed" ProgID="Equation.DSMT4" ShapeID="_x0000_i1104" DrawAspect="Content" ObjectID="_1803194252" r:id="rId185"/>
        </w:object>
      </w:r>
      <w:r w:rsidRPr="00C77161">
        <w:rPr>
          <w:rFonts w:eastAsia="Times New Roman" w:cs="Times New Roman"/>
          <w:szCs w:val="26"/>
        </w:rPr>
        <w:t xml:space="preserve"> là giao điểm của </w:t>
      </w:r>
      <w:r w:rsidRPr="00C77161">
        <w:rPr>
          <w:position w:val="-6"/>
          <w:szCs w:val="26"/>
        </w:rPr>
        <w:object w:dxaOrig="360" w:dyaOrig="279" w14:anchorId="31E9F371">
          <v:shape id="_x0000_i1105" type="#_x0000_t75" style="width:18pt;height:13.5pt" o:ole="">
            <v:imagedata r:id="rId186" o:title=""/>
          </v:shape>
          <o:OLEObject Type="Embed" ProgID="Equation.DSMT4" ShapeID="_x0000_i1105" DrawAspect="Content" ObjectID="_1803194253" r:id="rId187"/>
        </w:object>
      </w:r>
      <w:r w:rsidRPr="00C77161">
        <w:rPr>
          <w:rFonts w:eastAsia="Times New Roman" w:cs="Times New Roman"/>
          <w:szCs w:val="26"/>
        </w:rPr>
        <w:t xml:space="preserve"> và . Chứng minh </w:t>
      </w:r>
      <w:r w:rsidRPr="00C77161">
        <w:rPr>
          <w:position w:val="-26"/>
          <w:szCs w:val="26"/>
        </w:rPr>
        <w:object w:dxaOrig="1080" w:dyaOrig="680" w14:anchorId="772CF6B6">
          <v:shape id="_x0000_i1106" type="#_x0000_t75" style="width:54pt;height:34.5pt" o:ole="">
            <v:imagedata r:id="rId188" o:title=""/>
          </v:shape>
          <o:OLEObject Type="Embed" ProgID="Equation.DSMT4" ShapeID="_x0000_i1106" DrawAspect="Content" ObjectID="_1803194254" r:id="rId189"/>
        </w:object>
      </w:r>
    </w:p>
    <w:p w14:paraId="51A7EC74" w14:textId="77777777" w:rsidR="00C77161" w:rsidRPr="00C77161" w:rsidRDefault="00C77161" w:rsidP="000A2B02">
      <w:pPr>
        <w:pStyle w:val="ListParagraph"/>
        <w:numPr>
          <w:ilvl w:val="0"/>
          <w:numId w:val="2"/>
        </w:numPr>
        <w:spacing w:beforeLines="30" w:before="72"/>
        <w:ind w:left="360"/>
        <w:jc w:val="both"/>
        <w:rPr>
          <w:rFonts w:cs="Times New Roman"/>
          <w:color w:val="0D0D0D" w:themeColor="text1" w:themeTint="F2"/>
          <w:szCs w:val="26"/>
          <w:lang w:val="fr-FR"/>
        </w:rPr>
      </w:pPr>
      <w:r w:rsidRPr="00C77161">
        <w:rPr>
          <w:rFonts w:cs="Times New Roman"/>
          <w:b/>
          <w:szCs w:val="26"/>
          <w:lang w:val="en-US"/>
        </w:rPr>
        <w:t>(1,0 điểm)</w:t>
      </w:r>
      <w:r w:rsidRPr="00C77161">
        <w:rPr>
          <w:rFonts w:cs="Times New Roman"/>
          <w:bCs/>
          <w:szCs w:val="26"/>
          <w:lang w:val="en-US"/>
        </w:rPr>
        <w:t xml:space="preserve"> </w:t>
      </w:r>
      <w:r w:rsidRPr="00C77161">
        <w:rPr>
          <w:rFonts w:cs="Times New Roman"/>
          <w:bCs/>
          <w:szCs w:val="26"/>
        </w:rPr>
        <w:t xml:space="preserve">Để đo chiều cao của một cái cây, người ta dựng một cái cột cao  trùng với hướng đổ bóng của cây trên mặt đất sao cho bóng của đỉnh ngọn cây và bóng của cột trùng nhau tại điểm kết thúc (quan sát hình vẽ). Biết MC = 3m ; AC = 5m; CD = 1,5m. </w:t>
      </w:r>
      <w:r w:rsidRPr="00C77161">
        <w:rPr>
          <w:rFonts w:cs="Times New Roman"/>
          <w:bCs/>
          <w:szCs w:val="26"/>
          <w:lang w:val="en-US"/>
        </w:rPr>
        <w:t xml:space="preserve">Hãy tính chiều cao </w:t>
      </w:r>
      <w:r w:rsidRPr="00C77161">
        <w:rPr>
          <w:rFonts w:cs="Times New Roman"/>
          <w:bCs/>
          <w:szCs w:val="26"/>
        </w:rPr>
        <w:t xml:space="preserve">AB </w:t>
      </w:r>
      <w:r w:rsidRPr="00C77161">
        <w:rPr>
          <w:rFonts w:cs="Times New Roman"/>
          <w:bCs/>
          <w:szCs w:val="26"/>
          <w:lang w:val="en-US"/>
        </w:rPr>
        <w:t>của cây</w:t>
      </w:r>
      <w:r w:rsidRPr="00C77161">
        <w:rPr>
          <w:rFonts w:cs="Times New Roman"/>
          <w:color w:val="0D0D0D" w:themeColor="text1" w:themeTint="F2"/>
          <w:szCs w:val="26"/>
          <w:lang w:val="fr-FR"/>
        </w:rPr>
        <w:t>.</w:t>
      </w:r>
    </w:p>
    <w:p w14:paraId="3226F5CF" w14:textId="77777777" w:rsidR="00C77161" w:rsidRPr="00C77161" w:rsidRDefault="00C77161" w:rsidP="000A2B02">
      <w:pPr>
        <w:pStyle w:val="ListParagraph"/>
        <w:spacing w:beforeLines="30" w:before="72"/>
        <w:ind w:left="360"/>
        <w:jc w:val="both"/>
        <w:rPr>
          <w:rFonts w:cs="Times New Roman"/>
          <w:color w:val="0D0D0D" w:themeColor="text1" w:themeTint="F2"/>
          <w:szCs w:val="26"/>
          <w:lang w:val="fr-FR"/>
        </w:rPr>
      </w:pPr>
      <w:r w:rsidRPr="00C77161">
        <w:rPr>
          <w:noProof/>
          <w:szCs w:val="26"/>
          <w:lang w:val="en-US"/>
        </w:rPr>
        <w:drawing>
          <wp:anchor distT="0" distB="0" distL="114300" distR="114300" simplePos="0" relativeHeight="251670528" behindDoc="0" locked="0" layoutInCell="1" allowOverlap="1" wp14:anchorId="6805488C" wp14:editId="3FA78F45">
            <wp:simplePos x="0" y="0"/>
            <wp:positionH relativeFrom="column">
              <wp:posOffset>1316990</wp:posOffset>
            </wp:positionH>
            <wp:positionV relativeFrom="paragraph">
              <wp:posOffset>34290</wp:posOffset>
            </wp:positionV>
            <wp:extent cx="3634740" cy="1677035"/>
            <wp:effectExtent l="0" t="0" r="3810" b="0"/>
            <wp:wrapTopAndBottom/>
            <wp:docPr id="5973824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634740" cy="1677035"/>
                    </a:xfrm>
                    <a:prstGeom prst="rect">
                      <a:avLst/>
                    </a:prstGeom>
                    <a:noFill/>
                    <a:ln>
                      <a:noFill/>
                    </a:ln>
                  </pic:spPr>
                </pic:pic>
              </a:graphicData>
            </a:graphic>
          </wp:anchor>
        </w:drawing>
      </w:r>
    </w:p>
    <w:p w14:paraId="42DFE667" w14:textId="6CD93E0C" w:rsidR="00C77161" w:rsidRPr="00C77161" w:rsidRDefault="0092090A" w:rsidP="000A2B02">
      <w:pPr>
        <w:spacing w:beforeLines="30" w:before="72"/>
        <w:jc w:val="center"/>
        <w:rPr>
          <w:rStyle w:val="fontstyle01"/>
          <w:rFonts w:ascii="Cambria" w:hAnsi="Cambria" w:cs="Times New Roman"/>
          <w:color w:val="auto"/>
        </w:rPr>
      </w:pPr>
      <w:r>
        <w:rPr>
          <w:rFonts w:cs="Times New Roman"/>
          <w:b/>
          <w:szCs w:val="26"/>
          <w:lang w:val="en-US"/>
        </w:rPr>
        <w:t xml:space="preserve">ĐỀ 5: </w:t>
      </w:r>
      <w:r w:rsidR="00C77161" w:rsidRPr="00C77161">
        <w:rPr>
          <w:rStyle w:val="fontstyle01"/>
          <w:rFonts w:ascii="Cambria" w:hAnsi="Cambria" w:cs="Times New Roman"/>
          <w:color w:val="auto"/>
        </w:rPr>
        <w:t>TRƯỜNG THCS NGUYỄN VĂN BỨA</w:t>
      </w:r>
    </w:p>
    <w:p w14:paraId="2296DEAD"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 PHẦN TRẮC NGHIỆM (2,0 ĐIỂM)</w:t>
      </w:r>
    </w:p>
    <w:p w14:paraId="10E963D9" w14:textId="77777777" w:rsidR="00C77161" w:rsidRPr="00C77161" w:rsidRDefault="00C77161" w:rsidP="0035765C">
      <w:pPr>
        <w:numPr>
          <w:ilvl w:val="0"/>
          <w:numId w:val="75"/>
        </w:numPr>
        <w:spacing w:beforeLines="30" w:before="72"/>
        <w:ind w:left="0"/>
        <w:contextualSpacing/>
        <w:jc w:val="both"/>
        <w:rPr>
          <w:rFonts w:cs="Times New Roman"/>
          <w:bCs/>
          <w:szCs w:val="26"/>
        </w:rPr>
      </w:pPr>
      <w:r w:rsidRPr="00C77161">
        <w:rPr>
          <w:rFonts w:cs="Times New Roman"/>
          <w:bCs/>
          <w:szCs w:val="26"/>
        </w:rPr>
        <w:t>Lan đun nước và đo nhiệt độ của nước tại một số thời điểm sau khi bắt đầu đun thu được kết quả như sau:</w:t>
      </w:r>
    </w:p>
    <w:tbl>
      <w:tblPr>
        <w:tblStyle w:val="TableGrid"/>
        <w:tblW w:w="0" w:type="auto"/>
        <w:tblInd w:w="992" w:type="dxa"/>
        <w:tblLook w:val="04A0" w:firstRow="1" w:lastRow="0" w:firstColumn="1" w:lastColumn="0" w:noHBand="0" w:noVBand="1"/>
      </w:tblPr>
      <w:tblGrid>
        <w:gridCol w:w="1461"/>
        <w:gridCol w:w="1430"/>
        <w:gridCol w:w="1429"/>
        <w:gridCol w:w="1429"/>
        <w:gridCol w:w="1429"/>
        <w:gridCol w:w="1429"/>
        <w:gridCol w:w="1439"/>
      </w:tblGrid>
      <w:tr w:rsidR="00C77161" w:rsidRPr="00C77161" w14:paraId="62EAB31E" w14:textId="77777777" w:rsidTr="00884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6" w:type="dxa"/>
          </w:tcPr>
          <w:p w14:paraId="64A83CDE" w14:textId="77777777" w:rsidR="00C77161" w:rsidRPr="00C77161" w:rsidRDefault="00C77161" w:rsidP="000A2B02">
            <w:pPr>
              <w:spacing w:beforeLines="30" w:before="72" w:line="276" w:lineRule="auto"/>
              <w:contextualSpacing/>
              <w:rPr>
                <w:rFonts w:cs="Times New Roman"/>
                <w:bCs/>
                <w:i/>
                <w:szCs w:val="26"/>
              </w:rPr>
            </w:pPr>
            <w:r w:rsidRPr="00C77161">
              <w:rPr>
                <w:rFonts w:cs="Times New Roman"/>
                <w:bCs/>
                <w:i/>
                <w:szCs w:val="26"/>
              </w:rPr>
              <w:t>Thời điểm (phút)</w:t>
            </w:r>
          </w:p>
        </w:tc>
        <w:tc>
          <w:tcPr>
            <w:tcW w:w="1497" w:type="dxa"/>
          </w:tcPr>
          <w:p w14:paraId="253403F7"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5</w:t>
            </w:r>
          </w:p>
        </w:tc>
        <w:tc>
          <w:tcPr>
            <w:tcW w:w="1497" w:type="dxa"/>
          </w:tcPr>
          <w:p w14:paraId="5788E31C"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6</w:t>
            </w:r>
          </w:p>
        </w:tc>
        <w:tc>
          <w:tcPr>
            <w:tcW w:w="1497" w:type="dxa"/>
          </w:tcPr>
          <w:p w14:paraId="397D94D8"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7</w:t>
            </w:r>
          </w:p>
        </w:tc>
        <w:tc>
          <w:tcPr>
            <w:tcW w:w="1497" w:type="dxa"/>
          </w:tcPr>
          <w:p w14:paraId="21C3FCFC"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8</w:t>
            </w:r>
          </w:p>
        </w:tc>
        <w:tc>
          <w:tcPr>
            <w:tcW w:w="1497" w:type="dxa"/>
          </w:tcPr>
          <w:p w14:paraId="76CD1334"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w:t>
            </w:r>
          </w:p>
        </w:tc>
        <w:tc>
          <w:tcPr>
            <w:tcW w:w="1497" w:type="dxa"/>
          </w:tcPr>
          <w:p w14:paraId="3466B2E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0</w:t>
            </w:r>
          </w:p>
        </w:tc>
      </w:tr>
      <w:tr w:rsidR="00C77161" w:rsidRPr="00C77161" w14:paraId="7EB94D8A" w14:textId="77777777" w:rsidTr="00884B8E">
        <w:tc>
          <w:tcPr>
            <w:cnfStyle w:val="001000000000" w:firstRow="0" w:lastRow="0" w:firstColumn="1" w:lastColumn="0" w:oddVBand="0" w:evenVBand="0" w:oddHBand="0" w:evenHBand="0" w:firstRowFirstColumn="0" w:firstRowLastColumn="0" w:lastRowFirstColumn="0" w:lastRowLastColumn="0"/>
            <w:tcW w:w="1496" w:type="dxa"/>
          </w:tcPr>
          <w:p w14:paraId="60E66641" w14:textId="77777777" w:rsidR="00C77161" w:rsidRPr="00C77161" w:rsidRDefault="00C77161" w:rsidP="000A2B02">
            <w:pPr>
              <w:spacing w:beforeLines="30" w:before="72" w:line="276" w:lineRule="auto"/>
              <w:contextualSpacing/>
              <w:rPr>
                <w:rFonts w:cs="Times New Roman"/>
                <w:bCs/>
                <w:i/>
                <w:szCs w:val="26"/>
              </w:rPr>
            </w:pPr>
            <w:r w:rsidRPr="00C77161">
              <w:rPr>
                <w:rFonts w:cs="Times New Roman"/>
                <w:bCs/>
                <w:i/>
                <w:szCs w:val="26"/>
              </w:rPr>
              <w:t>Nhiệt độ (</w:t>
            </w:r>
            <w:r w:rsidRPr="00C77161">
              <w:rPr>
                <w:rFonts w:cs="Times New Roman"/>
                <w:bCs/>
                <w:i/>
                <w:szCs w:val="26"/>
              </w:rPr>
              <w:sym w:font="Webdings" w:char="F0D5"/>
            </w:r>
            <w:r w:rsidRPr="00C77161">
              <w:rPr>
                <w:rFonts w:cs="Times New Roman"/>
                <w:bCs/>
                <w:i/>
                <w:szCs w:val="26"/>
              </w:rPr>
              <w:t>C)</w:t>
            </w:r>
          </w:p>
        </w:tc>
        <w:tc>
          <w:tcPr>
            <w:tcW w:w="1497" w:type="dxa"/>
          </w:tcPr>
          <w:p w14:paraId="01EDBC16"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41</w:t>
            </w:r>
          </w:p>
        </w:tc>
        <w:tc>
          <w:tcPr>
            <w:tcW w:w="1497" w:type="dxa"/>
          </w:tcPr>
          <w:p w14:paraId="18553DC2"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76</w:t>
            </w:r>
          </w:p>
        </w:tc>
        <w:tc>
          <w:tcPr>
            <w:tcW w:w="1497" w:type="dxa"/>
          </w:tcPr>
          <w:p w14:paraId="192F03F0"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84</w:t>
            </w:r>
          </w:p>
        </w:tc>
        <w:tc>
          <w:tcPr>
            <w:tcW w:w="1497" w:type="dxa"/>
          </w:tcPr>
          <w:p w14:paraId="3BB6CB1B"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4</w:t>
            </w:r>
          </w:p>
        </w:tc>
        <w:tc>
          <w:tcPr>
            <w:tcW w:w="1497" w:type="dxa"/>
          </w:tcPr>
          <w:p w14:paraId="6E9A9822"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9</w:t>
            </w:r>
          </w:p>
        </w:tc>
        <w:tc>
          <w:tcPr>
            <w:tcW w:w="1497" w:type="dxa"/>
          </w:tcPr>
          <w:p w14:paraId="3BCB3B93"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00</w:t>
            </w:r>
          </w:p>
        </w:tc>
      </w:tr>
    </w:tbl>
    <w:p w14:paraId="25E0B0DA" w14:textId="77777777" w:rsidR="00C77161" w:rsidRPr="00C77161" w:rsidRDefault="00C77161" w:rsidP="000A2B02">
      <w:pPr>
        <w:spacing w:beforeLines="30" w:before="72"/>
        <w:ind w:left="992"/>
        <w:contextualSpacing/>
        <w:jc w:val="both"/>
        <w:rPr>
          <w:rFonts w:cs="Times New Roman"/>
          <w:bCs/>
          <w:szCs w:val="26"/>
        </w:rPr>
      </w:pPr>
    </w:p>
    <w:p w14:paraId="37ED6FA4" w14:textId="77777777" w:rsidR="00C77161" w:rsidRPr="00C77161" w:rsidRDefault="00C77161" w:rsidP="000A2B02">
      <w:pPr>
        <w:spacing w:beforeLines="30" w:before="72"/>
        <w:ind w:left="992"/>
        <w:contextualSpacing/>
        <w:jc w:val="both"/>
        <w:rPr>
          <w:rFonts w:cs="Times New Roman"/>
          <w:bCs/>
          <w:szCs w:val="26"/>
        </w:rPr>
      </w:pPr>
      <w:r w:rsidRPr="00C77161">
        <w:rPr>
          <w:rFonts w:cs="Times New Roman"/>
          <w:bCs/>
          <w:szCs w:val="26"/>
        </w:rPr>
        <w:lastRenderedPageBreak/>
        <w:t>Lan đã thu thập dữ liệu trên bằng cách nào?</w:t>
      </w:r>
    </w:p>
    <w:p w14:paraId="2AE0B541" w14:textId="77777777" w:rsidR="00C77161" w:rsidRPr="00C77161" w:rsidRDefault="00C77161" w:rsidP="0035765C">
      <w:pPr>
        <w:pStyle w:val="ListParagraph"/>
        <w:numPr>
          <w:ilvl w:val="0"/>
          <w:numId w:val="24"/>
        </w:numPr>
        <w:spacing w:beforeLines="30" w:before="72"/>
        <w:jc w:val="both"/>
        <w:rPr>
          <w:rFonts w:cs="Times New Roman"/>
          <w:bCs/>
          <w:szCs w:val="26"/>
        </w:rPr>
      </w:pPr>
      <w:r w:rsidRPr="00C77161">
        <w:rPr>
          <w:rFonts w:cs="Times New Roman"/>
          <w:bCs/>
          <w:szCs w:val="26"/>
        </w:rPr>
        <w:t>Phỏng vấn</w:t>
      </w:r>
    </w:p>
    <w:p w14:paraId="09964DD1" w14:textId="77777777" w:rsidR="00C77161" w:rsidRPr="00C77161" w:rsidRDefault="00C77161" w:rsidP="0035765C">
      <w:pPr>
        <w:pStyle w:val="ListParagraph"/>
        <w:numPr>
          <w:ilvl w:val="0"/>
          <w:numId w:val="24"/>
        </w:numPr>
        <w:spacing w:beforeLines="30" w:before="72"/>
        <w:jc w:val="both"/>
        <w:rPr>
          <w:rFonts w:cs="Times New Roman"/>
          <w:bCs/>
          <w:szCs w:val="26"/>
        </w:rPr>
      </w:pPr>
      <w:r w:rsidRPr="00C77161">
        <w:rPr>
          <w:rFonts w:cs="Times New Roman"/>
          <w:bCs/>
          <w:szCs w:val="26"/>
        </w:rPr>
        <w:t>Làm thí nghiệm</w:t>
      </w:r>
    </w:p>
    <w:p w14:paraId="6633FE2D" w14:textId="77777777" w:rsidR="00C77161" w:rsidRPr="00C77161" w:rsidRDefault="00C77161" w:rsidP="0035765C">
      <w:pPr>
        <w:pStyle w:val="ListParagraph"/>
        <w:numPr>
          <w:ilvl w:val="0"/>
          <w:numId w:val="24"/>
        </w:numPr>
        <w:spacing w:beforeLines="30" w:before="72"/>
        <w:jc w:val="both"/>
        <w:rPr>
          <w:rFonts w:cs="Times New Roman"/>
          <w:bCs/>
          <w:szCs w:val="26"/>
        </w:rPr>
      </w:pPr>
      <w:r w:rsidRPr="00C77161">
        <w:rPr>
          <w:rFonts w:cs="Times New Roman"/>
          <w:bCs/>
          <w:szCs w:val="26"/>
        </w:rPr>
        <w:t>Lập bảng hỏi</w:t>
      </w:r>
    </w:p>
    <w:p w14:paraId="73AAE77A" w14:textId="77777777" w:rsidR="00C77161" w:rsidRPr="00C77161" w:rsidRDefault="00C77161" w:rsidP="0035765C">
      <w:pPr>
        <w:pStyle w:val="ListParagraph"/>
        <w:numPr>
          <w:ilvl w:val="0"/>
          <w:numId w:val="24"/>
        </w:numPr>
        <w:spacing w:beforeLines="30" w:before="72"/>
        <w:jc w:val="both"/>
        <w:rPr>
          <w:rFonts w:cs="Times New Roman"/>
          <w:bCs/>
          <w:szCs w:val="26"/>
        </w:rPr>
      </w:pPr>
      <w:r w:rsidRPr="00C77161">
        <w:rPr>
          <w:rFonts w:cs="Times New Roman"/>
          <w:bCs/>
          <w:szCs w:val="26"/>
        </w:rPr>
        <w:t>Thu thập từ các nguồn có sẵn như: sách, báo, internet, …</w:t>
      </w:r>
    </w:p>
    <w:p w14:paraId="7E7F1912" w14:textId="77777777" w:rsidR="00C77161" w:rsidRPr="00C77161" w:rsidRDefault="00C77161" w:rsidP="0035765C">
      <w:pPr>
        <w:numPr>
          <w:ilvl w:val="0"/>
          <w:numId w:val="75"/>
        </w:numPr>
        <w:spacing w:beforeLines="30" w:before="72"/>
        <w:ind w:left="992" w:hanging="992"/>
        <w:contextualSpacing/>
        <w:jc w:val="both"/>
        <w:rPr>
          <w:rFonts w:cs="Times New Roman"/>
          <w:szCs w:val="26"/>
          <w:lang w:val="en-US"/>
        </w:rPr>
      </w:pPr>
      <w:r w:rsidRPr="00C77161">
        <w:rPr>
          <w:rFonts w:cs="Times New Roman"/>
          <w:szCs w:val="26"/>
          <w:lang w:val="en-US"/>
        </w:rPr>
        <w:t xml:space="preserve">Dữ liệu </w:t>
      </w:r>
      <w:r w:rsidRPr="00C77161">
        <w:rPr>
          <w:rFonts w:cs="Times New Roman"/>
          <w:b/>
          <w:i/>
          <w:szCs w:val="26"/>
          <w:lang w:val="en-US"/>
        </w:rPr>
        <w:t>“</w:t>
      </w:r>
      <w:r w:rsidRPr="00C77161">
        <w:rPr>
          <w:rFonts w:cs="Times New Roman"/>
          <w:b/>
          <w:i/>
          <w:szCs w:val="26"/>
          <w:shd w:val="clear" w:color="auto" w:fill="FFFFFF"/>
        </w:rPr>
        <w:t xml:space="preserve">Màu sắc khi chín của một số loại trái cây: vàng, cam, đỏ, …” </w:t>
      </w:r>
      <w:r w:rsidRPr="00C77161">
        <w:rPr>
          <w:rFonts w:cs="Times New Roman"/>
          <w:szCs w:val="26"/>
          <w:lang w:val="en-US"/>
        </w:rPr>
        <w:t>là loại dữ liệu gì?</w:t>
      </w:r>
    </w:p>
    <w:p w14:paraId="10A5AB80" w14:textId="77777777" w:rsidR="00C77161" w:rsidRPr="00C77161" w:rsidRDefault="00C77161" w:rsidP="0035765C">
      <w:pPr>
        <w:pStyle w:val="ListParagraph"/>
        <w:numPr>
          <w:ilvl w:val="0"/>
          <w:numId w:val="23"/>
        </w:numPr>
        <w:spacing w:beforeLines="30" w:before="72"/>
        <w:jc w:val="both"/>
        <w:rPr>
          <w:rFonts w:cs="Times New Roman"/>
          <w:szCs w:val="26"/>
          <w:lang w:val="en-US"/>
        </w:rPr>
      </w:pPr>
      <w:r w:rsidRPr="00C77161">
        <w:rPr>
          <w:rFonts w:cs="Times New Roman"/>
          <w:szCs w:val="26"/>
          <w:lang w:val="en-US"/>
        </w:rPr>
        <w:t>Dữ liệu định lượng</w:t>
      </w:r>
    </w:p>
    <w:p w14:paraId="3EB1095E" w14:textId="77777777" w:rsidR="00C77161" w:rsidRPr="00C77161" w:rsidRDefault="00C77161" w:rsidP="0035765C">
      <w:pPr>
        <w:pStyle w:val="ListParagraph"/>
        <w:numPr>
          <w:ilvl w:val="0"/>
          <w:numId w:val="23"/>
        </w:numPr>
        <w:spacing w:beforeLines="30" w:before="72"/>
        <w:jc w:val="both"/>
        <w:rPr>
          <w:rFonts w:cs="Times New Roman"/>
          <w:szCs w:val="26"/>
          <w:lang w:val="en-US"/>
        </w:rPr>
      </w:pPr>
      <w:r w:rsidRPr="00C77161">
        <w:rPr>
          <w:rFonts w:cs="Times New Roman"/>
          <w:szCs w:val="26"/>
          <w:lang w:val="en-US"/>
        </w:rPr>
        <w:t>Dữ liệu số</w:t>
      </w:r>
    </w:p>
    <w:p w14:paraId="28C13A02" w14:textId="77777777" w:rsidR="00C77161" w:rsidRPr="00C77161" w:rsidRDefault="00C77161" w:rsidP="0035765C">
      <w:pPr>
        <w:pStyle w:val="ListParagraph"/>
        <w:numPr>
          <w:ilvl w:val="0"/>
          <w:numId w:val="23"/>
        </w:numPr>
        <w:spacing w:beforeLines="30" w:before="72"/>
        <w:jc w:val="both"/>
        <w:rPr>
          <w:rFonts w:cs="Times New Roman"/>
          <w:szCs w:val="26"/>
          <w:lang w:val="en-US"/>
        </w:rPr>
      </w:pPr>
      <w:r w:rsidRPr="00C77161">
        <w:rPr>
          <w:rFonts w:cs="Times New Roman"/>
          <w:szCs w:val="26"/>
          <w:lang w:val="en-US"/>
        </w:rPr>
        <w:t>Dữ liệu định tính</w:t>
      </w:r>
    </w:p>
    <w:p w14:paraId="17DB36EC" w14:textId="77777777" w:rsidR="00C77161" w:rsidRPr="00C77161" w:rsidRDefault="00C77161" w:rsidP="0035765C">
      <w:pPr>
        <w:pStyle w:val="ListParagraph"/>
        <w:numPr>
          <w:ilvl w:val="0"/>
          <w:numId w:val="23"/>
        </w:numPr>
        <w:spacing w:beforeLines="30" w:before="72"/>
        <w:jc w:val="both"/>
        <w:rPr>
          <w:rFonts w:cs="Times New Roman"/>
          <w:szCs w:val="26"/>
          <w:lang w:val="en-US"/>
        </w:rPr>
      </w:pPr>
      <w:r w:rsidRPr="00C77161">
        <w:rPr>
          <w:rFonts w:cs="Times New Roman"/>
          <w:szCs w:val="26"/>
          <w:lang w:val="en-US"/>
        </w:rPr>
        <w:t>Dữ liệu liên tục</w:t>
      </w:r>
    </w:p>
    <w:p w14:paraId="78D8EA20" w14:textId="77777777" w:rsidR="00C77161" w:rsidRPr="0092090A" w:rsidRDefault="00C77161" w:rsidP="0035765C">
      <w:pPr>
        <w:numPr>
          <w:ilvl w:val="0"/>
          <w:numId w:val="75"/>
        </w:numPr>
        <w:spacing w:beforeLines="30" w:before="72"/>
        <w:ind w:left="992" w:hanging="992"/>
        <w:contextualSpacing/>
        <w:jc w:val="both"/>
        <w:rPr>
          <w:rStyle w:val="fontstyle01"/>
          <w:rFonts w:ascii="Cambria" w:hAnsi="Cambria" w:cs="Times New Roman"/>
          <w:b w:val="0"/>
          <w:bCs w:val="0"/>
          <w:color w:val="auto"/>
        </w:rPr>
      </w:pPr>
      <w:r w:rsidRPr="0092090A">
        <w:rPr>
          <w:rStyle w:val="fontstyle01"/>
          <w:rFonts w:ascii="Cambria" w:hAnsi="Cambria"/>
          <w:b w:val="0"/>
          <w:bCs w:val="0"/>
          <w:color w:val="auto"/>
        </w:rPr>
        <w:t xml:space="preserve">Sản lượng tiêu thụ cà phê của Miền Bắc và Miền Nam từ năm 2013 đến năm 2017 </w:t>
      </w:r>
      <w:r w:rsidRPr="0092090A">
        <w:rPr>
          <w:rStyle w:val="fontstyle21"/>
          <w:rFonts w:ascii="Cambria" w:hAnsi="Cambria"/>
          <w:b/>
          <w:bCs/>
          <w:color w:val="auto"/>
        </w:rPr>
        <w:t xml:space="preserve">(đơn vị: tấn) </w:t>
      </w:r>
      <w:r w:rsidRPr="0092090A">
        <w:rPr>
          <w:rStyle w:val="fontstyle01"/>
          <w:rFonts w:ascii="Cambria" w:hAnsi="Cambria"/>
          <w:b w:val="0"/>
          <w:bCs w:val="0"/>
          <w:color w:val="auto"/>
        </w:rPr>
        <w:t>được thể</w:t>
      </w:r>
      <w:r w:rsidRPr="0092090A">
        <w:rPr>
          <w:b/>
          <w:bCs/>
          <w:szCs w:val="26"/>
        </w:rPr>
        <w:t xml:space="preserve"> </w:t>
      </w:r>
      <w:r w:rsidRPr="0092090A">
        <w:rPr>
          <w:rStyle w:val="fontstyle01"/>
          <w:rFonts w:ascii="Cambria" w:hAnsi="Cambria"/>
          <w:b w:val="0"/>
          <w:bCs w:val="0"/>
          <w:color w:val="auto"/>
        </w:rPr>
        <w:t>hiện qua biểu đồ cột kép ở hình bên dưới. Biết tổng sản lượng cà phê tiêu thụ mỗi năm của hai miền</w:t>
      </w:r>
      <w:r w:rsidRPr="0092090A">
        <w:rPr>
          <w:b/>
          <w:bCs/>
          <w:szCs w:val="26"/>
        </w:rPr>
        <w:t xml:space="preserve"> </w:t>
      </w:r>
      <w:r w:rsidRPr="0092090A">
        <w:rPr>
          <w:rStyle w:val="fontstyle01"/>
          <w:rFonts w:ascii="Cambria" w:hAnsi="Cambria"/>
          <w:b w:val="0"/>
          <w:bCs w:val="0"/>
          <w:color w:val="auto"/>
        </w:rPr>
        <w:t>không quá 600 tấn. Hỏi với số liệu được cho trong biểu đồ cột kép, số liệu ở năm nào không hợp lí?</w:t>
      </w:r>
    </w:p>
    <w:p w14:paraId="349AB9F9"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b/>
          <w:bCs/>
          <w:noProof/>
          <w:szCs w:val="26"/>
          <w:lang w:val="en-US"/>
        </w:rPr>
        <w:drawing>
          <wp:inline distT="0" distB="0" distL="0" distR="0" wp14:anchorId="24A6300C" wp14:editId="168E11B5">
            <wp:extent cx="5720576" cy="3479180"/>
            <wp:effectExtent l="0" t="0" r="13970" b="6985"/>
            <wp:docPr id="4" name="Chart 4"/>
            <wp:cNvGraphicFramePr/>
            <a:graphic xmlns:a="http://schemas.openxmlformats.org/drawingml/2006/main">
              <a:graphicData uri="http://schemas.openxmlformats.org/drawingml/2006/chart">
                <c:chart xmlns:c="http://schemas.openxmlformats.org/drawingml/2006/chart" r:id="rId191"/>
              </a:graphicData>
            </a:graphic>
          </wp:inline>
        </w:drawing>
      </w:r>
    </w:p>
    <w:p w14:paraId="15557EAD" w14:textId="4DBCACFA" w:rsidR="00C77161" w:rsidRPr="00C77161" w:rsidRDefault="00C77161" w:rsidP="0092090A">
      <w:pPr>
        <w:tabs>
          <w:tab w:val="left" w:pos="993"/>
          <w:tab w:val="left" w:pos="3402"/>
          <w:tab w:val="left" w:pos="5669"/>
          <w:tab w:val="left" w:pos="7938"/>
        </w:tabs>
        <w:spacing w:beforeLines="30" w:before="72"/>
        <w:ind w:left="992"/>
        <w:jc w:val="both"/>
        <w:rPr>
          <w:rFonts w:cs="Times New Roman"/>
          <w:szCs w:val="26"/>
          <w:lang w:val="en-US"/>
        </w:rPr>
      </w:pPr>
      <w:r w:rsidRPr="00C77161">
        <w:rPr>
          <w:rFonts w:cs="Times New Roman"/>
          <w:szCs w:val="26"/>
          <w:lang w:val="en-US"/>
        </w:rPr>
        <w:t>A.</w:t>
      </w:r>
      <w:r w:rsidRPr="00C77161">
        <w:rPr>
          <w:rFonts w:cs="Times New Roman"/>
          <w:szCs w:val="26"/>
        </w:rPr>
        <w:t xml:space="preserve"> 2014</w:t>
      </w:r>
      <w:r w:rsidR="0092090A">
        <w:rPr>
          <w:rFonts w:cs="Times New Roman"/>
          <w:szCs w:val="26"/>
          <w:lang w:val="en-US"/>
        </w:rPr>
        <w:tab/>
      </w:r>
      <w:r w:rsidRPr="00C77161">
        <w:rPr>
          <w:rFonts w:cs="Times New Roman"/>
          <w:szCs w:val="26"/>
          <w:lang w:val="en-US"/>
        </w:rPr>
        <w:t xml:space="preserve">B. </w:t>
      </w:r>
      <w:r w:rsidRPr="00C77161">
        <w:rPr>
          <w:rFonts w:cs="Times New Roman"/>
          <w:szCs w:val="26"/>
        </w:rPr>
        <w:t>2015</w:t>
      </w:r>
      <w:r w:rsidR="0092090A">
        <w:rPr>
          <w:rFonts w:cs="Times New Roman"/>
          <w:szCs w:val="26"/>
          <w:lang w:val="en-US"/>
        </w:rPr>
        <w:tab/>
      </w:r>
      <w:r w:rsidRPr="00C77161">
        <w:rPr>
          <w:rFonts w:cs="Times New Roman"/>
          <w:szCs w:val="26"/>
          <w:lang w:val="en-US"/>
        </w:rPr>
        <w:t>C.</w:t>
      </w:r>
      <w:r w:rsidRPr="00C77161">
        <w:rPr>
          <w:rFonts w:cs="Times New Roman"/>
          <w:szCs w:val="26"/>
        </w:rPr>
        <w:t xml:space="preserve"> 2016</w:t>
      </w:r>
      <w:r w:rsidR="0092090A">
        <w:rPr>
          <w:rFonts w:cs="Times New Roman"/>
          <w:szCs w:val="26"/>
          <w:lang w:val="en-US"/>
        </w:rPr>
        <w:tab/>
      </w:r>
      <w:r w:rsidRPr="00C77161">
        <w:rPr>
          <w:rFonts w:cs="Times New Roman"/>
          <w:szCs w:val="26"/>
          <w:lang w:val="en-US"/>
        </w:rPr>
        <w:t xml:space="preserve">D. </w:t>
      </w:r>
      <w:r w:rsidRPr="00C77161">
        <w:rPr>
          <w:rFonts w:cs="Times New Roman"/>
          <w:szCs w:val="26"/>
        </w:rPr>
        <w:t>2017</w:t>
      </w:r>
    </w:p>
    <w:p w14:paraId="405B678B" w14:textId="77777777" w:rsidR="00C77161" w:rsidRPr="00C77161" w:rsidRDefault="00C77161" w:rsidP="0035765C">
      <w:pPr>
        <w:numPr>
          <w:ilvl w:val="0"/>
          <w:numId w:val="75"/>
        </w:numPr>
        <w:spacing w:beforeLines="30" w:before="72"/>
        <w:ind w:left="992" w:hanging="992"/>
        <w:contextualSpacing/>
        <w:jc w:val="both"/>
        <w:rPr>
          <w:rFonts w:cs="Times New Roman"/>
          <w:szCs w:val="26"/>
          <w:lang w:val="en-US"/>
        </w:rPr>
      </w:pPr>
      <w:r w:rsidRPr="00C77161">
        <w:rPr>
          <w:rFonts w:cs="Times New Roman"/>
          <w:szCs w:val="26"/>
          <w:shd w:val="clear" w:color="auto" w:fill="FFFFFF"/>
        </w:rPr>
        <w:t>Nhà bạn Mai mở tiệm kem, bạn ấy muốn tìm hiểu về các loại kem yêu thích của 30 khách hàng trong sáng chủ nhật và nhận được kết quả là có 12 khách hàng thích kem dâu, 6 khách hàng thích kem nho, 3 khách hàng thích kem sầu riêng và 9 khách hàng thích kem vani. Từ đó, tiệm đã đưa ra tổng kết sau: 40% khách hàng thích kem dâu, 20% khách hàng thích kem nho, 15% khách hàng thích kem sầu riêng và 30% khách hàng thích kem vani. Em hãy cho biết tiệm kem này đã thống kê sai số khách hàng thích vị kem nào?</w:t>
      </w:r>
    </w:p>
    <w:p w14:paraId="77C700D9" w14:textId="44F669A2" w:rsidR="00C77161" w:rsidRPr="0092090A" w:rsidRDefault="00C77161" w:rsidP="0035765C">
      <w:pPr>
        <w:pStyle w:val="ListParagraph"/>
        <w:numPr>
          <w:ilvl w:val="0"/>
          <w:numId w:val="25"/>
        </w:numPr>
        <w:tabs>
          <w:tab w:val="left" w:pos="5670"/>
        </w:tabs>
        <w:spacing w:beforeLines="30" w:before="72"/>
        <w:jc w:val="both"/>
        <w:rPr>
          <w:rFonts w:cs="Times New Roman"/>
          <w:szCs w:val="26"/>
          <w:lang w:val="en-US"/>
        </w:rPr>
      </w:pPr>
      <w:r w:rsidRPr="0092090A">
        <w:rPr>
          <w:rFonts w:cs="Times New Roman"/>
          <w:szCs w:val="26"/>
          <w:lang w:val="en-US"/>
        </w:rPr>
        <w:t>Kem dâu</w:t>
      </w:r>
      <w:r w:rsidR="0092090A">
        <w:rPr>
          <w:rFonts w:cs="Times New Roman"/>
          <w:szCs w:val="26"/>
          <w:lang w:val="en-US"/>
        </w:rPr>
        <w:tab/>
        <w:t xml:space="preserve">C. </w:t>
      </w:r>
      <w:r w:rsidRPr="0092090A">
        <w:rPr>
          <w:rFonts w:cs="Times New Roman"/>
          <w:szCs w:val="26"/>
          <w:lang w:val="en-US"/>
        </w:rPr>
        <w:t>Kem nho</w:t>
      </w:r>
    </w:p>
    <w:p w14:paraId="311ECCD4" w14:textId="7565034C" w:rsidR="00C77161" w:rsidRPr="0092090A" w:rsidRDefault="00C77161" w:rsidP="0035765C">
      <w:pPr>
        <w:pStyle w:val="ListParagraph"/>
        <w:numPr>
          <w:ilvl w:val="0"/>
          <w:numId w:val="25"/>
        </w:numPr>
        <w:tabs>
          <w:tab w:val="left" w:pos="5670"/>
        </w:tabs>
        <w:spacing w:beforeLines="30" w:before="72"/>
        <w:jc w:val="both"/>
        <w:rPr>
          <w:rFonts w:cs="Times New Roman"/>
          <w:szCs w:val="26"/>
          <w:lang w:val="en-US"/>
        </w:rPr>
      </w:pPr>
      <w:r w:rsidRPr="0092090A">
        <w:rPr>
          <w:rFonts w:cs="Times New Roman"/>
          <w:szCs w:val="26"/>
          <w:lang w:val="en-US"/>
        </w:rPr>
        <w:lastRenderedPageBreak/>
        <w:t>Kem sầu riêng</w:t>
      </w:r>
      <w:r w:rsidR="0092090A">
        <w:rPr>
          <w:rFonts w:cs="Times New Roman"/>
          <w:szCs w:val="26"/>
          <w:lang w:val="en-US"/>
        </w:rPr>
        <w:tab/>
        <w:t xml:space="preserve">D. </w:t>
      </w:r>
      <w:r w:rsidRPr="0092090A">
        <w:rPr>
          <w:rFonts w:cs="Times New Roman"/>
          <w:szCs w:val="26"/>
          <w:lang w:val="en-US"/>
        </w:rPr>
        <w:t>Kem vani</w:t>
      </w:r>
    </w:p>
    <w:p w14:paraId="1C678C4F" w14:textId="77777777" w:rsidR="00C77161" w:rsidRPr="00C77161" w:rsidRDefault="00C77161" w:rsidP="0035765C">
      <w:pPr>
        <w:numPr>
          <w:ilvl w:val="0"/>
          <w:numId w:val="75"/>
        </w:numPr>
        <w:spacing w:beforeLines="30" w:before="72"/>
        <w:ind w:left="992" w:hanging="992"/>
        <w:contextualSpacing/>
        <w:jc w:val="both"/>
        <w:rPr>
          <w:rFonts w:cs="Times New Roman"/>
          <w:szCs w:val="26"/>
          <w:lang w:val="en-US"/>
        </w:rPr>
      </w:pPr>
      <w:r w:rsidRPr="00C77161">
        <w:rPr>
          <w:rFonts w:cs="Times New Roman"/>
          <w:szCs w:val="26"/>
          <w:lang w:val="en-US"/>
        </w:rPr>
        <w:t>Nhóm động vật nào sau đây được phân loại theo tiêu chí trên cạn:</w:t>
      </w:r>
    </w:p>
    <w:p w14:paraId="1D3904F4" w14:textId="3274AD74" w:rsidR="00C77161" w:rsidRPr="0092090A" w:rsidRDefault="00C77161" w:rsidP="0035765C">
      <w:pPr>
        <w:pStyle w:val="ListParagraph"/>
        <w:numPr>
          <w:ilvl w:val="0"/>
          <w:numId w:val="26"/>
        </w:numPr>
        <w:tabs>
          <w:tab w:val="left" w:pos="5670"/>
        </w:tabs>
        <w:spacing w:beforeLines="30" w:before="72"/>
        <w:jc w:val="both"/>
        <w:rPr>
          <w:rFonts w:cs="Times New Roman"/>
          <w:szCs w:val="26"/>
          <w:lang w:val="en-US"/>
        </w:rPr>
      </w:pPr>
      <w:r w:rsidRPr="0092090A">
        <w:rPr>
          <w:rFonts w:cs="Times New Roman"/>
          <w:szCs w:val="26"/>
          <w:lang w:val="en-US"/>
        </w:rPr>
        <w:t>Sao biển, chó, mèo</w:t>
      </w:r>
      <w:r w:rsidR="0092090A">
        <w:rPr>
          <w:rFonts w:cs="Times New Roman"/>
          <w:szCs w:val="26"/>
          <w:lang w:val="en-US"/>
        </w:rPr>
        <w:tab/>
        <w:t xml:space="preserve">C. </w:t>
      </w:r>
      <w:r w:rsidRPr="0092090A">
        <w:rPr>
          <w:rFonts w:cs="Times New Roman"/>
          <w:szCs w:val="26"/>
          <w:lang w:val="en-US"/>
        </w:rPr>
        <w:t>Cá, mực, tôm</w:t>
      </w:r>
    </w:p>
    <w:p w14:paraId="551A024A" w14:textId="53FE6AA5" w:rsidR="00C77161" w:rsidRPr="0092090A" w:rsidRDefault="00C77161" w:rsidP="0035765C">
      <w:pPr>
        <w:pStyle w:val="ListParagraph"/>
        <w:numPr>
          <w:ilvl w:val="0"/>
          <w:numId w:val="26"/>
        </w:numPr>
        <w:tabs>
          <w:tab w:val="left" w:pos="5670"/>
        </w:tabs>
        <w:spacing w:beforeLines="30" w:before="72"/>
        <w:jc w:val="both"/>
        <w:rPr>
          <w:rFonts w:cs="Times New Roman"/>
          <w:szCs w:val="26"/>
          <w:lang w:val="en-US"/>
        </w:rPr>
      </w:pPr>
      <w:r w:rsidRPr="0092090A">
        <w:rPr>
          <w:rFonts w:cs="Times New Roman"/>
          <w:szCs w:val="26"/>
          <w:lang w:val="en-US"/>
        </w:rPr>
        <w:t>Ong, bạch tuộc, lươn</w:t>
      </w:r>
      <w:r w:rsidR="0092090A">
        <w:rPr>
          <w:rFonts w:cs="Times New Roman"/>
          <w:szCs w:val="26"/>
          <w:lang w:val="en-US"/>
        </w:rPr>
        <w:tab/>
        <w:t xml:space="preserve">D. </w:t>
      </w:r>
      <w:r w:rsidRPr="0092090A">
        <w:rPr>
          <w:rFonts w:cs="Times New Roman"/>
          <w:szCs w:val="26"/>
          <w:lang w:val="en-US"/>
        </w:rPr>
        <w:t>Ngựa, gà, vịt</w:t>
      </w:r>
    </w:p>
    <w:p w14:paraId="047A0035" w14:textId="77777777" w:rsidR="00C77161" w:rsidRPr="00C77161" w:rsidRDefault="00C77161" w:rsidP="0035765C">
      <w:pPr>
        <w:numPr>
          <w:ilvl w:val="0"/>
          <w:numId w:val="75"/>
        </w:numPr>
        <w:spacing w:beforeLines="30" w:before="72"/>
        <w:ind w:left="992" w:hanging="992"/>
        <w:contextualSpacing/>
        <w:jc w:val="both"/>
        <w:rPr>
          <w:rFonts w:cs="Times New Roman"/>
          <w:szCs w:val="26"/>
          <w:lang w:val="en-US"/>
        </w:rPr>
      </w:pPr>
      <w:r w:rsidRPr="00C77161">
        <w:rPr>
          <w:rFonts w:cs="Times New Roman"/>
          <w:szCs w:val="26"/>
          <w:lang w:val="en-US"/>
        </w:rPr>
        <w:t>Nhóm các tỉnh thành nào dưới đây được phân loại theo tiêu chí là các tỉnh thuộc khu vực Nam Bộ?</w:t>
      </w:r>
    </w:p>
    <w:p w14:paraId="5766B669" w14:textId="77777777" w:rsidR="00C77161" w:rsidRPr="00C77161" w:rsidRDefault="00C77161" w:rsidP="0035765C">
      <w:pPr>
        <w:pStyle w:val="ListParagraph"/>
        <w:numPr>
          <w:ilvl w:val="0"/>
          <w:numId w:val="27"/>
        </w:numPr>
        <w:spacing w:beforeLines="30" w:before="72"/>
        <w:jc w:val="both"/>
        <w:rPr>
          <w:rFonts w:cs="Times New Roman"/>
          <w:szCs w:val="26"/>
          <w:lang w:val="en-US"/>
        </w:rPr>
      </w:pPr>
      <w:r w:rsidRPr="00C77161">
        <w:rPr>
          <w:rFonts w:cs="Times New Roman"/>
          <w:szCs w:val="26"/>
          <w:lang w:val="en-US"/>
        </w:rPr>
        <w:t>Hà Tĩnh, Quảng Bình, Quảng Trị, Thừa Thiên – Huế.</w:t>
      </w:r>
    </w:p>
    <w:p w14:paraId="1A70CD16" w14:textId="77777777" w:rsidR="00C77161" w:rsidRPr="00C77161" w:rsidRDefault="00C77161" w:rsidP="0035765C">
      <w:pPr>
        <w:pStyle w:val="ListParagraph"/>
        <w:numPr>
          <w:ilvl w:val="0"/>
          <w:numId w:val="27"/>
        </w:numPr>
        <w:spacing w:beforeLines="30" w:before="72"/>
        <w:jc w:val="both"/>
        <w:rPr>
          <w:rFonts w:cs="Times New Roman"/>
          <w:szCs w:val="26"/>
          <w:lang w:val="en-US"/>
        </w:rPr>
      </w:pPr>
      <w:r w:rsidRPr="00C77161">
        <w:rPr>
          <w:rFonts w:cs="Times New Roman"/>
          <w:szCs w:val="26"/>
          <w:lang w:val="en-US"/>
        </w:rPr>
        <w:t>Lào Cai, Yên Bái, Điện Biên, Hòa Bình, Sơn La</w:t>
      </w:r>
    </w:p>
    <w:p w14:paraId="747890E4" w14:textId="77777777" w:rsidR="00C77161" w:rsidRPr="00C77161" w:rsidRDefault="00C77161" w:rsidP="0035765C">
      <w:pPr>
        <w:pStyle w:val="ListParagraph"/>
        <w:numPr>
          <w:ilvl w:val="0"/>
          <w:numId w:val="27"/>
        </w:numPr>
        <w:spacing w:beforeLines="30" w:before="72"/>
        <w:jc w:val="both"/>
        <w:rPr>
          <w:rFonts w:cs="Times New Roman"/>
          <w:szCs w:val="26"/>
          <w:lang w:val="en-US"/>
        </w:rPr>
      </w:pPr>
      <w:r w:rsidRPr="00C77161">
        <w:rPr>
          <w:rFonts w:cs="Times New Roman"/>
          <w:szCs w:val="26"/>
          <w:lang w:val="en-US"/>
        </w:rPr>
        <w:t>Bình Phước, Bình Dương, Đồng Nai, Tây Ninh, Thành phố Hồ Chí Minh.</w:t>
      </w:r>
    </w:p>
    <w:p w14:paraId="505B7B1B" w14:textId="77777777" w:rsidR="00C77161" w:rsidRPr="00C77161" w:rsidRDefault="00C77161" w:rsidP="0035765C">
      <w:pPr>
        <w:pStyle w:val="ListParagraph"/>
        <w:numPr>
          <w:ilvl w:val="0"/>
          <w:numId w:val="27"/>
        </w:numPr>
        <w:spacing w:beforeLines="30" w:before="72"/>
        <w:jc w:val="both"/>
        <w:rPr>
          <w:rFonts w:cs="Times New Roman"/>
          <w:szCs w:val="26"/>
          <w:lang w:val="en-US"/>
        </w:rPr>
      </w:pPr>
      <w:r w:rsidRPr="00C77161">
        <w:rPr>
          <w:rFonts w:cs="Times New Roman"/>
          <w:szCs w:val="26"/>
          <w:lang w:val="en-US"/>
        </w:rPr>
        <w:t>Hà Giang, Cao Bằng, Lạng Sơn, Bắc Giang, Quảng Ninh</w:t>
      </w:r>
    </w:p>
    <w:p w14:paraId="608E9372" w14:textId="77777777" w:rsidR="00C77161" w:rsidRPr="00C77161" w:rsidRDefault="00C77161" w:rsidP="0035765C">
      <w:pPr>
        <w:numPr>
          <w:ilvl w:val="0"/>
          <w:numId w:val="75"/>
        </w:numPr>
        <w:spacing w:beforeLines="30" w:before="72"/>
        <w:ind w:left="992" w:hanging="992"/>
        <w:contextualSpacing/>
        <w:jc w:val="both"/>
        <w:rPr>
          <w:rFonts w:cs="Times New Roman"/>
          <w:szCs w:val="26"/>
          <w:lang w:val="en-US"/>
        </w:rPr>
      </w:pPr>
      <w:r w:rsidRPr="00C77161">
        <w:rPr>
          <w:rFonts w:cs="Times New Roman"/>
          <w:szCs w:val="26"/>
          <w:lang w:val="en-US"/>
        </w:rPr>
        <w:t>Tung một đồng xu cân đối đồng chất 50 lần thì thấy có 24 lần xuất hiện mặt sấp. Xác suất thực nghiệm của biến cố “Mặt xuất hiện của đồng xu là mặt sấp” là:</w:t>
      </w:r>
    </w:p>
    <w:p w14:paraId="1EF54C2F" w14:textId="7D0898F0" w:rsidR="00C77161" w:rsidRPr="0092090A" w:rsidRDefault="00C77161" w:rsidP="0035765C">
      <w:pPr>
        <w:pStyle w:val="ListParagraph"/>
        <w:numPr>
          <w:ilvl w:val="0"/>
          <w:numId w:val="28"/>
        </w:numPr>
        <w:tabs>
          <w:tab w:val="left" w:pos="3402"/>
          <w:tab w:val="left" w:pos="5670"/>
          <w:tab w:val="left" w:pos="7938"/>
        </w:tabs>
        <w:spacing w:beforeLines="30" w:before="72"/>
        <w:jc w:val="both"/>
        <w:rPr>
          <w:rFonts w:cs="Times New Roman"/>
          <w:szCs w:val="26"/>
          <w:lang w:val="en-US"/>
        </w:rPr>
      </w:pPr>
      <w:r w:rsidRPr="00C77161">
        <w:rPr>
          <w:position w:val="-26"/>
          <w:szCs w:val="26"/>
        </w:rPr>
        <w:object w:dxaOrig="380" w:dyaOrig="680" w14:anchorId="0D31E933">
          <v:shape id="_x0000_i1107" type="#_x0000_t75" style="width:19.5pt;height:34.5pt" o:ole="">
            <v:imagedata r:id="rId192" o:title=""/>
          </v:shape>
          <o:OLEObject Type="Embed" ProgID="Equation.DSMT4" ShapeID="_x0000_i1107" DrawAspect="Content" ObjectID="_1803194255" r:id="rId193"/>
        </w:object>
      </w:r>
      <w:r w:rsidR="0092090A" w:rsidRPr="0092090A">
        <w:rPr>
          <w:szCs w:val="26"/>
          <w:lang w:val="en-US"/>
        </w:rPr>
        <w:tab/>
        <w:t xml:space="preserve">B. </w:t>
      </w:r>
      <w:r w:rsidRPr="00C77161">
        <w:rPr>
          <w:position w:val="-26"/>
          <w:szCs w:val="26"/>
        </w:rPr>
        <w:object w:dxaOrig="380" w:dyaOrig="680" w14:anchorId="4ECBFC8E">
          <v:shape id="_x0000_i1108" type="#_x0000_t75" style="width:19.5pt;height:34.5pt" o:ole="">
            <v:imagedata r:id="rId194" o:title=""/>
          </v:shape>
          <o:OLEObject Type="Embed" ProgID="Equation.DSMT4" ShapeID="_x0000_i1108" DrawAspect="Content" ObjectID="_1803194256" r:id="rId195"/>
        </w:object>
      </w:r>
      <w:r w:rsidR="0092090A" w:rsidRPr="0092090A">
        <w:rPr>
          <w:szCs w:val="26"/>
          <w:lang w:val="en-US"/>
        </w:rPr>
        <w:tab/>
        <w:t xml:space="preserve">C. </w:t>
      </w:r>
      <w:r w:rsidRPr="00C77161">
        <w:rPr>
          <w:position w:val="-26"/>
          <w:szCs w:val="26"/>
        </w:rPr>
        <w:object w:dxaOrig="380" w:dyaOrig="680" w14:anchorId="02A4A1D1">
          <v:shape id="_x0000_i1109" type="#_x0000_t75" style="width:19.5pt;height:34.5pt" o:ole="">
            <v:imagedata r:id="rId196" o:title=""/>
          </v:shape>
          <o:OLEObject Type="Embed" ProgID="Equation.DSMT4" ShapeID="_x0000_i1109" DrawAspect="Content" ObjectID="_1803194257" r:id="rId197"/>
        </w:object>
      </w:r>
      <w:r w:rsidR="0092090A">
        <w:rPr>
          <w:szCs w:val="26"/>
          <w:lang w:val="en-US"/>
        </w:rPr>
        <w:tab/>
        <w:t xml:space="preserve">D. </w:t>
      </w:r>
      <w:r w:rsidRPr="00C77161">
        <w:rPr>
          <w:position w:val="-26"/>
          <w:szCs w:val="26"/>
        </w:rPr>
        <w:object w:dxaOrig="240" w:dyaOrig="680" w14:anchorId="00E07452">
          <v:shape id="_x0000_i1110" type="#_x0000_t75" style="width:12pt;height:34.5pt" o:ole="">
            <v:imagedata r:id="rId198" o:title=""/>
          </v:shape>
          <o:OLEObject Type="Embed" ProgID="Equation.DSMT4" ShapeID="_x0000_i1110" DrawAspect="Content" ObjectID="_1803194258" r:id="rId199"/>
        </w:object>
      </w:r>
    </w:p>
    <w:p w14:paraId="7D86CA40" w14:textId="77777777" w:rsidR="00C77161" w:rsidRPr="0092090A" w:rsidRDefault="00C77161" w:rsidP="0035765C">
      <w:pPr>
        <w:numPr>
          <w:ilvl w:val="0"/>
          <w:numId w:val="75"/>
        </w:numPr>
        <w:spacing w:beforeLines="30" w:before="72"/>
        <w:ind w:left="992" w:hanging="992"/>
        <w:contextualSpacing/>
        <w:jc w:val="both"/>
        <w:rPr>
          <w:rFonts w:cs="Times New Roman"/>
          <w:b/>
          <w:bCs/>
          <w:szCs w:val="26"/>
          <w:lang w:val="en-US"/>
        </w:rPr>
      </w:pPr>
      <w:r w:rsidRPr="0092090A">
        <w:rPr>
          <w:rStyle w:val="fontstyle01"/>
          <w:rFonts w:ascii="Cambria" w:hAnsi="Cambria"/>
          <w:b w:val="0"/>
          <w:bCs w:val="0"/>
          <w:color w:val="auto"/>
        </w:rPr>
        <w:t>Một hộp có 10 chiếc thẻ cùng loại, mỗi thẻ được ghi một trong các số nguyên dương</w:t>
      </w:r>
      <w:r w:rsidRPr="0092090A">
        <w:rPr>
          <w:b/>
          <w:bCs/>
          <w:szCs w:val="26"/>
        </w:rPr>
        <w:t xml:space="preserve"> </w:t>
      </w:r>
      <w:r w:rsidRPr="0092090A">
        <w:rPr>
          <w:rStyle w:val="fontstyle01"/>
          <w:rFonts w:ascii="Cambria" w:hAnsi="Cambria"/>
          <w:b w:val="0"/>
          <w:bCs w:val="0"/>
          <w:color w:val="auto"/>
        </w:rPr>
        <w:t>không vượt quá 10, hai thẻ khác nhau thì ghi hai số khác nhau. Lấy ngẫu nhiên một chiếc thẻ từ trong</w:t>
      </w:r>
      <w:r w:rsidRPr="0092090A">
        <w:rPr>
          <w:b/>
          <w:bCs/>
          <w:szCs w:val="26"/>
        </w:rPr>
        <w:t xml:space="preserve"> </w:t>
      </w:r>
      <w:r w:rsidRPr="0092090A">
        <w:rPr>
          <w:rStyle w:val="fontstyle01"/>
          <w:rFonts w:ascii="Cambria" w:hAnsi="Cambria"/>
          <w:b w:val="0"/>
          <w:bCs w:val="0"/>
          <w:color w:val="auto"/>
        </w:rPr>
        <w:t>hộp, ghi lại số của thẻ lấy ra và bỏ lại thẻ đó vào hộp. Sau 200 lần lấy thẻ liên tiếp, xác suất thực</w:t>
      </w:r>
      <w:r w:rsidRPr="0092090A">
        <w:rPr>
          <w:b/>
          <w:bCs/>
          <w:szCs w:val="26"/>
        </w:rPr>
        <w:t xml:space="preserve"> </w:t>
      </w:r>
      <w:r w:rsidRPr="0092090A">
        <w:rPr>
          <w:rStyle w:val="fontstyle01"/>
          <w:rFonts w:ascii="Cambria" w:hAnsi="Cambria"/>
          <w:b w:val="0"/>
          <w:bCs w:val="0"/>
          <w:color w:val="auto"/>
        </w:rPr>
        <w:t>nghiệm của biến cố "Thẻ lấy ra ghi số nhỏ hơn 8" ngày càng gần với số thực:</w:t>
      </w:r>
    </w:p>
    <w:p w14:paraId="0166600A" w14:textId="2D196F12" w:rsidR="00C77161" w:rsidRPr="0092090A" w:rsidRDefault="00C77161" w:rsidP="0035765C">
      <w:pPr>
        <w:pStyle w:val="ListParagraph"/>
        <w:numPr>
          <w:ilvl w:val="0"/>
          <w:numId w:val="29"/>
        </w:numPr>
        <w:tabs>
          <w:tab w:val="left" w:pos="3402"/>
          <w:tab w:val="left" w:pos="5670"/>
          <w:tab w:val="left" w:pos="7938"/>
        </w:tabs>
        <w:spacing w:beforeLines="30" w:before="72"/>
        <w:jc w:val="both"/>
        <w:rPr>
          <w:rFonts w:cs="Times New Roman"/>
          <w:szCs w:val="26"/>
          <w:lang w:val="en-US"/>
        </w:rPr>
      </w:pPr>
      <w:r w:rsidRPr="00C77161">
        <w:rPr>
          <w:position w:val="-26"/>
          <w:szCs w:val="26"/>
        </w:rPr>
        <w:object w:dxaOrig="380" w:dyaOrig="680" w14:anchorId="3DDB1368">
          <v:shape id="_x0000_i1111" type="#_x0000_t75" style="width:19.5pt;height:34.5pt" o:ole="">
            <v:imagedata r:id="rId200" o:title=""/>
          </v:shape>
          <o:OLEObject Type="Embed" ProgID="Equation.DSMT4" ShapeID="_x0000_i1111" DrawAspect="Content" ObjectID="_1803194259" r:id="rId201"/>
        </w:object>
      </w:r>
      <w:r w:rsidR="0092090A" w:rsidRPr="0092090A">
        <w:rPr>
          <w:szCs w:val="26"/>
          <w:lang w:val="en-US"/>
        </w:rPr>
        <w:tab/>
        <w:t xml:space="preserve">B. </w:t>
      </w:r>
      <w:r w:rsidRPr="00C77161">
        <w:rPr>
          <w:position w:val="-26"/>
          <w:szCs w:val="26"/>
        </w:rPr>
        <w:object w:dxaOrig="380" w:dyaOrig="680" w14:anchorId="18844E4D">
          <v:shape id="_x0000_i1112" type="#_x0000_t75" style="width:19.5pt;height:34.5pt" o:ole="">
            <v:imagedata r:id="rId202" o:title=""/>
          </v:shape>
          <o:OLEObject Type="Embed" ProgID="Equation.DSMT4" ShapeID="_x0000_i1112" DrawAspect="Content" ObjectID="_1803194260" r:id="rId203"/>
        </w:object>
      </w:r>
      <w:r w:rsidR="0092090A" w:rsidRPr="0092090A">
        <w:rPr>
          <w:szCs w:val="26"/>
          <w:lang w:val="en-US"/>
        </w:rPr>
        <w:tab/>
        <w:t xml:space="preserve">C. </w:t>
      </w:r>
      <w:r w:rsidRPr="00C77161">
        <w:rPr>
          <w:position w:val="-26"/>
          <w:szCs w:val="26"/>
        </w:rPr>
        <w:object w:dxaOrig="380" w:dyaOrig="680" w14:anchorId="26BC9852">
          <v:shape id="_x0000_i1113" type="#_x0000_t75" style="width:19.5pt;height:34.5pt" o:ole="">
            <v:imagedata r:id="rId204" o:title=""/>
          </v:shape>
          <o:OLEObject Type="Embed" ProgID="Equation.DSMT4" ShapeID="_x0000_i1113" DrawAspect="Content" ObjectID="_1803194261" r:id="rId205"/>
        </w:object>
      </w:r>
      <w:r w:rsidR="0092090A">
        <w:rPr>
          <w:szCs w:val="26"/>
          <w:lang w:val="en-US"/>
        </w:rPr>
        <w:tab/>
        <w:t xml:space="preserve">D. </w:t>
      </w:r>
      <w:r w:rsidRPr="00C77161">
        <w:rPr>
          <w:position w:val="-26"/>
          <w:szCs w:val="26"/>
        </w:rPr>
        <w:object w:dxaOrig="260" w:dyaOrig="680" w14:anchorId="2C2C4C0B">
          <v:shape id="_x0000_i1114" type="#_x0000_t75" style="width:13.5pt;height:34.5pt" o:ole="">
            <v:imagedata r:id="rId206" o:title=""/>
          </v:shape>
          <o:OLEObject Type="Embed" ProgID="Equation.DSMT4" ShapeID="_x0000_i1114" DrawAspect="Content" ObjectID="_1803194262" r:id="rId207"/>
        </w:object>
      </w:r>
    </w:p>
    <w:p w14:paraId="5A4EDC5C" w14:textId="77777777" w:rsidR="00C77161" w:rsidRPr="00C77161" w:rsidRDefault="00C77161" w:rsidP="000A2B02">
      <w:pPr>
        <w:spacing w:beforeLines="30" w:before="72"/>
        <w:contextualSpacing/>
        <w:jc w:val="both"/>
        <w:rPr>
          <w:rFonts w:cs="Times New Roman"/>
          <w:b/>
          <w:bCs/>
          <w:szCs w:val="26"/>
          <w:lang w:val="en-US"/>
        </w:rPr>
      </w:pPr>
      <w:r w:rsidRPr="00C77161">
        <w:rPr>
          <w:rFonts w:cs="Times New Roman"/>
          <w:b/>
          <w:bCs/>
          <w:szCs w:val="26"/>
          <w:lang w:val="en-US"/>
        </w:rPr>
        <w:t>II. PHẦN TỰ LUẬN (8,0 ĐIỂM)</w:t>
      </w:r>
    </w:p>
    <w:p w14:paraId="1E689914" w14:textId="77777777" w:rsidR="00C77161" w:rsidRPr="00C77161" w:rsidRDefault="00C77161" w:rsidP="0035765C">
      <w:pPr>
        <w:pStyle w:val="ListParagraph"/>
        <w:numPr>
          <w:ilvl w:val="0"/>
          <w:numId w:val="76"/>
        </w:numPr>
        <w:spacing w:beforeLines="30" w:before="72"/>
        <w:ind w:left="426" w:hanging="426"/>
        <w:jc w:val="both"/>
        <w:rPr>
          <w:rFonts w:cs="Times New Roman"/>
          <w:b/>
          <w:szCs w:val="26"/>
          <w:lang w:val="en-US"/>
        </w:rPr>
      </w:pPr>
      <w:r w:rsidRPr="00C77161">
        <w:rPr>
          <w:rFonts w:cs="Times New Roman"/>
          <w:b/>
          <w:szCs w:val="26"/>
          <w:lang w:val="en-US"/>
        </w:rPr>
        <w:t xml:space="preserve">(1,0 điểm) </w:t>
      </w:r>
      <w:r w:rsidRPr="00C77161">
        <w:rPr>
          <w:rFonts w:cs="Times New Roman"/>
          <w:szCs w:val="26"/>
          <w:lang w:val="en-US"/>
        </w:rPr>
        <w:t>Bảng thống kê sau cho biết sự lựa chọn của 100 khách hàng mua điện thoại di động:</w:t>
      </w:r>
    </w:p>
    <w:tbl>
      <w:tblPr>
        <w:tblStyle w:val="TableGrid"/>
        <w:tblW w:w="0" w:type="auto"/>
        <w:jc w:val="center"/>
        <w:tblLook w:val="04A0" w:firstRow="1" w:lastRow="0" w:firstColumn="1" w:lastColumn="0" w:noHBand="0" w:noVBand="1"/>
      </w:tblPr>
      <w:tblGrid>
        <w:gridCol w:w="5239"/>
        <w:gridCol w:w="5239"/>
      </w:tblGrid>
      <w:tr w:rsidR="00C77161" w:rsidRPr="00C77161" w14:paraId="066A6A7A" w14:textId="77777777" w:rsidTr="00A107C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39" w:type="dxa"/>
          </w:tcPr>
          <w:p w14:paraId="2DC55E12" w14:textId="77777777" w:rsidR="00C77161" w:rsidRPr="00C77161" w:rsidRDefault="00C77161" w:rsidP="000A2B02">
            <w:pPr>
              <w:spacing w:beforeLines="30" w:before="72" w:line="276" w:lineRule="auto"/>
              <w:rPr>
                <w:rFonts w:cs="Times New Roman"/>
                <w:b w:val="0"/>
                <w:szCs w:val="26"/>
              </w:rPr>
            </w:pPr>
            <w:r w:rsidRPr="00C77161">
              <w:rPr>
                <w:rFonts w:cs="Times New Roman"/>
                <w:szCs w:val="26"/>
              </w:rPr>
              <w:t>Thương hiệu điện thoại di động</w:t>
            </w:r>
          </w:p>
        </w:tc>
        <w:tc>
          <w:tcPr>
            <w:tcW w:w="5239" w:type="dxa"/>
          </w:tcPr>
          <w:p w14:paraId="07B6AF29"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Số khách hàng lựa chọn</w:t>
            </w:r>
          </w:p>
        </w:tc>
      </w:tr>
      <w:tr w:rsidR="00C77161" w:rsidRPr="00C77161" w14:paraId="65DCCA05" w14:textId="77777777" w:rsidTr="00A107CB">
        <w:trPr>
          <w:jc w:val="center"/>
        </w:trPr>
        <w:tc>
          <w:tcPr>
            <w:cnfStyle w:val="001000000000" w:firstRow="0" w:lastRow="0" w:firstColumn="1" w:lastColumn="0" w:oddVBand="0" w:evenVBand="0" w:oddHBand="0" w:evenHBand="0" w:firstRowFirstColumn="0" w:firstRowLastColumn="0" w:lastRowFirstColumn="0" w:lastRowLastColumn="0"/>
            <w:tcW w:w="5239" w:type="dxa"/>
          </w:tcPr>
          <w:p w14:paraId="3B836EBC" w14:textId="77777777" w:rsidR="00C77161" w:rsidRPr="00C77161" w:rsidRDefault="00C77161" w:rsidP="000A2B02">
            <w:pPr>
              <w:spacing w:beforeLines="30" w:before="72" w:line="276" w:lineRule="auto"/>
              <w:rPr>
                <w:rFonts w:cs="Times New Roman"/>
                <w:szCs w:val="26"/>
              </w:rPr>
            </w:pPr>
            <w:r w:rsidRPr="00C77161">
              <w:rPr>
                <w:rFonts w:cs="Times New Roman"/>
                <w:szCs w:val="26"/>
              </w:rPr>
              <w:t>I</w:t>
            </w:r>
          </w:p>
        </w:tc>
        <w:tc>
          <w:tcPr>
            <w:tcW w:w="5239" w:type="dxa"/>
          </w:tcPr>
          <w:p w14:paraId="3C3C06C7"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8</w:t>
            </w:r>
          </w:p>
        </w:tc>
      </w:tr>
      <w:tr w:rsidR="00C77161" w:rsidRPr="00C77161" w14:paraId="7AD6B2AB" w14:textId="77777777" w:rsidTr="00A107CB">
        <w:trPr>
          <w:jc w:val="center"/>
        </w:trPr>
        <w:tc>
          <w:tcPr>
            <w:cnfStyle w:val="001000000000" w:firstRow="0" w:lastRow="0" w:firstColumn="1" w:lastColumn="0" w:oddVBand="0" w:evenVBand="0" w:oddHBand="0" w:evenHBand="0" w:firstRowFirstColumn="0" w:firstRowLastColumn="0" w:lastRowFirstColumn="0" w:lastRowLastColumn="0"/>
            <w:tcW w:w="5239" w:type="dxa"/>
          </w:tcPr>
          <w:p w14:paraId="623F17D4" w14:textId="77777777" w:rsidR="00C77161" w:rsidRPr="00C77161" w:rsidRDefault="00C77161" w:rsidP="000A2B02">
            <w:pPr>
              <w:spacing w:beforeLines="30" w:before="72" w:line="276" w:lineRule="auto"/>
              <w:rPr>
                <w:rFonts w:cs="Times New Roman"/>
                <w:szCs w:val="26"/>
              </w:rPr>
            </w:pPr>
            <w:r w:rsidRPr="00C77161">
              <w:rPr>
                <w:rFonts w:cs="Times New Roman"/>
                <w:szCs w:val="26"/>
              </w:rPr>
              <w:t>S</w:t>
            </w:r>
          </w:p>
        </w:tc>
        <w:tc>
          <w:tcPr>
            <w:tcW w:w="5239" w:type="dxa"/>
          </w:tcPr>
          <w:p w14:paraId="2981FD14"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5</w:t>
            </w:r>
          </w:p>
        </w:tc>
      </w:tr>
      <w:tr w:rsidR="00C77161" w:rsidRPr="00C77161" w14:paraId="1CDC945C" w14:textId="77777777" w:rsidTr="00A107CB">
        <w:trPr>
          <w:jc w:val="center"/>
        </w:trPr>
        <w:tc>
          <w:tcPr>
            <w:cnfStyle w:val="001000000000" w:firstRow="0" w:lastRow="0" w:firstColumn="1" w:lastColumn="0" w:oddVBand="0" w:evenVBand="0" w:oddHBand="0" w:evenHBand="0" w:firstRowFirstColumn="0" w:firstRowLastColumn="0" w:lastRowFirstColumn="0" w:lastRowLastColumn="0"/>
            <w:tcW w:w="5239" w:type="dxa"/>
          </w:tcPr>
          <w:p w14:paraId="19913220" w14:textId="77777777" w:rsidR="00C77161" w:rsidRPr="00C77161" w:rsidRDefault="00C77161" w:rsidP="000A2B02">
            <w:pPr>
              <w:spacing w:beforeLines="30" w:before="72" w:line="276" w:lineRule="auto"/>
              <w:rPr>
                <w:rFonts w:cs="Times New Roman"/>
                <w:szCs w:val="26"/>
              </w:rPr>
            </w:pPr>
            <w:r w:rsidRPr="00C77161">
              <w:rPr>
                <w:rFonts w:cs="Times New Roman"/>
                <w:szCs w:val="26"/>
              </w:rPr>
              <w:t>O</w:t>
            </w:r>
          </w:p>
        </w:tc>
        <w:tc>
          <w:tcPr>
            <w:tcW w:w="5239" w:type="dxa"/>
          </w:tcPr>
          <w:p w14:paraId="723CAD98"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5</w:t>
            </w:r>
          </w:p>
        </w:tc>
      </w:tr>
      <w:tr w:rsidR="00C77161" w:rsidRPr="00C77161" w14:paraId="566320D8" w14:textId="77777777" w:rsidTr="00A107CB">
        <w:trPr>
          <w:jc w:val="center"/>
        </w:trPr>
        <w:tc>
          <w:tcPr>
            <w:cnfStyle w:val="001000000000" w:firstRow="0" w:lastRow="0" w:firstColumn="1" w:lastColumn="0" w:oddVBand="0" w:evenVBand="0" w:oddHBand="0" w:evenHBand="0" w:firstRowFirstColumn="0" w:firstRowLastColumn="0" w:lastRowFirstColumn="0" w:lastRowLastColumn="0"/>
            <w:tcW w:w="5239" w:type="dxa"/>
          </w:tcPr>
          <w:p w14:paraId="553455E0" w14:textId="77777777" w:rsidR="00C77161" w:rsidRPr="00C77161" w:rsidRDefault="00C77161" w:rsidP="000A2B02">
            <w:pPr>
              <w:spacing w:beforeLines="30" w:before="72" w:line="276" w:lineRule="auto"/>
              <w:rPr>
                <w:rFonts w:cs="Times New Roman"/>
                <w:szCs w:val="26"/>
              </w:rPr>
            </w:pPr>
            <w:r w:rsidRPr="00C77161">
              <w:rPr>
                <w:rFonts w:cs="Times New Roman"/>
                <w:szCs w:val="26"/>
              </w:rPr>
              <w:t>N</w:t>
            </w:r>
          </w:p>
        </w:tc>
        <w:tc>
          <w:tcPr>
            <w:tcW w:w="5239" w:type="dxa"/>
          </w:tcPr>
          <w:p w14:paraId="53CF6504"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2</w:t>
            </w:r>
          </w:p>
        </w:tc>
      </w:tr>
    </w:tbl>
    <w:p w14:paraId="33EFE8DE" w14:textId="77777777" w:rsidR="00C77161" w:rsidRPr="00C77161" w:rsidRDefault="00C77161" w:rsidP="000A2B02">
      <w:pPr>
        <w:spacing w:beforeLines="30" w:before="72"/>
        <w:jc w:val="both"/>
        <w:rPr>
          <w:rFonts w:cs="Times New Roman"/>
          <w:szCs w:val="26"/>
          <w:lang w:val="en-US"/>
        </w:rPr>
      </w:pPr>
      <w:r w:rsidRPr="00C77161">
        <w:rPr>
          <w:rFonts w:cs="Times New Roman"/>
          <w:szCs w:val="26"/>
          <w:lang w:val="en-US"/>
        </w:rPr>
        <w:t>Xét tính hợp lý của các nhận định sau:</w:t>
      </w:r>
    </w:p>
    <w:p w14:paraId="15C563CB" w14:textId="77777777" w:rsidR="00C77161" w:rsidRPr="00C77161" w:rsidRDefault="00C77161" w:rsidP="0035765C">
      <w:pPr>
        <w:pStyle w:val="ListParagraph"/>
        <w:numPr>
          <w:ilvl w:val="0"/>
          <w:numId w:val="30"/>
        </w:numPr>
        <w:spacing w:beforeLines="30" w:before="72"/>
        <w:jc w:val="both"/>
        <w:rPr>
          <w:rFonts w:cs="Times New Roman"/>
          <w:szCs w:val="26"/>
          <w:lang w:val="en-US"/>
        </w:rPr>
      </w:pPr>
      <w:r w:rsidRPr="00C77161">
        <w:rPr>
          <w:rFonts w:cs="Times New Roman"/>
          <w:szCs w:val="26"/>
          <w:lang w:val="en-US"/>
        </w:rPr>
        <w:t xml:space="preserve">Thương </w:t>
      </w:r>
      <w:r w:rsidRPr="00C77161">
        <w:rPr>
          <w:rFonts w:cs="Times New Roman"/>
          <w:szCs w:val="26"/>
        </w:rPr>
        <w:t>hiệu điện thoại di động S được tất cả khách hàng lựa chọn.</w:t>
      </w:r>
    </w:p>
    <w:p w14:paraId="10D869F5" w14:textId="16F02D6B" w:rsidR="00C77161" w:rsidRPr="0092090A" w:rsidRDefault="00C77161" w:rsidP="0035765C">
      <w:pPr>
        <w:pStyle w:val="ListParagraph"/>
        <w:numPr>
          <w:ilvl w:val="0"/>
          <w:numId w:val="30"/>
        </w:numPr>
        <w:spacing w:beforeLines="30" w:before="72"/>
        <w:jc w:val="both"/>
        <w:rPr>
          <w:rFonts w:cs="Times New Roman"/>
          <w:szCs w:val="26"/>
          <w:lang w:val="en-US"/>
        </w:rPr>
      </w:pPr>
      <w:r w:rsidRPr="00C77161">
        <w:rPr>
          <w:rFonts w:cs="Times New Roman"/>
          <w:szCs w:val="26"/>
          <w:lang w:val="en-US"/>
        </w:rPr>
        <w:t xml:space="preserve">Thương </w:t>
      </w:r>
      <w:r w:rsidRPr="00C77161">
        <w:rPr>
          <w:rFonts w:cs="Times New Roman"/>
          <w:szCs w:val="26"/>
        </w:rPr>
        <w:t>hiệu điện thoại di động I là sự lựa chọn hàng đầu của khách hàng.</w:t>
      </w:r>
    </w:p>
    <w:p w14:paraId="2A3AFC77" w14:textId="77777777" w:rsidR="00C77161" w:rsidRPr="00C77161" w:rsidRDefault="00C77161" w:rsidP="0035765C">
      <w:pPr>
        <w:pStyle w:val="ListParagraph"/>
        <w:numPr>
          <w:ilvl w:val="0"/>
          <w:numId w:val="76"/>
        </w:numPr>
        <w:spacing w:beforeLines="30" w:before="72"/>
        <w:ind w:left="567" w:hanging="567"/>
        <w:jc w:val="both"/>
        <w:rPr>
          <w:rFonts w:cs="Times New Roman"/>
          <w:b/>
          <w:szCs w:val="26"/>
          <w:lang w:val="en-US"/>
        </w:rPr>
      </w:pPr>
      <w:r w:rsidRPr="00C77161">
        <w:rPr>
          <w:rFonts w:cs="Times New Roman"/>
          <w:b/>
          <w:szCs w:val="26"/>
          <w:lang w:val="en-US"/>
        </w:rPr>
        <w:t xml:space="preserve">(1,0 điểm) </w:t>
      </w:r>
      <w:r w:rsidRPr="00C77161">
        <w:rPr>
          <w:rFonts w:cs="Times New Roman"/>
          <w:szCs w:val="26"/>
          <w:lang w:val="en-US"/>
        </w:rPr>
        <w:t>Để đo khoảng cách giữa hai điểm A và B bị ngăn cách bởi một hồ nước, người ta đóng các cọc tại các vị trí A, B, M, N, O như hình vẽ và đo được MN = 45m. Tính khoảng cách AB biết M, N lần lượt là trung điểm của OA và OB.</w:t>
      </w:r>
    </w:p>
    <w:p w14:paraId="33F43A19" w14:textId="77777777" w:rsidR="00C77161" w:rsidRPr="00C77161" w:rsidRDefault="00C77161" w:rsidP="000A2B02">
      <w:pPr>
        <w:pStyle w:val="ListParagraph"/>
        <w:spacing w:beforeLines="30" w:before="72"/>
        <w:ind w:left="567"/>
        <w:jc w:val="center"/>
        <w:rPr>
          <w:rFonts w:cs="Times New Roman"/>
          <w:b/>
          <w:szCs w:val="26"/>
          <w:lang w:val="en-US"/>
        </w:rPr>
      </w:pPr>
      <w:r w:rsidRPr="00C77161">
        <w:rPr>
          <w:rFonts w:cs="Times New Roman"/>
          <w:noProof/>
          <w:szCs w:val="26"/>
          <w:lang w:val="en-US"/>
        </w:rPr>
        <w:lastRenderedPageBreak/>
        <w:drawing>
          <wp:inline distT="0" distB="0" distL="0" distR="0" wp14:anchorId="6349FBF5" wp14:editId="2853D07B">
            <wp:extent cx="2291644" cy="2122609"/>
            <wp:effectExtent l="0" t="0" r="0" b="0"/>
            <wp:docPr id="1851490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3214" t="4483" r="5644" b="3860"/>
                    <a:stretch/>
                  </pic:blipFill>
                  <pic:spPr bwMode="auto">
                    <a:xfrm>
                      <a:off x="0" y="0"/>
                      <a:ext cx="2304434" cy="2134456"/>
                    </a:xfrm>
                    <a:prstGeom prst="rect">
                      <a:avLst/>
                    </a:prstGeom>
                    <a:ln>
                      <a:noFill/>
                    </a:ln>
                    <a:extLst>
                      <a:ext uri="{53640926-AAD7-44D8-BBD7-CCE9431645EC}">
                        <a14:shadowObscured xmlns:a14="http://schemas.microsoft.com/office/drawing/2010/main"/>
                      </a:ext>
                    </a:extLst>
                  </pic:spPr>
                </pic:pic>
              </a:graphicData>
            </a:graphic>
          </wp:inline>
        </w:drawing>
      </w:r>
    </w:p>
    <w:p w14:paraId="3B6594E5" w14:textId="77777777" w:rsidR="00C77161" w:rsidRPr="00C77161" w:rsidRDefault="00C77161" w:rsidP="0035765C">
      <w:pPr>
        <w:pStyle w:val="ListParagraph"/>
        <w:numPr>
          <w:ilvl w:val="0"/>
          <w:numId w:val="76"/>
        </w:numPr>
        <w:spacing w:beforeLines="30" w:before="72"/>
        <w:ind w:left="567" w:hanging="567"/>
        <w:jc w:val="both"/>
        <w:rPr>
          <w:rFonts w:cs="Times New Roman"/>
          <w:szCs w:val="26"/>
          <w:lang w:val="en-US"/>
        </w:rPr>
      </w:pPr>
      <w:r w:rsidRPr="00C77161">
        <w:rPr>
          <w:rFonts w:cs="Times New Roman"/>
          <w:b/>
          <w:szCs w:val="26"/>
          <w:lang w:val="en-US"/>
        </w:rPr>
        <w:t xml:space="preserve">(1,0 điểm) </w:t>
      </w:r>
      <w:r w:rsidRPr="00C77161">
        <w:rPr>
          <w:rFonts w:cs="Times New Roman"/>
          <w:szCs w:val="26"/>
          <w:lang w:val="en-US"/>
        </w:rPr>
        <w:t xml:space="preserve">Cho tập hợp A = {1; 2; 3; 4} và B = {5; 6; 7}. Lập ra tất cả các số có hai chữ số </w:t>
      </w:r>
      <w:r w:rsidRPr="00C77161">
        <w:rPr>
          <w:position w:val="-6"/>
          <w:szCs w:val="26"/>
        </w:rPr>
        <w:object w:dxaOrig="320" w:dyaOrig="360" w14:anchorId="3A6E1C10">
          <v:shape id="_x0000_i1115" type="#_x0000_t75" style="width:15.75pt;height:18pt" o:ole="">
            <v:imagedata r:id="rId209" o:title=""/>
          </v:shape>
          <o:OLEObject Type="Embed" ProgID="Equation.DSMT4" ShapeID="_x0000_i1115" DrawAspect="Content" ObjectID="_1803194263" r:id="rId210"/>
        </w:object>
      </w:r>
      <w:r w:rsidRPr="00C77161">
        <w:rPr>
          <w:rFonts w:cs="Times New Roman"/>
          <w:szCs w:val="26"/>
        </w:rPr>
        <w:t xml:space="preserve">, trong đó </w:t>
      </w:r>
      <w:r w:rsidRPr="00C77161">
        <w:rPr>
          <w:position w:val="-6"/>
          <w:szCs w:val="26"/>
        </w:rPr>
        <w:object w:dxaOrig="620" w:dyaOrig="279" w14:anchorId="2D375207">
          <v:shape id="_x0000_i1116" type="#_x0000_t75" style="width:31.5pt;height:14.25pt" o:ole="">
            <v:imagedata r:id="rId211" o:title=""/>
          </v:shape>
          <o:OLEObject Type="Embed" ProgID="Equation.DSMT4" ShapeID="_x0000_i1116" DrawAspect="Content" ObjectID="_1803194264" r:id="rId212"/>
        </w:object>
      </w:r>
      <w:r w:rsidRPr="00C77161">
        <w:rPr>
          <w:rFonts w:cs="Times New Roman"/>
          <w:szCs w:val="26"/>
        </w:rPr>
        <w:t xml:space="preserve"> và </w:t>
      </w:r>
      <w:r w:rsidRPr="00C77161">
        <w:rPr>
          <w:position w:val="-6"/>
          <w:szCs w:val="26"/>
        </w:rPr>
        <w:object w:dxaOrig="600" w:dyaOrig="300" w14:anchorId="3E52A392">
          <v:shape id="_x0000_i1117" type="#_x0000_t75" style="width:30pt;height:15.75pt" o:ole="">
            <v:imagedata r:id="rId213" o:title=""/>
          </v:shape>
          <o:OLEObject Type="Embed" ProgID="Equation.DSMT4" ShapeID="_x0000_i1117" DrawAspect="Content" ObjectID="_1803194265" r:id="rId214"/>
        </w:object>
      </w:r>
      <w:r w:rsidRPr="00C77161">
        <w:rPr>
          <w:rFonts w:cs="Times New Roman"/>
          <w:szCs w:val="26"/>
        </w:rPr>
        <w:t>. Xét biến cố C: “Số tự nhiên lập được là số chẵn”.</w:t>
      </w:r>
    </w:p>
    <w:p w14:paraId="430DD76E"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a, Viết tập hợp D các kết quả thuận lợi của biến cố C.</w:t>
      </w:r>
    </w:p>
    <w:p w14:paraId="050E6052"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 xml:space="preserve">b, Tính xác suất của biến cố C </w:t>
      </w:r>
      <w:r w:rsidRPr="00C77161">
        <w:rPr>
          <w:rFonts w:cs="Times New Roman"/>
          <w:i/>
          <w:szCs w:val="26"/>
        </w:rPr>
        <w:t>(làm tròn kết quả đến chữ số thập phân thứ hai).</w:t>
      </w:r>
    </w:p>
    <w:p w14:paraId="1391D699" w14:textId="77777777" w:rsidR="00C77161" w:rsidRPr="00C77161" w:rsidRDefault="00C77161" w:rsidP="0035765C">
      <w:pPr>
        <w:pStyle w:val="ListParagraph"/>
        <w:numPr>
          <w:ilvl w:val="0"/>
          <w:numId w:val="76"/>
        </w:numPr>
        <w:spacing w:beforeLines="30" w:before="72"/>
        <w:ind w:left="567" w:hanging="567"/>
        <w:jc w:val="both"/>
        <w:rPr>
          <w:rFonts w:cs="Times New Roman"/>
          <w:b/>
          <w:szCs w:val="26"/>
          <w:lang w:val="en-US"/>
        </w:rPr>
      </w:pPr>
      <w:r w:rsidRPr="00C77161">
        <w:rPr>
          <w:rFonts w:cs="Times New Roman"/>
          <w:b/>
          <w:szCs w:val="26"/>
          <w:lang w:val="en-US"/>
        </w:rPr>
        <w:t xml:space="preserve">(1,0 điểm) </w:t>
      </w:r>
      <w:r w:rsidRPr="00C77161">
        <w:rPr>
          <w:rFonts w:cs="Times New Roman"/>
          <w:szCs w:val="26"/>
          <w:lang w:val="en-US"/>
        </w:rPr>
        <w:t>Gieo một con xúc xắc 6 mặt cân đối đồng chất 50 lần thu được kết quả như sau:</w:t>
      </w:r>
    </w:p>
    <w:tbl>
      <w:tblPr>
        <w:tblStyle w:val="TableGrid"/>
        <w:tblW w:w="0" w:type="auto"/>
        <w:tblInd w:w="567" w:type="dxa"/>
        <w:tblLook w:val="04A0" w:firstRow="1" w:lastRow="0" w:firstColumn="1" w:lastColumn="0" w:noHBand="0" w:noVBand="1"/>
      </w:tblPr>
      <w:tblGrid>
        <w:gridCol w:w="1495"/>
        <w:gridCol w:w="1496"/>
        <w:gridCol w:w="1496"/>
        <w:gridCol w:w="1496"/>
        <w:gridCol w:w="1496"/>
        <w:gridCol w:w="1496"/>
        <w:gridCol w:w="1496"/>
      </w:tblGrid>
      <w:tr w:rsidR="00C77161" w:rsidRPr="00C77161" w14:paraId="06713F8E" w14:textId="77777777" w:rsidTr="00A033D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6" w:type="dxa"/>
          </w:tcPr>
          <w:p w14:paraId="5CE276E2" w14:textId="77777777" w:rsidR="00C77161" w:rsidRPr="00C77161" w:rsidRDefault="00C77161" w:rsidP="000A2B02">
            <w:pPr>
              <w:pStyle w:val="ListParagraph"/>
              <w:spacing w:beforeLines="30" w:before="72" w:line="276" w:lineRule="auto"/>
              <w:ind w:left="0"/>
              <w:rPr>
                <w:rFonts w:cs="Times New Roman"/>
                <w:szCs w:val="26"/>
              </w:rPr>
            </w:pPr>
            <w:r w:rsidRPr="00C77161">
              <w:rPr>
                <w:rFonts w:cs="Times New Roman"/>
                <w:szCs w:val="26"/>
              </w:rPr>
              <w:t>Mặt</w:t>
            </w:r>
          </w:p>
        </w:tc>
        <w:tc>
          <w:tcPr>
            <w:tcW w:w="1497" w:type="dxa"/>
          </w:tcPr>
          <w:p w14:paraId="76F7AAFE"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 chấm</w:t>
            </w:r>
          </w:p>
        </w:tc>
        <w:tc>
          <w:tcPr>
            <w:tcW w:w="1497" w:type="dxa"/>
          </w:tcPr>
          <w:p w14:paraId="1667CBE3"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2 chấm</w:t>
            </w:r>
          </w:p>
        </w:tc>
        <w:tc>
          <w:tcPr>
            <w:tcW w:w="1497" w:type="dxa"/>
          </w:tcPr>
          <w:p w14:paraId="27056F73"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 chấm</w:t>
            </w:r>
          </w:p>
        </w:tc>
        <w:tc>
          <w:tcPr>
            <w:tcW w:w="1497" w:type="dxa"/>
          </w:tcPr>
          <w:p w14:paraId="16915A28"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 chấm</w:t>
            </w:r>
          </w:p>
        </w:tc>
        <w:tc>
          <w:tcPr>
            <w:tcW w:w="1497" w:type="dxa"/>
          </w:tcPr>
          <w:p w14:paraId="613C8007"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5 chấm</w:t>
            </w:r>
          </w:p>
        </w:tc>
        <w:tc>
          <w:tcPr>
            <w:tcW w:w="1497" w:type="dxa"/>
          </w:tcPr>
          <w:p w14:paraId="69088207"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6 chấm</w:t>
            </w:r>
          </w:p>
        </w:tc>
      </w:tr>
      <w:tr w:rsidR="00C77161" w:rsidRPr="00C77161" w14:paraId="28DC4DE6" w14:textId="77777777" w:rsidTr="00A033D9">
        <w:tc>
          <w:tcPr>
            <w:cnfStyle w:val="001000000000" w:firstRow="0" w:lastRow="0" w:firstColumn="1" w:lastColumn="0" w:oddVBand="0" w:evenVBand="0" w:oddHBand="0" w:evenHBand="0" w:firstRowFirstColumn="0" w:firstRowLastColumn="0" w:lastRowFirstColumn="0" w:lastRowLastColumn="0"/>
            <w:tcW w:w="1496" w:type="dxa"/>
          </w:tcPr>
          <w:p w14:paraId="419FEB79" w14:textId="77777777" w:rsidR="00C77161" w:rsidRPr="00C77161" w:rsidRDefault="00C77161" w:rsidP="000A2B02">
            <w:pPr>
              <w:pStyle w:val="ListParagraph"/>
              <w:spacing w:beforeLines="30" w:before="72" w:line="276" w:lineRule="auto"/>
              <w:ind w:left="0"/>
              <w:rPr>
                <w:rFonts w:cs="Times New Roman"/>
                <w:szCs w:val="26"/>
              </w:rPr>
            </w:pPr>
            <w:r w:rsidRPr="00C77161">
              <w:rPr>
                <w:rFonts w:cs="Times New Roman"/>
                <w:szCs w:val="26"/>
              </w:rPr>
              <w:t>Số lần</w:t>
            </w:r>
          </w:p>
        </w:tc>
        <w:tc>
          <w:tcPr>
            <w:tcW w:w="1497" w:type="dxa"/>
          </w:tcPr>
          <w:p w14:paraId="2F196656"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8</w:t>
            </w:r>
          </w:p>
        </w:tc>
        <w:tc>
          <w:tcPr>
            <w:tcW w:w="1497" w:type="dxa"/>
          </w:tcPr>
          <w:p w14:paraId="7C77C1DD"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7</w:t>
            </w:r>
          </w:p>
        </w:tc>
        <w:tc>
          <w:tcPr>
            <w:tcW w:w="1497" w:type="dxa"/>
          </w:tcPr>
          <w:p w14:paraId="19552636"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w:t>
            </w:r>
          </w:p>
        </w:tc>
        <w:tc>
          <w:tcPr>
            <w:tcW w:w="1497" w:type="dxa"/>
          </w:tcPr>
          <w:p w14:paraId="72A7A0E2"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2</w:t>
            </w:r>
          </w:p>
        </w:tc>
        <w:tc>
          <w:tcPr>
            <w:tcW w:w="1497" w:type="dxa"/>
          </w:tcPr>
          <w:p w14:paraId="23D3F1F1"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0</w:t>
            </w:r>
          </w:p>
        </w:tc>
        <w:tc>
          <w:tcPr>
            <w:tcW w:w="1497" w:type="dxa"/>
          </w:tcPr>
          <w:p w14:paraId="14F57D80" w14:textId="77777777" w:rsidR="00C77161" w:rsidRPr="00C77161" w:rsidRDefault="00C77161" w:rsidP="000A2B02">
            <w:pPr>
              <w:pStyle w:val="ListParagraph"/>
              <w:spacing w:beforeLines="30" w:before="72" w:line="276" w:lineRule="auto"/>
              <w:ind w:left="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0</w:t>
            </w:r>
          </w:p>
        </w:tc>
      </w:tr>
    </w:tbl>
    <w:p w14:paraId="26A54573"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a, Tính xác suất thực nghiệm của biến cố A: “Gieo được mặt có số chấm không nhỏ hơn 4”.</w:t>
      </w:r>
    </w:p>
    <w:p w14:paraId="2D661EE6"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b, Khi số lần gieo xúc xắc càng lớn thì xác suất thực nghiệm của biến cố B: “Gieo được mặt có số chấm là số lẻ” ngày càng gần đến số thực nào”?</w:t>
      </w:r>
    </w:p>
    <w:p w14:paraId="41BC3A64" w14:textId="77777777" w:rsidR="00C77161" w:rsidRPr="00C77161" w:rsidRDefault="00C77161" w:rsidP="0035765C">
      <w:pPr>
        <w:pStyle w:val="ListParagraph"/>
        <w:numPr>
          <w:ilvl w:val="0"/>
          <w:numId w:val="76"/>
        </w:numPr>
        <w:spacing w:beforeLines="30" w:before="72"/>
        <w:ind w:left="567" w:hanging="567"/>
        <w:jc w:val="both"/>
        <w:rPr>
          <w:rFonts w:cs="Times New Roman"/>
          <w:b/>
          <w:szCs w:val="26"/>
          <w:lang w:val="en-US"/>
        </w:rPr>
      </w:pPr>
      <w:r w:rsidRPr="00C77161">
        <w:rPr>
          <w:rFonts w:cs="Times New Roman"/>
          <w:b/>
          <w:szCs w:val="26"/>
          <w:lang w:val="en-US"/>
        </w:rPr>
        <w:t>(1,0 điểm)</w:t>
      </w:r>
      <w:r w:rsidRPr="00C77161">
        <w:rPr>
          <w:rFonts w:cs="Times New Roman"/>
          <w:szCs w:val="26"/>
          <w:lang w:val="en-US"/>
        </w:rPr>
        <w:t xml:space="preserve"> Biểu đồ dưới đây cho biết cơ cấu GDP của Việt Nam năm 2021.</w:t>
      </w:r>
    </w:p>
    <w:p w14:paraId="6D18EA30" w14:textId="77777777" w:rsidR="00C77161" w:rsidRPr="00C77161" w:rsidRDefault="00C77161" w:rsidP="000A2B02">
      <w:pPr>
        <w:pStyle w:val="ListParagraph"/>
        <w:spacing w:beforeLines="30" w:before="72"/>
        <w:ind w:left="567"/>
        <w:jc w:val="center"/>
        <w:rPr>
          <w:rFonts w:cs="Times New Roman"/>
          <w:b/>
          <w:szCs w:val="26"/>
          <w:lang w:val="en-US"/>
        </w:rPr>
      </w:pPr>
      <w:r w:rsidRPr="00C77161">
        <w:rPr>
          <w:noProof/>
          <w:szCs w:val="26"/>
          <w:lang w:val="en-US"/>
        </w:rPr>
        <w:drawing>
          <wp:inline distT="0" distB="0" distL="0" distR="0" wp14:anchorId="3271B66E" wp14:editId="4F707932">
            <wp:extent cx="5994400" cy="3860800"/>
            <wp:effectExtent l="0" t="0" r="6350" b="6350"/>
            <wp:docPr id="19" name="Chart 19"/>
            <wp:cNvGraphicFramePr/>
            <a:graphic xmlns:a="http://schemas.openxmlformats.org/drawingml/2006/main">
              <a:graphicData uri="http://schemas.openxmlformats.org/drawingml/2006/chart">
                <c:chart xmlns:c="http://schemas.openxmlformats.org/drawingml/2006/chart" r:id="rId215"/>
              </a:graphicData>
            </a:graphic>
          </wp:inline>
        </w:drawing>
      </w:r>
    </w:p>
    <w:p w14:paraId="6FDD27CC" w14:textId="77777777" w:rsidR="00C77161" w:rsidRPr="00C77161" w:rsidRDefault="00C77161" w:rsidP="000A2B02">
      <w:pPr>
        <w:pStyle w:val="ListParagraph"/>
        <w:spacing w:beforeLines="30" w:before="72"/>
        <w:ind w:left="567"/>
        <w:jc w:val="center"/>
        <w:rPr>
          <w:rFonts w:cs="Times New Roman"/>
          <w:b/>
          <w:szCs w:val="26"/>
          <w:lang w:val="en-US"/>
        </w:rPr>
      </w:pPr>
    </w:p>
    <w:p w14:paraId="124CC0C3"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Biết rằng GDP Việt Nam năm 2021 là 0,4 nghìn tỉ đô la Mỹ.</w:t>
      </w:r>
    </w:p>
    <w:p w14:paraId="258BB1DD"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a, Lĩnh vực nào đóng góp nhiều nhất vào GDP, đóng góp bao nhiêu tỉ đô la Mỹ?</w:t>
      </w:r>
    </w:p>
    <w:p w14:paraId="7B332786" w14:textId="77777777" w:rsidR="00C77161" w:rsidRPr="00C77161" w:rsidRDefault="00C77161" w:rsidP="000A2B02">
      <w:pPr>
        <w:pStyle w:val="ListParagraph"/>
        <w:spacing w:beforeLines="30" w:before="72"/>
        <w:ind w:left="567"/>
        <w:jc w:val="both"/>
        <w:rPr>
          <w:rFonts w:cs="Times New Roman"/>
          <w:szCs w:val="26"/>
          <w:lang w:val="en-US"/>
        </w:rPr>
      </w:pPr>
      <w:r w:rsidRPr="00C77161">
        <w:rPr>
          <w:rFonts w:cs="Times New Roman"/>
          <w:szCs w:val="26"/>
          <w:lang w:val="en-US"/>
        </w:rPr>
        <w:t>b, Tính chênh lệch về sự đóng góp vào GDP Việt Nam năm 2021 của ngành Công nghiệp xây dựng và Nông, lâm nghiệp, thủy sản.</w:t>
      </w:r>
    </w:p>
    <w:p w14:paraId="74804161" w14:textId="77777777" w:rsidR="00C77161" w:rsidRPr="00C77161" w:rsidRDefault="00C77161" w:rsidP="0035765C">
      <w:pPr>
        <w:pStyle w:val="ListParagraph"/>
        <w:numPr>
          <w:ilvl w:val="0"/>
          <w:numId w:val="76"/>
        </w:numPr>
        <w:shd w:val="clear" w:color="auto" w:fill="FFFFFF"/>
        <w:spacing w:beforeLines="30" w:before="72"/>
        <w:ind w:left="567" w:hanging="567"/>
        <w:jc w:val="both"/>
        <w:rPr>
          <w:rStyle w:val="markedcontent"/>
          <w:szCs w:val="26"/>
        </w:rPr>
      </w:pPr>
      <w:r w:rsidRPr="00C77161">
        <w:rPr>
          <w:rFonts w:cs="Times New Roman"/>
          <w:b/>
          <w:szCs w:val="26"/>
          <w:lang w:val="en-US"/>
        </w:rPr>
        <w:t xml:space="preserve">(2,0 điểm) </w:t>
      </w:r>
      <w:r w:rsidRPr="00C77161">
        <w:rPr>
          <w:rStyle w:val="markedcontent"/>
          <w:rFonts w:cs="Times New Roman"/>
          <w:szCs w:val="26"/>
          <w:shd w:val="clear" w:color="auto" w:fill="FFFFFF"/>
        </w:rPr>
        <w:t xml:space="preserve">Cho hình thang ABCD </w:t>
      </w:r>
      <w:r w:rsidRPr="00C77161">
        <w:rPr>
          <w:position w:val="-14"/>
          <w:szCs w:val="26"/>
        </w:rPr>
        <w:object w:dxaOrig="1240" w:dyaOrig="420" w14:anchorId="0359E764">
          <v:shape id="_x0000_i1118" type="#_x0000_t75" style="width:62.25pt;height:21.75pt" o:ole="">
            <v:imagedata r:id="rId216" o:title=""/>
          </v:shape>
          <o:OLEObject Type="Embed" ProgID="Equation.DSMT4" ShapeID="_x0000_i1118" DrawAspect="Content" ObjectID="_1803194266" r:id="rId217"/>
        </w:object>
      </w:r>
      <w:r w:rsidRPr="00C77161">
        <w:rPr>
          <w:rStyle w:val="markedcontent"/>
          <w:rFonts w:cs="Times New Roman"/>
          <w:szCs w:val="26"/>
          <w:shd w:val="clear" w:color="auto" w:fill="FFFFFF"/>
        </w:rPr>
        <w:t>. Đường thẳng song song với đáy AB cắt các cạnh</w:t>
      </w:r>
      <w:r w:rsidRPr="00C77161">
        <w:rPr>
          <w:rFonts w:cs="Times New Roman"/>
          <w:szCs w:val="26"/>
          <w:shd w:val="clear" w:color="auto" w:fill="FFFFFF"/>
        </w:rPr>
        <w:t xml:space="preserve"> </w:t>
      </w:r>
      <w:r w:rsidRPr="00C77161">
        <w:rPr>
          <w:rStyle w:val="markedcontent"/>
          <w:rFonts w:cs="Times New Roman"/>
          <w:szCs w:val="26"/>
          <w:shd w:val="clear" w:color="auto" w:fill="FFFFFF"/>
        </w:rPr>
        <w:t>bên AD, BC và các đường chéo BD, AC lần lượt tại M, Q, N, P.</w:t>
      </w:r>
    </w:p>
    <w:p w14:paraId="77591042" w14:textId="77777777" w:rsidR="00C77161" w:rsidRPr="00C77161" w:rsidRDefault="00C77161" w:rsidP="000A2B02">
      <w:pPr>
        <w:pStyle w:val="ListParagraph"/>
        <w:shd w:val="clear" w:color="auto" w:fill="FFFFFF"/>
        <w:spacing w:beforeLines="30" w:before="72"/>
        <w:ind w:left="567"/>
        <w:jc w:val="both"/>
        <w:rPr>
          <w:rFonts w:cs="Times New Roman"/>
          <w:szCs w:val="26"/>
        </w:rPr>
      </w:pPr>
      <w:r w:rsidRPr="00C77161">
        <w:rPr>
          <w:rFonts w:cs="Times New Roman"/>
          <w:szCs w:val="26"/>
        </w:rPr>
        <w:t xml:space="preserve">a) Giả sử </w:t>
      </w:r>
      <w:r w:rsidRPr="00C77161">
        <w:rPr>
          <w:position w:val="-26"/>
          <w:szCs w:val="26"/>
        </w:rPr>
        <w:object w:dxaOrig="859" w:dyaOrig="680" w14:anchorId="2B0EA884">
          <v:shape id="_x0000_i1119" type="#_x0000_t75" style="width:43.5pt;height:33.75pt" o:ole="">
            <v:imagedata r:id="rId218" o:title=""/>
          </v:shape>
          <o:OLEObject Type="Embed" ProgID="Equation.DSMT4" ShapeID="_x0000_i1119" DrawAspect="Content" ObjectID="_1803194267" r:id="rId219"/>
        </w:object>
      </w:r>
      <w:r w:rsidRPr="00C77161">
        <w:rPr>
          <w:rFonts w:cs="Times New Roman"/>
          <w:szCs w:val="26"/>
        </w:rPr>
        <w:t xml:space="preserve">. Tính </w:t>
      </w:r>
      <w:r w:rsidRPr="00C77161">
        <w:rPr>
          <w:position w:val="-26"/>
          <w:szCs w:val="26"/>
        </w:rPr>
        <w:object w:dxaOrig="420" w:dyaOrig="680" w14:anchorId="6C63AAD7">
          <v:shape id="_x0000_i1120" type="#_x0000_t75" style="width:21.75pt;height:33.75pt" o:ole="">
            <v:imagedata r:id="rId220" o:title=""/>
          </v:shape>
          <o:OLEObject Type="Embed" ProgID="Equation.DSMT4" ShapeID="_x0000_i1120" DrawAspect="Content" ObjectID="_1803194268" r:id="rId221"/>
        </w:object>
      </w:r>
      <w:r w:rsidRPr="00C77161">
        <w:rPr>
          <w:rFonts w:cs="Times New Roman"/>
          <w:szCs w:val="26"/>
        </w:rPr>
        <w:t>.</w:t>
      </w:r>
    </w:p>
    <w:p w14:paraId="2ED1B514" w14:textId="77777777" w:rsidR="00C77161" w:rsidRPr="00C77161" w:rsidRDefault="00C77161" w:rsidP="000A2B02">
      <w:pPr>
        <w:pStyle w:val="NormalWeb"/>
        <w:shd w:val="clear" w:color="auto" w:fill="FFFFFF"/>
        <w:spacing w:beforeLines="30" w:before="72" w:beforeAutospacing="0" w:after="0" w:afterAutospacing="0" w:line="276" w:lineRule="auto"/>
        <w:ind w:left="567"/>
        <w:jc w:val="both"/>
        <w:rPr>
          <w:rFonts w:ascii="Cambria" w:hAnsi="Cambria"/>
          <w:sz w:val="26"/>
          <w:szCs w:val="26"/>
        </w:rPr>
      </w:pPr>
      <w:r w:rsidRPr="00C77161">
        <w:rPr>
          <w:rFonts w:ascii="Cambria" w:hAnsi="Cambria"/>
          <w:sz w:val="26"/>
          <w:szCs w:val="26"/>
        </w:rPr>
        <w:t xml:space="preserve">b) Chứng minh </w:t>
      </w:r>
      <w:r w:rsidRPr="00C77161">
        <w:rPr>
          <w:rFonts w:ascii="Cambria" w:hAnsi="Cambria"/>
          <w:position w:val="-26"/>
          <w:sz w:val="26"/>
          <w:szCs w:val="26"/>
        </w:rPr>
        <w:object w:dxaOrig="1060" w:dyaOrig="680" w14:anchorId="469DE09B">
          <v:shape id="_x0000_i1121" type="#_x0000_t75" style="width:52.5pt;height:33.75pt" o:ole="">
            <v:imagedata r:id="rId222" o:title=""/>
          </v:shape>
          <o:OLEObject Type="Embed" ProgID="Equation.DSMT4" ShapeID="_x0000_i1121" DrawAspect="Content" ObjectID="_1803194269" r:id="rId223"/>
        </w:object>
      </w:r>
    </w:p>
    <w:p w14:paraId="3E1C98E8" w14:textId="77777777" w:rsidR="00C77161" w:rsidRPr="00C77161" w:rsidRDefault="00C77161" w:rsidP="000A2B02">
      <w:pPr>
        <w:pStyle w:val="NormalWeb"/>
        <w:shd w:val="clear" w:color="auto" w:fill="FFFFFF"/>
        <w:spacing w:beforeLines="30" w:before="72" w:beforeAutospacing="0" w:after="0" w:afterAutospacing="0" w:line="276" w:lineRule="auto"/>
        <w:ind w:left="567"/>
        <w:jc w:val="both"/>
        <w:rPr>
          <w:rFonts w:ascii="Cambria" w:hAnsi="Cambria"/>
          <w:sz w:val="26"/>
          <w:szCs w:val="26"/>
        </w:rPr>
      </w:pPr>
      <w:r w:rsidRPr="00C77161">
        <w:rPr>
          <w:rFonts w:ascii="Cambria" w:hAnsi="Cambria"/>
          <w:sz w:val="26"/>
          <w:szCs w:val="26"/>
        </w:rPr>
        <w:t xml:space="preserve">c) Gọi O là giao điểm của AC và BD. Giả sử BP // AD. Chứng minh rằng </w:t>
      </w:r>
      <w:r w:rsidRPr="00C77161">
        <w:rPr>
          <w:rFonts w:ascii="Cambria" w:hAnsi="Cambria"/>
          <w:position w:val="-6"/>
          <w:sz w:val="26"/>
          <w:szCs w:val="26"/>
        </w:rPr>
        <w:object w:dxaOrig="1440" w:dyaOrig="340" w14:anchorId="31BE86BB">
          <v:shape id="_x0000_i1122" type="#_x0000_t75" style="width:1in;height:16.5pt" o:ole="">
            <v:imagedata r:id="rId224" o:title=""/>
          </v:shape>
          <o:OLEObject Type="Embed" ProgID="Equation.DSMT4" ShapeID="_x0000_i1122" DrawAspect="Content" ObjectID="_1803194270" r:id="rId225"/>
        </w:object>
      </w:r>
      <w:r w:rsidRPr="00C77161">
        <w:rPr>
          <w:rFonts w:ascii="Cambria" w:hAnsi="Cambria"/>
          <w:sz w:val="26"/>
          <w:szCs w:val="26"/>
        </w:rPr>
        <w:t>.</w:t>
      </w:r>
    </w:p>
    <w:p w14:paraId="6A22D18C" w14:textId="77777777" w:rsidR="00C77161" w:rsidRPr="00C77161" w:rsidRDefault="00C77161" w:rsidP="0035765C">
      <w:pPr>
        <w:pStyle w:val="ListParagraph"/>
        <w:numPr>
          <w:ilvl w:val="0"/>
          <w:numId w:val="76"/>
        </w:numPr>
        <w:spacing w:beforeLines="30" w:before="72"/>
        <w:ind w:left="567" w:hanging="567"/>
        <w:jc w:val="both"/>
        <w:rPr>
          <w:rFonts w:cs="Times New Roman"/>
          <w:b/>
          <w:szCs w:val="26"/>
          <w:lang w:val="en-US"/>
        </w:rPr>
      </w:pPr>
      <w:r w:rsidRPr="00C77161">
        <w:rPr>
          <w:rFonts w:cs="Times New Roman"/>
          <w:b/>
          <w:szCs w:val="26"/>
          <w:lang w:val="en-US"/>
        </w:rPr>
        <w:t>(1,0 điểm)</w:t>
      </w:r>
      <w:r w:rsidRPr="00C77161">
        <w:rPr>
          <w:rFonts w:cs="Times New Roman"/>
          <w:szCs w:val="26"/>
          <w:lang w:val="en-US"/>
        </w:rPr>
        <w:t xml:space="preserve"> Một người cắm một cái cọc vuông góc với mặt đất sao cho bóng của đỉnh cọc trùng với bóng của ngọn cây. Biết cọc cao 1,5m so với mặt đất, chân cọc cách gốc cây 8m và cách bóng của đỉnh cọc 2m. Tính chiều cao của cây?</w:t>
      </w:r>
    </w:p>
    <w:p w14:paraId="262513C0" w14:textId="0E0DBE60" w:rsidR="00C77161" w:rsidRPr="00C77161" w:rsidRDefault="00C77161" w:rsidP="000A2B02">
      <w:pPr>
        <w:pStyle w:val="ListParagraph"/>
        <w:spacing w:beforeLines="30" w:before="72"/>
        <w:ind w:left="567"/>
        <w:jc w:val="center"/>
        <w:rPr>
          <w:rFonts w:cs="Times New Roman"/>
          <w:b/>
          <w:szCs w:val="26"/>
          <w:lang w:val="en-US"/>
        </w:rPr>
      </w:pPr>
      <w:r w:rsidRPr="00C77161">
        <w:rPr>
          <w:rFonts w:cs="Times New Roman"/>
          <w:noProof/>
          <w:szCs w:val="26"/>
          <w:lang w:val="en-US"/>
        </w:rPr>
        <w:drawing>
          <wp:inline distT="0" distB="0" distL="0" distR="0" wp14:anchorId="28E647D6" wp14:editId="255E99F6">
            <wp:extent cx="3322040" cy="2224995"/>
            <wp:effectExtent l="0" t="0" r="0" b="4445"/>
            <wp:docPr id="2037039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341994" cy="2238360"/>
                    </a:xfrm>
                    <a:prstGeom prst="rect">
                      <a:avLst/>
                    </a:prstGeom>
                  </pic:spPr>
                </pic:pic>
              </a:graphicData>
            </a:graphic>
          </wp:inline>
        </w:drawing>
      </w:r>
    </w:p>
    <w:p w14:paraId="77737D98" w14:textId="77777777" w:rsidR="00C77161" w:rsidRPr="00C77161" w:rsidRDefault="00C77161" w:rsidP="000A2B02">
      <w:pPr>
        <w:tabs>
          <w:tab w:val="left" w:pos="1276"/>
        </w:tabs>
        <w:spacing w:beforeLines="30" w:before="72"/>
        <w:jc w:val="both"/>
        <w:rPr>
          <w:rFonts w:cs="Times New Roman"/>
          <w:b/>
          <w:szCs w:val="26"/>
          <w:lang w:val="en-US"/>
        </w:rPr>
      </w:pPr>
    </w:p>
    <w:p w14:paraId="61354D88" w14:textId="429CD1AC" w:rsidR="00C77161" w:rsidRPr="00C77161" w:rsidRDefault="0092090A" w:rsidP="000A2B02">
      <w:pPr>
        <w:spacing w:beforeLines="30" w:before="72"/>
        <w:jc w:val="center"/>
        <w:rPr>
          <w:rStyle w:val="fontstyle01"/>
          <w:rFonts w:ascii="Cambria" w:hAnsi="Cambria" w:cs="Times New Roman"/>
          <w:lang w:val="en-US"/>
        </w:rPr>
      </w:pPr>
      <w:r>
        <w:rPr>
          <w:rFonts w:cs="Times New Roman"/>
          <w:b/>
          <w:szCs w:val="26"/>
          <w:lang w:val="en-US"/>
        </w:rPr>
        <w:t xml:space="preserve">ĐỀ 6: </w:t>
      </w:r>
      <w:r w:rsidR="00C77161" w:rsidRPr="00C77161">
        <w:rPr>
          <w:rStyle w:val="fontstyle01"/>
          <w:rFonts w:ascii="Cambria" w:hAnsi="Cambria" w:cs="Times New Roman"/>
        </w:rPr>
        <w:t>TRƯỜNG THC</w:t>
      </w:r>
      <w:r w:rsidR="00C77161" w:rsidRPr="00C77161">
        <w:rPr>
          <w:rStyle w:val="fontstyle01"/>
          <w:rFonts w:ascii="Cambria" w:hAnsi="Cambria" w:cs="Times New Roman"/>
          <w:lang w:val="en-US"/>
        </w:rPr>
        <w:t xml:space="preserve">S ĐÔNG THẠNH </w:t>
      </w:r>
    </w:p>
    <w:p w14:paraId="54EC4195"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 PHẦN TRẮC NGHIỆM (3,0 ĐIỂM)</w:t>
      </w:r>
    </w:p>
    <w:p w14:paraId="069CCF8B" w14:textId="06D3CF88" w:rsidR="00C77161" w:rsidRPr="00C77161" w:rsidRDefault="004C4712" w:rsidP="0035765C">
      <w:pPr>
        <w:numPr>
          <w:ilvl w:val="0"/>
          <w:numId w:val="77"/>
        </w:numPr>
        <w:spacing w:beforeLines="30" w:before="72"/>
        <w:ind w:left="0"/>
        <w:contextualSpacing/>
        <w:jc w:val="both"/>
        <w:rPr>
          <w:rFonts w:cs="Times New Roman"/>
          <w:b/>
          <w:bCs/>
          <w:szCs w:val="26"/>
        </w:rPr>
      </w:pPr>
      <w:r>
        <w:rPr>
          <w:rFonts w:cs="Times New Roman"/>
          <w:szCs w:val="26"/>
          <w:lang w:val="en-US" w:eastAsia="zh-CN"/>
        </w:rPr>
        <w:t xml:space="preserve"> </w:t>
      </w:r>
      <w:r w:rsidR="00C77161" w:rsidRPr="00C77161">
        <w:rPr>
          <w:rFonts w:cs="Times New Roman"/>
          <w:szCs w:val="26"/>
          <w:lang w:val="en-US" w:eastAsia="zh-CN"/>
        </w:rPr>
        <w:t xml:space="preserve">Thống kê về thời gian dành cho việc học của bạn Mai trong tháng 1 năm 2025 được ghi nhận trong sổ tay cá nhân. </w:t>
      </w:r>
      <w:r w:rsidR="00C77161" w:rsidRPr="00C77161">
        <w:rPr>
          <w:rFonts w:cs="Times New Roman"/>
          <w:szCs w:val="26"/>
          <w:lang w:val="en-US"/>
        </w:rPr>
        <w:t>Hỏi cách thu thập dữ liệu trên bằng cách nào?</w:t>
      </w:r>
    </w:p>
    <w:p w14:paraId="48D2B5E0" w14:textId="77777777" w:rsidR="00C77161" w:rsidRPr="00C77161" w:rsidRDefault="00C77161" w:rsidP="0035765C">
      <w:pPr>
        <w:numPr>
          <w:ilvl w:val="0"/>
          <w:numId w:val="31"/>
        </w:numPr>
        <w:tabs>
          <w:tab w:val="left" w:pos="993"/>
          <w:tab w:val="left" w:pos="5669"/>
        </w:tabs>
        <w:spacing w:beforeLines="30" w:before="72"/>
        <w:ind w:left="992"/>
        <w:jc w:val="both"/>
        <w:rPr>
          <w:rFonts w:cs="Times New Roman"/>
          <w:bCs/>
          <w:szCs w:val="26"/>
          <w:lang w:val="en-US" w:eastAsia="zh-CN"/>
        </w:rPr>
      </w:pPr>
      <w:r w:rsidRPr="00C77161">
        <w:rPr>
          <w:rFonts w:cs="Times New Roman"/>
          <w:bCs/>
          <w:szCs w:val="26"/>
          <w:lang w:val="en-US" w:eastAsia="zh-CN"/>
        </w:rPr>
        <w:t>Ghi chép số liệu thống kê hằng ngày</w:t>
      </w:r>
    </w:p>
    <w:p w14:paraId="56983CEC" w14:textId="77777777" w:rsidR="00C77161" w:rsidRPr="00C77161" w:rsidRDefault="00C77161" w:rsidP="0035765C">
      <w:pPr>
        <w:numPr>
          <w:ilvl w:val="0"/>
          <w:numId w:val="31"/>
        </w:numPr>
        <w:tabs>
          <w:tab w:val="left" w:pos="993"/>
          <w:tab w:val="left" w:pos="5669"/>
        </w:tabs>
        <w:spacing w:beforeLines="30" w:before="72"/>
        <w:ind w:left="992"/>
        <w:jc w:val="both"/>
        <w:rPr>
          <w:rFonts w:cs="Times New Roman"/>
          <w:b/>
          <w:szCs w:val="26"/>
          <w:lang w:val="en-US"/>
        </w:rPr>
      </w:pPr>
      <w:r w:rsidRPr="00C77161">
        <w:rPr>
          <w:rFonts w:cs="Times New Roman"/>
          <w:bCs/>
          <w:szCs w:val="26"/>
          <w:lang w:val="en-US"/>
        </w:rPr>
        <w:t>Thu thập từ nguồn có sẵn trên Internet</w:t>
      </w:r>
    </w:p>
    <w:p w14:paraId="29660ED0" w14:textId="77777777" w:rsidR="00C77161" w:rsidRPr="00C77161" w:rsidRDefault="00C77161" w:rsidP="0035765C">
      <w:pPr>
        <w:numPr>
          <w:ilvl w:val="0"/>
          <w:numId w:val="31"/>
        </w:numPr>
        <w:tabs>
          <w:tab w:val="left" w:pos="993"/>
          <w:tab w:val="left" w:pos="5669"/>
        </w:tabs>
        <w:spacing w:beforeLines="30" w:before="72"/>
        <w:ind w:left="992"/>
        <w:jc w:val="both"/>
        <w:rPr>
          <w:rFonts w:cs="Times New Roman"/>
          <w:b/>
          <w:szCs w:val="26"/>
          <w:lang w:val="en-US"/>
        </w:rPr>
      </w:pPr>
      <w:r w:rsidRPr="00C77161">
        <w:rPr>
          <w:rFonts w:cs="Times New Roman"/>
          <w:bCs/>
          <w:szCs w:val="26"/>
          <w:lang w:val="en-US"/>
        </w:rPr>
        <w:t xml:space="preserve">Đọc sách, đọc báo  </w:t>
      </w:r>
    </w:p>
    <w:p w14:paraId="4B531CAD" w14:textId="77777777" w:rsidR="00C77161" w:rsidRPr="00C77161" w:rsidRDefault="00C77161" w:rsidP="0035765C">
      <w:pPr>
        <w:numPr>
          <w:ilvl w:val="0"/>
          <w:numId w:val="31"/>
        </w:numPr>
        <w:tabs>
          <w:tab w:val="left" w:pos="993"/>
          <w:tab w:val="left" w:pos="5669"/>
        </w:tabs>
        <w:spacing w:beforeLines="30" w:before="72"/>
        <w:ind w:left="992"/>
        <w:jc w:val="both"/>
        <w:rPr>
          <w:rFonts w:cs="Times New Roman"/>
          <w:szCs w:val="26"/>
        </w:rPr>
      </w:pPr>
      <w:r w:rsidRPr="00C77161">
        <w:rPr>
          <w:rFonts w:cs="Times New Roman"/>
          <w:bCs/>
          <w:szCs w:val="26"/>
          <w:lang w:val="pt-BR"/>
        </w:rPr>
        <w:t>Cả A, B, C đều đúng</w:t>
      </w:r>
    </w:p>
    <w:p w14:paraId="4E7FEDE4" w14:textId="77777777" w:rsidR="00C77161" w:rsidRPr="00C77161" w:rsidRDefault="00C77161" w:rsidP="0035765C">
      <w:pPr>
        <w:numPr>
          <w:ilvl w:val="0"/>
          <w:numId w:val="77"/>
        </w:numPr>
        <w:spacing w:beforeLines="30" w:before="72"/>
        <w:ind w:left="992" w:hanging="992"/>
        <w:contextualSpacing/>
        <w:jc w:val="both"/>
        <w:rPr>
          <w:rFonts w:cs="Times New Roman"/>
          <w:b/>
          <w:szCs w:val="26"/>
          <w:lang w:val="en-US" w:eastAsia="zh-CN"/>
        </w:rPr>
      </w:pPr>
      <w:r w:rsidRPr="00C77161">
        <w:rPr>
          <w:rFonts w:cs="Times New Roman"/>
          <w:bCs/>
          <w:szCs w:val="26"/>
          <w:lang w:val="en-US" w:eastAsia="zh-CN"/>
        </w:rPr>
        <w:t>Dữ liệu nào sau đây là dữ liệu định lượng:</w:t>
      </w:r>
    </w:p>
    <w:p w14:paraId="1CD623E3" w14:textId="77777777" w:rsidR="00C77161" w:rsidRPr="00C77161" w:rsidRDefault="00C77161" w:rsidP="0035765C">
      <w:pPr>
        <w:numPr>
          <w:ilvl w:val="0"/>
          <w:numId w:val="32"/>
        </w:numPr>
        <w:spacing w:beforeLines="30" w:before="72"/>
        <w:ind w:leftChars="400" w:left="1056" w:hangingChars="6" w:hanging="16"/>
        <w:contextualSpacing/>
        <w:jc w:val="both"/>
        <w:rPr>
          <w:rFonts w:cs="Times New Roman"/>
          <w:b/>
          <w:szCs w:val="26"/>
          <w:lang w:val="en-US"/>
        </w:rPr>
      </w:pPr>
      <w:r w:rsidRPr="00C77161">
        <w:rPr>
          <w:rFonts w:cs="Times New Roman"/>
          <w:bCs/>
          <w:szCs w:val="26"/>
          <w:lang w:val="en-US"/>
        </w:rPr>
        <w:t>Màu sắc của đèn tín hiệu giao thông: Xanh, đỏ, vàng.</w:t>
      </w:r>
    </w:p>
    <w:p w14:paraId="5E2B900F" w14:textId="77777777" w:rsidR="00C77161" w:rsidRPr="00C77161" w:rsidRDefault="00C77161" w:rsidP="0035765C">
      <w:pPr>
        <w:numPr>
          <w:ilvl w:val="0"/>
          <w:numId w:val="32"/>
        </w:numPr>
        <w:spacing w:beforeLines="30" w:before="72"/>
        <w:ind w:leftChars="400" w:left="1056" w:hangingChars="6" w:hanging="16"/>
        <w:contextualSpacing/>
        <w:jc w:val="both"/>
        <w:rPr>
          <w:rFonts w:cs="Times New Roman"/>
          <w:b/>
          <w:szCs w:val="26"/>
          <w:lang w:val="en-US"/>
        </w:rPr>
      </w:pPr>
      <w:r w:rsidRPr="00C77161">
        <w:rPr>
          <w:rFonts w:cs="Times New Roman"/>
          <w:bCs/>
          <w:szCs w:val="26"/>
          <w:lang w:val="en-US"/>
        </w:rPr>
        <w:lastRenderedPageBreak/>
        <w:t>Vật nuôi bạn yêu thích: chó, mèo, chim, chuột,…</w:t>
      </w:r>
    </w:p>
    <w:p w14:paraId="48426C0F" w14:textId="77777777" w:rsidR="00C77161" w:rsidRPr="00C77161" w:rsidRDefault="00C77161" w:rsidP="0035765C">
      <w:pPr>
        <w:numPr>
          <w:ilvl w:val="0"/>
          <w:numId w:val="32"/>
        </w:numPr>
        <w:spacing w:beforeLines="30" w:before="72"/>
        <w:ind w:leftChars="400" w:left="1056" w:hangingChars="6" w:hanging="16"/>
        <w:contextualSpacing/>
        <w:jc w:val="both"/>
        <w:rPr>
          <w:rFonts w:cs="Times New Roman"/>
          <w:b/>
          <w:szCs w:val="26"/>
          <w:lang w:val="en-US"/>
        </w:rPr>
      </w:pPr>
      <w:r w:rsidRPr="00C77161">
        <w:rPr>
          <w:rFonts w:cs="Times New Roman"/>
          <w:bCs/>
          <w:szCs w:val="26"/>
          <w:lang w:val="en-US"/>
        </w:rPr>
        <w:t>Các môn học: Toán, Văn, Anh,…</w:t>
      </w:r>
    </w:p>
    <w:p w14:paraId="373868C5" w14:textId="77777777" w:rsidR="00C77161" w:rsidRPr="00C77161" w:rsidRDefault="00C77161" w:rsidP="0035765C">
      <w:pPr>
        <w:numPr>
          <w:ilvl w:val="0"/>
          <w:numId w:val="32"/>
        </w:numPr>
        <w:spacing w:beforeLines="30" w:before="72"/>
        <w:ind w:leftChars="400" w:left="1056" w:hangingChars="6" w:hanging="16"/>
        <w:contextualSpacing/>
        <w:jc w:val="both"/>
        <w:rPr>
          <w:rFonts w:cs="Times New Roman"/>
          <w:b/>
          <w:szCs w:val="26"/>
          <w:lang w:val="en-US"/>
        </w:rPr>
      </w:pPr>
      <w:r w:rsidRPr="00C77161">
        <w:rPr>
          <w:rFonts w:cs="Times New Roman"/>
          <w:bCs/>
          <w:szCs w:val="26"/>
          <w:lang w:val="en-US"/>
        </w:rPr>
        <w:t>Cân nặng của các bạn nam trong lớp 8A: 53 kg, 62 kg, 70 kg, …</w:t>
      </w:r>
    </w:p>
    <w:p w14:paraId="0A1827EF"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
          <w:szCs w:val="26"/>
          <w:lang w:val="en-US"/>
        </w:rPr>
        <w:t xml:space="preserve">Câu 3.  </w:t>
      </w:r>
      <w:r w:rsidRPr="00C77161">
        <w:rPr>
          <w:rFonts w:cs="Times New Roman"/>
          <w:bCs/>
          <w:szCs w:val="26"/>
          <w:lang w:val="en-US"/>
        </w:rPr>
        <w:t>Theo thống kê</w:t>
      </w:r>
      <w:r w:rsidRPr="00C77161">
        <w:rPr>
          <w:rFonts w:cs="Times New Roman"/>
          <w:b/>
          <w:szCs w:val="26"/>
          <w:lang w:val="en-US"/>
        </w:rPr>
        <w:t xml:space="preserve"> </w:t>
      </w:r>
      <w:r w:rsidRPr="00C77161">
        <w:rPr>
          <w:rFonts w:cs="Times New Roman"/>
          <w:bCs/>
          <w:szCs w:val="26"/>
          <w:lang w:val="en-US"/>
        </w:rPr>
        <w:t>sản lượng gỗ khai thác của cả nước và một số vùng giai đoạn 2012 - 2014, sản lượng gỗ khai thác ở Tây Nguyên có tỉ lệ phần trăm so với cả nước không được vượt quá 10%. Vậy năm nào dữ liệu chưa hợp lí về việc khai thác gỗ ở Tây Nguyên?</w:t>
      </w:r>
    </w:p>
    <w:p w14:paraId="5BC0B18C" w14:textId="77777777" w:rsidR="00C77161" w:rsidRPr="00C77161" w:rsidRDefault="00C77161" w:rsidP="000A2B02">
      <w:pPr>
        <w:pStyle w:val="NormalWeb"/>
        <w:spacing w:beforeLines="30" w:before="72" w:beforeAutospacing="0" w:after="0" w:afterAutospacing="0" w:line="276" w:lineRule="auto"/>
        <w:rPr>
          <w:rFonts w:ascii="Cambria" w:hAnsi="Cambria"/>
          <w:sz w:val="26"/>
          <w:szCs w:val="26"/>
        </w:rPr>
      </w:pPr>
      <w:r w:rsidRPr="00C77161">
        <w:rPr>
          <w:rFonts w:ascii="Cambria" w:hAnsi="Cambria"/>
          <w:sz w:val="26"/>
          <w:szCs w:val="26"/>
          <w:lang w:val="en-US"/>
        </w:rPr>
        <w:t xml:space="preserve">                        </w:t>
      </w:r>
      <w:r w:rsidRPr="00C77161">
        <w:rPr>
          <w:rFonts w:ascii="Cambria" w:hAnsi="Cambria"/>
          <w:noProof/>
          <w:sz w:val="26"/>
          <w:szCs w:val="26"/>
          <w:lang w:val="en-US" w:eastAsia="en-US"/>
        </w:rPr>
        <w:drawing>
          <wp:inline distT="0" distB="0" distL="114300" distR="114300" wp14:anchorId="78D1CA3A" wp14:editId="234812FA">
            <wp:extent cx="4929505" cy="2694940"/>
            <wp:effectExtent l="0" t="0" r="10795" b="10160"/>
            <wp:docPr id="5980078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27"/>
                    <a:stretch>
                      <a:fillRect/>
                    </a:stretch>
                  </pic:blipFill>
                  <pic:spPr>
                    <a:xfrm>
                      <a:off x="0" y="0"/>
                      <a:ext cx="4929505" cy="2694940"/>
                    </a:xfrm>
                    <a:prstGeom prst="rect">
                      <a:avLst/>
                    </a:prstGeom>
                    <a:noFill/>
                    <a:ln>
                      <a:noFill/>
                    </a:ln>
                  </pic:spPr>
                </pic:pic>
              </a:graphicData>
            </a:graphic>
          </wp:inline>
        </w:drawing>
      </w:r>
    </w:p>
    <w:p w14:paraId="0A682AC5" w14:textId="77777777" w:rsidR="00C77161" w:rsidRPr="00C77161" w:rsidRDefault="00C77161" w:rsidP="0035765C">
      <w:pPr>
        <w:pStyle w:val="NormalWeb"/>
        <w:numPr>
          <w:ilvl w:val="0"/>
          <w:numId w:val="33"/>
        </w:numPr>
        <w:spacing w:beforeLines="30" w:before="72" w:beforeAutospacing="0" w:after="0" w:afterAutospacing="0" w:line="276" w:lineRule="auto"/>
        <w:ind w:firstLine="455"/>
        <w:rPr>
          <w:rFonts w:ascii="Cambria" w:hAnsi="Cambria"/>
          <w:sz w:val="26"/>
          <w:szCs w:val="26"/>
          <w:lang w:val="en-US"/>
        </w:rPr>
      </w:pPr>
      <w:r w:rsidRPr="00C77161">
        <w:rPr>
          <w:rFonts w:ascii="Cambria" w:hAnsi="Cambria"/>
          <w:sz w:val="26"/>
          <w:szCs w:val="26"/>
          <w:lang w:val="en-US"/>
        </w:rPr>
        <w:t>Năm 2013</w:t>
      </w:r>
    </w:p>
    <w:p w14:paraId="593D720D" w14:textId="77777777" w:rsidR="00C77161" w:rsidRPr="00C77161" w:rsidRDefault="00C77161" w:rsidP="0035765C">
      <w:pPr>
        <w:pStyle w:val="NormalWeb"/>
        <w:numPr>
          <w:ilvl w:val="0"/>
          <w:numId w:val="33"/>
        </w:numPr>
        <w:spacing w:beforeLines="30" w:before="72" w:beforeAutospacing="0" w:after="0" w:afterAutospacing="0" w:line="276" w:lineRule="auto"/>
        <w:ind w:firstLine="455"/>
        <w:rPr>
          <w:rFonts w:ascii="Cambria" w:hAnsi="Cambria"/>
          <w:sz w:val="26"/>
          <w:szCs w:val="26"/>
          <w:lang w:val="en-US"/>
        </w:rPr>
      </w:pPr>
      <w:r w:rsidRPr="00C77161">
        <w:rPr>
          <w:rFonts w:ascii="Cambria" w:hAnsi="Cambria"/>
          <w:sz w:val="26"/>
          <w:szCs w:val="26"/>
          <w:lang w:val="en-US"/>
        </w:rPr>
        <w:t>Năm 2012</w:t>
      </w:r>
    </w:p>
    <w:p w14:paraId="254D3630" w14:textId="77777777" w:rsidR="00C77161" w:rsidRPr="00C77161" w:rsidRDefault="00C77161" w:rsidP="0035765C">
      <w:pPr>
        <w:pStyle w:val="NormalWeb"/>
        <w:numPr>
          <w:ilvl w:val="0"/>
          <w:numId w:val="33"/>
        </w:numPr>
        <w:spacing w:beforeLines="30" w:before="72" w:beforeAutospacing="0" w:after="0" w:afterAutospacing="0" w:line="276" w:lineRule="auto"/>
        <w:ind w:firstLine="455"/>
        <w:rPr>
          <w:rFonts w:ascii="Cambria" w:hAnsi="Cambria"/>
          <w:sz w:val="26"/>
          <w:szCs w:val="26"/>
          <w:lang w:val="en-US"/>
        </w:rPr>
      </w:pPr>
      <w:r w:rsidRPr="00C77161">
        <w:rPr>
          <w:rFonts w:ascii="Cambria" w:hAnsi="Cambria"/>
          <w:sz w:val="26"/>
          <w:szCs w:val="26"/>
          <w:lang w:val="en-US"/>
        </w:rPr>
        <w:t>Năm 2014</w:t>
      </w:r>
    </w:p>
    <w:p w14:paraId="1E24A4A2" w14:textId="77777777" w:rsidR="00C77161" w:rsidRPr="00C77161" w:rsidRDefault="00C77161" w:rsidP="0035765C">
      <w:pPr>
        <w:pStyle w:val="NormalWeb"/>
        <w:numPr>
          <w:ilvl w:val="0"/>
          <w:numId w:val="33"/>
        </w:numPr>
        <w:spacing w:beforeLines="30" w:before="72" w:beforeAutospacing="0" w:after="0" w:afterAutospacing="0" w:line="276" w:lineRule="auto"/>
        <w:ind w:firstLine="455"/>
        <w:rPr>
          <w:rFonts w:ascii="Cambria" w:hAnsi="Cambria"/>
          <w:b/>
          <w:sz w:val="26"/>
          <w:szCs w:val="26"/>
          <w:lang w:val="en-US"/>
        </w:rPr>
      </w:pPr>
      <w:r w:rsidRPr="00C77161">
        <w:rPr>
          <w:rFonts w:ascii="Cambria" w:hAnsi="Cambria"/>
          <w:sz w:val="26"/>
          <w:szCs w:val="26"/>
          <w:lang w:val="en-US"/>
        </w:rPr>
        <w:t>Năm 2012 và năm 2014</w:t>
      </w:r>
    </w:p>
    <w:p w14:paraId="7ECCA27B" w14:textId="77777777" w:rsidR="00C77161" w:rsidRPr="00C77161" w:rsidRDefault="00C77161" w:rsidP="000A2B02">
      <w:pPr>
        <w:pStyle w:val="NormalWeb"/>
        <w:spacing w:beforeLines="30" w:before="72" w:beforeAutospacing="0" w:after="0" w:afterAutospacing="0" w:line="276" w:lineRule="auto"/>
        <w:rPr>
          <w:rFonts w:ascii="Cambria" w:hAnsi="Cambria"/>
          <w:bCs/>
          <w:sz w:val="26"/>
          <w:szCs w:val="26"/>
          <w:lang w:val="en-US"/>
        </w:rPr>
      </w:pPr>
      <w:r w:rsidRPr="00C77161">
        <w:rPr>
          <w:rFonts w:ascii="Cambria" w:hAnsi="Cambria"/>
          <w:b/>
          <w:sz w:val="26"/>
          <w:szCs w:val="26"/>
          <w:lang w:val="en-US"/>
        </w:rPr>
        <w:t xml:space="preserve">Câu 4. </w:t>
      </w:r>
      <w:r w:rsidRPr="00C77161">
        <w:rPr>
          <w:rFonts w:ascii="Cambria" w:hAnsi="Cambria"/>
          <w:bCs/>
          <w:sz w:val="26"/>
          <w:szCs w:val="26"/>
          <w:lang w:val="en-US"/>
        </w:rPr>
        <w:t>Lớp 8.1 tổ chức khảo sát về mạng xã hội yêu thích của các thành viên trong lớp. Lớp 8.1 có 4</w:t>
      </w:r>
      <w:r w:rsidRPr="00C77161">
        <w:rPr>
          <w:rFonts w:ascii="Cambria" w:hAnsi="Cambria"/>
          <w:bCs/>
          <w:sz w:val="26"/>
          <w:szCs w:val="26"/>
          <w:lang w:val="vi-VN"/>
        </w:rPr>
        <w:t>8</w:t>
      </w:r>
      <w:r w:rsidRPr="00C77161">
        <w:rPr>
          <w:rFonts w:ascii="Cambria" w:hAnsi="Cambria"/>
          <w:bCs/>
          <w:sz w:val="26"/>
          <w:szCs w:val="26"/>
          <w:lang w:val="en-US"/>
        </w:rPr>
        <w:t xml:space="preserve"> bạn, sau khi khảo sát nhận được kết quả như sau: có 18 bạn thích facebook, 9 bạn thích instagram, 1</w:t>
      </w:r>
      <w:r w:rsidRPr="00C77161">
        <w:rPr>
          <w:rFonts w:ascii="Cambria" w:hAnsi="Cambria"/>
          <w:bCs/>
          <w:sz w:val="26"/>
          <w:szCs w:val="26"/>
          <w:lang w:val="vi-VN"/>
        </w:rPr>
        <w:t>5</w:t>
      </w:r>
      <w:r w:rsidRPr="00C77161">
        <w:rPr>
          <w:rFonts w:ascii="Cambria" w:hAnsi="Cambria"/>
          <w:bCs/>
          <w:sz w:val="26"/>
          <w:szCs w:val="26"/>
          <w:lang w:val="en-US"/>
        </w:rPr>
        <w:t xml:space="preserve"> bạn thích tiktok, còn lại thích zalo. Từ đó, lớp thống kê lại được kết quả như sau: 37,5% bạn thích facebook, 18,75% thích instagram, </w:t>
      </w:r>
      <w:r w:rsidRPr="00C77161">
        <w:rPr>
          <w:rFonts w:ascii="Cambria" w:hAnsi="Cambria"/>
          <w:bCs/>
          <w:sz w:val="26"/>
          <w:szCs w:val="26"/>
          <w:lang w:val="vi-VN"/>
        </w:rPr>
        <w:t>31,25</w:t>
      </w:r>
      <w:r w:rsidRPr="00C77161">
        <w:rPr>
          <w:rFonts w:ascii="Cambria" w:hAnsi="Cambria"/>
          <w:bCs/>
          <w:sz w:val="26"/>
          <w:szCs w:val="26"/>
          <w:lang w:val="en-US"/>
        </w:rPr>
        <w:t>% thích tiktok,</w:t>
      </w:r>
      <w:r w:rsidRPr="00C77161">
        <w:rPr>
          <w:rFonts w:ascii="Cambria" w:hAnsi="Cambria"/>
          <w:bCs/>
          <w:sz w:val="26"/>
          <w:szCs w:val="26"/>
          <w:lang w:val="vi-VN"/>
        </w:rPr>
        <w:t xml:space="preserve"> </w:t>
      </w:r>
      <w:r w:rsidRPr="00C77161">
        <w:rPr>
          <w:rFonts w:ascii="Cambria" w:hAnsi="Cambria"/>
          <w:bCs/>
          <w:sz w:val="26"/>
          <w:szCs w:val="26"/>
          <w:lang w:val="en-US"/>
        </w:rPr>
        <w:t>1</w:t>
      </w:r>
      <w:r w:rsidRPr="00C77161">
        <w:rPr>
          <w:rFonts w:ascii="Cambria" w:hAnsi="Cambria"/>
          <w:bCs/>
          <w:sz w:val="26"/>
          <w:szCs w:val="26"/>
          <w:lang w:val="vi-VN"/>
        </w:rPr>
        <w:t>4</w:t>
      </w:r>
      <w:r w:rsidRPr="00C77161">
        <w:rPr>
          <w:rFonts w:ascii="Cambria" w:hAnsi="Cambria"/>
          <w:bCs/>
          <w:sz w:val="26"/>
          <w:szCs w:val="26"/>
          <w:lang w:val="en-US"/>
        </w:rPr>
        <w:t>% thích zalo. Hỏi lớp đã thống kê sai số bạn thích mạng xã hội nào?</w:t>
      </w:r>
    </w:p>
    <w:p w14:paraId="0B823B67" w14:textId="77777777" w:rsidR="00C77161" w:rsidRPr="00C77161" w:rsidRDefault="00C77161" w:rsidP="0035765C">
      <w:pPr>
        <w:pStyle w:val="NormalWeb"/>
        <w:numPr>
          <w:ilvl w:val="0"/>
          <w:numId w:val="34"/>
        </w:numPr>
        <w:tabs>
          <w:tab w:val="clear" w:pos="425"/>
        </w:tabs>
        <w:spacing w:beforeLines="30" w:before="72" w:beforeAutospacing="0" w:after="0" w:afterAutospacing="0" w:line="276" w:lineRule="auto"/>
        <w:ind w:firstLine="455"/>
        <w:rPr>
          <w:rFonts w:ascii="Cambria" w:hAnsi="Cambria"/>
          <w:bCs/>
          <w:sz w:val="26"/>
          <w:szCs w:val="26"/>
          <w:lang w:val="en-US"/>
        </w:rPr>
      </w:pPr>
      <w:r w:rsidRPr="00C77161">
        <w:rPr>
          <w:rFonts w:ascii="Cambria" w:hAnsi="Cambria"/>
          <w:bCs/>
          <w:sz w:val="26"/>
          <w:szCs w:val="26"/>
          <w:lang w:val="en-US"/>
        </w:rPr>
        <w:t>Facebook</w:t>
      </w:r>
    </w:p>
    <w:p w14:paraId="1E2D957E" w14:textId="77777777" w:rsidR="00C77161" w:rsidRPr="00C77161" w:rsidRDefault="00C77161" w:rsidP="0035765C">
      <w:pPr>
        <w:pStyle w:val="NormalWeb"/>
        <w:numPr>
          <w:ilvl w:val="0"/>
          <w:numId w:val="34"/>
        </w:numPr>
        <w:tabs>
          <w:tab w:val="clear" w:pos="425"/>
        </w:tabs>
        <w:spacing w:beforeLines="30" w:before="72" w:beforeAutospacing="0" w:after="0" w:afterAutospacing="0" w:line="276" w:lineRule="auto"/>
        <w:ind w:firstLine="455"/>
        <w:rPr>
          <w:rFonts w:ascii="Cambria" w:hAnsi="Cambria"/>
          <w:bCs/>
          <w:sz w:val="26"/>
          <w:szCs w:val="26"/>
          <w:lang w:val="en-US"/>
        </w:rPr>
      </w:pPr>
      <w:r w:rsidRPr="00C77161">
        <w:rPr>
          <w:rFonts w:ascii="Cambria" w:hAnsi="Cambria"/>
          <w:bCs/>
          <w:sz w:val="26"/>
          <w:szCs w:val="26"/>
          <w:lang w:val="en-US"/>
        </w:rPr>
        <w:t>Instagram</w:t>
      </w:r>
    </w:p>
    <w:p w14:paraId="55CCC9A8" w14:textId="77777777" w:rsidR="00C77161" w:rsidRPr="00C77161" w:rsidRDefault="00C77161" w:rsidP="0035765C">
      <w:pPr>
        <w:pStyle w:val="NormalWeb"/>
        <w:numPr>
          <w:ilvl w:val="0"/>
          <w:numId w:val="34"/>
        </w:numPr>
        <w:tabs>
          <w:tab w:val="clear" w:pos="425"/>
        </w:tabs>
        <w:spacing w:beforeLines="30" w:before="72" w:beforeAutospacing="0" w:after="0" w:afterAutospacing="0" w:line="276" w:lineRule="auto"/>
        <w:ind w:firstLine="455"/>
        <w:rPr>
          <w:rFonts w:ascii="Cambria" w:hAnsi="Cambria"/>
          <w:bCs/>
          <w:sz w:val="26"/>
          <w:szCs w:val="26"/>
          <w:lang w:val="en-US"/>
        </w:rPr>
      </w:pPr>
      <w:r w:rsidRPr="00C77161">
        <w:rPr>
          <w:rFonts w:ascii="Cambria" w:hAnsi="Cambria"/>
          <w:bCs/>
          <w:sz w:val="26"/>
          <w:szCs w:val="26"/>
          <w:lang w:val="en-US"/>
        </w:rPr>
        <w:t>Tiktok</w:t>
      </w:r>
    </w:p>
    <w:p w14:paraId="2C61056E" w14:textId="77777777" w:rsidR="00C77161" w:rsidRPr="00C77161" w:rsidRDefault="00C77161" w:rsidP="0035765C">
      <w:pPr>
        <w:pStyle w:val="NormalWeb"/>
        <w:numPr>
          <w:ilvl w:val="0"/>
          <w:numId w:val="34"/>
        </w:numPr>
        <w:tabs>
          <w:tab w:val="clear" w:pos="425"/>
        </w:tabs>
        <w:spacing w:beforeLines="30" w:before="72" w:beforeAutospacing="0" w:after="0" w:afterAutospacing="0" w:line="276" w:lineRule="auto"/>
        <w:ind w:firstLine="455"/>
        <w:rPr>
          <w:rFonts w:ascii="Cambria" w:hAnsi="Cambria"/>
          <w:bCs/>
          <w:sz w:val="26"/>
          <w:szCs w:val="26"/>
          <w:lang w:val="en-US"/>
        </w:rPr>
      </w:pPr>
      <w:r w:rsidRPr="00C77161">
        <w:rPr>
          <w:rFonts w:ascii="Cambria" w:hAnsi="Cambria"/>
          <w:bCs/>
          <w:sz w:val="26"/>
          <w:szCs w:val="26"/>
          <w:lang w:val="en-US"/>
        </w:rPr>
        <w:t>Zalo</w:t>
      </w:r>
    </w:p>
    <w:p w14:paraId="211A06CF" w14:textId="77777777" w:rsidR="00C77161" w:rsidRPr="00C77161" w:rsidRDefault="00C77161" w:rsidP="000A2B02">
      <w:pPr>
        <w:spacing w:beforeLines="30" w:before="72"/>
        <w:contextualSpacing/>
        <w:jc w:val="both"/>
        <w:rPr>
          <w:rFonts w:cs="Times New Roman"/>
          <w:bCs/>
          <w:szCs w:val="26"/>
          <w:lang w:val="en-US"/>
        </w:rPr>
      </w:pPr>
      <w:r w:rsidRPr="00C77161">
        <w:rPr>
          <w:rFonts w:cs="Times New Roman"/>
          <w:b/>
          <w:szCs w:val="26"/>
          <w:lang w:val="en-US"/>
        </w:rPr>
        <w:t xml:space="preserve">Câu 5. </w:t>
      </w:r>
      <w:r w:rsidRPr="00C77161">
        <w:rPr>
          <w:rFonts w:cs="Times New Roman"/>
          <w:bCs/>
          <w:szCs w:val="26"/>
          <w:lang w:val="en-US"/>
        </w:rPr>
        <w:t>Nhóm những con vật nào dưới đây được phân loại theo tiêu chí đi bằng 2 chân ở trên cạn:</w:t>
      </w:r>
    </w:p>
    <w:p w14:paraId="7E83EF5D" w14:textId="77777777" w:rsidR="00C77161" w:rsidRPr="00C77161" w:rsidRDefault="00C77161" w:rsidP="0035765C">
      <w:pPr>
        <w:numPr>
          <w:ilvl w:val="0"/>
          <w:numId w:val="35"/>
        </w:numPr>
        <w:spacing w:beforeLines="30" w:before="72"/>
        <w:ind w:firstLine="455"/>
        <w:contextualSpacing/>
        <w:jc w:val="both"/>
        <w:rPr>
          <w:rFonts w:cs="Times New Roman"/>
          <w:bCs/>
          <w:szCs w:val="26"/>
          <w:lang w:val="en-US"/>
        </w:rPr>
      </w:pPr>
      <w:r w:rsidRPr="00C77161">
        <w:rPr>
          <w:rFonts w:cs="Times New Roman"/>
          <w:bCs/>
          <w:szCs w:val="26"/>
          <w:lang w:val="en-US"/>
        </w:rPr>
        <w:t>Con gà, con vịt, con đà điểu</w:t>
      </w:r>
    </w:p>
    <w:p w14:paraId="2682BD85" w14:textId="77777777" w:rsidR="00C77161" w:rsidRPr="00C77161" w:rsidRDefault="00C77161" w:rsidP="0035765C">
      <w:pPr>
        <w:numPr>
          <w:ilvl w:val="0"/>
          <w:numId w:val="35"/>
        </w:numPr>
        <w:spacing w:beforeLines="30" w:before="72"/>
        <w:ind w:firstLine="455"/>
        <w:contextualSpacing/>
        <w:jc w:val="both"/>
        <w:rPr>
          <w:rFonts w:cs="Times New Roman"/>
          <w:bCs/>
          <w:szCs w:val="26"/>
          <w:lang w:val="en-US"/>
        </w:rPr>
      </w:pPr>
      <w:r w:rsidRPr="00C77161">
        <w:rPr>
          <w:rFonts w:cs="Times New Roman"/>
          <w:bCs/>
          <w:szCs w:val="26"/>
          <w:lang w:val="en-US"/>
        </w:rPr>
        <w:t>Con hổ, con vịt, con gà</w:t>
      </w:r>
    </w:p>
    <w:p w14:paraId="00AD5F2D" w14:textId="77777777" w:rsidR="00C77161" w:rsidRPr="00C77161" w:rsidRDefault="00C77161" w:rsidP="0035765C">
      <w:pPr>
        <w:numPr>
          <w:ilvl w:val="0"/>
          <w:numId w:val="35"/>
        </w:numPr>
        <w:spacing w:beforeLines="30" w:before="72"/>
        <w:ind w:firstLine="455"/>
        <w:contextualSpacing/>
        <w:jc w:val="both"/>
        <w:rPr>
          <w:rFonts w:cs="Times New Roman"/>
          <w:bCs/>
          <w:szCs w:val="26"/>
          <w:lang w:val="en-US"/>
        </w:rPr>
      </w:pPr>
      <w:r w:rsidRPr="00C77161">
        <w:rPr>
          <w:rFonts w:cs="Times New Roman"/>
          <w:bCs/>
          <w:szCs w:val="26"/>
          <w:lang w:val="en-US"/>
        </w:rPr>
        <w:t>Con chim cánh cụt, con gà, con hổ</w:t>
      </w:r>
    </w:p>
    <w:p w14:paraId="1628FC3F" w14:textId="77777777" w:rsidR="00C77161" w:rsidRPr="00C77161" w:rsidRDefault="00C77161" w:rsidP="0035765C">
      <w:pPr>
        <w:numPr>
          <w:ilvl w:val="0"/>
          <w:numId w:val="35"/>
        </w:numPr>
        <w:spacing w:beforeLines="30" w:before="72"/>
        <w:ind w:firstLine="455"/>
        <w:contextualSpacing/>
        <w:jc w:val="both"/>
        <w:rPr>
          <w:rFonts w:cs="Times New Roman"/>
          <w:bCs/>
          <w:szCs w:val="26"/>
          <w:lang w:val="en-US"/>
        </w:rPr>
      </w:pPr>
      <w:r w:rsidRPr="00C77161">
        <w:rPr>
          <w:rFonts w:cs="Times New Roman"/>
          <w:bCs/>
          <w:szCs w:val="26"/>
          <w:lang w:val="en-US"/>
        </w:rPr>
        <w:t>Con vịt, con ngỗng, con mèo</w:t>
      </w:r>
    </w:p>
    <w:p w14:paraId="3D61A786" w14:textId="77777777" w:rsidR="00C77161" w:rsidRPr="00C77161" w:rsidRDefault="00C77161" w:rsidP="000A2B02">
      <w:pPr>
        <w:spacing w:beforeLines="30" w:before="72"/>
        <w:contextualSpacing/>
        <w:jc w:val="both"/>
        <w:rPr>
          <w:rFonts w:cs="Times New Roman"/>
          <w:bCs/>
          <w:szCs w:val="26"/>
          <w:lang w:val="en-US"/>
        </w:rPr>
      </w:pPr>
      <w:r w:rsidRPr="00C77161">
        <w:rPr>
          <w:rFonts w:cs="Times New Roman"/>
          <w:b/>
          <w:szCs w:val="26"/>
          <w:lang w:val="en-US"/>
        </w:rPr>
        <w:lastRenderedPageBreak/>
        <w:t xml:space="preserve">Câu 6. </w:t>
      </w:r>
      <w:r w:rsidRPr="00C77161">
        <w:rPr>
          <w:rFonts w:cs="Times New Roman"/>
          <w:bCs/>
          <w:szCs w:val="26"/>
          <w:lang w:val="en-US"/>
        </w:rPr>
        <w:t>Nhóm các nước thuộc khu vực Nam Á:</w:t>
      </w:r>
    </w:p>
    <w:p w14:paraId="66648C38" w14:textId="77777777" w:rsidR="00C77161" w:rsidRPr="00C77161" w:rsidRDefault="00C77161" w:rsidP="0035765C">
      <w:pPr>
        <w:numPr>
          <w:ilvl w:val="0"/>
          <w:numId w:val="36"/>
        </w:numPr>
        <w:tabs>
          <w:tab w:val="clear" w:pos="425"/>
        </w:tabs>
        <w:spacing w:beforeLines="30" w:before="72"/>
        <w:ind w:firstLine="455"/>
        <w:contextualSpacing/>
        <w:jc w:val="both"/>
        <w:rPr>
          <w:rFonts w:cs="Times New Roman"/>
          <w:bCs/>
          <w:szCs w:val="26"/>
          <w:lang w:val="en-US"/>
        </w:rPr>
      </w:pPr>
      <w:r w:rsidRPr="00C77161">
        <w:rPr>
          <w:rFonts w:eastAsia="SimSun" w:cs="Times New Roman"/>
          <w:szCs w:val="26"/>
        </w:rPr>
        <w:t>Thái Lan, Lào, Campuchia, Việt Nam</w:t>
      </w:r>
    </w:p>
    <w:p w14:paraId="3A641BE8" w14:textId="77777777" w:rsidR="00C77161" w:rsidRPr="00C77161" w:rsidRDefault="00C77161" w:rsidP="0035765C">
      <w:pPr>
        <w:numPr>
          <w:ilvl w:val="0"/>
          <w:numId w:val="36"/>
        </w:numPr>
        <w:tabs>
          <w:tab w:val="clear" w:pos="425"/>
        </w:tabs>
        <w:spacing w:beforeLines="30" w:before="72"/>
        <w:ind w:firstLine="455"/>
        <w:contextualSpacing/>
        <w:jc w:val="both"/>
        <w:rPr>
          <w:rFonts w:cs="Times New Roman"/>
          <w:bCs/>
          <w:szCs w:val="26"/>
          <w:lang w:val="en-US"/>
        </w:rPr>
      </w:pPr>
      <w:r w:rsidRPr="00C77161">
        <w:rPr>
          <w:rFonts w:eastAsia="SimSun" w:cs="Times New Roman"/>
          <w:szCs w:val="26"/>
          <w:lang w:val="en-US"/>
        </w:rPr>
        <w:t>Nhật Bản, Hàn Quốc, Ấn Độ</w:t>
      </w:r>
    </w:p>
    <w:p w14:paraId="2D8F6BC6" w14:textId="77777777" w:rsidR="00C77161" w:rsidRPr="00C77161" w:rsidRDefault="00C77161" w:rsidP="0035765C">
      <w:pPr>
        <w:numPr>
          <w:ilvl w:val="0"/>
          <w:numId w:val="36"/>
        </w:numPr>
        <w:tabs>
          <w:tab w:val="clear" w:pos="425"/>
        </w:tabs>
        <w:spacing w:beforeLines="30" w:before="72"/>
        <w:ind w:firstLine="455"/>
        <w:contextualSpacing/>
        <w:jc w:val="both"/>
        <w:rPr>
          <w:rFonts w:cs="Times New Roman"/>
          <w:bCs/>
          <w:szCs w:val="26"/>
          <w:lang w:val="en-US"/>
        </w:rPr>
      </w:pPr>
      <w:r w:rsidRPr="00C77161">
        <w:rPr>
          <w:rFonts w:eastAsia="SimSun" w:cs="Times New Roman"/>
          <w:szCs w:val="26"/>
          <w:lang w:val="en-US"/>
        </w:rPr>
        <w:t>Lào, Thái Lan, Trung Quốc</w:t>
      </w:r>
    </w:p>
    <w:p w14:paraId="72265242" w14:textId="77777777" w:rsidR="00C77161" w:rsidRPr="00C77161" w:rsidRDefault="00C77161" w:rsidP="0035765C">
      <w:pPr>
        <w:numPr>
          <w:ilvl w:val="0"/>
          <w:numId w:val="36"/>
        </w:numPr>
        <w:tabs>
          <w:tab w:val="clear" w:pos="425"/>
        </w:tabs>
        <w:spacing w:beforeLines="30" w:before="72"/>
        <w:ind w:firstLine="455"/>
        <w:contextualSpacing/>
        <w:jc w:val="both"/>
        <w:rPr>
          <w:rFonts w:cs="Times New Roman"/>
          <w:bCs/>
          <w:szCs w:val="26"/>
          <w:lang w:val="en-US"/>
        </w:rPr>
      </w:pPr>
      <w:r w:rsidRPr="00C77161">
        <w:rPr>
          <w:rFonts w:cs="Times New Roman"/>
          <w:color w:val="101518"/>
          <w:szCs w:val="26"/>
          <w:shd w:val="clear" w:color="auto" w:fill="FFFFFF"/>
        </w:rPr>
        <w:t>Afghanistan, Pakistan, Ấn Độ, Bangladesh</w:t>
      </w:r>
    </w:p>
    <w:p w14:paraId="432EAB2F" w14:textId="77777777" w:rsidR="00C77161" w:rsidRPr="00C77161" w:rsidRDefault="00C77161" w:rsidP="000A2B02">
      <w:pPr>
        <w:spacing w:beforeLines="30" w:before="72"/>
        <w:contextualSpacing/>
        <w:jc w:val="both"/>
        <w:rPr>
          <w:rFonts w:cs="Times New Roman"/>
          <w:bCs/>
          <w:szCs w:val="26"/>
          <w:lang w:val="en-US"/>
        </w:rPr>
      </w:pPr>
      <w:r w:rsidRPr="00C77161">
        <w:rPr>
          <w:rFonts w:cs="Times New Roman"/>
          <w:b/>
          <w:szCs w:val="26"/>
          <w:lang w:val="en-US"/>
        </w:rPr>
        <w:t xml:space="preserve">Câu 7. </w:t>
      </w:r>
      <w:r w:rsidRPr="00C77161">
        <w:rPr>
          <w:rFonts w:cs="Times New Roman"/>
          <w:bCs/>
          <w:szCs w:val="26"/>
          <w:lang w:val="en-US"/>
        </w:rPr>
        <w:t xml:space="preserve">Gieo 1 con xúc xắc 20 lần, thấy mặt 3 chấm xuất hiện 5 lần. Xác suất thực nghiệm của biến cố “Mặt xuất hiện của xúc xắc là mặt 3 chấm” là: </w:t>
      </w:r>
    </w:p>
    <w:p w14:paraId="7069F1A1" w14:textId="77777777" w:rsidR="00C77161" w:rsidRPr="00C77161" w:rsidRDefault="00C77161" w:rsidP="000A2B02">
      <w:pPr>
        <w:tabs>
          <w:tab w:val="left" w:pos="3402"/>
          <w:tab w:val="left" w:pos="5670"/>
          <w:tab w:val="left" w:pos="7938"/>
        </w:tabs>
        <w:spacing w:beforeLines="30" w:before="72"/>
        <w:ind w:left="425"/>
        <w:contextualSpacing/>
        <w:jc w:val="both"/>
        <w:rPr>
          <w:rFonts w:cs="Times New Roman"/>
          <w:bCs/>
          <w:szCs w:val="26"/>
          <w:lang w:val="en-US"/>
        </w:rPr>
      </w:pPr>
      <w:r w:rsidRPr="00C77161">
        <w:rPr>
          <w:rFonts w:eastAsia="SimSun" w:cs="Times New Roman"/>
          <w:szCs w:val="26"/>
          <w:lang w:val="en-US"/>
        </w:rPr>
        <w:t xml:space="preserve">A. </w:t>
      </w:r>
      <w:r w:rsidRPr="00C77161">
        <w:rPr>
          <w:position w:val="-26"/>
          <w:szCs w:val="26"/>
        </w:rPr>
        <w:object w:dxaOrig="260" w:dyaOrig="680" w14:anchorId="15A5F677">
          <v:shape id="_x0000_i1123" type="#_x0000_t75" style="width:13.5pt;height:34.5pt" o:ole="">
            <v:imagedata r:id="rId228" o:title=""/>
          </v:shape>
          <o:OLEObject Type="Embed" ProgID="Equation.DSMT4" ShapeID="_x0000_i1123" DrawAspect="Content" ObjectID="_1803194271" r:id="rId229"/>
        </w:object>
      </w:r>
      <w:r w:rsidRPr="00C77161">
        <w:rPr>
          <w:rFonts w:eastAsia="SimSun" w:cs="Times New Roman"/>
          <w:szCs w:val="26"/>
        </w:rPr>
        <w:tab/>
      </w:r>
      <w:r w:rsidRPr="00C77161">
        <w:rPr>
          <w:rFonts w:eastAsia="SimSun" w:cs="Times New Roman"/>
          <w:szCs w:val="26"/>
          <w:lang w:val="en-US"/>
        </w:rPr>
        <w:t xml:space="preserve">B. </w:t>
      </w:r>
      <w:r w:rsidRPr="00C77161">
        <w:rPr>
          <w:position w:val="-26"/>
          <w:szCs w:val="26"/>
        </w:rPr>
        <w:object w:dxaOrig="240" w:dyaOrig="680" w14:anchorId="1AECEC67">
          <v:shape id="_x0000_i1124" type="#_x0000_t75" style="width:12pt;height:34.5pt" o:ole="">
            <v:imagedata r:id="rId230" o:title=""/>
          </v:shape>
          <o:OLEObject Type="Embed" ProgID="Equation.DSMT4" ShapeID="_x0000_i1124" DrawAspect="Content" ObjectID="_1803194272" r:id="rId231"/>
        </w:object>
      </w:r>
      <w:r w:rsidRPr="00C77161">
        <w:rPr>
          <w:szCs w:val="26"/>
        </w:rPr>
        <w:tab/>
      </w:r>
      <w:r w:rsidRPr="00C77161">
        <w:rPr>
          <w:szCs w:val="26"/>
          <w:lang w:val="en-US"/>
        </w:rPr>
        <w:t xml:space="preserve">C. </w:t>
      </w:r>
      <w:r w:rsidRPr="00C77161">
        <w:rPr>
          <w:position w:val="-26"/>
          <w:szCs w:val="26"/>
        </w:rPr>
        <w:object w:dxaOrig="240" w:dyaOrig="680" w14:anchorId="0E35F59A">
          <v:shape id="_x0000_i1125" type="#_x0000_t75" style="width:12pt;height:34.5pt" o:ole="">
            <v:imagedata r:id="rId232" o:title=""/>
          </v:shape>
          <o:OLEObject Type="Embed" ProgID="Equation.DSMT4" ShapeID="_x0000_i1125" DrawAspect="Content" ObjectID="_1803194273" r:id="rId233"/>
        </w:object>
      </w:r>
      <w:r w:rsidRPr="00C77161">
        <w:rPr>
          <w:szCs w:val="26"/>
          <w:lang w:val="en-US"/>
        </w:rPr>
        <w:tab/>
        <w:t xml:space="preserve">D. </w:t>
      </w:r>
      <w:r w:rsidRPr="00C77161">
        <w:rPr>
          <w:position w:val="-26"/>
          <w:szCs w:val="26"/>
        </w:rPr>
        <w:object w:dxaOrig="240" w:dyaOrig="680" w14:anchorId="471BC1AD">
          <v:shape id="_x0000_i1126" type="#_x0000_t75" style="width:12pt;height:34.5pt" o:ole="">
            <v:imagedata r:id="rId234" o:title=""/>
          </v:shape>
          <o:OLEObject Type="Embed" ProgID="Equation.DSMT4" ShapeID="_x0000_i1126" DrawAspect="Content" ObjectID="_1803194274" r:id="rId235"/>
        </w:object>
      </w:r>
    </w:p>
    <w:p w14:paraId="2B67993D" w14:textId="77777777" w:rsidR="00C77161" w:rsidRPr="00C77161" w:rsidRDefault="00C77161" w:rsidP="000A2B02">
      <w:pPr>
        <w:spacing w:beforeLines="30" w:before="72"/>
        <w:contextualSpacing/>
        <w:jc w:val="both"/>
        <w:rPr>
          <w:rFonts w:cs="Times New Roman"/>
          <w:bCs/>
          <w:szCs w:val="26"/>
          <w:lang w:val="en-US"/>
        </w:rPr>
      </w:pPr>
      <w:r w:rsidRPr="00C77161">
        <w:rPr>
          <w:rFonts w:cs="Times New Roman"/>
          <w:b/>
          <w:szCs w:val="26"/>
          <w:lang w:val="en-US"/>
        </w:rPr>
        <w:t xml:space="preserve">Câu 8. </w:t>
      </w:r>
      <w:r w:rsidRPr="00C77161">
        <w:rPr>
          <w:rFonts w:cs="Times New Roman"/>
          <w:bCs/>
          <w:szCs w:val="26"/>
          <w:lang w:val="en-US"/>
        </w:rPr>
        <w:t>Một hộp có 10 tấm thẻ cùng loại được đánh số từ 1 đến 42. An lấy ngẫu nhiên 1 thẻ từ hộp</w:t>
      </w:r>
      <w:r w:rsidRPr="00C77161">
        <w:rPr>
          <w:rFonts w:cs="Times New Roman"/>
          <w:bCs/>
          <w:szCs w:val="26"/>
        </w:rPr>
        <w:t>, x</w:t>
      </w:r>
      <w:r w:rsidRPr="00C77161">
        <w:rPr>
          <w:rFonts w:cs="Times New Roman"/>
          <w:bCs/>
          <w:szCs w:val="26"/>
          <w:lang w:val="en-US"/>
        </w:rPr>
        <w:t>em số rồi bỏ lại vào hộp. Thực hiện hành động trên 50 lần, khi đó xác suất thực nghiệm của biến cố: "thẻ lấy ra có số ghi trên thẻ là số chẵn"</w:t>
      </w:r>
      <w:r w:rsidRPr="00C77161">
        <w:rPr>
          <w:rFonts w:cs="Times New Roman"/>
          <w:bCs/>
          <w:szCs w:val="26"/>
        </w:rPr>
        <w:t xml:space="preserve"> ngày càng gần số thực nào</w:t>
      </w:r>
      <w:r w:rsidRPr="00C77161">
        <w:rPr>
          <w:rFonts w:cs="Times New Roman"/>
          <w:bCs/>
          <w:szCs w:val="26"/>
          <w:lang w:val="en-US"/>
        </w:rPr>
        <w:t>?</w:t>
      </w:r>
      <w:r w:rsidRPr="00C77161">
        <w:rPr>
          <w:rFonts w:cs="Times New Roman"/>
          <w:bCs/>
          <w:szCs w:val="26"/>
        </w:rPr>
        <w:t xml:space="preserve"> </w:t>
      </w:r>
    </w:p>
    <w:p w14:paraId="406E746E" w14:textId="77777777" w:rsidR="00C77161" w:rsidRPr="00C77161" w:rsidRDefault="00C77161" w:rsidP="0035765C">
      <w:pPr>
        <w:numPr>
          <w:ilvl w:val="0"/>
          <w:numId w:val="37"/>
        </w:numPr>
        <w:spacing w:beforeLines="30" w:before="72"/>
        <w:ind w:firstLine="455"/>
        <w:contextualSpacing/>
        <w:jc w:val="both"/>
        <w:rPr>
          <w:rFonts w:cs="Times New Roman"/>
          <w:bCs/>
          <w:szCs w:val="26"/>
          <w:lang w:val="en-US"/>
        </w:rPr>
      </w:pPr>
      <w:r w:rsidRPr="00C77161">
        <w:rPr>
          <w:rFonts w:cs="Times New Roman"/>
          <w:bCs/>
          <w:szCs w:val="26"/>
          <w:lang w:val="en-US"/>
        </w:rPr>
        <w:t>0,2</w:t>
      </w:r>
    </w:p>
    <w:p w14:paraId="68756D6F" w14:textId="77777777" w:rsidR="00C77161" w:rsidRPr="00C77161" w:rsidRDefault="00C77161" w:rsidP="0035765C">
      <w:pPr>
        <w:numPr>
          <w:ilvl w:val="0"/>
          <w:numId w:val="37"/>
        </w:numPr>
        <w:spacing w:beforeLines="30" w:before="72"/>
        <w:ind w:firstLine="455"/>
        <w:contextualSpacing/>
        <w:jc w:val="both"/>
        <w:rPr>
          <w:rFonts w:cs="Times New Roman"/>
          <w:bCs/>
          <w:szCs w:val="26"/>
          <w:lang w:val="en-US"/>
        </w:rPr>
      </w:pPr>
      <w:r w:rsidRPr="00C77161">
        <w:rPr>
          <w:rFonts w:cs="Times New Roman"/>
          <w:bCs/>
          <w:szCs w:val="26"/>
          <w:lang w:val="en-US"/>
        </w:rPr>
        <w:t>0,6</w:t>
      </w:r>
    </w:p>
    <w:p w14:paraId="7BF4347B" w14:textId="77777777" w:rsidR="00C77161" w:rsidRPr="00C77161" w:rsidRDefault="00C77161" w:rsidP="0035765C">
      <w:pPr>
        <w:numPr>
          <w:ilvl w:val="0"/>
          <w:numId w:val="37"/>
        </w:numPr>
        <w:spacing w:beforeLines="30" w:before="72"/>
        <w:ind w:firstLine="455"/>
        <w:contextualSpacing/>
        <w:jc w:val="both"/>
        <w:rPr>
          <w:rFonts w:cs="Times New Roman"/>
          <w:bCs/>
          <w:szCs w:val="26"/>
          <w:lang w:val="en-US"/>
        </w:rPr>
      </w:pPr>
      <w:r w:rsidRPr="00C77161">
        <w:rPr>
          <w:rFonts w:cs="Times New Roman"/>
          <w:bCs/>
          <w:szCs w:val="26"/>
          <w:lang w:val="en-US"/>
        </w:rPr>
        <w:t>0,5</w:t>
      </w:r>
    </w:p>
    <w:p w14:paraId="628E47DF" w14:textId="77777777" w:rsidR="00C77161" w:rsidRPr="00C77161" w:rsidRDefault="00C77161" w:rsidP="0035765C">
      <w:pPr>
        <w:numPr>
          <w:ilvl w:val="0"/>
          <w:numId w:val="37"/>
        </w:numPr>
        <w:spacing w:beforeLines="30" w:before="72"/>
        <w:ind w:firstLine="455"/>
        <w:contextualSpacing/>
        <w:jc w:val="both"/>
        <w:rPr>
          <w:rFonts w:cs="Times New Roman"/>
          <w:bCs/>
          <w:szCs w:val="26"/>
          <w:lang w:val="en-US"/>
        </w:rPr>
      </w:pPr>
      <w:r w:rsidRPr="00C77161">
        <w:rPr>
          <w:rFonts w:cs="Times New Roman"/>
          <w:bCs/>
          <w:szCs w:val="26"/>
          <w:lang w:val="en-US"/>
        </w:rPr>
        <w:t>0,4</w:t>
      </w:r>
    </w:p>
    <w:p w14:paraId="07681327" w14:textId="77777777" w:rsidR="00C77161" w:rsidRPr="00C77161" w:rsidRDefault="00C77161" w:rsidP="000A2B02">
      <w:pPr>
        <w:spacing w:beforeLines="30" w:before="72"/>
        <w:contextualSpacing/>
        <w:jc w:val="both"/>
        <w:rPr>
          <w:rFonts w:cs="Times New Roman"/>
          <w:b/>
          <w:szCs w:val="26"/>
          <w:lang w:val="en-US"/>
        </w:rPr>
      </w:pPr>
    </w:p>
    <w:p w14:paraId="3EB36A2D" w14:textId="77777777" w:rsidR="00C77161" w:rsidRPr="00C77161" w:rsidRDefault="00C77161" w:rsidP="000A2B02">
      <w:pPr>
        <w:spacing w:beforeLines="30" w:before="72"/>
        <w:contextualSpacing/>
        <w:jc w:val="both"/>
        <w:rPr>
          <w:rFonts w:cs="Times New Roman"/>
          <w:b/>
          <w:bCs/>
          <w:szCs w:val="26"/>
          <w:lang w:val="en-US"/>
        </w:rPr>
      </w:pPr>
      <w:r w:rsidRPr="00C77161">
        <w:rPr>
          <w:rFonts w:cs="Times New Roman"/>
          <w:b/>
          <w:bCs/>
          <w:szCs w:val="26"/>
          <w:lang w:val="en-US"/>
        </w:rPr>
        <w:t>II. PHẦN TỰ LUẬN (7,0 ĐIỂM)</w:t>
      </w:r>
    </w:p>
    <w:p w14:paraId="03FD243B" w14:textId="77777777" w:rsidR="00C77161" w:rsidRPr="00C77161" w:rsidRDefault="00C77161" w:rsidP="000A2B02">
      <w:pPr>
        <w:pStyle w:val="ListParagraph"/>
        <w:spacing w:beforeLines="30" w:before="72"/>
        <w:ind w:left="0"/>
        <w:jc w:val="both"/>
        <w:rPr>
          <w:rFonts w:cs="Times New Roman"/>
          <w:b/>
          <w:szCs w:val="26"/>
          <w:lang w:val="en-US"/>
        </w:rPr>
      </w:pPr>
      <w:r w:rsidRPr="00C77161">
        <w:rPr>
          <w:rFonts w:cs="Times New Roman"/>
          <w:b/>
          <w:szCs w:val="26"/>
          <w:lang w:val="en-US"/>
        </w:rPr>
        <w:t xml:space="preserve">Bài 1. (1đ) </w:t>
      </w:r>
      <w:r w:rsidRPr="004C4712">
        <w:rPr>
          <w:rFonts w:cs="Times New Roman"/>
          <w:bCs/>
          <w:szCs w:val="26"/>
          <w:lang w:val="en-US"/>
        </w:rPr>
        <w:t>Một cửa hàng chuyên bán sách đã thống kê thể loại sách mà cửa hàng cho thuê hoặc bán được trong tháng 1 năm 2025 như sau</w:t>
      </w:r>
    </w:p>
    <w:tbl>
      <w:tblPr>
        <w:tblStyle w:val="TableGrid"/>
        <w:tblW w:w="0" w:type="auto"/>
        <w:tblLook w:val="04A0" w:firstRow="1" w:lastRow="0" w:firstColumn="1" w:lastColumn="0" w:noHBand="0" w:noVBand="1"/>
      </w:tblPr>
      <w:tblGrid>
        <w:gridCol w:w="2095"/>
        <w:gridCol w:w="2095"/>
        <w:gridCol w:w="2096"/>
        <w:gridCol w:w="2096"/>
        <w:gridCol w:w="2096"/>
      </w:tblGrid>
      <w:tr w:rsidR="00C77161" w:rsidRPr="00C77161" w14:paraId="7C9E2BA0" w14:textId="77777777" w:rsidTr="00E902F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5" w:type="dxa"/>
          </w:tcPr>
          <w:p w14:paraId="2163A3C8" w14:textId="77777777" w:rsidR="00C77161" w:rsidRPr="00C77161" w:rsidRDefault="00C77161" w:rsidP="000A2B02">
            <w:pPr>
              <w:pStyle w:val="ListParagraph"/>
              <w:spacing w:beforeLines="30" w:before="72" w:line="276" w:lineRule="auto"/>
              <w:ind w:left="0"/>
              <w:jc w:val="both"/>
              <w:rPr>
                <w:rFonts w:cs="Times New Roman"/>
                <w:b w:val="0"/>
                <w:szCs w:val="26"/>
              </w:rPr>
            </w:pPr>
            <w:r w:rsidRPr="00C77161">
              <w:rPr>
                <w:rFonts w:cs="Times New Roman"/>
                <w:szCs w:val="26"/>
              </w:rPr>
              <w:t>Thể loại sách</w:t>
            </w:r>
          </w:p>
        </w:tc>
        <w:tc>
          <w:tcPr>
            <w:tcW w:w="2095" w:type="dxa"/>
          </w:tcPr>
          <w:p w14:paraId="068EF9EA"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Giáo dục</w:t>
            </w:r>
          </w:p>
        </w:tc>
        <w:tc>
          <w:tcPr>
            <w:tcW w:w="2096" w:type="dxa"/>
          </w:tcPr>
          <w:p w14:paraId="361639B6"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 xml:space="preserve">Truyện tranh </w:t>
            </w:r>
          </w:p>
        </w:tc>
        <w:tc>
          <w:tcPr>
            <w:tcW w:w="2096" w:type="dxa"/>
          </w:tcPr>
          <w:p w14:paraId="0DB0BB56"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Khoa học</w:t>
            </w:r>
          </w:p>
        </w:tc>
        <w:tc>
          <w:tcPr>
            <w:tcW w:w="2096" w:type="dxa"/>
          </w:tcPr>
          <w:p w14:paraId="500F78E8"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Tiểu thuyết</w:t>
            </w:r>
          </w:p>
        </w:tc>
      </w:tr>
      <w:tr w:rsidR="00C77161" w:rsidRPr="00C77161" w14:paraId="73431A62" w14:textId="77777777" w:rsidTr="00E902FA">
        <w:tc>
          <w:tcPr>
            <w:cnfStyle w:val="001000000000" w:firstRow="0" w:lastRow="0" w:firstColumn="1" w:lastColumn="0" w:oddVBand="0" w:evenVBand="0" w:oddHBand="0" w:evenHBand="0" w:firstRowFirstColumn="0" w:firstRowLastColumn="0" w:lastRowFirstColumn="0" w:lastRowLastColumn="0"/>
            <w:tcW w:w="2095" w:type="dxa"/>
          </w:tcPr>
          <w:p w14:paraId="5AFCA70A" w14:textId="77777777" w:rsidR="00C77161" w:rsidRPr="00C77161" w:rsidRDefault="00C77161" w:rsidP="000A2B02">
            <w:pPr>
              <w:pStyle w:val="ListParagraph"/>
              <w:spacing w:beforeLines="30" w:before="72" w:line="276" w:lineRule="auto"/>
              <w:ind w:left="0"/>
              <w:jc w:val="both"/>
              <w:rPr>
                <w:rFonts w:cs="Times New Roman"/>
                <w:b w:val="0"/>
                <w:szCs w:val="26"/>
              </w:rPr>
            </w:pPr>
            <w:r w:rsidRPr="00C77161">
              <w:rPr>
                <w:rFonts w:cs="Times New Roman"/>
                <w:szCs w:val="26"/>
              </w:rPr>
              <w:t>Tỉ lệ</w:t>
            </w:r>
          </w:p>
        </w:tc>
        <w:tc>
          <w:tcPr>
            <w:tcW w:w="2095" w:type="dxa"/>
          </w:tcPr>
          <w:p w14:paraId="29A105AC" w14:textId="77777777" w:rsidR="00C77161" w:rsidRPr="00C77161" w:rsidRDefault="00C77161" w:rsidP="000A2B02">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C77161">
              <w:rPr>
                <w:rFonts w:cs="Times New Roman"/>
                <w:b/>
                <w:szCs w:val="26"/>
              </w:rPr>
              <w:t>40%</w:t>
            </w:r>
          </w:p>
        </w:tc>
        <w:tc>
          <w:tcPr>
            <w:tcW w:w="2096" w:type="dxa"/>
          </w:tcPr>
          <w:p w14:paraId="21636590" w14:textId="77777777" w:rsidR="00C77161" w:rsidRPr="00C77161" w:rsidRDefault="00C77161" w:rsidP="000A2B02">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C77161">
              <w:rPr>
                <w:rFonts w:cs="Times New Roman"/>
                <w:b/>
                <w:szCs w:val="26"/>
              </w:rPr>
              <w:t>30%</w:t>
            </w:r>
          </w:p>
        </w:tc>
        <w:tc>
          <w:tcPr>
            <w:tcW w:w="2096" w:type="dxa"/>
          </w:tcPr>
          <w:p w14:paraId="7D3C0320" w14:textId="77777777" w:rsidR="00C77161" w:rsidRPr="00C77161" w:rsidRDefault="00C77161" w:rsidP="000A2B02">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C77161">
              <w:rPr>
                <w:rFonts w:cs="Times New Roman"/>
                <w:b/>
                <w:szCs w:val="26"/>
              </w:rPr>
              <w:t>20%</w:t>
            </w:r>
          </w:p>
        </w:tc>
        <w:tc>
          <w:tcPr>
            <w:tcW w:w="2096" w:type="dxa"/>
          </w:tcPr>
          <w:p w14:paraId="0250DD36" w14:textId="77777777" w:rsidR="00C77161" w:rsidRPr="00C77161" w:rsidRDefault="00C77161" w:rsidP="000A2B02">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C77161">
              <w:rPr>
                <w:rFonts w:cs="Times New Roman"/>
                <w:b/>
                <w:szCs w:val="26"/>
              </w:rPr>
              <w:t>10%</w:t>
            </w:r>
          </w:p>
        </w:tc>
      </w:tr>
    </w:tbl>
    <w:p w14:paraId="70582387" w14:textId="77777777" w:rsidR="00C77161" w:rsidRPr="004C4712" w:rsidRDefault="00C77161" w:rsidP="000A2B02">
      <w:pPr>
        <w:spacing w:beforeLines="30" w:before="72"/>
        <w:jc w:val="both"/>
        <w:rPr>
          <w:rFonts w:cs="Times New Roman"/>
          <w:bCs/>
          <w:szCs w:val="26"/>
          <w:lang w:val="en-US"/>
        </w:rPr>
      </w:pPr>
      <w:r w:rsidRPr="004C4712">
        <w:rPr>
          <w:rFonts w:cs="Times New Roman"/>
          <w:bCs/>
          <w:szCs w:val="26"/>
          <w:lang w:val="en-US"/>
        </w:rPr>
        <w:t>Xét tính hợp lí của các nhận định sau:</w:t>
      </w:r>
    </w:p>
    <w:p w14:paraId="0057E19E" w14:textId="77777777" w:rsidR="00C77161" w:rsidRPr="00C77161" w:rsidRDefault="00C77161" w:rsidP="0035765C">
      <w:pPr>
        <w:pStyle w:val="ListParagraph"/>
        <w:numPr>
          <w:ilvl w:val="0"/>
          <w:numId w:val="40"/>
        </w:numPr>
        <w:spacing w:beforeLines="30" w:before="72"/>
        <w:jc w:val="both"/>
        <w:rPr>
          <w:rFonts w:cs="Times New Roman"/>
          <w:bCs/>
          <w:szCs w:val="26"/>
          <w:lang w:val="en-US"/>
        </w:rPr>
      </w:pPr>
      <w:r w:rsidRPr="00C77161">
        <w:rPr>
          <w:rFonts w:cs="Times New Roman"/>
          <w:bCs/>
          <w:szCs w:val="26"/>
          <w:lang w:val="en-US"/>
        </w:rPr>
        <w:t>Truyện tranh là loại sách được cho thuê và bán chạy nhất trong cửa hàng.</w:t>
      </w:r>
    </w:p>
    <w:p w14:paraId="46770958" w14:textId="77777777" w:rsidR="00C77161" w:rsidRPr="00C77161" w:rsidRDefault="00C77161" w:rsidP="0035765C">
      <w:pPr>
        <w:pStyle w:val="ListParagraph"/>
        <w:numPr>
          <w:ilvl w:val="0"/>
          <w:numId w:val="40"/>
        </w:numPr>
        <w:spacing w:beforeLines="30" w:before="72"/>
        <w:jc w:val="both"/>
        <w:rPr>
          <w:rFonts w:cs="Times New Roman"/>
          <w:bCs/>
          <w:szCs w:val="26"/>
          <w:lang w:val="en-US"/>
        </w:rPr>
      </w:pPr>
      <w:r w:rsidRPr="00C77161">
        <w:rPr>
          <w:rFonts w:cs="Times New Roman"/>
          <w:bCs/>
          <w:szCs w:val="26"/>
          <w:lang w:val="en-US"/>
        </w:rPr>
        <w:t xml:space="preserve">Sách giáo dục là loại sách được xã hội quan tâm nhiều nhất. </w:t>
      </w:r>
    </w:p>
    <w:p w14:paraId="5FAE4F7B" w14:textId="77777777" w:rsidR="00C77161" w:rsidRPr="00C77161" w:rsidRDefault="00C77161" w:rsidP="000A2B02">
      <w:pPr>
        <w:pStyle w:val="ListParagraph"/>
        <w:spacing w:beforeLines="30" w:before="72"/>
        <w:ind w:left="0"/>
        <w:jc w:val="both"/>
        <w:rPr>
          <w:rFonts w:cs="Times New Roman"/>
          <w:bCs/>
          <w:szCs w:val="26"/>
          <w:lang w:val="en-US"/>
        </w:rPr>
      </w:pPr>
    </w:p>
    <w:p w14:paraId="3D2C1A18" w14:textId="77777777" w:rsidR="00C77161" w:rsidRPr="00C77161" w:rsidRDefault="00C77161" w:rsidP="000A2B02">
      <w:pPr>
        <w:pStyle w:val="ListParagraph"/>
        <w:spacing w:beforeLines="30" w:before="72"/>
        <w:ind w:left="0"/>
        <w:jc w:val="both"/>
        <w:rPr>
          <w:rFonts w:cs="Times New Roman"/>
          <w:bCs/>
          <w:szCs w:val="26"/>
          <w:lang w:val="pt-BR"/>
        </w:rPr>
      </w:pPr>
      <w:r w:rsidRPr="00C77161">
        <w:rPr>
          <w:rFonts w:cs="Times New Roman"/>
          <w:b/>
          <w:szCs w:val="26"/>
          <w:lang w:val="pt-BR"/>
        </w:rPr>
        <w:t xml:space="preserve">Bài 2. ( 1đ) </w:t>
      </w:r>
      <w:r w:rsidRPr="00C77161">
        <w:rPr>
          <w:rFonts w:cs="Times New Roman"/>
          <w:b/>
          <w:szCs w:val="26"/>
          <w:lang w:val="pt-BR"/>
        </w:rPr>
        <w:tab/>
      </w:r>
    </w:p>
    <w:p w14:paraId="5FF1E096" w14:textId="77777777" w:rsidR="00C77161" w:rsidRPr="00C77161" w:rsidRDefault="00C77161" w:rsidP="000A2B02">
      <w:pPr>
        <w:pStyle w:val="ListParagraph"/>
        <w:spacing w:beforeLines="30" w:before="72"/>
        <w:ind w:left="0"/>
        <w:jc w:val="both"/>
        <w:rPr>
          <w:rFonts w:cs="Times New Roman"/>
          <w:bCs/>
          <w:szCs w:val="26"/>
          <w:lang w:val="en-US"/>
        </w:rPr>
      </w:pPr>
      <w:r w:rsidRPr="00C77161">
        <w:rPr>
          <w:rFonts w:cs="Times New Roman"/>
          <w:bCs/>
          <w:szCs w:val="26"/>
          <w:lang w:val="pt-BR"/>
        </w:rPr>
        <w:t xml:space="preserve">Cho </w:t>
      </w:r>
      <w:r w:rsidRPr="00C77161">
        <w:rPr>
          <w:position w:val="-6"/>
          <w:szCs w:val="26"/>
        </w:rPr>
        <w:object w:dxaOrig="760" w:dyaOrig="279" w14:anchorId="0EE1F48D">
          <v:shape id="_x0000_i1127" type="#_x0000_t75" style="width:38.25pt;height:13.5pt" o:ole="">
            <v:imagedata r:id="rId236" o:title=""/>
          </v:shape>
          <o:OLEObject Type="Embed" ProgID="Equation.DSMT4" ShapeID="_x0000_i1127" DrawAspect="Content" ObjectID="_1803194275" r:id="rId237"/>
        </w:object>
      </w:r>
      <w:r w:rsidRPr="00C77161">
        <w:rPr>
          <w:rFonts w:cs="Times New Roman"/>
          <w:bCs/>
          <w:szCs w:val="26"/>
          <w:lang w:val="pt-BR"/>
        </w:rPr>
        <w:t xml:space="preserve">có MN là đường trung bình và MN = 12 cm. </w:t>
      </w:r>
      <w:r w:rsidRPr="00C77161">
        <w:rPr>
          <w:rFonts w:cs="Times New Roman"/>
          <w:bCs/>
          <w:szCs w:val="26"/>
          <w:lang w:val="en-US"/>
        </w:rPr>
        <w:t>Tính khoảng các BC?</w:t>
      </w:r>
    </w:p>
    <w:p w14:paraId="5D41BA79" w14:textId="77777777" w:rsidR="00C77161" w:rsidRPr="00C77161" w:rsidRDefault="00C77161" w:rsidP="000A2B02">
      <w:pPr>
        <w:pStyle w:val="ListParagraph"/>
        <w:spacing w:beforeLines="30" w:before="72"/>
        <w:ind w:left="0"/>
        <w:jc w:val="both"/>
        <w:rPr>
          <w:rFonts w:cs="Times New Roman"/>
          <w:szCs w:val="26"/>
        </w:rPr>
      </w:pPr>
      <w:r w:rsidRPr="00C77161">
        <w:rPr>
          <w:rFonts w:cs="Times New Roman"/>
          <w:bCs/>
          <w:szCs w:val="26"/>
          <w:lang w:val="en-US"/>
        </w:rPr>
        <w:t xml:space="preserve">                                              </w:t>
      </w:r>
      <w:r w:rsidRPr="00C77161">
        <w:rPr>
          <w:rFonts w:cs="Times New Roman"/>
          <w:noProof/>
          <w:szCs w:val="26"/>
          <w:lang w:val="en-US"/>
        </w:rPr>
        <w:drawing>
          <wp:inline distT="0" distB="0" distL="0" distR="0" wp14:anchorId="1F0CB6B2" wp14:editId="45C99525">
            <wp:extent cx="3022069" cy="1742127"/>
            <wp:effectExtent l="0" t="0" r="6985" b="0"/>
            <wp:docPr id="1658838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050116" cy="1758295"/>
                    </a:xfrm>
                    <a:prstGeom prst="rect">
                      <a:avLst/>
                    </a:prstGeom>
                  </pic:spPr>
                </pic:pic>
              </a:graphicData>
            </a:graphic>
          </wp:inline>
        </w:drawing>
      </w:r>
    </w:p>
    <w:p w14:paraId="3D9BA7F2" w14:textId="77777777" w:rsidR="00C77161" w:rsidRPr="00C77161" w:rsidRDefault="00C77161" w:rsidP="000A2B02">
      <w:pPr>
        <w:pStyle w:val="ListParagraph"/>
        <w:spacing w:beforeLines="30" w:before="72"/>
        <w:ind w:left="0"/>
        <w:rPr>
          <w:rFonts w:cs="Times New Roman"/>
          <w:szCs w:val="26"/>
          <w:lang w:val="en-US"/>
        </w:rPr>
      </w:pPr>
      <w:r w:rsidRPr="00C77161">
        <w:rPr>
          <w:rFonts w:cs="Times New Roman"/>
          <w:b/>
          <w:bCs/>
          <w:szCs w:val="26"/>
          <w:lang w:val="en-US" w:eastAsia="zh-CN"/>
        </w:rPr>
        <w:lastRenderedPageBreak/>
        <w:t xml:space="preserve">Bài 3. (1đ) </w:t>
      </w:r>
      <w:r w:rsidRPr="00C77161">
        <w:rPr>
          <w:rFonts w:cs="Times New Roman"/>
          <w:szCs w:val="26"/>
          <w:lang w:val="en-US" w:eastAsia="zh-CN"/>
        </w:rPr>
        <w:t xml:space="preserve">Cho tập hợp </w:t>
      </w:r>
      <w:r w:rsidRPr="00C77161">
        <w:rPr>
          <w:position w:val="-10"/>
          <w:szCs w:val="26"/>
        </w:rPr>
        <w:object w:dxaOrig="1480" w:dyaOrig="340" w14:anchorId="0D6F6B84">
          <v:shape id="_x0000_i1128" type="#_x0000_t75" style="width:73.5pt;height:16.5pt" o:ole="">
            <v:imagedata r:id="rId239" o:title=""/>
          </v:shape>
          <o:OLEObject Type="Embed" ProgID="Equation.DSMT4" ShapeID="_x0000_i1128" DrawAspect="Content" ObjectID="_1803194276" r:id="rId240"/>
        </w:object>
      </w:r>
      <w:r w:rsidRPr="00C77161">
        <w:rPr>
          <w:rFonts w:cs="Times New Roman"/>
          <w:szCs w:val="26"/>
          <w:lang w:val="en-US"/>
        </w:rPr>
        <w:t xml:space="preserve">và </w:t>
      </w:r>
      <w:r w:rsidRPr="00C77161">
        <w:rPr>
          <w:position w:val="-10"/>
          <w:szCs w:val="26"/>
        </w:rPr>
        <w:object w:dxaOrig="1460" w:dyaOrig="340" w14:anchorId="067C5377">
          <v:shape id="_x0000_i1129" type="#_x0000_t75" style="width:73.5pt;height:16.5pt" o:ole="">
            <v:imagedata r:id="rId241" o:title=""/>
          </v:shape>
          <o:OLEObject Type="Embed" ProgID="Equation.DSMT4" ShapeID="_x0000_i1129" DrawAspect="Content" ObjectID="_1803194277" r:id="rId242"/>
        </w:object>
      </w:r>
      <w:r w:rsidRPr="00C77161">
        <w:rPr>
          <w:rFonts w:cs="Times New Roman"/>
          <w:szCs w:val="26"/>
          <w:lang w:val="en-US"/>
        </w:rPr>
        <w:t xml:space="preserve"> Gọi </w:t>
      </w:r>
      <w:r w:rsidRPr="00C77161">
        <w:rPr>
          <w:position w:val="-6"/>
          <w:szCs w:val="26"/>
        </w:rPr>
        <w:object w:dxaOrig="320" w:dyaOrig="360" w14:anchorId="6A9AABA8">
          <v:shape id="_x0000_i1130" type="#_x0000_t75" style="width:16.5pt;height:18pt" o:ole="">
            <v:imagedata r:id="rId243" o:title=""/>
          </v:shape>
          <o:OLEObject Type="Embed" ProgID="Equation.DSMT4" ShapeID="_x0000_i1130" DrawAspect="Content" ObjectID="_1803194278" r:id="rId244"/>
        </w:object>
      </w:r>
      <w:r w:rsidRPr="00C77161">
        <w:rPr>
          <w:rFonts w:cs="Times New Roman"/>
          <w:szCs w:val="26"/>
          <w:lang w:val="en-US"/>
        </w:rPr>
        <w:t xml:space="preserve"> là số tự nhiên có 2 chữ số lập được 2 tập hợp trên, biết </w:t>
      </w:r>
      <w:r w:rsidRPr="00C77161">
        <w:rPr>
          <w:position w:val="-6"/>
          <w:szCs w:val="26"/>
        </w:rPr>
        <w:object w:dxaOrig="620" w:dyaOrig="279" w14:anchorId="4AB84B69">
          <v:shape id="_x0000_i1131" type="#_x0000_t75" style="width:31.5pt;height:13.5pt" o:ole="">
            <v:imagedata r:id="rId245" o:title=""/>
          </v:shape>
          <o:OLEObject Type="Embed" ProgID="Equation.DSMT4" ShapeID="_x0000_i1131" DrawAspect="Content" ObjectID="_1803194279" r:id="rId246"/>
        </w:object>
      </w:r>
      <w:r w:rsidRPr="00C77161">
        <w:rPr>
          <w:rFonts w:cs="Times New Roman"/>
          <w:szCs w:val="26"/>
          <w:lang w:val="en-US"/>
        </w:rPr>
        <w:t xml:space="preserve">, </w:t>
      </w:r>
      <w:r w:rsidRPr="00C77161">
        <w:rPr>
          <w:position w:val="-6"/>
          <w:szCs w:val="26"/>
        </w:rPr>
        <w:object w:dxaOrig="600" w:dyaOrig="300" w14:anchorId="1B31CCE5">
          <v:shape id="_x0000_i1132" type="#_x0000_t75" style="width:30pt;height:15.75pt" o:ole="">
            <v:imagedata r:id="rId247" o:title=""/>
          </v:shape>
          <o:OLEObject Type="Embed" ProgID="Equation.DSMT4" ShapeID="_x0000_i1132" DrawAspect="Content" ObjectID="_1803194280" r:id="rId248"/>
        </w:object>
      </w:r>
      <w:r w:rsidRPr="00C77161">
        <w:rPr>
          <w:rFonts w:cs="Times New Roman"/>
          <w:szCs w:val="26"/>
          <w:lang w:val="en-US"/>
        </w:rPr>
        <w:t>. Xét biến cố A: “Số tự nhiên được lập là số có 2 chữ số khác nhau và chia hết cho 2”</w:t>
      </w:r>
    </w:p>
    <w:p w14:paraId="1786CFA6" w14:textId="77777777" w:rsidR="00C77161" w:rsidRPr="00C77161" w:rsidRDefault="00C77161" w:rsidP="0035765C">
      <w:pPr>
        <w:pStyle w:val="ListParagraph"/>
        <w:numPr>
          <w:ilvl w:val="0"/>
          <w:numId w:val="41"/>
        </w:numPr>
        <w:spacing w:beforeLines="30" w:before="72"/>
        <w:rPr>
          <w:rFonts w:cs="Times New Roman"/>
          <w:szCs w:val="26"/>
          <w:lang w:val="en-US"/>
        </w:rPr>
      </w:pPr>
      <w:r w:rsidRPr="00C77161">
        <w:rPr>
          <w:rFonts w:cs="Times New Roman"/>
          <w:szCs w:val="26"/>
          <w:lang w:val="en-US"/>
        </w:rPr>
        <w:t>Viết tập hợp K các kết quả thuận lợi của biến cố A</w:t>
      </w:r>
    </w:p>
    <w:p w14:paraId="29D8D9E4" w14:textId="77777777" w:rsidR="00C77161" w:rsidRPr="00C77161" w:rsidRDefault="00C77161" w:rsidP="0035765C">
      <w:pPr>
        <w:pStyle w:val="ListParagraph"/>
        <w:numPr>
          <w:ilvl w:val="0"/>
          <w:numId w:val="41"/>
        </w:numPr>
        <w:spacing w:beforeLines="30" w:before="72"/>
        <w:rPr>
          <w:rFonts w:cs="Times New Roman"/>
          <w:szCs w:val="26"/>
          <w:lang w:val="en-US"/>
        </w:rPr>
      </w:pPr>
      <w:r w:rsidRPr="00C77161">
        <w:rPr>
          <w:rFonts w:cs="Times New Roman"/>
          <w:szCs w:val="26"/>
          <w:lang w:val="en-US"/>
        </w:rPr>
        <w:t>Tính xác suất của biến cố A</w:t>
      </w:r>
    </w:p>
    <w:p w14:paraId="7F2BB759" w14:textId="77777777" w:rsidR="00C77161" w:rsidRPr="00C77161" w:rsidRDefault="00C77161" w:rsidP="000A2B02">
      <w:pPr>
        <w:pStyle w:val="ListParagraph"/>
        <w:spacing w:beforeLines="30" w:before="72"/>
        <w:ind w:left="0"/>
        <w:jc w:val="both"/>
        <w:rPr>
          <w:rFonts w:cs="Times New Roman"/>
          <w:szCs w:val="26"/>
          <w:lang w:val="en-US"/>
        </w:rPr>
      </w:pPr>
      <w:r w:rsidRPr="00C77161">
        <w:rPr>
          <w:rFonts w:cs="Times New Roman"/>
          <w:b/>
          <w:bCs/>
          <w:szCs w:val="26"/>
          <w:lang w:val="en-US"/>
        </w:rPr>
        <w:t>Bài 4</w:t>
      </w:r>
      <w:r w:rsidRPr="00C77161">
        <w:rPr>
          <w:rFonts w:cs="Times New Roman"/>
          <w:szCs w:val="26"/>
          <w:lang w:val="en-US"/>
        </w:rPr>
        <w:t xml:space="preserve">. </w:t>
      </w:r>
      <w:r w:rsidRPr="00C77161">
        <w:rPr>
          <w:rFonts w:cs="Times New Roman"/>
          <w:b/>
          <w:bCs/>
          <w:szCs w:val="26"/>
          <w:lang w:val="en-US"/>
        </w:rPr>
        <w:t xml:space="preserve">( 1đ) </w:t>
      </w:r>
      <w:r w:rsidRPr="00C77161">
        <w:rPr>
          <w:rFonts w:cs="Times New Roman"/>
          <w:szCs w:val="26"/>
          <w:lang w:val="en-US"/>
        </w:rPr>
        <w:t xml:space="preserve">Một hộp có 30 chiếc thẻ cùng loại, mỗi thẻ được ghi số từ 1 đến 30, hai thẻ khác nhau ghi số khác nhau. Lấy ngẫu nhiên 1 thẻ trong hộp, ghi lại số thẻ lấy ra và bỏ thẻ đó vào hộp. </w:t>
      </w:r>
    </w:p>
    <w:p w14:paraId="4B25C206" w14:textId="77777777" w:rsidR="00C77161" w:rsidRPr="00C77161" w:rsidRDefault="00C77161" w:rsidP="0035765C">
      <w:pPr>
        <w:pStyle w:val="ListParagraph"/>
        <w:numPr>
          <w:ilvl w:val="0"/>
          <w:numId w:val="38"/>
        </w:numPr>
        <w:spacing w:beforeLines="30" w:before="72"/>
        <w:ind w:leftChars="198" w:left="515" w:firstLine="4"/>
        <w:jc w:val="both"/>
        <w:rPr>
          <w:rFonts w:cs="Times New Roman"/>
          <w:szCs w:val="26"/>
          <w:lang w:val="en-US"/>
        </w:rPr>
      </w:pPr>
      <w:r w:rsidRPr="00C77161">
        <w:rPr>
          <w:rFonts w:cs="Times New Roman"/>
          <w:szCs w:val="26"/>
          <w:lang w:val="en-US"/>
        </w:rPr>
        <w:t>Tính xác suất biến cố A: “ Thẻ lấy ra có số trên thẻ là số chính phương”</w:t>
      </w:r>
    </w:p>
    <w:p w14:paraId="02914137" w14:textId="77777777" w:rsidR="00C77161" w:rsidRPr="00C77161" w:rsidRDefault="00C77161" w:rsidP="0035765C">
      <w:pPr>
        <w:pStyle w:val="ListParagraph"/>
        <w:numPr>
          <w:ilvl w:val="0"/>
          <w:numId w:val="38"/>
        </w:numPr>
        <w:spacing w:beforeLines="30" w:before="72"/>
        <w:ind w:leftChars="198" w:left="515" w:firstLine="4"/>
        <w:jc w:val="both"/>
        <w:rPr>
          <w:rFonts w:cs="Times New Roman"/>
          <w:szCs w:val="26"/>
          <w:lang w:val="en-US"/>
        </w:rPr>
      </w:pPr>
      <w:r w:rsidRPr="00C77161">
        <w:rPr>
          <w:rFonts w:cs="Times New Roman"/>
          <w:szCs w:val="26"/>
          <w:lang w:val="en-US"/>
        </w:rPr>
        <w:t>Khi số lần rút thẻ ngày càng lớn thì xác suất thực nghiệm của biến cố B: “ Thẻ lấy ra ghi là số chia hết cho 9” ngày càng gần đến số thực nào?</w:t>
      </w:r>
    </w:p>
    <w:p w14:paraId="197F9713" w14:textId="77777777" w:rsidR="00C77161" w:rsidRPr="00C77161" w:rsidRDefault="00C77161" w:rsidP="000A2B02">
      <w:pPr>
        <w:pStyle w:val="ListParagraph"/>
        <w:spacing w:beforeLines="30" w:before="72"/>
        <w:ind w:left="0"/>
        <w:jc w:val="both"/>
        <w:rPr>
          <w:rFonts w:cs="Times New Roman"/>
          <w:szCs w:val="26"/>
          <w:lang w:val="en-US"/>
        </w:rPr>
      </w:pPr>
      <w:r w:rsidRPr="00C77161">
        <w:rPr>
          <w:rFonts w:cs="Times New Roman"/>
          <w:b/>
          <w:bCs/>
          <w:szCs w:val="26"/>
          <w:lang w:val="en-US"/>
        </w:rPr>
        <w:t xml:space="preserve">Bài 5. (1 điểm) </w:t>
      </w:r>
      <w:r w:rsidRPr="00C77161">
        <w:rPr>
          <w:rFonts w:cs="Times New Roman"/>
          <w:szCs w:val="26"/>
          <w:lang w:val="en-US"/>
        </w:rPr>
        <w:t xml:space="preserve">Biểu đồ hình quạt tròn dưới đây biểu thị tỉ lệ phần trăm số lượng vải bán ra mỗi loại của một cửa hàng. Biết của hàng đó có tất cả 1200m vải. </w:t>
      </w:r>
    </w:p>
    <w:p w14:paraId="4ED3814E" w14:textId="77777777" w:rsidR="00C77161" w:rsidRPr="00C77161" w:rsidRDefault="00C77161" w:rsidP="0035765C">
      <w:pPr>
        <w:pStyle w:val="ListParagraph"/>
        <w:numPr>
          <w:ilvl w:val="0"/>
          <w:numId w:val="39"/>
        </w:numPr>
        <w:spacing w:beforeLines="30" w:before="72"/>
        <w:ind w:left="720" w:firstLine="0"/>
        <w:jc w:val="both"/>
        <w:rPr>
          <w:rFonts w:cs="Times New Roman"/>
          <w:szCs w:val="26"/>
          <w:lang w:val="en-US"/>
        </w:rPr>
      </w:pPr>
      <w:r w:rsidRPr="00C77161">
        <w:rPr>
          <w:rFonts w:cs="Times New Roman"/>
          <w:szCs w:val="26"/>
          <w:lang w:val="en-US"/>
        </w:rPr>
        <w:t>Tính số mét vải màu và vải trắng được bán ra.</w:t>
      </w:r>
    </w:p>
    <w:p w14:paraId="2314702B" w14:textId="77777777" w:rsidR="00C77161" w:rsidRPr="00C77161" w:rsidRDefault="00C77161" w:rsidP="0035765C">
      <w:pPr>
        <w:pStyle w:val="ListParagraph"/>
        <w:numPr>
          <w:ilvl w:val="0"/>
          <w:numId w:val="39"/>
        </w:numPr>
        <w:spacing w:beforeLines="30" w:before="72"/>
        <w:ind w:left="720" w:firstLine="0"/>
        <w:jc w:val="both"/>
        <w:rPr>
          <w:rFonts w:cs="Times New Roman"/>
          <w:szCs w:val="26"/>
          <w:lang w:val="en-US"/>
        </w:rPr>
      </w:pPr>
      <w:r w:rsidRPr="00C77161">
        <w:rPr>
          <w:rFonts w:cs="Times New Roman"/>
          <w:szCs w:val="26"/>
          <w:lang w:val="en-US"/>
        </w:rPr>
        <w:t>Số mét vải bán ra của vải đen ít hơn vải trắng là bao nhiêu?</w:t>
      </w:r>
    </w:p>
    <w:p w14:paraId="621FEB80" w14:textId="77777777" w:rsidR="00C77161" w:rsidRPr="00C77161" w:rsidRDefault="00C77161" w:rsidP="000A2B02">
      <w:pPr>
        <w:pStyle w:val="ListParagraph"/>
        <w:spacing w:beforeLines="30" w:before="72"/>
        <w:ind w:left="0"/>
        <w:jc w:val="both"/>
        <w:rPr>
          <w:rFonts w:cs="Times New Roman"/>
          <w:szCs w:val="26"/>
          <w:lang w:val="en-US"/>
        </w:rPr>
      </w:pPr>
      <w:r w:rsidRPr="00C77161">
        <w:rPr>
          <w:rFonts w:cs="Times New Roman"/>
          <w:szCs w:val="26"/>
          <w:lang w:val="en-US"/>
        </w:rPr>
        <w:t xml:space="preserve">                                    </w:t>
      </w:r>
      <w:r w:rsidRPr="00C77161">
        <w:rPr>
          <w:rFonts w:cs="Times New Roman"/>
          <w:noProof/>
          <w:szCs w:val="26"/>
          <w:lang w:val="en-US"/>
        </w:rPr>
        <w:drawing>
          <wp:inline distT="0" distB="0" distL="114300" distR="114300" wp14:anchorId="616B750C" wp14:editId="72762792">
            <wp:extent cx="3271520" cy="3089910"/>
            <wp:effectExtent l="0" t="0" r="5080" b="889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1"/>
                    <pic:cNvPicPr>
                      <a:picLocks noChangeAspect="1"/>
                    </pic:cNvPicPr>
                  </pic:nvPicPr>
                  <pic:blipFill>
                    <a:blip r:embed="rId249"/>
                    <a:stretch>
                      <a:fillRect/>
                    </a:stretch>
                  </pic:blipFill>
                  <pic:spPr>
                    <a:xfrm>
                      <a:off x="0" y="0"/>
                      <a:ext cx="3271520" cy="3089910"/>
                    </a:xfrm>
                    <a:prstGeom prst="rect">
                      <a:avLst/>
                    </a:prstGeom>
                    <a:noFill/>
                    <a:ln>
                      <a:noFill/>
                    </a:ln>
                  </pic:spPr>
                </pic:pic>
              </a:graphicData>
            </a:graphic>
          </wp:inline>
        </w:drawing>
      </w:r>
    </w:p>
    <w:p w14:paraId="7D9A6B15" w14:textId="77777777" w:rsidR="00C77161" w:rsidRPr="00C77161" w:rsidRDefault="00C77161" w:rsidP="000A2B02">
      <w:pPr>
        <w:pStyle w:val="ListParagraph"/>
        <w:tabs>
          <w:tab w:val="left" w:pos="1276"/>
        </w:tabs>
        <w:spacing w:beforeLines="30" w:before="72"/>
        <w:ind w:left="0"/>
        <w:jc w:val="both"/>
        <w:rPr>
          <w:rFonts w:cs="Times New Roman"/>
          <w:b/>
          <w:szCs w:val="26"/>
          <w:lang w:val="en-US"/>
        </w:rPr>
      </w:pPr>
      <w:r w:rsidRPr="00C77161">
        <w:rPr>
          <w:rFonts w:cs="Times New Roman"/>
          <w:b/>
          <w:szCs w:val="26"/>
          <w:lang w:val="en-US"/>
        </w:rPr>
        <w:tab/>
      </w:r>
    </w:p>
    <w:p w14:paraId="280AFFD0" w14:textId="77777777" w:rsidR="00C77161" w:rsidRPr="00C77161" w:rsidRDefault="00C77161" w:rsidP="000A2B02">
      <w:pPr>
        <w:pStyle w:val="ListParagraph"/>
        <w:tabs>
          <w:tab w:val="left" w:pos="1276"/>
        </w:tabs>
        <w:spacing w:beforeLines="30" w:before="72"/>
        <w:ind w:left="0"/>
        <w:jc w:val="both"/>
        <w:rPr>
          <w:rFonts w:eastAsia="SimSun" w:cs="Times New Roman"/>
          <w:szCs w:val="26"/>
          <w:lang w:val="en-US"/>
        </w:rPr>
      </w:pPr>
      <w:r w:rsidRPr="00C77161">
        <w:rPr>
          <w:rFonts w:cs="Times New Roman"/>
          <w:b/>
          <w:szCs w:val="26"/>
          <w:lang w:val="en-US"/>
        </w:rPr>
        <w:t xml:space="preserve">Bài 6. ( 2đ) </w:t>
      </w:r>
      <w:r w:rsidRPr="00C77161">
        <w:rPr>
          <w:rFonts w:eastAsia="SimSun" w:cs="Times New Roman"/>
          <w:szCs w:val="26"/>
          <w:lang w:val="en-US"/>
        </w:rPr>
        <w:t xml:space="preserve">Cho tam giác ABC vuông tại A (AB&lt;AC). Lấy điểm M bất kì nằm trên cạnh BC. Từ M kẻ MK vuông góc AC tại K. </w:t>
      </w:r>
    </w:p>
    <w:p w14:paraId="490499B7" w14:textId="77777777" w:rsidR="00C77161" w:rsidRPr="00C77161" w:rsidRDefault="00C77161" w:rsidP="0035765C">
      <w:pPr>
        <w:pStyle w:val="ListParagraph"/>
        <w:numPr>
          <w:ilvl w:val="0"/>
          <w:numId w:val="42"/>
        </w:numPr>
        <w:tabs>
          <w:tab w:val="left" w:pos="1276"/>
        </w:tabs>
        <w:spacing w:beforeLines="30" w:before="72"/>
        <w:jc w:val="both"/>
        <w:rPr>
          <w:rFonts w:cs="Times New Roman"/>
          <w:b/>
          <w:szCs w:val="26"/>
          <w:lang w:val="en-US"/>
        </w:rPr>
      </w:pPr>
      <w:r w:rsidRPr="00C77161">
        <w:rPr>
          <w:rFonts w:eastAsia="SimSun" w:cs="Times New Roman"/>
          <w:szCs w:val="26"/>
          <w:lang w:val="en-US"/>
        </w:rPr>
        <w:t xml:space="preserve">Giả sử </w:t>
      </w:r>
      <w:r w:rsidRPr="00C77161">
        <w:rPr>
          <w:position w:val="-26"/>
          <w:szCs w:val="26"/>
        </w:rPr>
        <w:object w:dxaOrig="859" w:dyaOrig="680" w14:anchorId="608E272F">
          <v:shape id="_x0000_i1133" type="#_x0000_t75" style="width:43.5pt;height:34.5pt" o:ole="">
            <v:imagedata r:id="rId250" o:title=""/>
          </v:shape>
          <o:OLEObject Type="Embed" ProgID="Equation.DSMT4" ShapeID="_x0000_i1133" DrawAspect="Content" ObjectID="_1803194281" r:id="rId251"/>
        </w:object>
      </w:r>
      <w:r w:rsidRPr="00C77161">
        <w:rPr>
          <w:rFonts w:cs="Times New Roman"/>
          <w:szCs w:val="26"/>
          <w:lang w:val="en-US"/>
        </w:rPr>
        <w:t xml:space="preserve">. Hãy tính </w:t>
      </w:r>
      <w:r w:rsidRPr="00C77161">
        <w:rPr>
          <w:position w:val="-26"/>
          <w:szCs w:val="26"/>
        </w:rPr>
        <w:object w:dxaOrig="480" w:dyaOrig="680" w14:anchorId="4882268B">
          <v:shape id="_x0000_i1134" type="#_x0000_t75" style="width:24pt;height:34.5pt" o:ole="">
            <v:imagedata r:id="rId252" o:title=""/>
          </v:shape>
          <o:OLEObject Type="Embed" ProgID="Equation.DSMT4" ShapeID="_x0000_i1134" DrawAspect="Content" ObjectID="_1803194282" r:id="rId253"/>
        </w:object>
      </w:r>
    </w:p>
    <w:p w14:paraId="5089E270" w14:textId="77777777" w:rsidR="00C77161" w:rsidRPr="00C77161" w:rsidRDefault="00C77161" w:rsidP="0035765C">
      <w:pPr>
        <w:pStyle w:val="ListParagraph"/>
        <w:numPr>
          <w:ilvl w:val="0"/>
          <w:numId w:val="42"/>
        </w:numPr>
        <w:tabs>
          <w:tab w:val="left" w:pos="1276"/>
        </w:tabs>
        <w:spacing w:beforeLines="30" w:before="72"/>
        <w:jc w:val="both"/>
        <w:rPr>
          <w:rFonts w:cs="Times New Roman"/>
          <w:b/>
          <w:szCs w:val="26"/>
          <w:lang w:val="en-US"/>
        </w:rPr>
      </w:pPr>
      <w:r w:rsidRPr="00C77161">
        <w:rPr>
          <w:rFonts w:cs="Times New Roman"/>
          <w:szCs w:val="26"/>
          <w:lang w:val="en-US" w:eastAsia="zh-CN"/>
        </w:rPr>
        <w:t>Gọi F là trung điểm BC, AF cắt KM tại N. Chứng minh FM.FA=FN.FC</w:t>
      </w:r>
    </w:p>
    <w:p w14:paraId="54C0BE2D" w14:textId="77777777" w:rsidR="00C77161" w:rsidRPr="00C77161" w:rsidRDefault="00C77161" w:rsidP="0035765C">
      <w:pPr>
        <w:pStyle w:val="ListParagraph"/>
        <w:numPr>
          <w:ilvl w:val="0"/>
          <w:numId w:val="42"/>
        </w:numPr>
        <w:tabs>
          <w:tab w:val="left" w:pos="1276"/>
        </w:tabs>
        <w:spacing w:beforeLines="30" w:before="72"/>
        <w:jc w:val="both"/>
        <w:rPr>
          <w:rFonts w:cs="Times New Roman"/>
          <w:bCs/>
          <w:szCs w:val="26"/>
          <w:lang w:val="en-US"/>
        </w:rPr>
      </w:pPr>
      <w:r w:rsidRPr="00C77161">
        <w:rPr>
          <w:rFonts w:cs="Times New Roman"/>
          <w:bCs/>
          <w:szCs w:val="26"/>
          <w:lang w:val="en-US"/>
        </w:rPr>
        <w:t>Gọi  I là trung điểm MK, CI cắt AB tại S. Chứng minh S là trung điểm AB</w:t>
      </w:r>
    </w:p>
    <w:p w14:paraId="014C95E0" w14:textId="77777777" w:rsidR="00C77161" w:rsidRPr="00C77161" w:rsidRDefault="00C77161" w:rsidP="000A2B02">
      <w:pPr>
        <w:pStyle w:val="ListParagraph"/>
        <w:tabs>
          <w:tab w:val="left" w:pos="1276"/>
        </w:tabs>
        <w:spacing w:beforeLines="30" w:before="72"/>
        <w:ind w:left="0"/>
        <w:jc w:val="both"/>
        <w:rPr>
          <w:rFonts w:cs="Times New Roman"/>
          <w:b/>
          <w:szCs w:val="26"/>
          <w:lang w:val="en-US"/>
        </w:rPr>
      </w:pPr>
      <w:r w:rsidRPr="00C77161">
        <w:rPr>
          <w:rFonts w:cs="Times New Roman"/>
          <w:b/>
          <w:szCs w:val="26"/>
          <w:lang w:val="en-US"/>
        </w:rPr>
        <w:t xml:space="preserve">Bài 7. ( 1d) </w:t>
      </w:r>
      <w:r w:rsidRPr="00C77161">
        <w:rPr>
          <w:rFonts w:eastAsia="Arial" w:cs="Times New Roman"/>
          <w:color w:val="000000"/>
          <w:szCs w:val="26"/>
          <w:shd w:val="clear" w:color="auto" w:fill="FFFFFF"/>
        </w:rPr>
        <w:t xml:space="preserve">Người ta tiến hành đo đạc các yếu tố cần thiết để tính chiều rộng của một khúc sông mà không cần phải sang bờ bên kia sông (hình vẽ dưới). </w:t>
      </w:r>
      <w:r w:rsidRPr="00C77161">
        <w:rPr>
          <w:rFonts w:eastAsia="Arial" w:cs="Times New Roman"/>
          <w:color w:val="000000"/>
          <w:szCs w:val="26"/>
          <w:shd w:val="clear" w:color="auto" w:fill="FFFFFF"/>
          <w:lang w:eastAsia="zh-CN"/>
        </w:rPr>
        <w:t>Biết BB' = 30 m, BC = 40 m và B'C' = 60 m. Tính độ rộng x của khúc sông.</w:t>
      </w:r>
      <w:r w:rsidRPr="00C77161">
        <w:rPr>
          <w:rFonts w:eastAsia="Arial" w:cs="Times New Roman"/>
          <w:color w:val="000000"/>
          <w:szCs w:val="26"/>
          <w:shd w:val="clear" w:color="auto" w:fill="FFFFFF"/>
          <w:lang w:val="en-US" w:eastAsia="zh-CN"/>
        </w:rPr>
        <w:t xml:space="preserve"> </w:t>
      </w:r>
      <w:r w:rsidRPr="00C77161">
        <w:rPr>
          <w:rFonts w:eastAsia="Arial" w:cs="Times New Roman"/>
          <w:color w:val="000000"/>
          <w:szCs w:val="26"/>
          <w:shd w:val="clear" w:color="auto" w:fill="FFFFFF"/>
          <w:lang w:val="en-US"/>
        </w:rPr>
        <w:t>Biết AB’ vuông góc với B’C’.</w:t>
      </w:r>
    </w:p>
    <w:p w14:paraId="721E5776" w14:textId="77777777" w:rsidR="00C77161" w:rsidRPr="00C77161" w:rsidRDefault="00C77161" w:rsidP="000A2B02">
      <w:pPr>
        <w:pStyle w:val="ListParagraph"/>
        <w:tabs>
          <w:tab w:val="left" w:pos="1276"/>
        </w:tabs>
        <w:spacing w:beforeLines="30" w:before="72"/>
        <w:ind w:left="0"/>
        <w:jc w:val="both"/>
        <w:rPr>
          <w:rFonts w:cs="Times New Roman"/>
          <w:b/>
          <w:szCs w:val="26"/>
          <w:lang w:val="en-US"/>
        </w:rPr>
      </w:pPr>
      <w:r w:rsidRPr="00C77161">
        <w:rPr>
          <w:rFonts w:cs="Times New Roman"/>
          <w:szCs w:val="26"/>
          <w:lang w:val="en-US"/>
        </w:rPr>
        <w:lastRenderedPageBreak/>
        <w:t xml:space="preserve">                                                  </w:t>
      </w:r>
      <w:r w:rsidRPr="00C77161">
        <w:rPr>
          <w:rFonts w:cs="Times New Roman"/>
          <w:noProof/>
          <w:szCs w:val="26"/>
          <w:lang w:val="en-US"/>
        </w:rPr>
        <w:drawing>
          <wp:inline distT="0" distB="0" distL="114300" distR="114300" wp14:anchorId="39D9008E" wp14:editId="54F70C72">
            <wp:extent cx="2871470" cy="2312670"/>
            <wp:effectExtent l="0" t="0" r="11430" b="11430"/>
            <wp:docPr id="9079296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2"/>
                    <pic:cNvPicPr>
                      <a:picLocks noChangeAspect="1"/>
                    </pic:cNvPicPr>
                  </pic:nvPicPr>
                  <pic:blipFill>
                    <a:blip r:embed="rId254"/>
                    <a:stretch>
                      <a:fillRect/>
                    </a:stretch>
                  </pic:blipFill>
                  <pic:spPr>
                    <a:xfrm>
                      <a:off x="0" y="0"/>
                      <a:ext cx="2871470" cy="2312670"/>
                    </a:xfrm>
                    <a:prstGeom prst="rect">
                      <a:avLst/>
                    </a:prstGeom>
                    <a:noFill/>
                    <a:ln>
                      <a:noFill/>
                    </a:ln>
                  </pic:spPr>
                </pic:pic>
              </a:graphicData>
            </a:graphic>
          </wp:inline>
        </w:drawing>
      </w:r>
    </w:p>
    <w:p w14:paraId="110E46B4" w14:textId="77777777" w:rsidR="00C77161" w:rsidRPr="00C77161" w:rsidRDefault="00C77161" w:rsidP="000A2B02">
      <w:pPr>
        <w:pStyle w:val="ListParagraph"/>
        <w:tabs>
          <w:tab w:val="left" w:pos="1276"/>
        </w:tabs>
        <w:spacing w:beforeLines="30" w:before="72"/>
        <w:ind w:left="0"/>
        <w:jc w:val="both"/>
        <w:rPr>
          <w:rFonts w:cs="Times New Roman"/>
          <w:b/>
          <w:szCs w:val="26"/>
          <w:lang w:val="en-US"/>
        </w:rPr>
      </w:pPr>
    </w:p>
    <w:p w14:paraId="4403067A" w14:textId="1E9D5770" w:rsidR="00C77161" w:rsidRPr="00C77161" w:rsidRDefault="0092090A" w:rsidP="0092090A">
      <w:pPr>
        <w:spacing w:beforeLines="30" w:before="72"/>
        <w:jc w:val="center"/>
        <w:rPr>
          <w:rFonts w:cs="Times New Roman"/>
          <w:b/>
          <w:bCs/>
          <w:szCs w:val="26"/>
          <w:lang w:val="pt-BR"/>
        </w:rPr>
      </w:pPr>
      <w:bookmarkStart w:id="3" w:name="_Hlk177726443"/>
      <w:r>
        <w:rPr>
          <w:rFonts w:cs="Times New Roman"/>
          <w:b/>
          <w:szCs w:val="26"/>
          <w:lang w:val="en-US"/>
        </w:rPr>
        <w:t xml:space="preserve">ĐỀ 7: </w:t>
      </w:r>
      <w:r w:rsidR="00C77161" w:rsidRPr="00C77161">
        <w:rPr>
          <w:rFonts w:cs="Times New Roman"/>
          <w:b/>
          <w:bCs/>
          <w:szCs w:val="26"/>
          <w:lang w:val="pt-BR"/>
        </w:rPr>
        <w:t>TRƯỜNG THCS ĐẶNG THÚC VỊNH</w:t>
      </w:r>
    </w:p>
    <w:p w14:paraId="431C4B4A" w14:textId="77777777" w:rsidR="00C77161" w:rsidRPr="00C77161" w:rsidRDefault="00C77161" w:rsidP="000A2B02">
      <w:pPr>
        <w:spacing w:beforeLines="30" w:before="72"/>
        <w:jc w:val="both"/>
        <w:rPr>
          <w:rFonts w:cs="Times New Roman"/>
          <w:b/>
          <w:bCs/>
          <w:szCs w:val="26"/>
          <w:lang w:val="pt-BR"/>
        </w:rPr>
      </w:pPr>
      <w:r w:rsidRPr="00C77161">
        <w:rPr>
          <w:rFonts w:cs="Times New Roman"/>
          <w:b/>
          <w:bCs/>
          <w:szCs w:val="26"/>
          <w:lang w:val="pt-BR"/>
        </w:rPr>
        <w:t>I. PHẦN TRẮC NGHIỆM (2,0 ĐIỂM)</w:t>
      </w:r>
    </w:p>
    <w:p w14:paraId="2F812EF9" w14:textId="07657397" w:rsidR="00C77161" w:rsidRPr="00C77161" w:rsidRDefault="004C4712" w:rsidP="0035765C">
      <w:pPr>
        <w:numPr>
          <w:ilvl w:val="0"/>
          <w:numId w:val="79"/>
        </w:numPr>
        <w:spacing w:beforeLines="30" w:before="72"/>
        <w:ind w:left="0"/>
        <w:contextualSpacing/>
        <w:jc w:val="both"/>
        <w:rPr>
          <w:rFonts w:cs="Times New Roman"/>
          <w:b/>
          <w:bCs/>
          <w:szCs w:val="26"/>
          <w:lang w:val="pt-BR"/>
        </w:rPr>
      </w:pPr>
      <w:r>
        <w:rPr>
          <w:rFonts w:cs="Times New Roman"/>
          <w:szCs w:val="26"/>
          <w:lang w:val="pt-BR"/>
        </w:rPr>
        <w:t xml:space="preserve"> </w:t>
      </w:r>
      <w:r w:rsidR="00C77161" w:rsidRPr="00C77161">
        <w:rPr>
          <w:rFonts w:cs="Times New Roman"/>
          <w:szCs w:val="26"/>
          <w:lang w:val="pt-BR"/>
        </w:rPr>
        <w:t>Ph</w:t>
      </w:r>
      <w:r w:rsidR="00C77161" w:rsidRPr="00C77161">
        <w:rPr>
          <w:rFonts w:cs="Times New Roman"/>
          <w:szCs w:val="26"/>
          <w:lang w:eastAsia="ja-JP"/>
        </w:rPr>
        <w:t>ương pháp nào là phù hợp để thống kê dữ liệu về số huy chương của đoàn thể</w:t>
      </w:r>
    </w:p>
    <w:p w14:paraId="09F3DF2D" w14:textId="77777777" w:rsidR="00C77161" w:rsidRPr="00C77161" w:rsidRDefault="00C77161" w:rsidP="000A2B02">
      <w:pPr>
        <w:spacing w:beforeLines="30" w:before="72"/>
        <w:contextualSpacing/>
        <w:jc w:val="both"/>
        <w:rPr>
          <w:rFonts w:cs="Times New Roman"/>
          <w:szCs w:val="26"/>
          <w:lang w:eastAsia="ja-JP"/>
        </w:rPr>
      </w:pPr>
      <w:r w:rsidRPr="00C77161">
        <w:rPr>
          <w:rFonts w:cs="Times New Roman"/>
          <w:szCs w:val="26"/>
          <w:lang w:eastAsia="ja-JP"/>
        </w:rPr>
        <w:t>thao Việt Nam tại SEA Game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6"/>
      </w:tblGrid>
      <w:tr w:rsidR="00C77161" w:rsidRPr="004C4712" w14:paraId="0B11538D"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2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BC57738" w14:textId="77777777" w:rsidR="00C77161" w:rsidRPr="004C4712" w:rsidRDefault="00C77161" w:rsidP="0035765C">
            <w:pPr>
              <w:pStyle w:val="ListParagraph"/>
              <w:numPr>
                <w:ilvl w:val="0"/>
                <w:numId w:val="44"/>
              </w:numPr>
              <w:spacing w:beforeLines="30" w:before="72" w:line="276" w:lineRule="auto"/>
              <w:jc w:val="both"/>
              <w:rPr>
                <w:rFonts w:cs="Times New Roman"/>
                <w:b w:val="0"/>
                <w:bCs/>
                <w:szCs w:val="26"/>
              </w:rPr>
            </w:pPr>
            <w:r w:rsidRPr="004C4712">
              <w:rPr>
                <w:rFonts w:cs="Times New Roman"/>
                <w:b w:val="0"/>
                <w:bCs/>
                <w:szCs w:val="26"/>
                <w:lang w:val="vi-VN" w:eastAsia="ja-JP"/>
              </w:rPr>
              <w:t>Làm thí nghiệm</w:t>
            </w:r>
            <w:r w:rsidRPr="004C4712">
              <w:rPr>
                <w:rFonts w:cs="Times New Roman"/>
                <w:b w:val="0"/>
                <w:bCs/>
                <w:szCs w:val="26"/>
              </w:rPr>
              <w:t>.</w:t>
            </w:r>
          </w:p>
          <w:p w14:paraId="117B9030" w14:textId="77777777" w:rsidR="00C77161" w:rsidRPr="004C4712" w:rsidRDefault="00C77161" w:rsidP="0035765C">
            <w:pPr>
              <w:pStyle w:val="ListParagraph"/>
              <w:numPr>
                <w:ilvl w:val="0"/>
                <w:numId w:val="44"/>
              </w:numPr>
              <w:spacing w:beforeLines="30" w:before="72" w:line="276" w:lineRule="auto"/>
              <w:jc w:val="both"/>
              <w:rPr>
                <w:rFonts w:cs="Times New Roman"/>
                <w:b w:val="0"/>
                <w:bCs/>
                <w:szCs w:val="26"/>
              </w:rPr>
            </w:pPr>
            <w:r w:rsidRPr="004C4712">
              <w:rPr>
                <w:rFonts w:cs="Times New Roman"/>
                <w:b w:val="0"/>
                <w:bCs/>
                <w:szCs w:val="26"/>
                <w:lang w:val="vi-VN" w:eastAsia="ja-JP"/>
              </w:rPr>
              <w:t>Phỏng vấn</w:t>
            </w:r>
            <w:r w:rsidRPr="004C4712">
              <w:rPr>
                <w:rFonts w:cs="Times New Roman"/>
                <w:b w:val="0"/>
                <w:bCs/>
                <w:szCs w:val="26"/>
              </w:rPr>
              <w:t>.</w:t>
            </w:r>
          </w:p>
          <w:p w14:paraId="4C574A31" w14:textId="77777777" w:rsidR="00C77161" w:rsidRPr="004C4712" w:rsidRDefault="00C77161" w:rsidP="0035765C">
            <w:pPr>
              <w:pStyle w:val="ListParagraph"/>
              <w:numPr>
                <w:ilvl w:val="0"/>
                <w:numId w:val="44"/>
              </w:numPr>
              <w:spacing w:beforeLines="30" w:before="72" w:line="276" w:lineRule="auto"/>
              <w:jc w:val="both"/>
              <w:rPr>
                <w:rFonts w:eastAsia="Times New Roman" w:cs="Times New Roman"/>
                <w:b w:val="0"/>
                <w:bCs/>
                <w:color w:val="000000"/>
                <w:szCs w:val="26"/>
              </w:rPr>
            </w:pPr>
            <w:r w:rsidRPr="004C4712">
              <w:rPr>
                <w:rFonts w:cs="Times New Roman"/>
                <w:b w:val="0"/>
                <w:bCs/>
                <w:szCs w:val="26"/>
              </w:rPr>
              <w:t>Quan sát trực tiếp.</w:t>
            </w:r>
          </w:p>
          <w:p w14:paraId="4BC621F3" w14:textId="77777777" w:rsidR="00C77161" w:rsidRPr="004C4712" w:rsidRDefault="00C77161" w:rsidP="0035765C">
            <w:pPr>
              <w:pStyle w:val="ListParagraph"/>
              <w:numPr>
                <w:ilvl w:val="0"/>
                <w:numId w:val="44"/>
              </w:numPr>
              <w:spacing w:beforeLines="30" w:before="72" w:line="276" w:lineRule="auto"/>
              <w:jc w:val="both"/>
              <w:rPr>
                <w:rFonts w:eastAsia="Times New Roman" w:cs="Times New Roman"/>
                <w:b w:val="0"/>
                <w:bCs/>
                <w:color w:val="000000"/>
                <w:szCs w:val="26"/>
              </w:rPr>
            </w:pPr>
            <w:r w:rsidRPr="004C4712">
              <w:rPr>
                <w:rFonts w:cs="Times New Roman"/>
                <w:b w:val="0"/>
                <w:bCs/>
                <w:szCs w:val="26"/>
                <w:lang w:val="vi-VN" w:eastAsia="ja-JP"/>
              </w:rPr>
              <w:t>Thu thập từ nguồn có sẵn như sách báo, internet</w:t>
            </w:r>
            <w:r w:rsidRPr="004C4712">
              <w:rPr>
                <w:rFonts w:cs="Times New Roman"/>
                <w:b w:val="0"/>
                <w:bCs/>
                <w:szCs w:val="26"/>
              </w:rPr>
              <w:t>.</w:t>
            </w:r>
          </w:p>
        </w:tc>
      </w:tr>
    </w:tbl>
    <w:p w14:paraId="32BF0DC2" w14:textId="77777777" w:rsidR="00C77161" w:rsidRPr="00C77161" w:rsidRDefault="00C77161" w:rsidP="0035765C">
      <w:pPr>
        <w:numPr>
          <w:ilvl w:val="0"/>
          <w:numId w:val="79"/>
        </w:numPr>
        <w:spacing w:beforeLines="30" w:before="72"/>
        <w:ind w:left="992" w:hanging="992"/>
        <w:contextualSpacing/>
        <w:jc w:val="both"/>
        <w:rPr>
          <w:rFonts w:cs="Times New Roman"/>
          <w:b/>
          <w:szCs w:val="26"/>
        </w:rPr>
      </w:pPr>
      <w:r w:rsidRPr="00C77161">
        <w:rPr>
          <w:rFonts w:cs="Times New Roman"/>
          <w:bCs/>
          <w:szCs w:val="26"/>
        </w:rPr>
        <w:t xml:space="preserve">Trong </w:t>
      </w:r>
      <w:r w:rsidRPr="00C77161">
        <w:rPr>
          <w:rFonts w:eastAsia="Times New Roman" w:cs="Times New Roman"/>
          <w:szCs w:val="26"/>
        </w:rPr>
        <w:t>các dữ liệu sau, dữ liệu nào là dữ liệu định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6"/>
      </w:tblGrid>
      <w:tr w:rsidR="00C77161" w:rsidRPr="004C4712" w14:paraId="47F16A2C"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2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67F9488" w14:textId="77777777" w:rsidR="00C77161" w:rsidRPr="004C4712" w:rsidRDefault="00C77161" w:rsidP="0035765C">
            <w:pPr>
              <w:pStyle w:val="ListParagraph"/>
              <w:numPr>
                <w:ilvl w:val="0"/>
                <w:numId w:val="45"/>
              </w:numPr>
              <w:spacing w:beforeLines="30" w:before="72" w:line="276" w:lineRule="auto"/>
              <w:jc w:val="both"/>
              <w:rPr>
                <w:rFonts w:eastAsia="Calibri" w:cs="Times New Roman"/>
                <w:b w:val="0"/>
                <w:bCs/>
                <w:szCs w:val="26"/>
                <w:lang w:val="vi-VN"/>
              </w:rPr>
            </w:pPr>
            <w:r w:rsidRPr="004C4712">
              <w:rPr>
                <w:rFonts w:eastAsia="Times New Roman" w:cs="Times New Roman"/>
                <w:b w:val="0"/>
                <w:bCs/>
                <w:color w:val="000000"/>
                <w:szCs w:val="26"/>
              </w:rPr>
              <w:t>Chiều cao, cân nặng, màu sắc.</w:t>
            </w:r>
          </w:p>
          <w:p w14:paraId="47720311" w14:textId="77777777" w:rsidR="00C77161" w:rsidRPr="004C4712" w:rsidRDefault="00C77161" w:rsidP="0035765C">
            <w:pPr>
              <w:pStyle w:val="ListParagraph"/>
              <w:numPr>
                <w:ilvl w:val="0"/>
                <w:numId w:val="45"/>
              </w:numPr>
              <w:spacing w:beforeLines="30" w:before="72" w:line="276" w:lineRule="auto"/>
              <w:jc w:val="both"/>
              <w:rPr>
                <w:rFonts w:eastAsia="Times New Roman" w:cs="Times New Roman"/>
                <w:b w:val="0"/>
                <w:bCs/>
                <w:color w:val="000000"/>
                <w:szCs w:val="26"/>
                <w:lang w:val="vi-VN"/>
              </w:rPr>
            </w:pPr>
            <w:r w:rsidRPr="004C4712">
              <w:rPr>
                <w:rFonts w:eastAsia="Times New Roman" w:cs="Times New Roman"/>
                <w:b w:val="0"/>
                <w:bCs/>
                <w:color w:val="000000"/>
                <w:szCs w:val="26"/>
                <w:lang w:val="vi-VN"/>
              </w:rPr>
              <w:t>Giới tính, tên học sinh , môn thể thao yêu thích.</w:t>
            </w:r>
          </w:p>
          <w:p w14:paraId="7BEC7EF6" w14:textId="77777777" w:rsidR="00C77161" w:rsidRPr="004C4712" w:rsidRDefault="00C77161" w:rsidP="0035765C">
            <w:pPr>
              <w:pStyle w:val="ListParagraph"/>
              <w:numPr>
                <w:ilvl w:val="0"/>
                <w:numId w:val="45"/>
              </w:numPr>
              <w:spacing w:beforeLines="30" w:before="72" w:line="276" w:lineRule="auto"/>
              <w:jc w:val="both"/>
              <w:rPr>
                <w:rFonts w:eastAsia="Times New Roman" w:cs="Times New Roman"/>
                <w:b w:val="0"/>
                <w:bCs/>
                <w:color w:val="000000"/>
                <w:szCs w:val="26"/>
                <w:lang w:val="vi-VN"/>
              </w:rPr>
            </w:pPr>
            <w:r w:rsidRPr="004C4712">
              <w:rPr>
                <w:rFonts w:eastAsia="Times New Roman" w:cs="Times New Roman"/>
                <w:b w:val="0"/>
                <w:bCs/>
                <w:color w:val="000000"/>
                <w:szCs w:val="26"/>
                <w:lang w:val="vi-VN"/>
              </w:rPr>
              <w:t xml:space="preserve">Chiều cao, cân nặng, điểm trung bình các môn. </w:t>
            </w:r>
          </w:p>
          <w:p w14:paraId="3ACF90C3" w14:textId="77777777" w:rsidR="00C77161" w:rsidRPr="004C4712" w:rsidRDefault="00C77161" w:rsidP="0035765C">
            <w:pPr>
              <w:pStyle w:val="ListParagraph"/>
              <w:numPr>
                <w:ilvl w:val="0"/>
                <w:numId w:val="45"/>
              </w:numPr>
              <w:spacing w:beforeLines="30" w:before="72" w:line="276" w:lineRule="auto"/>
              <w:jc w:val="both"/>
              <w:rPr>
                <w:rFonts w:eastAsia="Times New Roman" w:cs="Times New Roman"/>
                <w:b w:val="0"/>
                <w:bCs/>
                <w:color w:val="000000"/>
                <w:szCs w:val="26"/>
                <w:lang w:val="vi-VN"/>
              </w:rPr>
            </w:pPr>
            <w:r w:rsidRPr="004C4712">
              <w:rPr>
                <w:rFonts w:eastAsia="Times New Roman" w:cs="Times New Roman"/>
                <w:b w:val="0"/>
                <w:bCs/>
                <w:color w:val="000000"/>
                <w:szCs w:val="26"/>
                <w:lang w:val="vi-VN"/>
              </w:rPr>
              <w:t>Điểm trung bình các môn, xếp loại học lực.</w:t>
            </w:r>
          </w:p>
        </w:tc>
      </w:tr>
    </w:tbl>
    <w:p w14:paraId="1382F1F4" w14:textId="77777777" w:rsidR="00C77161" w:rsidRPr="00C77161" w:rsidRDefault="00C77161" w:rsidP="0035765C">
      <w:pPr>
        <w:pStyle w:val="ListParagraph"/>
        <w:numPr>
          <w:ilvl w:val="0"/>
          <w:numId w:val="79"/>
        </w:numPr>
        <w:spacing w:beforeLines="30" w:before="72"/>
        <w:ind w:left="992" w:hanging="992"/>
        <w:jc w:val="both"/>
        <w:rPr>
          <w:rFonts w:cs="Times New Roman"/>
          <w:szCs w:val="26"/>
        </w:rPr>
      </w:pPr>
      <w:r w:rsidRPr="00C77161">
        <w:rPr>
          <w:rFonts w:cs="Times New Roman"/>
          <w:bCs/>
          <w:szCs w:val="26"/>
        </w:rPr>
        <w:t>C</w:t>
      </w:r>
      <w:r w:rsidRPr="00C77161">
        <w:rPr>
          <w:rFonts w:cs="Times New Roman"/>
          <w:szCs w:val="26"/>
        </w:rPr>
        <w:t xml:space="preserve">họn khẳng định </w:t>
      </w:r>
      <w:r w:rsidRPr="00C77161">
        <w:rPr>
          <w:rFonts w:cs="Times New Roman"/>
          <w:b/>
          <w:bCs/>
          <w:szCs w:val="26"/>
        </w:rPr>
        <w:t>Sai</w:t>
      </w:r>
      <w:r w:rsidRPr="00C77161">
        <w:rPr>
          <w:rFonts w:cs="Times New Roman"/>
          <w:szCs w:val="26"/>
        </w:rPr>
        <w:t>.</w:t>
      </w:r>
    </w:p>
    <w:tbl>
      <w:tblPr>
        <w:tblStyle w:val="TableGrid"/>
        <w:tblW w:w="105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5"/>
        <w:gridCol w:w="5020"/>
      </w:tblGrid>
      <w:tr w:rsidR="00C77161" w:rsidRPr="00C77161" w14:paraId="44823ABC" w14:textId="77777777" w:rsidTr="00C77161">
        <w:trPr>
          <w:cnfStyle w:val="100000000000" w:firstRow="1" w:lastRow="0" w:firstColumn="0" w:lastColumn="0" w:oddVBand="0" w:evenVBand="0" w:oddHBand="0" w:evenHBand="0" w:firstRowFirstColumn="0" w:firstRowLastColumn="0" w:lastRowFirstColumn="0" w:lastRowLastColumn="0"/>
          <w:trHeight w:val="3872"/>
        </w:trPr>
        <w:tc>
          <w:tcPr>
            <w:cnfStyle w:val="001000000000" w:firstRow="0" w:lastRow="0" w:firstColumn="1" w:lastColumn="0" w:oddVBand="0" w:evenVBand="0" w:oddHBand="0" w:evenHBand="0" w:firstRowFirstColumn="0" w:firstRowLastColumn="0" w:lastRowFirstColumn="0" w:lastRowLastColumn="0"/>
            <w:tcW w:w="555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188DA8F" w14:textId="77777777" w:rsidR="00C77161" w:rsidRPr="004C4712" w:rsidRDefault="00C77161" w:rsidP="000A2B02">
            <w:pPr>
              <w:pStyle w:val="ListParagraph"/>
              <w:tabs>
                <w:tab w:val="left" w:pos="851"/>
              </w:tabs>
              <w:spacing w:beforeLines="30" w:before="72" w:line="276" w:lineRule="auto"/>
              <w:ind w:left="360"/>
              <w:jc w:val="left"/>
              <w:rPr>
                <w:rFonts w:cs="Times New Roman"/>
                <w:b w:val="0"/>
                <w:bCs/>
                <w:color w:val="000000"/>
                <w:szCs w:val="26"/>
              </w:rPr>
            </w:pPr>
            <w:r w:rsidRPr="004C4712">
              <w:rPr>
                <w:rFonts w:eastAsia="Calibri" w:cs="Times New Roman"/>
                <w:b w:val="0"/>
                <w:bCs/>
                <w:szCs w:val="26"/>
              </w:rPr>
              <w:t xml:space="preserve">  </w:t>
            </w:r>
            <w:r w:rsidRPr="004C4712">
              <w:rPr>
                <w:rFonts w:cs="Times New Roman"/>
                <w:b w:val="0"/>
                <w:bCs/>
                <w:color w:val="000000"/>
                <w:szCs w:val="26"/>
              </w:rPr>
              <w:t>Một công ty kinh doanh vật liệu xây dựng có</w:t>
            </w:r>
          </w:p>
          <w:p w14:paraId="1A356D47" w14:textId="77777777" w:rsidR="00C77161" w:rsidRPr="00C77161" w:rsidRDefault="00C77161" w:rsidP="000A2B02">
            <w:pPr>
              <w:pStyle w:val="ListParagraph"/>
              <w:tabs>
                <w:tab w:val="left" w:pos="851"/>
              </w:tabs>
              <w:spacing w:beforeLines="30" w:before="72" w:line="276" w:lineRule="auto"/>
              <w:ind w:left="0"/>
              <w:jc w:val="left"/>
              <w:rPr>
                <w:rFonts w:cs="Times New Roman"/>
                <w:color w:val="000000"/>
                <w:szCs w:val="26"/>
              </w:rPr>
            </w:pPr>
            <w:r w:rsidRPr="004C4712">
              <w:rPr>
                <w:rFonts w:cs="Times New Roman"/>
                <w:b w:val="0"/>
                <w:bCs/>
                <w:color w:val="000000"/>
                <w:szCs w:val="26"/>
              </w:rPr>
              <w:t>bốn kho hàng có 50 tấn hàng. Kế toán của công ty lập biểu đồ cột kép ở hình bên biểu diễn số lượng vật liệu đã xuất bán và số lượng vật liệu còn tồn lại trong mỗi kho sau tuần lễ kinh doanh đầu tiên. Kế toán đã ghi nhầm số liệu của một kho trong biểu đồ cột kép đó. Theo em, kế toán đã ghi nhầm số liệu ở kho nào?</w:t>
            </w:r>
          </w:p>
        </w:tc>
        <w:tc>
          <w:tcPr>
            <w:tcW w:w="5020" w:type="dxa"/>
          </w:tcPr>
          <w:p w14:paraId="0EAE01A8" w14:textId="77777777" w:rsidR="00C77161" w:rsidRPr="00C77161" w:rsidRDefault="00C77161" w:rsidP="000A2B02">
            <w:pPr>
              <w:pStyle w:val="ListParagraph"/>
              <w:spacing w:beforeLines="30" w:before="72" w:line="276" w:lineRule="auto"/>
              <w:ind w:left="0" w:rightChars="89" w:right="231"/>
              <w:cnfStyle w:val="100000000000" w:firstRow="1" w:lastRow="0" w:firstColumn="0" w:lastColumn="0" w:oddVBand="0" w:evenVBand="0" w:oddHBand="0" w:evenHBand="0" w:firstRowFirstColumn="0" w:firstRowLastColumn="0" w:lastRowFirstColumn="0" w:lastRowLastColumn="0"/>
              <w:rPr>
                <w:rFonts w:eastAsia="Calibri" w:cs="Times New Roman"/>
                <w:szCs w:val="26"/>
                <w:lang w:val="pt-BR" w:eastAsia="en-GB"/>
              </w:rPr>
            </w:pPr>
            <w:r w:rsidRPr="00C77161">
              <w:rPr>
                <w:noProof/>
                <w:szCs w:val="26"/>
              </w:rPr>
              <w:drawing>
                <wp:inline distT="0" distB="0" distL="0" distR="0" wp14:anchorId="25C5D727" wp14:editId="31DBBAE0">
                  <wp:extent cx="2468440" cy="2352083"/>
                  <wp:effectExtent l="0" t="0" r="8255" b="0"/>
                  <wp:docPr id="16497018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478841" cy="2361994"/>
                          </a:xfrm>
                          <a:prstGeom prst="rect">
                            <a:avLst/>
                          </a:prstGeom>
                        </pic:spPr>
                      </pic:pic>
                    </a:graphicData>
                  </a:graphic>
                </wp:inline>
              </w:drawing>
            </w:r>
          </w:p>
        </w:tc>
      </w:tr>
    </w:tbl>
    <w:tbl>
      <w:tblPr>
        <w:tblStyle w:val="TableGrid"/>
        <w:tblpPr w:leftFromText="180" w:rightFromText="180" w:vertAnchor="text" w:horzAnchor="page" w:tblpX="1138" w:tblpY="29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7"/>
        <w:gridCol w:w="2458"/>
        <w:gridCol w:w="2458"/>
      </w:tblGrid>
      <w:tr w:rsidR="00C77161" w:rsidRPr="004C4712" w14:paraId="48AEB2D1"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5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FFFFFF" w:themeFill="background1"/>
          </w:tcPr>
          <w:p w14:paraId="53141AAF" w14:textId="77777777" w:rsidR="00C77161" w:rsidRPr="004C4712" w:rsidRDefault="00C77161" w:rsidP="0035765C">
            <w:pPr>
              <w:pStyle w:val="ListParagraph"/>
              <w:numPr>
                <w:ilvl w:val="0"/>
                <w:numId w:val="46"/>
              </w:numPr>
              <w:spacing w:beforeLines="30" w:before="72" w:line="276" w:lineRule="auto"/>
              <w:jc w:val="both"/>
              <w:rPr>
                <w:rFonts w:cs="Times New Roman"/>
                <w:b w:val="0"/>
                <w:bCs/>
                <w:szCs w:val="26"/>
                <w:lang w:val="vi-VN"/>
              </w:rPr>
            </w:pPr>
            <w:r w:rsidRPr="004C4712">
              <w:rPr>
                <w:rFonts w:cs="Times New Roman"/>
                <w:b w:val="0"/>
                <w:bCs/>
                <w:szCs w:val="26"/>
              </w:rPr>
              <w:t>Kho 1.</w:t>
            </w:r>
          </w:p>
        </w:tc>
        <w:tc>
          <w:tcPr>
            <w:tcW w:w="2457" w:type="dxa"/>
            <w:shd w:val="clear" w:color="auto" w:fill="FFFFFF" w:themeFill="background1"/>
          </w:tcPr>
          <w:p w14:paraId="455083FD" w14:textId="77777777" w:rsidR="00C77161" w:rsidRPr="004C4712" w:rsidRDefault="00C77161" w:rsidP="0035765C">
            <w:pPr>
              <w:pStyle w:val="ListParagraph"/>
              <w:numPr>
                <w:ilvl w:val="0"/>
                <w:numId w:val="46"/>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Kho 2.</w:t>
            </w:r>
          </w:p>
        </w:tc>
        <w:tc>
          <w:tcPr>
            <w:tcW w:w="2458" w:type="dxa"/>
            <w:shd w:val="clear" w:color="auto" w:fill="FFFFFF" w:themeFill="background1"/>
          </w:tcPr>
          <w:p w14:paraId="3CE467A3" w14:textId="77777777" w:rsidR="00C77161" w:rsidRPr="004C4712" w:rsidRDefault="00C77161" w:rsidP="0035765C">
            <w:pPr>
              <w:pStyle w:val="ListParagraph"/>
              <w:numPr>
                <w:ilvl w:val="0"/>
                <w:numId w:val="46"/>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lang w:val="vi-VN"/>
              </w:rPr>
              <w:t>K</w:t>
            </w:r>
            <w:r w:rsidRPr="004C4712">
              <w:rPr>
                <w:rFonts w:cs="Times New Roman"/>
                <w:b w:val="0"/>
                <w:bCs/>
                <w:szCs w:val="26"/>
              </w:rPr>
              <w:t>ho 3.</w:t>
            </w:r>
          </w:p>
        </w:tc>
        <w:tc>
          <w:tcPr>
            <w:tcW w:w="2458" w:type="dxa"/>
            <w:shd w:val="clear" w:color="auto" w:fill="FFFFFF" w:themeFill="background1"/>
          </w:tcPr>
          <w:p w14:paraId="2168B32E" w14:textId="77777777" w:rsidR="00C77161" w:rsidRPr="004C4712" w:rsidRDefault="00C77161" w:rsidP="0035765C">
            <w:pPr>
              <w:pStyle w:val="ListParagraph"/>
              <w:numPr>
                <w:ilvl w:val="0"/>
                <w:numId w:val="46"/>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Kho 4.</w:t>
            </w:r>
          </w:p>
        </w:tc>
      </w:tr>
    </w:tbl>
    <w:p w14:paraId="710EE439" w14:textId="77777777" w:rsidR="00C77161" w:rsidRPr="00C77161" w:rsidRDefault="00C77161" w:rsidP="0035765C">
      <w:pPr>
        <w:pStyle w:val="ListParagraph"/>
        <w:numPr>
          <w:ilvl w:val="0"/>
          <w:numId w:val="79"/>
        </w:numPr>
        <w:spacing w:beforeLines="30" w:before="72"/>
        <w:ind w:left="992" w:hanging="992"/>
        <w:jc w:val="both"/>
        <w:rPr>
          <w:rFonts w:cs="Times New Roman"/>
          <w:szCs w:val="26"/>
        </w:rPr>
      </w:pPr>
      <w:r w:rsidRPr="00C77161">
        <w:rPr>
          <w:rFonts w:cs="Times New Roman"/>
          <w:szCs w:val="26"/>
        </w:rPr>
        <w:lastRenderedPageBreak/>
        <w:t xml:space="preserve">Theo thống kê kết quả học tập của </w:t>
      </w:r>
      <w:r w:rsidRPr="00C77161">
        <w:rPr>
          <w:position w:val="-6"/>
          <w:szCs w:val="26"/>
        </w:rPr>
        <w:object w:dxaOrig="340" w:dyaOrig="300" w14:anchorId="0BBB460B">
          <v:shape id="_x0000_i1135" type="#_x0000_t75" style="width:16.5pt;height:15.75pt" o:ole="">
            <v:imagedata r:id="rId256" o:title=""/>
          </v:shape>
          <o:OLEObject Type="Embed" ProgID="Equation.DSMT4" ShapeID="_x0000_i1135" DrawAspect="Content" ObjectID="_1803194283" r:id="rId257"/>
        </w:object>
      </w:r>
      <w:r w:rsidRPr="00C77161">
        <w:rPr>
          <w:rFonts w:cs="Times New Roman"/>
          <w:szCs w:val="26"/>
        </w:rPr>
        <w:t xml:space="preserve"> bạn học sinh lớp 6A tại trường THCS Đặng</w:t>
      </w:r>
    </w:p>
    <w:p w14:paraId="635658EA" w14:textId="77777777" w:rsidR="00C77161" w:rsidRPr="00C77161" w:rsidRDefault="00C77161" w:rsidP="000A2B02">
      <w:pPr>
        <w:pStyle w:val="ListParagraph"/>
        <w:spacing w:beforeLines="30" w:before="72"/>
        <w:ind w:left="0"/>
        <w:jc w:val="both"/>
        <w:rPr>
          <w:rFonts w:cs="Times New Roman"/>
          <w:szCs w:val="26"/>
        </w:rPr>
      </w:pPr>
      <w:r w:rsidRPr="00C77161">
        <w:rPr>
          <w:rFonts w:cs="Times New Roman"/>
          <w:szCs w:val="26"/>
        </w:rPr>
        <w:t>Thúc Vịnh năm học 2023</w:t>
      </w:r>
      <w:r w:rsidRPr="00C77161">
        <w:rPr>
          <w:position w:val="-4"/>
          <w:szCs w:val="26"/>
        </w:rPr>
        <w:object w:dxaOrig="220" w:dyaOrig="160" w14:anchorId="2A7ADDBA">
          <v:shape id="_x0000_i1136" type="#_x0000_t75" style="width:10.5pt;height:8.25pt" o:ole="">
            <v:imagedata r:id="rId258" o:title=""/>
          </v:shape>
          <o:OLEObject Type="Embed" ProgID="Equation.DSMT4" ShapeID="_x0000_i1136" DrawAspect="Content" ObjectID="_1803194284" r:id="rId259"/>
        </w:object>
      </w:r>
      <w:r w:rsidRPr="00C77161">
        <w:rPr>
          <w:rFonts w:cs="Times New Roman"/>
          <w:szCs w:val="26"/>
        </w:rPr>
        <w:t>2024 như sau:</w:t>
      </w:r>
      <w:r w:rsidRPr="00C77161">
        <w:rPr>
          <w:szCs w:val="26"/>
        </w:rPr>
        <w:t xml:space="preserve"> </w:t>
      </w:r>
      <w:r w:rsidRPr="00C77161">
        <w:rPr>
          <w:position w:val="-4"/>
          <w:szCs w:val="26"/>
        </w:rPr>
        <w:object w:dxaOrig="340" w:dyaOrig="260" w14:anchorId="4698F838">
          <v:shape id="_x0000_i1137" type="#_x0000_t75" style="width:16.5pt;height:13.5pt" o:ole="">
            <v:imagedata r:id="rId260" o:title=""/>
          </v:shape>
          <o:OLEObject Type="Embed" ProgID="Equation.DSMT4" ShapeID="_x0000_i1137" DrawAspect="Content" ObjectID="_1803194285" r:id="rId261"/>
        </w:object>
      </w:r>
      <w:r w:rsidRPr="00C77161">
        <w:rPr>
          <w:szCs w:val="26"/>
        </w:rPr>
        <w:t xml:space="preserve"> học sinh có học lực </w:t>
      </w:r>
      <w:r w:rsidRPr="00C77161">
        <w:rPr>
          <w:rFonts w:cs="Times New Roman"/>
          <w:szCs w:val="26"/>
        </w:rPr>
        <w:t xml:space="preserve">tốt, </w:t>
      </w:r>
      <w:r w:rsidRPr="00C77161">
        <w:rPr>
          <w:position w:val="-6"/>
          <w:szCs w:val="26"/>
        </w:rPr>
        <w:object w:dxaOrig="340" w:dyaOrig="279" w14:anchorId="75775967">
          <v:shape id="_x0000_i1138" type="#_x0000_t75" style="width:16.5pt;height:13.5pt" o:ole="">
            <v:imagedata r:id="rId262" o:title=""/>
          </v:shape>
          <o:OLEObject Type="Embed" ProgID="Equation.DSMT4" ShapeID="_x0000_i1138" DrawAspect="Content" ObjectID="_1803194286" r:id="rId263"/>
        </w:object>
      </w:r>
      <w:r w:rsidRPr="00C77161">
        <w:rPr>
          <w:szCs w:val="26"/>
        </w:rPr>
        <w:t xml:space="preserve"> học sinh có học lực </w:t>
      </w:r>
      <w:r w:rsidRPr="00C77161">
        <w:rPr>
          <w:rFonts w:cs="Times New Roman"/>
          <w:szCs w:val="26"/>
        </w:rPr>
        <w:t>khá,</w:t>
      </w:r>
      <w:r w:rsidRPr="00C77161">
        <w:rPr>
          <w:szCs w:val="26"/>
        </w:rPr>
        <w:t xml:space="preserve"> </w:t>
      </w:r>
      <w:r w:rsidRPr="00C77161">
        <w:rPr>
          <w:position w:val="-6"/>
          <w:szCs w:val="26"/>
        </w:rPr>
        <w:object w:dxaOrig="340" w:dyaOrig="279" w14:anchorId="7EADB52E">
          <v:shape id="_x0000_i1139" type="#_x0000_t75" style="width:16.5pt;height:13.5pt" o:ole="">
            <v:imagedata r:id="rId264" o:title=""/>
          </v:shape>
          <o:OLEObject Type="Embed" ProgID="Equation.DSMT4" ShapeID="_x0000_i1139" DrawAspect="Content" ObjectID="_1803194287" r:id="rId265"/>
        </w:object>
      </w:r>
      <w:r w:rsidRPr="00C77161">
        <w:rPr>
          <w:rFonts w:cs="Times New Roman"/>
          <w:szCs w:val="26"/>
        </w:rPr>
        <w:t xml:space="preserve"> học sinh có học lực đạt. Từ đó, học sinh </w:t>
      </w:r>
      <w:r w:rsidRPr="00C77161">
        <w:rPr>
          <w:szCs w:val="26"/>
        </w:rPr>
        <w:t>Nguyễn Văn B</w:t>
      </w:r>
      <w:r w:rsidRPr="00C77161">
        <w:rPr>
          <w:rFonts w:cs="Times New Roman"/>
          <w:szCs w:val="26"/>
        </w:rPr>
        <w:t xml:space="preserve"> đã đưa ra tổng kết là </w:t>
      </w:r>
      <w:r w:rsidRPr="00C77161">
        <w:rPr>
          <w:position w:val="-6"/>
          <w:szCs w:val="26"/>
        </w:rPr>
        <w:object w:dxaOrig="560" w:dyaOrig="279" w14:anchorId="690CB426">
          <v:shape id="_x0000_i1140" type="#_x0000_t75" style="width:27.75pt;height:13.5pt" o:ole="">
            <v:imagedata r:id="rId266" o:title=""/>
          </v:shape>
          <o:OLEObject Type="Embed" ProgID="Equation.DSMT4" ShapeID="_x0000_i1140" DrawAspect="Content" ObjectID="_1803194288" r:id="rId267"/>
        </w:object>
      </w:r>
      <w:r w:rsidRPr="00C77161">
        <w:rPr>
          <w:szCs w:val="26"/>
        </w:rPr>
        <w:t xml:space="preserve"> số học sinh có học lực </w:t>
      </w:r>
      <w:r w:rsidRPr="00C77161">
        <w:rPr>
          <w:rFonts w:cs="Times New Roman"/>
          <w:szCs w:val="26"/>
        </w:rPr>
        <w:t xml:space="preserve">tốt, </w:t>
      </w:r>
      <w:r w:rsidRPr="00C77161">
        <w:rPr>
          <w:position w:val="-6"/>
          <w:szCs w:val="26"/>
        </w:rPr>
        <w:object w:dxaOrig="580" w:dyaOrig="279" w14:anchorId="2767FB2F">
          <v:shape id="_x0000_i1141" type="#_x0000_t75" style="width:28.5pt;height:13.5pt" o:ole="">
            <v:imagedata r:id="rId268" o:title=""/>
          </v:shape>
          <o:OLEObject Type="Embed" ProgID="Equation.DSMT4" ShapeID="_x0000_i1141" DrawAspect="Content" ObjectID="_1803194289" r:id="rId269"/>
        </w:object>
      </w:r>
      <w:r w:rsidRPr="00C77161">
        <w:rPr>
          <w:rFonts w:cs="Times New Roman"/>
          <w:szCs w:val="26"/>
        </w:rPr>
        <w:t xml:space="preserve"> số </w:t>
      </w:r>
      <w:r w:rsidRPr="00C77161">
        <w:rPr>
          <w:szCs w:val="26"/>
        </w:rPr>
        <w:t xml:space="preserve">học sinh có học lực </w:t>
      </w:r>
      <w:r w:rsidRPr="00C77161">
        <w:rPr>
          <w:rFonts w:cs="Times New Roman"/>
          <w:szCs w:val="26"/>
        </w:rPr>
        <w:t xml:space="preserve">khá, </w:t>
      </w:r>
      <w:r w:rsidRPr="00C77161">
        <w:rPr>
          <w:position w:val="-6"/>
          <w:szCs w:val="26"/>
        </w:rPr>
        <w:object w:dxaOrig="580" w:dyaOrig="279" w14:anchorId="5B1C0AB2">
          <v:shape id="_x0000_i1142" type="#_x0000_t75" style="width:28.5pt;height:13.5pt" o:ole="">
            <v:imagedata r:id="rId270" o:title=""/>
          </v:shape>
          <o:OLEObject Type="Embed" ProgID="Equation.DSMT4" ShapeID="_x0000_i1142" DrawAspect="Content" ObjectID="_1803194290" r:id="rId271"/>
        </w:object>
      </w:r>
      <w:r w:rsidRPr="00C77161">
        <w:rPr>
          <w:szCs w:val="26"/>
        </w:rPr>
        <w:t>số học sinh có học lực đạt. Hỏi học sinh Nguyễn Văn B đã thống kê sai kết quả học tập:</w:t>
      </w:r>
    </w:p>
    <w:tbl>
      <w:tblPr>
        <w:tblStyle w:val="TableGrid"/>
        <w:tblpPr w:leftFromText="180" w:rightFromText="180" w:vertAnchor="text" w:horzAnchor="page" w:tblpX="1138" w:tblpY="29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7"/>
        <w:gridCol w:w="2458"/>
        <w:gridCol w:w="2458"/>
      </w:tblGrid>
      <w:tr w:rsidR="00C77161" w:rsidRPr="004C4712" w14:paraId="578155DC"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5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FFFFFF" w:themeFill="background1"/>
          </w:tcPr>
          <w:p w14:paraId="029DECBE" w14:textId="77777777" w:rsidR="00C77161" w:rsidRPr="004C4712" w:rsidRDefault="00C77161" w:rsidP="0035765C">
            <w:pPr>
              <w:pStyle w:val="ListParagraph"/>
              <w:numPr>
                <w:ilvl w:val="0"/>
                <w:numId w:val="47"/>
              </w:numPr>
              <w:spacing w:beforeLines="30" w:before="72" w:line="276" w:lineRule="auto"/>
              <w:jc w:val="both"/>
              <w:rPr>
                <w:rFonts w:cs="Times New Roman"/>
                <w:b w:val="0"/>
                <w:bCs/>
                <w:szCs w:val="26"/>
                <w:lang w:val="vi-VN"/>
              </w:rPr>
            </w:pPr>
            <w:r w:rsidRPr="004C4712">
              <w:rPr>
                <w:rFonts w:cs="Times New Roman"/>
                <w:b w:val="0"/>
                <w:bCs/>
                <w:szCs w:val="26"/>
              </w:rPr>
              <w:t>Tốt</w:t>
            </w:r>
          </w:p>
        </w:tc>
        <w:tc>
          <w:tcPr>
            <w:tcW w:w="2457" w:type="dxa"/>
            <w:shd w:val="clear" w:color="auto" w:fill="FFFFFF" w:themeFill="background1"/>
          </w:tcPr>
          <w:p w14:paraId="7F8FDF6E" w14:textId="77777777" w:rsidR="00C77161" w:rsidRPr="004C4712" w:rsidRDefault="00C77161" w:rsidP="0035765C">
            <w:pPr>
              <w:pStyle w:val="ListParagraph"/>
              <w:numPr>
                <w:ilvl w:val="0"/>
                <w:numId w:val="47"/>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Khá</w:t>
            </w:r>
          </w:p>
        </w:tc>
        <w:tc>
          <w:tcPr>
            <w:tcW w:w="2458" w:type="dxa"/>
            <w:shd w:val="clear" w:color="auto" w:fill="FFFFFF" w:themeFill="background1"/>
          </w:tcPr>
          <w:p w14:paraId="4D7B77D2" w14:textId="77777777" w:rsidR="00C77161" w:rsidRPr="004C4712" w:rsidRDefault="00C77161" w:rsidP="0035765C">
            <w:pPr>
              <w:pStyle w:val="ListParagraph"/>
              <w:numPr>
                <w:ilvl w:val="0"/>
                <w:numId w:val="47"/>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Đạt</w:t>
            </w:r>
          </w:p>
        </w:tc>
        <w:tc>
          <w:tcPr>
            <w:tcW w:w="2458" w:type="dxa"/>
            <w:shd w:val="clear" w:color="auto" w:fill="FFFFFF" w:themeFill="background1"/>
          </w:tcPr>
          <w:p w14:paraId="14B0A39C" w14:textId="77777777" w:rsidR="00C77161" w:rsidRPr="004C4712" w:rsidRDefault="00C77161" w:rsidP="0035765C">
            <w:pPr>
              <w:pStyle w:val="ListParagraph"/>
              <w:numPr>
                <w:ilvl w:val="0"/>
                <w:numId w:val="47"/>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Tốt và Đạt</w:t>
            </w:r>
          </w:p>
        </w:tc>
      </w:tr>
    </w:tbl>
    <w:p w14:paraId="17C7CFFC" w14:textId="77777777" w:rsidR="00C77161" w:rsidRPr="00C77161" w:rsidRDefault="00C77161" w:rsidP="0035765C">
      <w:pPr>
        <w:pStyle w:val="ListParagraph"/>
        <w:numPr>
          <w:ilvl w:val="0"/>
          <w:numId w:val="79"/>
        </w:numPr>
        <w:spacing w:beforeLines="30" w:before="72"/>
        <w:ind w:left="992" w:hanging="992"/>
        <w:jc w:val="both"/>
        <w:rPr>
          <w:rFonts w:cs="Times New Roman"/>
          <w:szCs w:val="26"/>
        </w:rPr>
      </w:pPr>
      <w:r w:rsidRPr="00C77161">
        <w:rPr>
          <w:rFonts w:cs="Times New Roman"/>
          <w:szCs w:val="26"/>
        </w:rPr>
        <w:t xml:space="preserve">Đơn chất nào dưới đây </w:t>
      </w:r>
      <w:r w:rsidRPr="00C77161">
        <w:rPr>
          <w:rFonts w:cs="Times New Roman"/>
          <w:b/>
          <w:bCs/>
          <w:szCs w:val="26"/>
        </w:rPr>
        <w:t>không</w:t>
      </w:r>
      <w:r w:rsidRPr="00C77161">
        <w:rPr>
          <w:rFonts w:cs="Times New Roman"/>
          <w:szCs w:val="26"/>
        </w:rPr>
        <w:t xml:space="preserve"> được phân loại theo tiêu chí kim loại:</w:t>
      </w:r>
    </w:p>
    <w:tbl>
      <w:tblPr>
        <w:tblStyle w:val="TableGrid"/>
        <w:tblpPr w:leftFromText="180" w:rightFromText="180" w:vertAnchor="text" w:horzAnchor="page" w:tblpX="1138" w:tblpY="29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7"/>
        <w:gridCol w:w="2458"/>
        <w:gridCol w:w="2458"/>
      </w:tblGrid>
      <w:tr w:rsidR="00C77161" w:rsidRPr="004C4712" w14:paraId="57D7950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5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FFFFFF" w:themeFill="background1"/>
          </w:tcPr>
          <w:p w14:paraId="6782C213" w14:textId="77777777" w:rsidR="00C77161" w:rsidRPr="004C4712" w:rsidRDefault="00C77161" w:rsidP="0035765C">
            <w:pPr>
              <w:pStyle w:val="ListParagraph"/>
              <w:numPr>
                <w:ilvl w:val="0"/>
                <w:numId w:val="48"/>
              </w:numPr>
              <w:spacing w:beforeLines="30" w:before="72" w:line="276" w:lineRule="auto"/>
              <w:jc w:val="both"/>
              <w:rPr>
                <w:rFonts w:cs="Times New Roman"/>
                <w:b w:val="0"/>
                <w:bCs/>
                <w:szCs w:val="26"/>
                <w:lang w:val="vi-VN"/>
              </w:rPr>
            </w:pPr>
            <w:r w:rsidRPr="004C4712">
              <w:rPr>
                <w:rFonts w:cs="Times New Roman"/>
                <w:b w:val="0"/>
                <w:bCs/>
                <w:szCs w:val="26"/>
                <w:lang w:val="vi-VN"/>
              </w:rPr>
              <w:t>Nhôm</w:t>
            </w:r>
          </w:p>
        </w:tc>
        <w:tc>
          <w:tcPr>
            <w:tcW w:w="2457" w:type="dxa"/>
            <w:shd w:val="clear" w:color="auto" w:fill="FFFFFF" w:themeFill="background1"/>
          </w:tcPr>
          <w:p w14:paraId="1E5C3057" w14:textId="77777777" w:rsidR="00C77161" w:rsidRPr="004C4712" w:rsidRDefault="00C77161" w:rsidP="0035765C">
            <w:pPr>
              <w:pStyle w:val="ListParagraph"/>
              <w:numPr>
                <w:ilvl w:val="0"/>
                <w:numId w:val="48"/>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rPr>
              <w:t>Oxi</w:t>
            </w:r>
          </w:p>
        </w:tc>
        <w:tc>
          <w:tcPr>
            <w:tcW w:w="2458" w:type="dxa"/>
            <w:shd w:val="clear" w:color="auto" w:fill="FFFFFF" w:themeFill="background1"/>
          </w:tcPr>
          <w:p w14:paraId="51B7407D" w14:textId="77777777" w:rsidR="00C77161" w:rsidRPr="004C4712" w:rsidRDefault="00C77161" w:rsidP="0035765C">
            <w:pPr>
              <w:pStyle w:val="ListParagraph"/>
              <w:numPr>
                <w:ilvl w:val="0"/>
                <w:numId w:val="48"/>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lang w:val="vi-VN"/>
              </w:rPr>
              <w:t>Kẽm</w:t>
            </w:r>
          </w:p>
        </w:tc>
        <w:tc>
          <w:tcPr>
            <w:tcW w:w="2458" w:type="dxa"/>
            <w:shd w:val="clear" w:color="auto" w:fill="FFFFFF" w:themeFill="background1"/>
          </w:tcPr>
          <w:p w14:paraId="7E31CECD" w14:textId="77777777" w:rsidR="00C77161" w:rsidRPr="004C4712" w:rsidRDefault="00C77161" w:rsidP="0035765C">
            <w:pPr>
              <w:pStyle w:val="ListParagraph"/>
              <w:numPr>
                <w:ilvl w:val="0"/>
                <w:numId w:val="48"/>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4C4712">
              <w:rPr>
                <w:rFonts w:cs="Times New Roman"/>
                <w:b w:val="0"/>
                <w:bCs/>
                <w:szCs w:val="26"/>
                <w:lang w:val="vi-VN"/>
              </w:rPr>
              <w:t>Sắt</w:t>
            </w:r>
          </w:p>
        </w:tc>
      </w:tr>
    </w:tbl>
    <w:p w14:paraId="047DA988" w14:textId="77777777" w:rsidR="00C77161" w:rsidRPr="00C77161" w:rsidRDefault="00C77161" w:rsidP="0035765C">
      <w:pPr>
        <w:pStyle w:val="ListParagraph"/>
        <w:numPr>
          <w:ilvl w:val="0"/>
          <w:numId w:val="79"/>
        </w:numPr>
        <w:spacing w:beforeLines="30" w:before="72"/>
        <w:ind w:left="992" w:hanging="992"/>
        <w:jc w:val="both"/>
        <w:rPr>
          <w:szCs w:val="26"/>
        </w:rPr>
      </w:pPr>
      <w:r w:rsidRPr="00C77161">
        <w:rPr>
          <w:rFonts w:cs="Times New Roman"/>
          <w:szCs w:val="26"/>
        </w:rPr>
        <w:t>Nhóm</w:t>
      </w:r>
      <w:r w:rsidRPr="00C77161">
        <w:rPr>
          <w:szCs w:val="26"/>
        </w:rPr>
        <w:t xml:space="preserve"> các loại cây nào dưới đây được phân loại theo tiêu chí là cây ăn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3"/>
        <w:gridCol w:w="4913"/>
      </w:tblGrid>
      <w:tr w:rsidR="00C77161" w:rsidRPr="004C4712" w14:paraId="3D915445"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1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3DD7469" w14:textId="77777777" w:rsidR="00C77161" w:rsidRPr="004C4712" w:rsidRDefault="00C77161" w:rsidP="0035765C">
            <w:pPr>
              <w:pStyle w:val="ListParagraph"/>
              <w:numPr>
                <w:ilvl w:val="0"/>
                <w:numId w:val="49"/>
              </w:numPr>
              <w:spacing w:beforeLines="30" w:before="72" w:line="276" w:lineRule="auto"/>
              <w:jc w:val="both"/>
              <w:rPr>
                <w:rFonts w:eastAsia="Calibri" w:cs="Times New Roman"/>
                <w:b w:val="0"/>
                <w:szCs w:val="26"/>
                <w:lang w:val="vi-VN"/>
              </w:rPr>
            </w:pPr>
            <w:r w:rsidRPr="004C4712">
              <w:rPr>
                <w:rFonts w:eastAsia="Calibri" w:cs="Times New Roman"/>
                <w:b w:val="0"/>
                <w:szCs w:val="26"/>
              </w:rPr>
              <w:t>Cam, xoài, táo, đu đủ, hoa lan.</w:t>
            </w:r>
          </w:p>
          <w:p w14:paraId="41C7CE37" w14:textId="77777777" w:rsidR="00C77161" w:rsidRPr="004C4712" w:rsidRDefault="00C77161" w:rsidP="0035765C">
            <w:pPr>
              <w:pStyle w:val="ListParagraph"/>
              <w:numPr>
                <w:ilvl w:val="0"/>
                <w:numId w:val="49"/>
              </w:numPr>
              <w:spacing w:beforeLines="30" w:before="72" w:line="276" w:lineRule="auto"/>
              <w:jc w:val="both"/>
              <w:rPr>
                <w:rFonts w:eastAsia="Calibri" w:cs="Times New Roman"/>
                <w:b w:val="0"/>
                <w:szCs w:val="26"/>
                <w:lang w:val="vi-VN"/>
              </w:rPr>
            </w:pPr>
            <w:r w:rsidRPr="004C4712">
              <w:rPr>
                <w:rFonts w:cs="Times New Roman"/>
                <w:b w:val="0"/>
                <w:szCs w:val="26"/>
                <w:lang w:val="vi-VN"/>
              </w:rPr>
              <w:t>Hoa phượng, cóc, bưởi, tiêu, điều.</w:t>
            </w:r>
          </w:p>
        </w:tc>
        <w:tc>
          <w:tcPr>
            <w:tcW w:w="4913" w:type="dxa"/>
          </w:tcPr>
          <w:p w14:paraId="293EE74D" w14:textId="77777777" w:rsidR="00C77161" w:rsidRPr="004C4712" w:rsidRDefault="00C77161" w:rsidP="000A2B02">
            <w:pPr>
              <w:spacing w:beforeLines="30" w:before="72" w:line="276" w:lineRule="auto"/>
              <w:ind w:left="36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4C4712">
              <w:rPr>
                <w:rFonts w:cs="Times New Roman"/>
                <w:b w:val="0"/>
                <w:szCs w:val="26"/>
              </w:rPr>
              <w:t>C. Sen, cúc, súng, bàng, phượng.</w:t>
            </w:r>
          </w:p>
          <w:p w14:paraId="6D3C4E36" w14:textId="77777777" w:rsidR="00C77161" w:rsidRPr="004C4712" w:rsidRDefault="00C77161" w:rsidP="000A2B02">
            <w:pPr>
              <w:spacing w:beforeLines="30" w:before="72" w:line="276" w:lineRule="auto"/>
              <w:ind w:left="360"/>
              <w:jc w:val="both"/>
              <w:cnfStyle w:val="100000000000" w:firstRow="1" w:lastRow="0" w:firstColumn="0" w:lastColumn="0" w:oddVBand="0" w:evenVBand="0" w:oddHBand="0" w:evenHBand="0" w:firstRowFirstColumn="0" w:firstRowLastColumn="0" w:lastRowFirstColumn="0" w:lastRowLastColumn="0"/>
              <w:rPr>
                <w:rFonts w:eastAsia="Calibri" w:cs="Times New Roman"/>
                <w:b w:val="0"/>
                <w:szCs w:val="26"/>
                <w:lang w:val="vi-VN"/>
              </w:rPr>
            </w:pPr>
            <w:r w:rsidRPr="004C4712">
              <w:rPr>
                <w:rFonts w:eastAsia="Calibri" w:cs="Times New Roman"/>
                <w:b w:val="0"/>
                <w:szCs w:val="26"/>
              </w:rPr>
              <w:t xml:space="preserve">D. </w:t>
            </w:r>
            <w:r w:rsidRPr="004C4712">
              <w:rPr>
                <w:rFonts w:eastAsia="Calibri" w:cs="Times New Roman"/>
                <w:b w:val="0"/>
                <w:szCs w:val="26"/>
                <w:lang w:val="vi-VN"/>
              </w:rPr>
              <w:t>Bưởi, lê, cam, đào, quýt.</w:t>
            </w:r>
          </w:p>
        </w:tc>
      </w:tr>
    </w:tbl>
    <w:p w14:paraId="0B5AAF37" w14:textId="77777777" w:rsidR="00C77161" w:rsidRPr="00C77161" w:rsidRDefault="00C77161" w:rsidP="0035765C">
      <w:pPr>
        <w:pStyle w:val="ListParagraph"/>
        <w:numPr>
          <w:ilvl w:val="0"/>
          <w:numId w:val="79"/>
        </w:numPr>
        <w:spacing w:beforeLines="30" w:before="72"/>
        <w:ind w:left="992" w:hanging="992"/>
        <w:jc w:val="both"/>
        <w:rPr>
          <w:rFonts w:eastAsia="Calibri" w:cs="Times New Roman"/>
          <w:szCs w:val="26"/>
        </w:rPr>
      </w:pPr>
      <w:r w:rsidRPr="00C77161">
        <w:rPr>
          <w:szCs w:val="26"/>
        </w:rPr>
        <w:t>Gieo một con xúc xắc 100 lần, kết quả mặt 3 chấm xuất hiện 25 lần. Xác suất thực nghiệm của biến cố “Mặt xuất hiện của xúc xắc là mặt 3 chấm” là:</w:t>
      </w:r>
    </w:p>
    <w:tbl>
      <w:tblPr>
        <w:tblStyle w:val="TableGrid"/>
        <w:tblpPr w:leftFromText="180" w:rightFromText="180" w:vertAnchor="text" w:horzAnchor="page" w:tblpX="1138" w:tblpY="29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7"/>
        <w:gridCol w:w="2458"/>
        <w:gridCol w:w="2458"/>
      </w:tblGrid>
      <w:tr w:rsidR="00C77161" w:rsidRPr="004C4712" w14:paraId="5C83F2F8"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5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FFFFFF" w:themeFill="background1"/>
          </w:tcPr>
          <w:p w14:paraId="310083C8" w14:textId="77777777" w:rsidR="00C77161" w:rsidRPr="004C4712" w:rsidRDefault="00C77161" w:rsidP="0035765C">
            <w:pPr>
              <w:pStyle w:val="ListParagraph"/>
              <w:numPr>
                <w:ilvl w:val="0"/>
                <w:numId w:val="50"/>
              </w:numPr>
              <w:spacing w:beforeLines="30" w:before="72" w:line="276" w:lineRule="auto"/>
              <w:jc w:val="both"/>
              <w:rPr>
                <w:rFonts w:cs="Times New Roman"/>
                <w:bCs/>
                <w:szCs w:val="26"/>
                <w:lang w:val="vi-VN"/>
              </w:rPr>
            </w:pPr>
            <w:r w:rsidRPr="004C4712">
              <w:rPr>
                <w:b w:val="0"/>
                <w:bCs/>
                <w:color w:val="auto"/>
                <w:position w:val="-26"/>
                <w:szCs w:val="26"/>
                <w:lang w:val="vi-VN"/>
                <w14:ligatures w14:val="standardContextual"/>
              </w:rPr>
              <w:object w:dxaOrig="260" w:dyaOrig="680" w14:anchorId="5DD33996">
                <v:shape id="_x0000_i1143" type="#_x0000_t75" style="width:13.5pt;height:34.5pt" o:ole="">
                  <v:imagedata r:id="rId272" o:title=""/>
                </v:shape>
                <o:OLEObject Type="Embed" ProgID="Equation.DSMT4" ShapeID="_x0000_i1143" DrawAspect="Content" ObjectID="_1803194291" r:id="rId273"/>
              </w:object>
            </w:r>
          </w:p>
        </w:tc>
        <w:tc>
          <w:tcPr>
            <w:tcW w:w="2457" w:type="dxa"/>
            <w:shd w:val="clear" w:color="auto" w:fill="FFFFFF" w:themeFill="background1"/>
          </w:tcPr>
          <w:p w14:paraId="7BCC6F56" w14:textId="77777777" w:rsidR="00C77161" w:rsidRPr="004C4712" w:rsidRDefault="00C77161" w:rsidP="0035765C">
            <w:pPr>
              <w:pStyle w:val="ListParagraph"/>
              <w:numPr>
                <w:ilvl w:val="0"/>
                <w:numId w:val="50"/>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lang w:val="vi-VN"/>
              </w:rPr>
            </w:pPr>
            <w:r w:rsidRPr="004C4712">
              <w:rPr>
                <w:b w:val="0"/>
                <w:bCs/>
                <w:color w:val="auto"/>
                <w:position w:val="-26"/>
                <w:szCs w:val="26"/>
                <w:lang w:val="vi-VN"/>
                <w14:ligatures w14:val="standardContextual"/>
              </w:rPr>
              <w:object w:dxaOrig="240" w:dyaOrig="680" w14:anchorId="0B55110D">
                <v:shape id="_x0000_i1144" type="#_x0000_t75" style="width:12pt;height:34.5pt" o:ole="">
                  <v:imagedata r:id="rId274" o:title=""/>
                </v:shape>
                <o:OLEObject Type="Embed" ProgID="Equation.DSMT4" ShapeID="_x0000_i1144" DrawAspect="Content" ObjectID="_1803194292" r:id="rId275"/>
              </w:object>
            </w:r>
          </w:p>
        </w:tc>
        <w:tc>
          <w:tcPr>
            <w:tcW w:w="2458" w:type="dxa"/>
            <w:shd w:val="clear" w:color="auto" w:fill="FFFFFF" w:themeFill="background1"/>
          </w:tcPr>
          <w:p w14:paraId="6CD834B8" w14:textId="77777777" w:rsidR="00C77161" w:rsidRPr="004C4712" w:rsidRDefault="00C77161" w:rsidP="0035765C">
            <w:pPr>
              <w:pStyle w:val="ListParagraph"/>
              <w:numPr>
                <w:ilvl w:val="0"/>
                <w:numId w:val="50"/>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lang w:val="vi-VN"/>
              </w:rPr>
            </w:pPr>
            <w:r w:rsidRPr="004C4712">
              <w:rPr>
                <w:b w:val="0"/>
                <w:bCs/>
                <w:color w:val="auto"/>
                <w:position w:val="-26"/>
                <w:szCs w:val="26"/>
                <w:lang w:val="vi-VN"/>
                <w14:ligatures w14:val="standardContextual"/>
              </w:rPr>
              <w:object w:dxaOrig="520" w:dyaOrig="680" w14:anchorId="597BE63B">
                <v:shape id="_x0000_i1145" type="#_x0000_t75" style="width:25.5pt;height:34.5pt" o:ole="">
                  <v:imagedata r:id="rId276" o:title=""/>
                </v:shape>
                <o:OLEObject Type="Embed" ProgID="Equation.DSMT4" ShapeID="_x0000_i1145" DrawAspect="Content" ObjectID="_1803194293" r:id="rId277"/>
              </w:object>
            </w:r>
          </w:p>
        </w:tc>
        <w:tc>
          <w:tcPr>
            <w:tcW w:w="2458" w:type="dxa"/>
            <w:shd w:val="clear" w:color="auto" w:fill="FFFFFF" w:themeFill="background1"/>
          </w:tcPr>
          <w:p w14:paraId="3D6B6810" w14:textId="77777777" w:rsidR="00C77161" w:rsidRPr="004C4712" w:rsidRDefault="00C77161" w:rsidP="0035765C">
            <w:pPr>
              <w:pStyle w:val="ListParagraph"/>
              <w:numPr>
                <w:ilvl w:val="0"/>
                <w:numId w:val="50"/>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lang w:val="vi-VN"/>
              </w:rPr>
            </w:pPr>
            <w:r w:rsidRPr="004C4712">
              <w:rPr>
                <w:b w:val="0"/>
                <w:bCs/>
                <w:color w:val="auto"/>
                <w:position w:val="-26"/>
                <w:szCs w:val="26"/>
                <w:lang w:val="vi-VN"/>
                <w14:ligatures w14:val="standardContextual"/>
              </w:rPr>
              <w:object w:dxaOrig="380" w:dyaOrig="680" w14:anchorId="013C3C5B">
                <v:shape id="_x0000_i1146" type="#_x0000_t75" style="width:19.5pt;height:34.5pt" o:ole="">
                  <v:imagedata r:id="rId278" o:title=""/>
                </v:shape>
                <o:OLEObject Type="Embed" ProgID="Equation.DSMT4" ShapeID="_x0000_i1146" DrawAspect="Content" ObjectID="_1803194294" r:id="rId279"/>
              </w:object>
            </w:r>
          </w:p>
        </w:tc>
      </w:tr>
    </w:tbl>
    <w:p w14:paraId="4D0D0709" w14:textId="77777777" w:rsidR="00C77161" w:rsidRPr="00C77161" w:rsidRDefault="00C77161" w:rsidP="0035765C">
      <w:pPr>
        <w:numPr>
          <w:ilvl w:val="0"/>
          <w:numId w:val="79"/>
        </w:numPr>
        <w:spacing w:beforeLines="30" w:before="72"/>
        <w:ind w:left="992" w:hanging="992"/>
        <w:contextualSpacing/>
        <w:jc w:val="both"/>
        <w:rPr>
          <w:rFonts w:cs="Times New Roman"/>
          <w:b/>
          <w:szCs w:val="26"/>
        </w:rPr>
      </w:pPr>
      <w:r w:rsidRPr="00C77161">
        <w:rPr>
          <w:rFonts w:cs="Times New Roman"/>
          <w:bCs/>
          <w:szCs w:val="26"/>
        </w:rPr>
        <w:t>Một hộp có 10 thẻ được đánh số từ 1 đến 10. Lấy ngẫu nhiên 1 thẻ từ trong hộp, ghi</w:t>
      </w:r>
    </w:p>
    <w:p w14:paraId="07D3B02D" w14:textId="77777777" w:rsidR="00C77161" w:rsidRPr="00C77161" w:rsidRDefault="00C77161" w:rsidP="000A2B02">
      <w:pPr>
        <w:spacing w:beforeLines="30" w:before="72"/>
        <w:contextualSpacing/>
        <w:jc w:val="both"/>
        <w:rPr>
          <w:rFonts w:cs="Times New Roman"/>
          <w:b/>
          <w:szCs w:val="26"/>
        </w:rPr>
      </w:pPr>
      <w:r w:rsidRPr="00C77161">
        <w:rPr>
          <w:rFonts w:cs="Times New Roman"/>
          <w:bCs/>
          <w:szCs w:val="26"/>
        </w:rPr>
        <w:t>lại số của thẻ lấy ra và bỏ lại thẻ đó vào hộp. Khi thực hiện càng nhiều lần thì xác suất thực nghiệm của biến cố “Thẻ rút ra ghi số chia hết cho 5” càng gần với số thực:</w:t>
      </w:r>
    </w:p>
    <w:tbl>
      <w:tblPr>
        <w:tblStyle w:val="TableGrid"/>
        <w:tblpPr w:leftFromText="180" w:rightFromText="180" w:vertAnchor="text" w:horzAnchor="page" w:tblpX="1138" w:tblpY="29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7"/>
        <w:gridCol w:w="2458"/>
        <w:gridCol w:w="2458"/>
      </w:tblGrid>
      <w:tr w:rsidR="00C77161" w:rsidRPr="00C77161" w14:paraId="54BAE854"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57"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FFFFFF" w:themeFill="background1"/>
          </w:tcPr>
          <w:p w14:paraId="5F1A61E6" w14:textId="77777777" w:rsidR="00C77161" w:rsidRPr="00C77161" w:rsidRDefault="00C77161" w:rsidP="0035765C">
            <w:pPr>
              <w:pStyle w:val="ListParagraph"/>
              <w:numPr>
                <w:ilvl w:val="0"/>
                <w:numId w:val="51"/>
              </w:numPr>
              <w:spacing w:beforeLines="30" w:before="72" w:line="276" w:lineRule="auto"/>
              <w:jc w:val="both"/>
              <w:rPr>
                <w:rFonts w:cs="Times New Roman"/>
                <w:szCs w:val="26"/>
                <w:lang w:val="vi-VN"/>
              </w:rPr>
            </w:pPr>
            <w:r w:rsidRPr="00C77161">
              <w:rPr>
                <w:b w:val="0"/>
                <w:color w:val="auto"/>
                <w:position w:val="-26"/>
                <w:szCs w:val="26"/>
                <w:lang w:val="vi-VN"/>
                <w14:ligatures w14:val="standardContextual"/>
              </w:rPr>
              <w:object w:dxaOrig="380" w:dyaOrig="680" w14:anchorId="7EE41724">
                <v:shape id="_x0000_i1147" type="#_x0000_t75" style="width:19.5pt;height:34.5pt" o:ole="">
                  <v:imagedata r:id="rId280" o:title=""/>
                </v:shape>
                <o:OLEObject Type="Embed" ProgID="Equation.DSMT4" ShapeID="_x0000_i1147" DrawAspect="Content" ObjectID="_1803194295" r:id="rId281"/>
              </w:object>
            </w:r>
          </w:p>
        </w:tc>
        <w:tc>
          <w:tcPr>
            <w:tcW w:w="2457" w:type="dxa"/>
            <w:shd w:val="clear" w:color="auto" w:fill="FFFFFF" w:themeFill="background1"/>
          </w:tcPr>
          <w:p w14:paraId="122A8D33" w14:textId="77777777" w:rsidR="00C77161" w:rsidRPr="00C77161" w:rsidRDefault="00C77161" w:rsidP="0035765C">
            <w:pPr>
              <w:pStyle w:val="ListParagraph"/>
              <w:numPr>
                <w:ilvl w:val="0"/>
                <w:numId w:val="51"/>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C77161">
              <w:rPr>
                <w:b w:val="0"/>
                <w:color w:val="auto"/>
                <w:position w:val="-26"/>
                <w:szCs w:val="26"/>
                <w:lang w:val="vi-VN"/>
                <w14:ligatures w14:val="standardContextual"/>
              </w:rPr>
              <w:object w:dxaOrig="380" w:dyaOrig="680" w14:anchorId="0F58C71A">
                <v:shape id="_x0000_i1148" type="#_x0000_t75" style="width:19.5pt;height:34.5pt" o:ole="">
                  <v:imagedata r:id="rId282" o:title=""/>
                </v:shape>
                <o:OLEObject Type="Embed" ProgID="Equation.DSMT4" ShapeID="_x0000_i1148" DrawAspect="Content" ObjectID="_1803194296" r:id="rId283"/>
              </w:object>
            </w:r>
          </w:p>
        </w:tc>
        <w:tc>
          <w:tcPr>
            <w:tcW w:w="2458" w:type="dxa"/>
            <w:shd w:val="clear" w:color="auto" w:fill="FFFFFF" w:themeFill="background1"/>
          </w:tcPr>
          <w:p w14:paraId="05778C70" w14:textId="77777777" w:rsidR="00C77161" w:rsidRPr="00C77161" w:rsidRDefault="00C77161" w:rsidP="0035765C">
            <w:pPr>
              <w:pStyle w:val="ListParagraph"/>
              <w:numPr>
                <w:ilvl w:val="0"/>
                <w:numId w:val="51"/>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C77161">
              <w:rPr>
                <w:b w:val="0"/>
                <w:color w:val="auto"/>
                <w:position w:val="-26"/>
                <w:szCs w:val="26"/>
                <w:lang w:val="vi-VN"/>
                <w14:ligatures w14:val="standardContextual"/>
              </w:rPr>
              <w:object w:dxaOrig="240" w:dyaOrig="680" w14:anchorId="5BDAFB99">
                <v:shape id="_x0000_i1149" type="#_x0000_t75" style="width:12pt;height:34.5pt" o:ole="">
                  <v:imagedata r:id="rId284" o:title=""/>
                </v:shape>
                <o:OLEObject Type="Embed" ProgID="Equation.DSMT4" ShapeID="_x0000_i1149" DrawAspect="Content" ObjectID="_1803194297" r:id="rId285"/>
              </w:object>
            </w:r>
          </w:p>
        </w:tc>
        <w:tc>
          <w:tcPr>
            <w:tcW w:w="2458" w:type="dxa"/>
            <w:shd w:val="clear" w:color="auto" w:fill="FFFFFF" w:themeFill="background1"/>
          </w:tcPr>
          <w:p w14:paraId="56534CEC" w14:textId="77777777" w:rsidR="00C77161" w:rsidRPr="00C77161" w:rsidRDefault="00C77161" w:rsidP="0035765C">
            <w:pPr>
              <w:pStyle w:val="ListParagraph"/>
              <w:numPr>
                <w:ilvl w:val="0"/>
                <w:numId w:val="51"/>
              </w:num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C77161">
              <w:rPr>
                <w:b w:val="0"/>
                <w:color w:val="auto"/>
                <w:position w:val="-26"/>
                <w:szCs w:val="26"/>
                <w:lang w:val="vi-VN"/>
                <w14:ligatures w14:val="standardContextual"/>
              </w:rPr>
              <w:object w:dxaOrig="240" w:dyaOrig="680" w14:anchorId="7AF2FD89">
                <v:shape id="_x0000_i1150" type="#_x0000_t75" style="width:12pt;height:34.5pt" o:ole="">
                  <v:imagedata r:id="rId286" o:title=""/>
                </v:shape>
                <o:OLEObject Type="Embed" ProgID="Equation.DSMT4" ShapeID="_x0000_i1150" DrawAspect="Content" ObjectID="_1803194298" r:id="rId287"/>
              </w:object>
            </w:r>
          </w:p>
        </w:tc>
      </w:tr>
    </w:tbl>
    <w:p w14:paraId="29169D4E" w14:textId="77777777" w:rsidR="00C77161" w:rsidRDefault="00C77161" w:rsidP="000A2B02">
      <w:pPr>
        <w:spacing w:beforeLines="30" w:before="72"/>
        <w:rPr>
          <w:rFonts w:cs="Times New Roman"/>
          <w:b/>
          <w:bCs/>
          <w:szCs w:val="26"/>
          <w:lang w:val="en-US"/>
        </w:rPr>
      </w:pPr>
    </w:p>
    <w:p w14:paraId="2F1597AB" w14:textId="77777777" w:rsidR="00C77161" w:rsidRDefault="00C77161" w:rsidP="000A2B02">
      <w:pPr>
        <w:spacing w:beforeLines="30" w:before="72"/>
        <w:rPr>
          <w:rFonts w:cs="Times New Roman"/>
          <w:b/>
          <w:bCs/>
          <w:szCs w:val="26"/>
          <w:lang w:val="en-US"/>
        </w:rPr>
      </w:pPr>
    </w:p>
    <w:p w14:paraId="3CD5B277" w14:textId="77777777" w:rsidR="00C77161" w:rsidRDefault="00C77161" w:rsidP="000A2B02">
      <w:pPr>
        <w:spacing w:beforeLines="30" w:before="72"/>
        <w:rPr>
          <w:rFonts w:cs="Times New Roman"/>
          <w:b/>
          <w:bCs/>
          <w:szCs w:val="26"/>
          <w:lang w:val="en-US"/>
        </w:rPr>
      </w:pPr>
    </w:p>
    <w:p w14:paraId="216FBC41" w14:textId="6A6842C0" w:rsidR="00C77161" w:rsidRPr="00C77161" w:rsidRDefault="00C77161" w:rsidP="000A2B02">
      <w:pPr>
        <w:spacing w:beforeLines="30" w:before="72"/>
        <w:rPr>
          <w:rFonts w:cs="Times New Roman"/>
          <w:b/>
          <w:bCs/>
          <w:szCs w:val="26"/>
        </w:rPr>
      </w:pPr>
      <w:r w:rsidRPr="00C77161">
        <w:rPr>
          <w:rFonts w:cs="Times New Roman"/>
          <w:b/>
          <w:bCs/>
          <w:szCs w:val="26"/>
        </w:rPr>
        <w:t>II. PHẦN TỰ LUẬN (8,0 ĐIỂM)</w:t>
      </w:r>
    </w:p>
    <w:p w14:paraId="5695C601" w14:textId="77777777" w:rsidR="00C77161" w:rsidRPr="00C77161" w:rsidRDefault="00C77161" w:rsidP="0035765C">
      <w:pPr>
        <w:pStyle w:val="ListParagraph"/>
        <w:numPr>
          <w:ilvl w:val="0"/>
          <w:numId w:val="52"/>
        </w:numPr>
        <w:spacing w:beforeLines="30" w:before="72"/>
        <w:ind w:left="709" w:hanging="709"/>
        <w:jc w:val="both"/>
        <w:rPr>
          <w:rFonts w:cs="Times New Roman"/>
          <w:color w:val="000000" w:themeColor="text1"/>
          <w:szCs w:val="26"/>
        </w:rPr>
      </w:pPr>
      <w:r w:rsidRPr="00C77161">
        <w:rPr>
          <w:rFonts w:cs="Times New Roman"/>
          <w:bCs/>
          <w:szCs w:val="26"/>
        </w:rPr>
        <w:t xml:space="preserve">(1,0 điểm) </w:t>
      </w:r>
    </w:p>
    <w:p w14:paraId="4AD9FDA3"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szCs w:val="26"/>
        </w:rPr>
        <w:t>Một cửa hàng tiện lợi N tiến hành thống kê theo tỉ lệ phần trăm tất cả các loại nước mà cửa hàng bán trong tháng 01/2025. Kết quả được ghi lại theo bảng sau:</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C77161" w:rsidRPr="00C77161" w14:paraId="07CEFFA2" w14:textId="77777777" w:rsidTr="004D47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2" w:type="dxa"/>
          </w:tcPr>
          <w:p w14:paraId="27E437EC" w14:textId="77777777" w:rsidR="00C77161" w:rsidRPr="00C77161" w:rsidRDefault="00C77161" w:rsidP="000A2B02">
            <w:pPr>
              <w:pStyle w:val="ListParagraph"/>
              <w:spacing w:beforeLines="30" w:before="72" w:line="276" w:lineRule="auto"/>
              <w:ind w:left="0"/>
              <w:contextualSpacing w:val="0"/>
              <w:rPr>
                <w:rFonts w:cs="Times New Roman"/>
                <w:b w:val="0"/>
                <w:szCs w:val="26"/>
              </w:rPr>
            </w:pPr>
            <w:r w:rsidRPr="00C77161">
              <w:rPr>
                <w:rFonts w:cs="Times New Roman"/>
                <w:szCs w:val="26"/>
              </w:rPr>
              <w:t>Loại nước</w:t>
            </w:r>
          </w:p>
        </w:tc>
        <w:tc>
          <w:tcPr>
            <w:tcW w:w="1792" w:type="dxa"/>
          </w:tcPr>
          <w:p w14:paraId="79422D2D"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Nước suối</w:t>
            </w:r>
          </w:p>
        </w:tc>
        <w:tc>
          <w:tcPr>
            <w:tcW w:w="1792" w:type="dxa"/>
          </w:tcPr>
          <w:p w14:paraId="7ACC0C62"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Nước ngọt</w:t>
            </w:r>
          </w:p>
        </w:tc>
        <w:tc>
          <w:tcPr>
            <w:tcW w:w="1793" w:type="dxa"/>
          </w:tcPr>
          <w:p w14:paraId="01040151"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Nước trái cây</w:t>
            </w:r>
          </w:p>
        </w:tc>
        <w:tc>
          <w:tcPr>
            <w:tcW w:w="1793" w:type="dxa"/>
          </w:tcPr>
          <w:p w14:paraId="11B341B1"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à phê</w:t>
            </w:r>
          </w:p>
        </w:tc>
        <w:tc>
          <w:tcPr>
            <w:tcW w:w="1793" w:type="dxa"/>
          </w:tcPr>
          <w:p w14:paraId="24EBDECC"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C77161">
              <w:rPr>
                <w:rFonts w:cs="Times New Roman"/>
                <w:szCs w:val="26"/>
                <w:lang w:val="vi-VN"/>
              </w:rPr>
              <w:t>Nước mía</w:t>
            </w:r>
          </w:p>
        </w:tc>
      </w:tr>
      <w:tr w:rsidR="00C77161" w:rsidRPr="00C77161" w14:paraId="587F6B93" w14:textId="77777777" w:rsidTr="004D4714">
        <w:trPr>
          <w:trHeight w:val="396"/>
        </w:trPr>
        <w:tc>
          <w:tcPr>
            <w:cnfStyle w:val="001000000000" w:firstRow="0" w:lastRow="0" w:firstColumn="1" w:lastColumn="0" w:oddVBand="0" w:evenVBand="0" w:oddHBand="0" w:evenHBand="0" w:firstRowFirstColumn="0" w:firstRowLastColumn="0" w:lastRowFirstColumn="0" w:lastRowLastColumn="0"/>
            <w:tcW w:w="1792" w:type="dxa"/>
          </w:tcPr>
          <w:p w14:paraId="2B319892" w14:textId="77777777" w:rsidR="00C77161" w:rsidRPr="00C77161" w:rsidRDefault="00C77161" w:rsidP="000A2B02">
            <w:pPr>
              <w:pStyle w:val="ListParagraph"/>
              <w:spacing w:beforeLines="30" w:before="72" w:line="276" w:lineRule="auto"/>
              <w:ind w:left="0"/>
              <w:contextualSpacing w:val="0"/>
              <w:rPr>
                <w:rFonts w:cs="Times New Roman"/>
                <w:b w:val="0"/>
                <w:szCs w:val="26"/>
              </w:rPr>
            </w:pPr>
            <w:r w:rsidRPr="00C77161">
              <w:rPr>
                <w:rFonts w:cs="Times New Roman"/>
                <w:szCs w:val="26"/>
              </w:rPr>
              <w:t>Tỉ lệ</w:t>
            </w:r>
          </w:p>
        </w:tc>
        <w:tc>
          <w:tcPr>
            <w:tcW w:w="1792" w:type="dxa"/>
          </w:tcPr>
          <w:p w14:paraId="28B6E967"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lang w:val="vi-VN"/>
              </w:rPr>
              <w:t>2</w:t>
            </w:r>
            <w:r w:rsidRPr="00C77161">
              <w:rPr>
                <w:rFonts w:cs="Times New Roman"/>
                <w:szCs w:val="26"/>
              </w:rPr>
              <w:t>0%</w:t>
            </w:r>
          </w:p>
        </w:tc>
        <w:tc>
          <w:tcPr>
            <w:tcW w:w="1792" w:type="dxa"/>
          </w:tcPr>
          <w:p w14:paraId="0C24D3C6"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lang w:val="vi-VN"/>
              </w:rPr>
              <w:t>35</w:t>
            </w:r>
            <w:r w:rsidRPr="00C77161">
              <w:rPr>
                <w:rFonts w:cs="Times New Roman"/>
                <w:szCs w:val="26"/>
              </w:rPr>
              <w:t>%</w:t>
            </w:r>
          </w:p>
        </w:tc>
        <w:tc>
          <w:tcPr>
            <w:tcW w:w="1793" w:type="dxa"/>
          </w:tcPr>
          <w:p w14:paraId="7BDD095D"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7%</w:t>
            </w:r>
          </w:p>
        </w:tc>
        <w:tc>
          <w:tcPr>
            <w:tcW w:w="1793" w:type="dxa"/>
          </w:tcPr>
          <w:p w14:paraId="69BD2058"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lang w:val="vi-VN"/>
              </w:rPr>
              <w:t>1</w:t>
            </w:r>
            <w:r w:rsidRPr="00C77161">
              <w:rPr>
                <w:rFonts w:cs="Times New Roman"/>
                <w:szCs w:val="26"/>
              </w:rPr>
              <w:t>9%</w:t>
            </w:r>
          </w:p>
        </w:tc>
        <w:tc>
          <w:tcPr>
            <w:tcW w:w="1793" w:type="dxa"/>
          </w:tcPr>
          <w:p w14:paraId="178EB340"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lang w:val="vi-VN"/>
              </w:rPr>
              <w:t>9</w:t>
            </w:r>
            <w:r w:rsidRPr="00C77161">
              <w:rPr>
                <w:rFonts w:cs="Times New Roman"/>
                <w:szCs w:val="26"/>
              </w:rPr>
              <w:t>%</w:t>
            </w:r>
          </w:p>
        </w:tc>
      </w:tr>
    </w:tbl>
    <w:p w14:paraId="2B4ED1A0" w14:textId="77777777" w:rsidR="00C77161" w:rsidRPr="00C77161" w:rsidRDefault="00C77161" w:rsidP="000A2B02">
      <w:pPr>
        <w:spacing w:beforeLines="30" w:before="72"/>
        <w:rPr>
          <w:rFonts w:cs="Times New Roman"/>
          <w:szCs w:val="26"/>
        </w:rPr>
      </w:pPr>
      <w:r w:rsidRPr="00C77161">
        <w:rPr>
          <w:rFonts w:eastAsia="CIDFont" w:cs="Times New Roman"/>
          <w:color w:val="000000"/>
          <w:szCs w:val="26"/>
          <w:lang w:eastAsia="zh-CN" w:bidi="ar"/>
        </w:rPr>
        <w:t xml:space="preserve">Xét tính hợp lí của các nhận định sau: </w:t>
      </w:r>
    </w:p>
    <w:p w14:paraId="09CCBE32" w14:textId="77777777" w:rsidR="00C77161" w:rsidRPr="00C77161" w:rsidRDefault="00C77161" w:rsidP="000A2B02">
      <w:pPr>
        <w:spacing w:beforeLines="30" w:before="72"/>
        <w:ind w:firstLine="720"/>
        <w:rPr>
          <w:rFonts w:cs="Times New Roman"/>
          <w:szCs w:val="26"/>
        </w:rPr>
      </w:pPr>
      <w:r w:rsidRPr="00C77161">
        <w:rPr>
          <w:rFonts w:eastAsia="CIDFont" w:cs="Times New Roman"/>
          <w:color w:val="000000"/>
          <w:szCs w:val="26"/>
          <w:lang w:eastAsia="zh-CN" w:bidi="ar"/>
        </w:rPr>
        <w:t xml:space="preserve">a) Nước suối được tất cả khách hàng lựa chọn. </w:t>
      </w:r>
    </w:p>
    <w:p w14:paraId="0EA93A31" w14:textId="77777777" w:rsidR="00C77161" w:rsidRPr="00C77161" w:rsidRDefault="00C77161" w:rsidP="000A2B02">
      <w:pPr>
        <w:spacing w:beforeLines="30" w:before="72"/>
        <w:ind w:firstLine="720"/>
        <w:rPr>
          <w:rFonts w:eastAsia="CIDFont" w:cs="Times New Roman"/>
          <w:color w:val="000000"/>
          <w:szCs w:val="26"/>
          <w:lang w:eastAsia="zh-CN" w:bidi="ar"/>
        </w:rPr>
      </w:pPr>
      <w:r w:rsidRPr="00C77161">
        <w:rPr>
          <w:rFonts w:eastAsia="CIDFont" w:cs="Times New Roman"/>
          <w:color w:val="000000"/>
          <w:szCs w:val="26"/>
          <w:lang w:eastAsia="zh-CN" w:bidi="ar"/>
        </w:rPr>
        <w:t>b) Nước ngọt là sự lựa chọn hàng đầu tại cửa hàng N.</w:t>
      </w:r>
    </w:p>
    <w:tbl>
      <w:tblPr>
        <w:tblStyle w:val="TableGrid"/>
        <w:tblW w:w="100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7"/>
      </w:tblGrid>
      <w:tr w:rsidR="00C77161" w:rsidRPr="00C77161" w14:paraId="35BA5223" w14:textId="77777777" w:rsidTr="00C77161">
        <w:trPr>
          <w:cnfStyle w:val="100000000000" w:firstRow="1" w:lastRow="0" w:firstColumn="0" w:lastColumn="0" w:oddVBand="0" w:evenVBand="0" w:oddHBand="0" w:evenHBand="0" w:firstRowFirstColumn="0" w:firstRowLastColumn="0" w:lastRowFirstColumn="0" w:lastRowLastColumn="0"/>
          <w:trHeight w:val="1981"/>
        </w:trPr>
        <w:tc>
          <w:tcPr>
            <w:cnfStyle w:val="001000000000" w:firstRow="0" w:lastRow="0" w:firstColumn="1" w:lastColumn="0" w:oddVBand="0" w:evenVBand="0" w:oddHBand="0" w:evenHBand="0" w:firstRowFirstColumn="0" w:firstRowLastColumn="0" w:lastRowFirstColumn="0" w:lastRowLastColumn="0"/>
            <w:tcW w:w="623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D2A1BDB" w14:textId="77777777" w:rsidR="00C77161" w:rsidRPr="00C77161" w:rsidRDefault="00C77161" w:rsidP="0035765C">
            <w:pPr>
              <w:pStyle w:val="ListParagraph"/>
              <w:numPr>
                <w:ilvl w:val="0"/>
                <w:numId w:val="52"/>
              </w:numPr>
              <w:spacing w:beforeLines="30" w:before="72" w:line="276" w:lineRule="auto"/>
              <w:ind w:left="601" w:hanging="709"/>
              <w:jc w:val="both"/>
              <w:rPr>
                <w:rFonts w:cs="Times New Roman"/>
                <w:b w:val="0"/>
                <w:szCs w:val="26"/>
              </w:rPr>
            </w:pPr>
            <w:r w:rsidRPr="00C77161">
              <w:rPr>
                <w:rFonts w:cs="Times New Roman"/>
                <w:bCs/>
                <w:szCs w:val="26"/>
              </w:rPr>
              <w:lastRenderedPageBreak/>
              <w:t>(1,0 điểm)</w:t>
            </w:r>
            <w:r w:rsidRPr="00C77161">
              <w:rPr>
                <w:rFonts w:cs="Times New Roman"/>
                <w:szCs w:val="26"/>
              </w:rPr>
              <w:t xml:space="preserve"> </w:t>
            </w:r>
            <w:r w:rsidRPr="004C4712">
              <w:rPr>
                <w:rFonts w:cs="Times New Roman"/>
                <w:b w:val="0"/>
                <w:bCs/>
                <w:color w:val="000000"/>
                <w:szCs w:val="26"/>
              </w:rPr>
              <w:t xml:space="preserve">Cho </w:t>
            </w:r>
            <w:r w:rsidRPr="004C4712">
              <w:rPr>
                <w:b w:val="0"/>
                <w:bCs/>
                <w:color w:val="auto"/>
                <w:position w:val="-6"/>
                <w:szCs w:val="26"/>
                <w:lang w:val="vi-VN"/>
                <w14:ligatures w14:val="standardContextual"/>
              </w:rPr>
              <w:object w:dxaOrig="700" w:dyaOrig="279" w14:anchorId="56F5729F">
                <v:shape id="_x0000_i1151" type="#_x0000_t75" style="width:34.5pt;height:13.5pt" o:ole="">
                  <v:imagedata r:id="rId288" o:title=""/>
                </v:shape>
                <o:OLEObject Type="Embed" ProgID="Equation.DSMT4" ShapeID="_x0000_i1151" DrawAspect="Content" ObjectID="_1803194299" r:id="rId289"/>
              </w:object>
            </w:r>
            <w:r w:rsidRPr="004C4712">
              <w:rPr>
                <w:rFonts w:cs="Times New Roman"/>
                <w:b w:val="0"/>
                <w:bCs/>
                <w:color w:val="000000"/>
                <w:szCs w:val="26"/>
                <w:lang w:val="vi-VN"/>
              </w:rPr>
              <w:t>. G</w:t>
            </w:r>
            <w:r w:rsidRPr="004C4712">
              <w:rPr>
                <w:rFonts w:cs="Times New Roman"/>
                <w:b w:val="0"/>
                <w:bCs/>
                <w:color w:val="000000"/>
                <w:szCs w:val="26"/>
              </w:rPr>
              <w:t xml:space="preserve">ọi </w:t>
            </w:r>
            <w:r w:rsidRPr="004C4712">
              <w:rPr>
                <w:b w:val="0"/>
                <w:bCs/>
                <w:color w:val="auto"/>
                <w:position w:val="-10"/>
                <w:szCs w:val="26"/>
                <w:lang w:val="vi-VN"/>
                <w14:ligatures w14:val="standardContextual"/>
              </w:rPr>
              <w:object w:dxaOrig="440" w:dyaOrig="320" w14:anchorId="213B0F5C">
                <v:shape id="_x0000_i1152" type="#_x0000_t75" style="width:21.75pt;height:16.5pt" o:ole="">
                  <v:imagedata r:id="rId290" o:title=""/>
                </v:shape>
                <o:OLEObject Type="Embed" ProgID="Equation.DSMT4" ShapeID="_x0000_i1152" DrawAspect="Content" ObjectID="_1803194300" r:id="rId291"/>
              </w:object>
            </w:r>
            <w:r w:rsidRPr="004C4712">
              <w:rPr>
                <w:rFonts w:cs="Times New Roman"/>
                <w:b w:val="0"/>
                <w:bCs/>
                <w:color w:val="000000"/>
                <w:szCs w:val="26"/>
              </w:rPr>
              <w:t xml:space="preserve"> lần lượt là trung điểm của </w:t>
            </w:r>
            <w:r w:rsidRPr="004C4712">
              <w:rPr>
                <w:b w:val="0"/>
                <w:bCs/>
                <w:color w:val="auto"/>
                <w:position w:val="-4"/>
                <w:szCs w:val="26"/>
                <w:lang w:val="vi-VN"/>
                <w14:ligatures w14:val="standardContextual"/>
              </w:rPr>
              <w:object w:dxaOrig="400" w:dyaOrig="260" w14:anchorId="71C90ED7">
                <v:shape id="_x0000_i1153" type="#_x0000_t75" style="width:20.25pt;height:13.5pt" o:ole="">
                  <v:imagedata r:id="rId292" o:title=""/>
                </v:shape>
                <o:OLEObject Type="Embed" ProgID="Equation.DSMT4" ShapeID="_x0000_i1153" DrawAspect="Content" ObjectID="_1803194301" r:id="rId293"/>
              </w:object>
            </w:r>
            <w:r w:rsidRPr="004C4712">
              <w:rPr>
                <w:rFonts w:cs="Times New Roman"/>
                <w:b w:val="0"/>
                <w:bCs/>
                <w:color w:val="000000"/>
                <w:szCs w:val="26"/>
              </w:rPr>
              <w:t xml:space="preserve"> và </w:t>
            </w:r>
            <w:r w:rsidRPr="004C4712">
              <w:rPr>
                <w:b w:val="0"/>
                <w:bCs/>
                <w:color w:val="auto"/>
                <w:position w:val="-6"/>
                <w:szCs w:val="26"/>
                <w:lang w:val="vi-VN"/>
                <w14:ligatures w14:val="standardContextual"/>
              </w:rPr>
              <w:object w:dxaOrig="380" w:dyaOrig="279" w14:anchorId="494B46D1">
                <v:shape id="_x0000_i1154" type="#_x0000_t75" style="width:19.5pt;height:13.5pt" o:ole="">
                  <v:imagedata r:id="rId294" o:title=""/>
                </v:shape>
                <o:OLEObject Type="Embed" ProgID="Equation.DSMT4" ShapeID="_x0000_i1154" DrawAspect="Content" ObjectID="_1803194302" r:id="rId295"/>
              </w:object>
            </w:r>
            <w:r w:rsidRPr="004C4712">
              <w:rPr>
                <w:rFonts w:cs="Times New Roman"/>
                <w:b w:val="0"/>
                <w:bCs/>
                <w:color w:val="000000"/>
                <w:szCs w:val="26"/>
              </w:rPr>
              <w:t>. Biết</w:t>
            </w:r>
            <w:r w:rsidRPr="004C4712">
              <w:rPr>
                <w:rFonts w:cs="Times New Roman"/>
                <w:b w:val="0"/>
                <w:bCs/>
                <w:szCs w:val="26"/>
              </w:rPr>
              <w:t xml:space="preserve"> </w:t>
            </w:r>
            <w:r w:rsidRPr="004C4712">
              <w:rPr>
                <w:b w:val="0"/>
                <w:bCs/>
                <w:color w:val="auto"/>
                <w:position w:val="-6"/>
                <w:szCs w:val="26"/>
                <w:lang w:val="vi-VN"/>
                <w14:ligatures w14:val="standardContextual"/>
              </w:rPr>
              <w:object w:dxaOrig="1219" w:dyaOrig="300" w14:anchorId="67E88B60">
                <v:shape id="_x0000_i1155" type="#_x0000_t75" style="width:61.5pt;height:15.75pt" o:ole="">
                  <v:imagedata r:id="rId296" o:title=""/>
                </v:shape>
                <o:OLEObject Type="Embed" ProgID="Equation.DSMT4" ShapeID="_x0000_i1155" DrawAspect="Content" ObjectID="_1803194303" r:id="rId297"/>
              </w:object>
            </w:r>
            <w:r w:rsidRPr="004C4712">
              <w:rPr>
                <w:rFonts w:cs="Times New Roman"/>
                <w:b w:val="0"/>
                <w:bCs/>
                <w:color w:val="000000"/>
                <w:szCs w:val="26"/>
              </w:rPr>
              <w:t xml:space="preserve">. </w:t>
            </w:r>
            <w:r w:rsidRPr="004C4712">
              <w:rPr>
                <w:rFonts w:cs="Times New Roman"/>
                <w:b w:val="0"/>
                <w:bCs/>
                <w:color w:val="000000"/>
                <w:szCs w:val="26"/>
                <w:lang w:val="vi-VN"/>
              </w:rPr>
              <w:t xml:space="preserve">Tính độ dài đoạn thẳng </w:t>
            </w:r>
            <w:r w:rsidRPr="004C4712">
              <w:rPr>
                <w:b w:val="0"/>
                <w:bCs/>
                <w:color w:val="auto"/>
                <w:position w:val="-4"/>
                <w:szCs w:val="26"/>
                <w:lang w:val="vi-VN"/>
                <w14:ligatures w14:val="standardContextual"/>
              </w:rPr>
              <w:object w:dxaOrig="320" w:dyaOrig="260" w14:anchorId="5F37DEB4">
                <v:shape id="_x0000_i1156" type="#_x0000_t75" style="width:16.5pt;height:13.5pt" o:ole="">
                  <v:imagedata r:id="rId298" o:title=""/>
                </v:shape>
                <o:OLEObject Type="Embed" ProgID="Equation.DSMT4" ShapeID="_x0000_i1156" DrawAspect="Content" ObjectID="_1803194304" r:id="rId299"/>
              </w:object>
            </w:r>
            <w:r w:rsidRPr="004C4712">
              <w:rPr>
                <w:rFonts w:cs="Times New Roman"/>
                <w:b w:val="0"/>
                <w:bCs/>
                <w:szCs w:val="26"/>
              </w:rPr>
              <w:t>.</w:t>
            </w:r>
          </w:p>
          <w:p w14:paraId="237B60ED" w14:textId="77777777" w:rsidR="00C77161" w:rsidRPr="00C77161" w:rsidRDefault="00C77161" w:rsidP="000A2B02">
            <w:pPr>
              <w:spacing w:beforeLines="30" w:before="72" w:line="276" w:lineRule="auto"/>
              <w:rPr>
                <w:rFonts w:cs="Times New Roman"/>
                <w:b w:val="0"/>
                <w:szCs w:val="26"/>
              </w:rPr>
            </w:pPr>
          </w:p>
        </w:tc>
        <w:tc>
          <w:tcPr>
            <w:tcW w:w="3827" w:type="dxa"/>
          </w:tcPr>
          <w:p w14:paraId="4F4218B2"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noProof/>
                <w:szCs w:val="26"/>
              </w:rPr>
              <w:drawing>
                <wp:inline distT="0" distB="0" distL="0" distR="0" wp14:anchorId="559CF6B2" wp14:editId="01B0E3E8">
                  <wp:extent cx="2003913" cy="1098379"/>
                  <wp:effectExtent l="0" t="0" r="0" b="6985"/>
                  <wp:docPr id="16734424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013689" cy="1103737"/>
                          </a:xfrm>
                          <a:prstGeom prst="rect">
                            <a:avLst/>
                          </a:prstGeom>
                        </pic:spPr>
                      </pic:pic>
                    </a:graphicData>
                  </a:graphic>
                </wp:inline>
              </w:drawing>
            </w:r>
          </w:p>
        </w:tc>
      </w:tr>
    </w:tbl>
    <w:p w14:paraId="47EDCAA7" w14:textId="77777777" w:rsidR="00C77161" w:rsidRPr="00C77161" w:rsidRDefault="00C77161" w:rsidP="000A2B02">
      <w:pPr>
        <w:spacing w:beforeLines="30" w:before="72"/>
        <w:rPr>
          <w:rFonts w:cs="Times New Roman"/>
          <w:b/>
          <w:szCs w:val="26"/>
        </w:rPr>
      </w:pPr>
    </w:p>
    <w:p w14:paraId="08843C84" w14:textId="77777777" w:rsidR="00C77161" w:rsidRPr="00C77161" w:rsidRDefault="00C77161" w:rsidP="000A2B02">
      <w:pPr>
        <w:pStyle w:val="NormalWeb"/>
        <w:tabs>
          <w:tab w:val="left" w:pos="993"/>
        </w:tabs>
        <w:spacing w:beforeLines="30" w:before="72" w:beforeAutospacing="0" w:after="0" w:afterAutospacing="0" w:line="276" w:lineRule="auto"/>
        <w:ind w:right="48"/>
        <w:jc w:val="both"/>
        <w:rPr>
          <w:rFonts w:ascii="Cambria" w:hAnsi="Cambria"/>
          <w:color w:val="000000"/>
          <w:sz w:val="26"/>
          <w:szCs w:val="26"/>
        </w:rPr>
      </w:pPr>
      <w:r w:rsidRPr="00C77161">
        <w:rPr>
          <w:rFonts w:ascii="Cambria" w:hAnsi="Cambria"/>
          <w:b/>
          <w:sz w:val="26"/>
          <w:szCs w:val="26"/>
          <w:lang w:val="vi-VN"/>
        </w:rPr>
        <w:t xml:space="preserve">Bài 3: </w:t>
      </w:r>
      <w:r w:rsidRPr="00C77161">
        <w:rPr>
          <w:rFonts w:ascii="Cambria" w:hAnsi="Cambria"/>
          <w:bCs/>
          <w:sz w:val="26"/>
          <w:szCs w:val="26"/>
        </w:rPr>
        <w:t>(1,0 điểm)</w:t>
      </w:r>
      <w:r w:rsidRPr="00C77161">
        <w:rPr>
          <w:rFonts w:ascii="Cambria" w:hAnsi="Cambria"/>
          <w:b/>
          <w:sz w:val="26"/>
          <w:szCs w:val="26"/>
        </w:rPr>
        <w:t xml:space="preserve"> </w:t>
      </w:r>
      <w:r w:rsidRPr="00C77161">
        <w:rPr>
          <w:rFonts w:ascii="Cambria" w:hAnsi="Cambria"/>
          <w:color w:val="000000"/>
          <w:sz w:val="26"/>
          <w:szCs w:val="26"/>
        </w:rPr>
        <w:t>Một hộp chứa 6 tấm th</w:t>
      </w:r>
      <w:r w:rsidRPr="00C77161">
        <w:rPr>
          <w:rFonts w:ascii="Cambria" w:hAnsi="Cambria"/>
          <w:color w:val="000000"/>
          <w:sz w:val="26"/>
          <w:szCs w:val="26"/>
          <w:lang w:val="vi-VN"/>
        </w:rPr>
        <w:t>ẻ</w:t>
      </w:r>
      <w:r w:rsidRPr="00C77161">
        <w:rPr>
          <w:rFonts w:ascii="Cambria" w:hAnsi="Cambria"/>
          <w:color w:val="000000"/>
          <w:sz w:val="26"/>
          <w:szCs w:val="26"/>
        </w:rPr>
        <w:t xml:space="preserve"> cùng loại được đánh số lần lượt là: </w:t>
      </w:r>
      <w:r w:rsidRPr="00C77161">
        <w:rPr>
          <w:rFonts w:ascii="Cambria" w:hAnsi="Cambria"/>
          <w:position w:val="-8"/>
          <w:sz w:val="26"/>
          <w:szCs w:val="26"/>
        </w:rPr>
        <w:object w:dxaOrig="1980" w:dyaOrig="320" w14:anchorId="7D6790C1">
          <v:shape id="_x0000_i1157" type="#_x0000_t75" style="width:99.75pt;height:16.5pt" o:ole="">
            <v:imagedata r:id="rId301" o:title=""/>
          </v:shape>
          <o:OLEObject Type="Embed" ProgID="Equation.DSMT4" ShapeID="_x0000_i1157" DrawAspect="Content" ObjectID="_1803194305" r:id="rId302"/>
        </w:object>
      </w:r>
      <w:r w:rsidRPr="00C77161">
        <w:rPr>
          <w:rFonts w:ascii="Cambria" w:hAnsi="Cambria"/>
          <w:color w:val="000000"/>
          <w:sz w:val="26"/>
          <w:szCs w:val="26"/>
        </w:rPr>
        <w:t>Lấy ngẫu nhiên 1 thẻ từ hộp. Xét biến cố A: "Số ghi trên thẻ là số chẵn".</w:t>
      </w:r>
    </w:p>
    <w:p w14:paraId="5412513E" w14:textId="77777777" w:rsidR="00C77161" w:rsidRPr="00C77161" w:rsidRDefault="00C77161" w:rsidP="0035765C">
      <w:pPr>
        <w:pStyle w:val="ListParagraph"/>
        <w:numPr>
          <w:ilvl w:val="1"/>
          <w:numId w:val="76"/>
        </w:numPr>
        <w:spacing w:beforeLines="30" w:before="72"/>
        <w:ind w:left="993" w:hanging="284"/>
        <w:jc w:val="both"/>
        <w:rPr>
          <w:rFonts w:cs="Times New Roman"/>
          <w:color w:val="000000"/>
          <w:szCs w:val="26"/>
        </w:rPr>
      </w:pPr>
      <w:r w:rsidRPr="00C77161">
        <w:rPr>
          <w:rFonts w:cs="Times New Roman"/>
          <w:color w:val="000000"/>
          <w:szCs w:val="26"/>
        </w:rPr>
        <w:t>Viết tập hợp M các kết quả thuận lợi của biến cố A.</w:t>
      </w:r>
    </w:p>
    <w:p w14:paraId="5DC3A7B1" w14:textId="77777777" w:rsidR="00C77161" w:rsidRPr="00C77161" w:rsidRDefault="00C77161" w:rsidP="0035765C">
      <w:pPr>
        <w:pStyle w:val="ListParagraph"/>
        <w:numPr>
          <w:ilvl w:val="1"/>
          <w:numId w:val="76"/>
        </w:numPr>
        <w:spacing w:beforeLines="30" w:before="72"/>
        <w:ind w:left="993" w:hanging="284"/>
        <w:jc w:val="both"/>
        <w:rPr>
          <w:rFonts w:eastAsia="Arial" w:cs="Times New Roman"/>
          <w:color w:val="000000"/>
          <w:szCs w:val="26"/>
          <w:lang w:val="es-ES"/>
        </w:rPr>
      </w:pPr>
      <w:r w:rsidRPr="00C77161">
        <w:rPr>
          <w:rFonts w:cs="Times New Roman"/>
          <w:color w:val="000000"/>
          <w:szCs w:val="26"/>
        </w:rPr>
        <w:t>Tính xác suất của biến cố A.</w:t>
      </w:r>
    </w:p>
    <w:p w14:paraId="360507EB" w14:textId="77777777" w:rsidR="00C77161" w:rsidRPr="00C77161" w:rsidRDefault="00C77161" w:rsidP="000A2B02">
      <w:pPr>
        <w:spacing w:beforeLines="30" w:before="72"/>
        <w:jc w:val="both"/>
        <w:rPr>
          <w:rFonts w:eastAsia="Arial" w:cs="Times New Roman"/>
          <w:color w:val="000000"/>
          <w:szCs w:val="26"/>
          <w:lang w:val="es-ES"/>
        </w:rPr>
      </w:pP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976"/>
      </w:tblGrid>
      <w:tr w:rsidR="00C77161" w:rsidRPr="00C77161" w14:paraId="7E102C01"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2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A0D9B4F" w14:textId="77777777" w:rsidR="00C77161" w:rsidRPr="004C4712" w:rsidRDefault="00C77161" w:rsidP="000A2B02">
            <w:pPr>
              <w:pStyle w:val="ListParagraph"/>
              <w:spacing w:beforeLines="30" w:before="72" w:line="276" w:lineRule="auto"/>
              <w:ind w:left="0" w:hanging="113"/>
              <w:jc w:val="left"/>
              <w:rPr>
                <w:rFonts w:cs="Times New Roman"/>
                <w:b w:val="0"/>
                <w:bCs/>
                <w:szCs w:val="26"/>
              </w:rPr>
            </w:pPr>
            <w:r w:rsidRPr="00C77161">
              <w:rPr>
                <w:rFonts w:cs="Times New Roman"/>
                <w:szCs w:val="26"/>
                <w:lang w:val="es-ES"/>
              </w:rPr>
              <w:t xml:space="preserve">Bài </w:t>
            </w:r>
            <w:r w:rsidRPr="00C77161">
              <w:rPr>
                <w:rFonts w:cs="Times New Roman"/>
                <w:szCs w:val="26"/>
                <w:lang w:val="vi-VN"/>
              </w:rPr>
              <w:t>4</w:t>
            </w:r>
            <w:r w:rsidRPr="00C77161">
              <w:rPr>
                <w:rFonts w:cs="Times New Roman"/>
                <w:szCs w:val="26"/>
                <w:lang w:val="es-ES"/>
              </w:rPr>
              <w:t>.</w:t>
            </w:r>
            <w:r w:rsidRPr="00C77161">
              <w:rPr>
                <w:rFonts w:cs="Times New Roman"/>
                <w:bCs/>
                <w:szCs w:val="26"/>
                <w:lang w:val="es-ES"/>
              </w:rPr>
              <w:t xml:space="preserve"> (1,0 điểm) </w:t>
            </w:r>
            <w:r w:rsidRPr="004C4712">
              <w:rPr>
                <w:rFonts w:cs="Times New Roman"/>
                <w:b w:val="0"/>
                <w:bCs/>
                <w:szCs w:val="26"/>
                <w:lang w:val="es-ES"/>
              </w:rPr>
              <w:t xml:space="preserve">Hình bên mô tả một đĩa tròn bằng bìa cứng được chia làm tám phần bằng nhau và ghi các số </w:t>
            </w:r>
            <w:r w:rsidRPr="004C4712">
              <w:rPr>
                <w:b w:val="0"/>
                <w:bCs/>
                <w:color w:val="auto"/>
                <w:position w:val="-10"/>
                <w:szCs w:val="26"/>
                <w:lang w:val="vi-VN"/>
                <w14:ligatures w14:val="standardContextual"/>
              </w:rPr>
              <w:object w:dxaOrig="2020" w:dyaOrig="340" w14:anchorId="09293580">
                <v:shape id="_x0000_i1158" type="#_x0000_t75" style="width:100.5pt;height:16.5pt" o:ole="">
                  <v:imagedata r:id="rId303" o:title=""/>
                </v:shape>
                <o:OLEObject Type="Embed" ProgID="Equation.DSMT4" ShapeID="_x0000_i1158" DrawAspect="Content" ObjectID="_1803194306" r:id="rId304"/>
              </w:object>
            </w:r>
            <w:r w:rsidRPr="004C4712">
              <w:rPr>
                <w:rFonts w:cs="Times New Roman"/>
                <w:b w:val="0"/>
                <w:bCs/>
                <w:szCs w:val="26"/>
                <w:lang w:val="es-ES"/>
              </w:rPr>
              <w:t xml:space="preserve">. Chiếc kim được gắn cố định vào trục quay ở tâm của đĩa. </w:t>
            </w:r>
            <w:r w:rsidRPr="004C4712">
              <w:rPr>
                <w:rFonts w:cs="Times New Roman"/>
                <w:b w:val="0"/>
                <w:bCs/>
                <w:szCs w:val="26"/>
              </w:rPr>
              <w:t xml:space="preserve">Quay đĩa tròn một lần. </w:t>
            </w:r>
          </w:p>
          <w:p w14:paraId="770C16D7" w14:textId="77777777" w:rsidR="00C77161" w:rsidRPr="004C4712" w:rsidRDefault="00C77161" w:rsidP="0035765C">
            <w:pPr>
              <w:pStyle w:val="ListParagraph"/>
              <w:numPr>
                <w:ilvl w:val="0"/>
                <w:numId w:val="53"/>
              </w:numPr>
              <w:tabs>
                <w:tab w:val="left" w:pos="1026"/>
              </w:tabs>
              <w:spacing w:beforeLines="30" w:before="72" w:line="276" w:lineRule="auto"/>
              <w:ind w:left="380" w:firstLine="357"/>
              <w:jc w:val="left"/>
              <w:rPr>
                <w:rFonts w:cs="Times New Roman"/>
                <w:b w:val="0"/>
                <w:bCs/>
                <w:szCs w:val="26"/>
              </w:rPr>
            </w:pPr>
            <w:r w:rsidRPr="004C4712">
              <w:rPr>
                <w:rFonts w:cs="Times New Roman"/>
                <w:b w:val="0"/>
                <w:bCs/>
                <w:szCs w:val="26"/>
              </w:rPr>
              <w:t xml:space="preserve">Tính xác suất của biến cố </w:t>
            </w:r>
            <w:r w:rsidRPr="004C4712">
              <w:rPr>
                <w:b w:val="0"/>
                <w:bCs/>
                <w:color w:val="auto"/>
                <w:position w:val="-4"/>
                <w:szCs w:val="26"/>
                <w:lang w:val="vi-VN"/>
                <w14:ligatures w14:val="standardContextual"/>
              </w:rPr>
              <w:object w:dxaOrig="240" w:dyaOrig="260" w14:anchorId="0CF62CDF">
                <v:shape id="_x0000_i1159" type="#_x0000_t75" style="width:12pt;height:13.5pt" o:ole="">
                  <v:imagedata r:id="rId305" o:title=""/>
                </v:shape>
                <o:OLEObject Type="Embed" ProgID="Equation.DSMT4" ShapeID="_x0000_i1159" DrawAspect="Content" ObjectID="_1803194307" r:id="rId306"/>
              </w:object>
            </w:r>
            <w:r w:rsidRPr="004C4712">
              <w:rPr>
                <w:rFonts w:cs="Times New Roman"/>
                <w:b w:val="0"/>
                <w:bCs/>
                <w:szCs w:val="26"/>
              </w:rPr>
              <w:t xml:space="preserve">: </w:t>
            </w:r>
            <w:r w:rsidRPr="004C4712">
              <w:rPr>
                <w:rFonts w:cs="Times New Roman"/>
                <w:b w:val="0"/>
                <w:bCs/>
                <w:i/>
                <w:szCs w:val="26"/>
              </w:rPr>
              <w:t>“Mũi tên chỉ vào ô ghi số lẻ”</w:t>
            </w:r>
          </w:p>
          <w:p w14:paraId="25D51ABC" w14:textId="77777777" w:rsidR="00C77161" w:rsidRPr="00C77161" w:rsidRDefault="00C77161" w:rsidP="0035765C">
            <w:pPr>
              <w:pStyle w:val="ListParagraph"/>
              <w:numPr>
                <w:ilvl w:val="0"/>
                <w:numId w:val="53"/>
              </w:numPr>
              <w:tabs>
                <w:tab w:val="left" w:pos="1026"/>
              </w:tabs>
              <w:spacing w:beforeLines="30" w:before="72" w:line="276" w:lineRule="auto"/>
              <w:ind w:left="380" w:firstLine="357"/>
              <w:jc w:val="left"/>
              <w:rPr>
                <w:rFonts w:cs="Times New Roman"/>
                <w:szCs w:val="26"/>
              </w:rPr>
            </w:pPr>
            <w:r w:rsidRPr="004C4712">
              <w:rPr>
                <w:rFonts w:cs="Times New Roman"/>
                <w:b w:val="0"/>
                <w:bCs/>
                <w:szCs w:val="26"/>
              </w:rPr>
              <w:t>Khi số lần quay ngày càng lớn thì xác suất thực nghiệm của biến cố</w:t>
            </w:r>
            <w:r w:rsidRPr="004C4712">
              <w:rPr>
                <w:b w:val="0"/>
                <w:bCs/>
                <w:color w:val="auto"/>
                <w:position w:val="-4"/>
                <w:szCs w:val="26"/>
                <w:lang w:val="vi-VN"/>
                <w14:ligatures w14:val="standardContextual"/>
              </w:rPr>
              <w:object w:dxaOrig="220" w:dyaOrig="260" w14:anchorId="5B24116B">
                <v:shape id="_x0000_i1160" type="#_x0000_t75" style="width:10.5pt;height:13.5pt" o:ole="">
                  <v:imagedata r:id="rId307" o:title=""/>
                </v:shape>
                <o:OLEObject Type="Embed" ProgID="Equation.DSMT4" ShapeID="_x0000_i1160" DrawAspect="Content" ObjectID="_1803194308" r:id="rId308"/>
              </w:object>
            </w:r>
            <w:r w:rsidRPr="004C4712">
              <w:rPr>
                <w:rFonts w:cs="Times New Roman"/>
                <w:b w:val="0"/>
                <w:bCs/>
                <w:szCs w:val="26"/>
              </w:rPr>
              <w:t>: “Mũi tên chỉ vào ô ghi số nguyên tố” ngày càng gần đến số thực nào?</w:t>
            </w:r>
          </w:p>
        </w:tc>
        <w:tc>
          <w:tcPr>
            <w:tcW w:w="2976" w:type="dxa"/>
          </w:tcPr>
          <w:p w14:paraId="7B6F7609"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eastAsia="Arial" w:cs="Times New Roman"/>
                <w:color w:val="000000"/>
                <w:szCs w:val="26"/>
                <w:lang w:val="es-ES"/>
              </w:rPr>
            </w:pPr>
            <w:r w:rsidRPr="00C77161">
              <w:rPr>
                <w:noProof/>
                <w:szCs w:val="26"/>
              </w:rPr>
              <w:drawing>
                <wp:inline distT="0" distB="0" distL="0" distR="0" wp14:anchorId="7A23FB91" wp14:editId="5176E409">
                  <wp:extent cx="1744450" cy="1767253"/>
                  <wp:effectExtent l="0" t="0" r="8255"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764742" cy="1787810"/>
                          </a:xfrm>
                          <a:prstGeom prst="rect">
                            <a:avLst/>
                          </a:prstGeom>
                        </pic:spPr>
                      </pic:pic>
                    </a:graphicData>
                  </a:graphic>
                </wp:inline>
              </w:drawing>
            </w:r>
          </w:p>
        </w:tc>
      </w:tr>
    </w:tbl>
    <w:p w14:paraId="4D752291" w14:textId="77777777" w:rsidR="00C77161" w:rsidRPr="00C77161" w:rsidRDefault="00C77161" w:rsidP="000A2B02">
      <w:pPr>
        <w:spacing w:beforeLines="30" w:before="72"/>
        <w:jc w:val="both"/>
        <w:rPr>
          <w:rFonts w:eastAsia="Arial" w:cs="Times New Roman"/>
          <w:color w:val="000000"/>
          <w:szCs w:val="26"/>
          <w:lang w:val="es-ES"/>
        </w:rPr>
      </w:pPr>
    </w:p>
    <w:p w14:paraId="21BBE66D" w14:textId="77777777" w:rsidR="00C77161" w:rsidRPr="00C77161" w:rsidRDefault="00C77161" w:rsidP="000A2B02">
      <w:pPr>
        <w:pStyle w:val="ListParagraph"/>
        <w:spacing w:beforeLines="30" w:before="72"/>
        <w:ind w:left="360"/>
        <w:jc w:val="center"/>
        <w:rPr>
          <w:rFonts w:cs="Times New Roman"/>
          <w:szCs w:val="26"/>
        </w:rPr>
      </w:pPr>
    </w:p>
    <w:p w14:paraId="40839D98" w14:textId="77777777" w:rsidR="00C77161" w:rsidRPr="00C77161" w:rsidRDefault="00C77161" w:rsidP="000A2B02">
      <w:pPr>
        <w:pStyle w:val="ListParagraph"/>
        <w:spacing w:beforeLines="30" w:before="72"/>
        <w:ind w:left="0"/>
        <w:jc w:val="both"/>
        <w:rPr>
          <w:rFonts w:cs="Times New Roman"/>
          <w:bCs/>
          <w:szCs w:val="26"/>
        </w:rPr>
      </w:pPr>
      <w:r w:rsidRPr="00C77161">
        <w:rPr>
          <w:rFonts w:cs="Times New Roman"/>
          <w:b/>
          <w:szCs w:val="26"/>
        </w:rPr>
        <w:t>Bài 5.</w:t>
      </w:r>
      <w:r w:rsidRPr="00C77161">
        <w:rPr>
          <w:rFonts w:cs="Times New Roman"/>
          <w:bCs/>
          <w:szCs w:val="26"/>
        </w:rPr>
        <w:t xml:space="preserve">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9"/>
        <w:gridCol w:w="3893"/>
      </w:tblGrid>
      <w:tr w:rsidR="00C77161" w:rsidRPr="00C77161" w14:paraId="56CB829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5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4419A53" w14:textId="77777777" w:rsidR="00C77161" w:rsidRPr="004C4712" w:rsidRDefault="00C77161" w:rsidP="000A2B02">
            <w:pPr>
              <w:spacing w:beforeLines="30" w:before="72" w:line="276" w:lineRule="auto"/>
              <w:jc w:val="left"/>
              <w:rPr>
                <w:rFonts w:cs="Times New Roman"/>
                <w:b w:val="0"/>
                <w:bCs/>
                <w:szCs w:val="26"/>
              </w:rPr>
            </w:pPr>
            <w:r w:rsidRPr="004C4712">
              <w:rPr>
                <w:rFonts w:cs="Times New Roman"/>
                <w:b w:val="0"/>
                <w:bCs/>
                <w:szCs w:val="26"/>
              </w:rPr>
              <w:t xml:space="preserve">Năm </w:t>
            </w:r>
            <w:r w:rsidRPr="004C4712">
              <w:rPr>
                <w:b w:val="0"/>
                <w:bCs/>
                <w:color w:val="auto"/>
                <w:position w:val="-6"/>
                <w:szCs w:val="26"/>
                <w:lang w:val="vi-VN"/>
                <w14:ligatures w14:val="standardContextual"/>
              </w:rPr>
              <w:object w:dxaOrig="620" w:dyaOrig="279" w14:anchorId="11BD2EBC">
                <v:shape id="_x0000_i1161" type="#_x0000_t75" style="width:31.5pt;height:13.5pt" o:ole="">
                  <v:imagedata r:id="rId310" o:title=""/>
                </v:shape>
                <o:OLEObject Type="Embed" ProgID="Equation.DSMT4" ShapeID="_x0000_i1161" DrawAspect="Content" ObjectID="_1803194309" r:id="rId311"/>
              </w:object>
            </w:r>
            <w:r w:rsidRPr="004C4712">
              <w:rPr>
                <w:rFonts w:cs="Times New Roman"/>
                <w:b w:val="0"/>
                <w:bCs/>
                <w:szCs w:val="26"/>
              </w:rPr>
              <w:t xml:space="preserve">, Việt Nam xuất khẩu (ước đạt) </w:t>
            </w:r>
            <w:r w:rsidRPr="004C4712">
              <w:rPr>
                <w:b w:val="0"/>
                <w:bCs/>
                <w:color w:val="auto"/>
                <w:position w:val="-8"/>
                <w:szCs w:val="26"/>
                <w:lang w:val="vi-VN"/>
                <w14:ligatures w14:val="standardContextual"/>
              </w:rPr>
              <w:object w:dxaOrig="560" w:dyaOrig="320" w14:anchorId="21B69540">
                <v:shape id="_x0000_i1162" type="#_x0000_t75" style="width:27.75pt;height:16.5pt" o:ole="">
                  <v:imagedata r:id="rId312" o:title=""/>
                </v:shape>
                <o:OLEObject Type="Embed" ProgID="Equation.DSMT4" ShapeID="_x0000_i1162" DrawAspect="Content" ObjectID="_1803194310" r:id="rId313"/>
              </w:object>
            </w:r>
            <w:r w:rsidRPr="004C4712">
              <w:rPr>
                <w:rFonts w:cs="Times New Roman"/>
                <w:b w:val="0"/>
                <w:bCs/>
                <w:szCs w:val="26"/>
              </w:rPr>
              <w:t xml:space="preserve"> triệu tấn gạo thu được </w:t>
            </w:r>
            <w:r w:rsidRPr="004C4712">
              <w:rPr>
                <w:b w:val="0"/>
                <w:bCs/>
                <w:color w:val="auto"/>
                <w:position w:val="-8"/>
                <w:szCs w:val="26"/>
                <w:lang w:val="vi-VN"/>
                <w14:ligatures w14:val="standardContextual"/>
              </w:rPr>
              <w:object w:dxaOrig="560" w:dyaOrig="300" w14:anchorId="74887F81">
                <v:shape id="_x0000_i1163" type="#_x0000_t75" style="width:27.75pt;height:15.75pt" o:ole="">
                  <v:imagedata r:id="rId314" o:title=""/>
                </v:shape>
                <o:OLEObject Type="Embed" ProgID="Equation.DSMT4" ShapeID="_x0000_i1163" DrawAspect="Content" ObjectID="_1803194311" r:id="rId315"/>
              </w:object>
            </w:r>
            <w:r w:rsidRPr="004C4712">
              <w:rPr>
                <w:rFonts w:cs="Times New Roman"/>
                <w:b w:val="0"/>
                <w:bCs/>
                <w:szCs w:val="26"/>
              </w:rPr>
              <w:t xml:space="preserve"> tỉ đô la Mỹ. Biểu đồ hình quạt tròn bên biểu diễn khối lượng xuất khẩu của mỗi loại gạo trong tổng số gạo xuất khẩu (tính theo tỉ số phần trăm).</w:t>
            </w:r>
          </w:p>
          <w:p w14:paraId="33CA2E48" w14:textId="77777777" w:rsidR="00C77161" w:rsidRPr="004C4712" w:rsidRDefault="00C77161" w:rsidP="000A2B02">
            <w:pPr>
              <w:spacing w:beforeLines="30" w:before="72" w:line="276" w:lineRule="auto"/>
              <w:ind w:firstLine="567"/>
              <w:jc w:val="left"/>
              <w:rPr>
                <w:rFonts w:cs="Times New Roman"/>
                <w:b w:val="0"/>
                <w:bCs/>
                <w:szCs w:val="26"/>
              </w:rPr>
            </w:pPr>
            <w:r w:rsidRPr="004C4712">
              <w:rPr>
                <w:rFonts w:cs="Times New Roman"/>
                <w:b w:val="0"/>
                <w:bCs/>
                <w:szCs w:val="26"/>
              </w:rPr>
              <w:t xml:space="preserve">a) Tính tổng khối lượng Gạo trắng và Gạo thơm nước ta đã xuất khẩu năm </w:t>
            </w:r>
            <w:r w:rsidRPr="004C4712">
              <w:rPr>
                <w:b w:val="0"/>
                <w:bCs/>
                <w:color w:val="auto"/>
                <w:position w:val="-6"/>
                <w:szCs w:val="26"/>
                <w:lang w:val="vi-VN"/>
                <w14:ligatures w14:val="standardContextual"/>
              </w:rPr>
              <w:object w:dxaOrig="620" w:dyaOrig="279" w14:anchorId="33906E1A">
                <v:shape id="_x0000_i1164" type="#_x0000_t75" style="width:31.5pt;height:13.5pt" o:ole="">
                  <v:imagedata r:id="rId316" o:title=""/>
                </v:shape>
                <o:OLEObject Type="Embed" ProgID="Equation.DSMT4" ShapeID="_x0000_i1164" DrawAspect="Content" ObjectID="_1803194312" r:id="rId317"/>
              </w:object>
            </w:r>
            <w:r w:rsidRPr="004C4712">
              <w:rPr>
                <w:rFonts w:cs="Times New Roman"/>
                <w:b w:val="0"/>
                <w:bCs/>
                <w:szCs w:val="26"/>
              </w:rPr>
              <w:t>.</w:t>
            </w:r>
          </w:p>
          <w:p w14:paraId="6E5E489C" w14:textId="77777777" w:rsidR="00C77161" w:rsidRPr="00C77161" w:rsidRDefault="00C77161" w:rsidP="000A2B02">
            <w:pPr>
              <w:spacing w:beforeLines="30" w:before="72" w:line="276" w:lineRule="auto"/>
              <w:ind w:firstLine="601"/>
              <w:jc w:val="left"/>
              <w:rPr>
                <w:rFonts w:cs="Times New Roman"/>
                <w:szCs w:val="26"/>
              </w:rPr>
            </w:pPr>
            <w:r w:rsidRPr="004C4712">
              <w:rPr>
                <w:rFonts w:cs="Times New Roman"/>
                <w:b w:val="0"/>
                <w:bCs/>
                <w:szCs w:val="26"/>
              </w:rPr>
              <w:t>b) Khối lượng Gạo trắng xuất khẩu của nước ta nhiều hơn tổng khối lượng xuất khẩu của Gạo nếp và Gạo khác là bao nhiêu tấn?</w:t>
            </w:r>
          </w:p>
        </w:tc>
        <w:tc>
          <w:tcPr>
            <w:tcW w:w="3893" w:type="dxa"/>
          </w:tcPr>
          <w:p w14:paraId="32147B50"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noProof/>
                <w:szCs w:val="26"/>
              </w:rPr>
              <w:drawing>
                <wp:anchor distT="0" distB="0" distL="114300" distR="114300" simplePos="0" relativeHeight="251677696" behindDoc="0" locked="0" layoutInCell="1" allowOverlap="1" wp14:anchorId="59170F80" wp14:editId="557D9AB6">
                  <wp:simplePos x="0" y="0"/>
                  <wp:positionH relativeFrom="margin">
                    <wp:posOffset>229870</wp:posOffset>
                  </wp:positionH>
                  <wp:positionV relativeFrom="paragraph">
                    <wp:posOffset>84455</wp:posOffset>
                  </wp:positionV>
                  <wp:extent cx="1938655" cy="1976755"/>
                  <wp:effectExtent l="0" t="0" r="4445" b="4445"/>
                  <wp:wrapSquare wrapText="bothSides"/>
                  <wp:docPr id="8250942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1938655" cy="1976755"/>
                          </a:xfrm>
                          <a:prstGeom prst="rect">
                            <a:avLst/>
                          </a:prstGeom>
                        </pic:spPr>
                      </pic:pic>
                    </a:graphicData>
                  </a:graphic>
                </wp:anchor>
              </w:drawing>
            </w:r>
          </w:p>
        </w:tc>
      </w:tr>
    </w:tbl>
    <w:p w14:paraId="585E4647" w14:textId="77777777" w:rsidR="00C77161" w:rsidRPr="00C77161" w:rsidRDefault="00C77161" w:rsidP="000A2B02">
      <w:pPr>
        <w:pStyle w:val="NormalWeb"/>
        <w:tabs>
          <w:tab w:val="left" w:pos="993"/>
        </w:tabs>
        <w:spacing w:beforeLines="30" w:before="72" w:beforeAutospacing="0" w:after="0" w:afterAutospacing="0" w:line="276" w:lineRule="auto"/>
        <w:ind w:right="48"/>
        <w:jc w:val="both"/>
        <w:rPr>
          <w:rFonts w:ascii="Cambria" w:hAnsi="Cambria"/>
          <w:bCs/>
          <w:sz w:val="26"/>
          <w:szCs w:val="26"/>
        </w:rPr>
      </w:pPr>
      <w:r w:rsidRPr="00C77161">
        <w:rPr>
          <w:rFonts w:ascii="Cambria" w:hAnsi="Cambria"/>
          <w:b/>
          <w:sz w:val="26"/>
          <w:szCs w:val="26"/>
        </w:rPr>
        <w:t>Bài 6.</w:t>
      </w:r>
      <w:r w:rsidRPr="00C77161">
        <w:rPr>
          <w:rFonts w:ascii="Cambria" w:hAnsi="Cambria"/>
          <w:bCs/>
          <w:sz w:val="26"/>
          <w:szCs w:val="26"/>
        </w:rPr>
        <w:t xml:space="preserve"> (2,0 điểm)</w:t>
      </w:r>
      <w:r w:rsidRPr="00C77161">
        <w:rPr>
          <w:rFonts w:ascii="Cambria" w:hAnsi="Cambria"/>
          <w:b/>
          <w:sz w:val="26"/>
          <w:szCs w:val="26"/>
        </w:rPr>
        <w:t xml:space="preserve"> </w:t>
      </w:r>
    </w:p>
    <w:p w14:paraId="33BB070F" w14:textId="77777777" w:rsidR="00C77161" w:rsidRPr="00C77161" w:rsidRDefault="00C77161" w:rsidP="000A2B02">
      <w:pPr>
        <w:spacing w:beforeLines="30" w:before="72"/>
        <w:rPr>
          <w:rFonts w:cs="Times New Roman"/>
          <w:szCs w:val="26"/>
        </w:rPr>
      </w:pPr>
      <w:r w:rsidRPr="00C77161">
        <w:rPr>
          <w:rFonts w:cs="Times New Roman"/>
          <w:szCs w:val="26"/>
        </w:rPr>
        <w:lastRenderedPageBreak/>
        <w:t xml:space="preserve">Cho </w:t>
      </w:r>
      <w:r w:rsidRPr="00C77161">
        <w:rPr>
          <w:position w:val="-6"/>
          <w:szCs w:val="26"/>
        </w:rPr>
        <w:object w:dxaOrig="700" w:dyaOrig="279" w14:anchorId="46DCA733">
          <v:shape id="_x0000_i1165" type="#_x0000_t75" style="width:34.5pt;height:13.5pt" o:ole="">
            <v:imagedata r:id="rId319" o:title=""/>
          </v:shape>
          <o:OLEObject Type="Embed" ProgID="Equation.DSMT4" ShapeID="_x0000_i1165" DrawAspect="Content" ObjectID="_1803194313" r:id="rId320"/>
        </w:object>
      </w:r>
      <w:r w:rsidRPr="00C77161">
        <w:rPr>
          <w:rFonts w:cs="Times New Roman"/>
          <w:szCs w:val="26"/>
        </w:rPr>
        <w:t xml:space="preserve">là tam giác nhọn. Trên cạnh </w:t>
      </w:r>
      <w:r w:rsidRPr="00C77161">
        <w:rPr>
          <w:position w:val="-4"/>
          <w:szCs w:val="26"/>
        </w:rPr>
        <w:object w:dxaOrig="400" w:dyaOrig="260" w14:anchorId="1A071B82">
          <v:shape id="_x0000_i1166" type="#_x0000_t75" style="width:20.25pt;height:13.5pt" o:ole="">
            <v:imagedata r:id="rId321" o:title=""/>
          </v:shape>
          <o:OLEObject Type="Embed" ProgID="Equation.DSMT4" ShapeID="_x0000_i1166" DrawAspect="Content" ObjectID="_1803194314" r:id="rId322"/>
        </w:object>
      </w:r>
      <w:r w:rsidRPr="00C77161">
        <w:rPr>
          <w:rFonts w:cs="Times New Roman"/>
          <w:szCs w:val="26"/>
        </w:rPr>
        <w:t xml:space="preserve"> lấy điểm </w:t>
      </w:r>
      <w:r w:rsidRPr="00C77161">
        <w:rPr>
          <w:position w:val="-4"/>
          <w:szCs w:val="26"/>
        </w:rPr>
        <w:object w:dxaOrig="279" w:dyaOrig="260" w14:anchorId="1DB704BF">
          <v:shape id="_x0000_i1167" type="#_x0000_t75" style="width:13.5pt;height:13.5pt" o:ole="">
            <v:imagedata r:id="rId323" o:title=""/>
          </v:shape>
          <o:OLEObject Type="Embed" ProgID="Equation.DSMT4" ShapeID="_x0000_i1167" DrawAspect="Content" ObjectID="_1803194315" r:id="rId324"/>
        </w:object>
      </w:r>
      <w:r w:rsidRPr="00C77161">
        <w:rPr>
          <w:rFonts w:cs="Times New Roman"/>
          <w:szCs w:val="26"/>
        </w:rPr>
        <w:t xml:space="preserve"> sao cho </w:t>
      </w:r>
      <w:r w:rsidRPr="00C77161">
        <w:rPr>
          <w:position w:val="-4"/>
          <w:szCs w:val="26"/>
        </w:rPr>
        <w:object w:dxaOrig="1260" w:dyaOrig="260" w14:anchorId="113DE7E9">
          <v:shape id="_x0000_i1168" type="#_x0000_t75" style="width:63.75pt;height:13.5pt" o:ole="">
            <v:imagedata r:id="rId325" o:title=""/>
          </v:shape>
          <o:OLEObject Type="Embed" ProgID="Equation.DSMT4" ShapeID="_x0000_i1168" DrawAspect="Content" ObjectID="_1803194316" r:id="rId326"/>
        </w:object>
      </w:r>
      <w:r w:rsidRPr="00C77161">
        <w:rPr>
          <w:rFonts w:cs="Times New Roman"/>
          <w:szCs w:val="26"/>
        </w:rPr>
        <w:t xml:space="preserve">, từ </w:t>
      </w:r>
      <w:r w:rsidRPr="00C77161">
        <w:rPr>
          <w:position w:val="-4"/>
          <w:szCs w:val="26"/>
        </w:rPr>
        <w:object w:dxaOrig="279" w:dyaOrig="260" w14:anchorId="0EF684ED">
          <v:shape id="_x0000_i1169" type="#_x0000_t75" style="width:13.5pt;height:13.5pt" o:ole="">
            <v:imagedata r:id="rId327" o:title=""/>
          </v:shape>
          <o:OLEObject Type="Embed" ProgID="Equation.DSMT4" ShapeID="_x0000_i1169" DrawAspect="Content" ObjectID="_1803194317" r:id="rId328"/>
        </w:object>
      </w:r>
      <w:r w:rsidRPr="00C77161">
        <w:rPr>
          <w:rFonts w:cs="Times New Roman"/>
          <w:szCs w:val="26"/>
        </w:rPr>
        <w:t xml:space="preserve"> kẻ </w:t>
      </w:r>
      <w:r w:rsidRPr="00C77161">
        <w:rPr>
          <w:position w:val="-10"/>
          <w:szCs w:val="26"/>
        </w:rPr>
        <w:object w:dxaOrig="960" w:dyaOrig="320" w14:anchorId="2256432E">
          <v:shape id="_x0000_i1170" type="#_x0000_t75" style="width:48pt;height:16.5pt" o:ole="">
            <v:imagedata r:id="rId329" o:title=""/>
          </v:shape>
          <o:OLEObject Type="Embed" ProgID="Equation.DSMT4" ShapeID="_x0000_i1170" DrawAspect="Content" ObjectID="_1803194318" r:id="rId330"/>
        </w:object>
      </w:r>
      <w:r w:rsidRPr="00C77161">
        <w:rPr>
          <w:rFonts w:cs="Times New Roman"/>
          <w:szCs w:val="26"/>
        </w:rPr>
        <w:t xml:space="preserve">sao cho </w:t>
      </w:r>
      <w:r w:rsidRPr="00C77161">
        <w:rPr>
          <w:position w:val="-6"/>
          <w:szCs w:val="26"/>
        </w:rPr>
        <w:object w:dxaOrig="800" w:dyaOrig="279" w14:anchorId="625BEF56">
          <v:shape id="_x0000_i1171" type="#_x0000_t75" style="width:40.5pt;height:13.5pt" o:ole="">
            <v:imagedata r:id="rId331" o:title=""/>
          </v:shape>
          <o:OLEObject Type="Embed" ProgID="Equation.DSMT4" ShapeID="_x0000_i1171" DrawAspect="Content" ObjectID="_1803194319" r:id="rId332"/>
        </w:object>
      </w:r>
      <w:r w:rsidRPr="00C77161">
        <w:rPr>
          <w:rFonts w:cs="Times New Roman"/>
          <w:szCs w:val="26"/>
        </w:rPr>
        <w:t xml:space="preserve">. Trên cạnh </w:t>
      </w:r>
      <w:r w:rsidRPr="00C77161">
        <w:rPr>
          <w:position w:val="-6"/>
          <w:szCs w:val="26"/>
        </w:rPr>
        <w:object w:dxaOrig="360" w:dyaOrig="279" w14:anchorId="7BF995D9">
          <v:shape id="_x0000_i1172" type="#_x0000_t75" style="width:18pt;height:13.5pt" o:ole="">
            <v:imagedata r:id="rId333" o:title=""/>
          </v:shape>
          <o:OLEObject Type="Embed" ProgID="Equation.DSMT4" ShapeID="_x0000_i1172" DrawAspect="Content" ObjectID="_1803194320" r:id="rId334"/>
        </w:object>
      </w:r>
      <w:r w:rsidRPr="00C77161">
        <w:rPr>
          <w:rFonts w:cs="Times New Roman"/>
          <w:szCs w:val="26"/>
        </w:rPr>
        <w:t xml:space="preserve">lấy điểm </w:t>
      </w:r>
      <w:r w:rsidRPr="00C77161">
        <w:rPr>
          <w:position w:val="-4"/>
          <w:szCs w:val="26"/>
        </w:rPr>
        <w:object w:dxaOrig="240" w:dyaOrig="260" w14:anchorId="30F69D58">
          <v:shape id="_x0000_i1173" type="#_x0000_t75" style="width:12pt;height:13.5pt" o:ole="">
            <v:imagedata r:id="rId335" o:title=""/>
          </v:shape>
          <o:OLEObject Type="Embed" ProgID="Equation.DSMT4" ShapeID="_x0000_i1173" DrawAspect="Content" ObjectID="_1803194321" r:id="rId336"/>
        </w:object>
      </w:r>
      <w:r w:rsidRPr="00C77161">
        <w:rPr>
          <w:rFonts w:cs="Times New Roman"/>
          <w:szCs w:val="26"/>
        </w:rPr>
        <w:t xml:space="preserve"> sao cho </w:t>
      </w:r>
      <w:r w:rsidRPr="00C77161">
        <w:rPr>
          <w:position w:val="-4"/>
          <w:szCs w:val="26"/>
        </w:rPr>
        <w:object w:dxaOrig="1040" w:dyaOrig="260" w14:anchorId="7FFF0804">
          <v:shape id="_x0000_i1174" type="#_x0000_t75" style="width:52.5pt;height:13.5pt" o:ole="">
            <v:imagedata r:id="rId337" o:title=""/>
          </v:shape>
          <o:OLEObject Type="Embed" ProgID="Equation.DSMT4" ShapeID="_x0000_i1174" DrawAspect="Content" ObjectID="_1803194322" r:id="rId338"/>
        </w:object>
      </w:r>
      <w:r w:rsidRPr="00C77161">
        <w:rPr>
          <w:rFonts w:cs="Times New Roman"/>
          <w:szCs w:val="26"/>
        </w:rPr>
        <w:t>.</w:t>
      </w:r>
    </w:p>
    <w:p w14:paraId="290A8831" w14:textId="77777777" w:rsidR="00C77161" w:rsidRPr="00C77161" w:rsidRDefault="00C77161" w:rsidP="0035765C">
      <w:pPr>
        <w:pStyle w:val="ListParagraph"/>
        <w:numPr>
          <w:ilvl w:val="0"/>
          <w:numId w:val="54"/>
        </w:numPr>
        <w:spacing w:beforeLines="30" w:before="72"/>
        <w:ind w:left="709"/>
        <w:jc w:val="both"/>
        <w:rPr>
          <w:rFonts w:cs="Times New Roman"/>
          <w:color w:val="000000"/>
          <w:szCs w:val="26"/>
        </w:rPr>
      </w:pPr>
      <w:r w:rsidRPr="00C77161">
        <w:rPr>
          <w:rFonts w:cs="Times New Roman"/>
          <w:szCs w:val="26"/>
        </w:rPr>
        <w:t>T</w:t>
      </w:r>
      <w:r w:rsidRPr="00C77161">
        <w:rPr>
          <w:rFonts w:cs="Times New Roman"/>
          <w:color w:val="000000"/>
          <w:szCs w:val="26"/>
        </w:rPr>
        <w:t xml:space="preserve">ính </w:t>
      </w:r>
      <w:r w:rsidRPr="00C77161">
        <w:rPr>
          <w:position w:val="-26"/>
          <w:szCs w:val="26"/>
        </w:rPr>
        <w:object w:dxaOrig="460" w:dyaOrig="680" w14:anchorId="75E3737E">
          <v:shape id="_x0000_i1175" type="#_x0000_t75" style="width:22.5pt;height:34.5pt" o:ole="">
            <v:imagedata r:id="rId339" o:title=""/>
          </v:shape>
          <o:OLEObject Type="Embed" ProgID="Equation.DSMT4" ShapeID="_x0000_i1175" DrawAspect="Content" ObjectID="_1803194323" r:id="rId340"/>
        </w:object>
      </w:r>
      <w:r w:rsidRPr="00C77161">
        <w:rPr>
          <w:rFonts w:cs="Times New Roman"/>
          <w:color w:val="000000"/>
          <w:szCs w:val="26"/>
        </w:rPr>
        <w:t>.</w:t>
      </w:r>
    </w:p>
    <w:p w14:paraId="14178D0E" w14:textId="77777777" w:rsidR="00C77161" w:rsidRPr="00C77161" w:rsidRDefault="00C77161" w:rsidP="0035765C">
      <w:pPr>
        <w:pStyle w:val="ListParagraph"/>
        <w:numPr>
          <w:ilvl w:val="0"/>
          <w:numId w:val="54"/>
        </w:numPr>
        <w:spacing w:beforeLines="30" w:before="72"/>
        <w:ind w:left="709"/>
        <w:jc w:val="both"/>
        <w:rPr>
          <w:rFonts w:cs="Times New Roman"/>
          <w:color w:val="000000"/>
          <w:szCs w:val="26"/>
        </w:rPr>
      </w:pPr>
      <w:r w:rsidRPr="00C77161">
        <w:rPr>
          <w:rFonts w:cs="Times New Roman"/>
          <w:color w:val="000000"/>
          <w:szCs w:val="26"/>
        </w:rPr>
        <w:t xml:space="preserve">Gọi </w:t>
      </w:r>
      <w:r w:rsidRPr="00C77161">
        <w:rPr>
          <w:position w:val="-4"/>
          <w:szCs w:val="26"/>
        </w:rPr>
        <w:object w:dxaOrig="200" w:dyaOrig="260" w14:anchorId="31D2944C">
          <v:shape id="_x0000_i1176" type="#_x0000_t75" style="width:10.5pt;height:13.5pt" o:ole="">
            <v:imagedata r:id="rId341" o:title=""/>
          </v:shape>
          <o:OLEObject Type="Embed" ProgID="Equation.DSMT4" ShapeID="_x0000_i1176" DrawAspect="Content" ObjectID="_1803194324" r:id="rId342"/>
        </w:object>
      </w:r>
      <w:r w:rsidRPr="00C77161">
        <w:rPr>
          <w:rFonts w:cs="Times New Roman"/>
          <w:color w:val="000000"/>
          <w:szCs w:val="26"/>
        </w:rPr>
        <w:t xml:space="preserve"> là giao điểm của </w:t>
      </w:r>
      <w:r w:rsidRPr="00C77161">
        <w:rPr>
          <w:position w:val="-4"/>
          <w:szCs w:val="26"/>
        </w:rPr>
        <w:object w:dxaOrig="460" w:dyaOrig="260" w14:anchorId="768FF442">
          <v:shape id="_x0000_i1177" type="#_x0000_t75" style="width:22.5pt;height:13.5pt" o:ole="">
            <v:imagedata r:id="rId343" o:title=""/>
          </v:shape>
          <o:OLEObject Type="Embed" ProgID="Equation.DSMT4" ShapeID="_x0000_i1177" DrawAspect="Content" ObjectID="_1803194325" r:id="rId344"/>
        </w:object>
      </w:r>
      <w:r w:rsidRPr="00C77161">
        <w:rPr>
          <w:rFonts w:cs="Times New Roman"/>
          <w:color w:val="000000"/>
          <w:szCs w:val="26"/>
        </w:rPr>
        <w:t xml:space="preserve"> và</w:t>
      </w:r>
      <w:r w:rsidRPr="00C77161">
        <w:rPr>
          <w:position w:val="-6"/>
          <w:szCs w:val="26"/>
        </w:rPr>
        <w:object w:dxaOrig="380" w:dyaOrig="279" w14:anchorId="0B9A8137">
          <v:shape id="_x0000_i1178" type="#_x0000_t75" style="width:19.5pt;height:13.5pt" o:ole="">
            <v:imagedata r:id="rId345" o:title=""/>
          </v:shape>
          <o:OLEObject Type="Embed" ProgID="Equation.DSMT4" ShapeID="_x0000_i1178" DrawAspect="Content" ObjectID="_1803194326" r:id="rId346"/>
        </w:object>
      </w:r>
      <w:r w:rsidRPr="00C77161">
        <w:rPr>
          <w:rFonts w:cs="Times New Roman"/>
          <w:color w:val="000000"/>
          <w:szCs w:val="26"/>
        </w:rPr>
        <w:t xml:space="preserve">. Chứng minh </w:t>
      </w:r>
      <w:r w:rsidRPr="00C77161">
        <w:rPr>
          <w:position w:val="-4"/>
          <w:szCs w:val="26"/>
        </w:rPr>
        <w:object w:dxaOrig="460" w:dyaOrig="260" w14:anchorId="415BCA8F">
          <v:shape id="_x0000_i1179" type="#_x0000_t75" style="width:22.5pt;height:13.5pt" o:ole="">
            <v:imagedata r:id="rId347" o:title=""/>
          </v:shape>
          <o:OLEObject Type="Embed" ProgID="Equation.DSMT4" ShapeID="_x0000_i1179" DrawAspect="Content" ObjectID="_1803194327" r:id="rId348"/>
        </w:object>
      </w:r>
      <w:r w:rsidRPr="00C77161">
        <w:rPr>
          <w:rFonts w:cs="Times New Roman"/>
          <w:color w:val="000000"/>
          <w:szCs w:val="26"/>
        </w:rPr>
        <w:t xml:space="preserve"> là đường trung bình của </w:t>
      </w:r>
      <w:r w:rsidRPr="00C77161">
        <w:rPr>
          <w:position w:val="-6"/>
          <w:szCs w:val="26"/>
        </w:rPr>
        <w:object w:dxaOrig="700" w:dyaOrig="279" w14:anchorId="7976B6E6">
          <v:shape id="_x0000_i1180" type="#_x0000_t75" style="width:34.5pt;height:13.5pt" o:ole="">
            <v:imagedata r:id="rId349" o:title=""/>
          </v:shape>
          <o:OLEObject Type="Embed" ProgID="Equation.DSMT4" ShapeID="_x0000_i1180" DrawAspect="Content" ObjectID="_1803194328" r:id="rId350"/>
        </w:object>
      </w:r>
      <w:r w:rsidRPr="00C77161">
        <w:rPr>
          <w:rFonts w:cs="Times New Roman"/>
          <w:color w:val="000000"/>
          <w:szCs w:val="26"/>
        </w:rPr>
        <w:t>.</w:t>
      </w:r>
    </w:p>
    <w:p w14:paraId="668B0FFA" w14:textId="77777777" w:rsidR="00C77161" w:rsidRPr="00C77161" w:rsidRDefault="00C77161" w:rsidP="0035765C">
      <w:pPr>
        <w:pStyle w:val="ListParagraph"/>
        <w:numPr>
          <w:ilvl w:val="1"/>
          <w:numId w:val="76"/>
        </w:numPr>
        <w:spacing w:beforeLines="30" w:before="72"/>
        <w:ind w:left="993" w:hanging="284"/>
        <w:jc w:val="both"/>
        <w:rPr>
          <w:rFonts w:cs="Times New Roman"/>
          <w:color w:val="000000"/>
          <w:szCs w:val="26"/>
        </w:rPr>
      </w:pPr>
      <w:r w:rsidRPr="00C77161">
        <w:rPr>
          <w:rFonts w:cs="Times New Roman"/>
          <w:color w:val="000000"/>
          <w:szCs w:val="26"/>
        </w:rPr>
        <w:t xml:space="preserve">Gọi </w:t>
      </w:r>
      <w:r w:rsidRPr="00C77161">
        <w:rPr>
          <w:position w:val="-4"/>
          <w:szCs w:val="26"/>
        </w:rPr>
        <w:object w:dxaOrig="139" w:dyaOrig="260" w14:anchorId="5A53856C">
          <v:shape id="_x0000_i1181" type="#_x0000_t75" style="width:7.5pt;height:13.5pt" o:ole="">
            <v:imagedata r:id="rId351" o:title=""/>
          </v:shape>
          <o:OLEObject Type="Embed" ProgID="Equation.DSMT4" ShapeID="_x0000_i1181" DrawAspect="Content" ObjectID="_1803194329" r:id="rId352"/>
        </w:object>
      </w:r>
      <w:r w:rsidRPr="00C77161">
        <w:rPr>
          <w:rFonts w:cs="Times New Roman"/>
          <w:color w:val="000000"/>
          <w:szCs w:val="26"/>
        </w:rPr>
        <w:t xml:space="preserve">là trung điểm của </w:t>
      </w:r>
      <w:r w:rsidRPr="00C77161">
        <w:rPr>
          <w:position w:val="-4"/>
          <w:szCs w:val="26"/>
        </w:rPr>
        <w:object w:dxaOrig="460" w:dyaOrig="260" w14:anchorId="5132616A">
          <v:shape id="_x0000_i1182" type="#_x0000_t75" style="width:22.5pt;height:13.5pt" o:ole="">
            <v:imagedata r:id="rId353" o:title=""/>
          </v:shape>
          <o:OLEObject Type="Embed" ProgID="Equation.DSMT4" ShapeID="_x0000_i1182" DrawAspect="Content" ObjectID="_1803194330" r:id="rId354"/>
        </w:object>
      </w:r>
      <w:r w:rsidRPr="00C77161">
        <w:rPr>
          <w:rFonts w:cs="Times New Roman"/>
          <w:color w:val="000000"/>
          <w:szCs w:val="26"/>
        </w:rPr>
        <w:t xml:space="preserve">, </w:t>
      </w:r>
      <w:r w:rsidRPr="00C77161">
        <w:rPr>
          <w:position w:val="-4"/>
          <w:szCs w:val="26"/>
        </w:rPr>
        <w:object w:dxaOrig="240" w:dyaOrig="260" w14:anchorId="14D00FE7">
          <v:shape id="_x0000_i1183" type="#_x0000_t75" style="width:12pt;height:13.5pt" o:ole="">
            <v:imagedata r:id="rId355" o:title=""/>
          </v:shape>
          <o:OLEObject Type="Embed" ProgID="Equation.DSMT4" ShapeID="_x0000_i1183" DrawAspect="Content" ObjectID="_1803194331" r:id="rId356"/>
        </w:object>
      </w:r>
      <w:r w:rsidRPr="00C77161">
        <w:rPr>
          <w:rFonts w:cs="Times New Roman"/>
          <w:color w:val="000000"/>
          <w:szCs w:val="26"/>
        </w:rPr>
        <w:t xml:space="preserve">là trung điểm của </w:t>
      </w:r>
      <w:r w:rsidRPr="00C77161">
        <w:rPr>
          <w:position w:val="-6"/>
          <w:szCs w:val="26"/>
        </w:rPr>
        <w:object w:dxaOrig="400" w:dyaOrig="279" w14:anchorId="0CFED615">
          <v:shape id="_x0000_i1184" type="#_x0000_t75" style="width:20.25pt;height:13.5pt" o:ole="">
            <v:imagedata r:id="rId357" o:title=""/>
          </v:shape>
          <o:OLEObject Type="Embed" ProgID="Equation.DSMT4" ShapeID="_x0000_i1184" DrawAspect="Content" ObjectID="_1803194332" r:id="rId358"/>
        </w:object>
      </w:r>
      <w:r w:rsidRPr="00C77161">
        <w:rPr>
          <w:rFonts w:cs="Times New Roman"/>
          <w:color w:val="000000"/>
          <w:szCs w:val="26"/>
        </w:rPr>
        <w:t xml:space="preserve">, </w:t>
      </w:r>
      <w:r w:rsidRPr="00C77161">
        <w:rPr>
          <w:position w:val="-4"/>
          <w:szCs w:val="26"/>
        </w:rPr>
        <w:object w:dxaOrig="220" w:dyaOrig="260" w14:anchorId="276789D8">
          <v:shape id="_x0000_i1185" type="#_x0000_t75" style="width:10.5pt;height:13.5pt" o:ole="">
            <v:imagedata r:id="rId359" o:title=""/>
          </v:shape>
          <o:OLEObject Type="Embed" ProgID="Equation.DSMT4" ShapeID="_x0000_i1185" DrawAspect="Content" ObjectID="_1803194333" r:id="rId360"/>
        </w:object>
      </w:r>
      <w:r w:rsidRPr="00C77161">
        <w:rPr>
          <w:rFonts w:cs="Times New Roman"/>
          <w:color w:val="000000"/>
          <w:szCs w:val="26"/>
        </w:rPr>
        <w:t xml:space="preserve">là giao điểm của </w:t>
      </w:r>
      <w:r w:rsidRPr="00C77161">
        <w:rPr>
          <w:position w:val="-4"/>
          <w:szCs w:val="26"/>
        </w:rPr>
        <w:object w:dxaOrig="320" w:dyaOrig="260" w14:anchorId="4A1FEF5F">
          <v:shape id="_x0000_i1186" type="#_x0000_t75" style="width:16.5pt;height:13.5pt" o:ole="">
            <v:imagedata r:id="rId361" o:title=""/>
          </v:shape>
          <o:OLEObject Type="Embed" ProgID="Equation.DSMT4" ShapeID="_x0000_i1186" DrawAspect="Content" ObjectID="_1803194334" r:id="rId362"/>
        </w:object>
      </w:r>
      <w:r w:rsidRPr="00C77161">
        <w:rPr>
          <w:rFonts w:cs="Times New Roman"/>
          <w:color w:val="000000"/>
          <w:szCs w:val="26"/>
        </w:rPr>
        <w:t xml:space="preserve">và </w:t>
      </w:r>
      <w:r w:rsidRPr="00C77161">
        <w:rPr>
          <w:position w:val="-4"/>
          <w:szCs w:val="26"/>
        </w:rPr>
        <w:object w:dxaOrig="420" w:dyaOrig="260" w14:anchorId="462EE96D">
          <v:shape id="_x0000_i1187" type="#_x0000_t75" style="width:21.75pt;height:13.5pt" o:ole="">
            <v:imagedata r:id="rId363" o:title=""/>
          </v:shape>
          <o:OLEObject Type="Embed" ProgID="Equation.DSMT4" ShapeID="_x0000_i1187" DrawAspect="Content" ObjectID="_1803194335" r:id="rId364"/>
        </w:object>
      </w:r>
      <w:r w:rsidRPr="00C77161">
        <w:rPr>
          <w:rFonts w:cs="Times New Roman"/>
          <w:color w:val="000000"/>
          <w:szCs w:val="26"/>
        </w:rPr>
        <w:t xml:space="preserve">. Chứng minh ba điểm </w:t>
      </w:r>
      <w:r w:rsidRPr="00C77161">
        <w:rPr>
          <w:position w:val="-8"/>
          <w:szCs w:val="26"/>
        </w:rPr>
        <w:object w:dxaOrig="720" w:dyaOrig="300" w14:anchorId="10BDD33E">
          <v:shape id="_x0000_i1188" type="#_x0000_t75" style="width:36pt;height:15.75pt" o:ole="">
            <v:imagedata r:id="rId365" o:title=""/>
          </v:shape>
          <o:OLEObject Type="Embed" ProgID="Equation.DSMT4" ShapeID="_x0000_i1188" DrawAspect="Content" ObjectID="_1803194336" r:id="rId366"/>
        </w:object>
      </w:r>
      <w:r w:rsidRPr="00C77161">
        <w:rPr>
          <w:rFonts w:cs="Times New Roman"/>
          <w:color w:val="000000"/>
          <w:szCs w:val="26"/>
        </w:rPr>
        <w:t xml:space="preserve"> thẳng hàng. </w:t>
      </w:r>
    </w:p>
    <w:tbl>
      <w:tblPr>
        <w:tblStyle w:val="TableGrid"/>
        <w:tblpPr w:leftFromText="180" w:rightFromText="180" w:vertAnchor="text" w:horzAnchor="page" w:tblpX="1138" w:tblpY="437"/>
        <w:tblOverlap w:val="never"/>
        <w:tblW w:w="103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371"/>
      </w:tblGrid>
      <w:tr w:rsidR="00C77161" w:rsidRPr="00C77161" w14:paraId="5A65B98D"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5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FF0C501" w14:textId="77777777" w:rsidR="00C77161" w:rsidRPr="00C77161" w:rsidRDefault="00C77161" w:rsidP="000A2B02">
            <w:pPr>
              <w:pStyle w:val="ListParagraph"/>
              <w:spacing w:beforeLines="30" w:before="72" w:line="276" w:lineRule="auto"/>
              <w:ind w:left="0"/>
              <w:jc w:val="both"/>
              <w:rPr>
                <w:rFonts w:cs="Times New Roman"/>
                <w:bCs/>
                <w:szCs w:val="26"/>
              </w:rPr>
            </w:pPr>
            <w:r w:rsidRPr="00C77161">
              <w:rPr>
                <w:rFonts w:cs="Times New Roman"/>
                <w:szCs w:val="26"/>
              </w:rPr>
              <w:t>Bài 7.</w:t>
            </w:r>
            <w:r w:rsidRPr="00C77161">
              <w:rPr>
                <w:rFonts w:cs="Times New Roman"/>
                <w:bCs/>
                <w:szCs w:val="26"/>
              </w:rPr>
              <w:t xml:space="preserve"> (1,0 điểm). </w:t>
            </w:r>
          </w:p>
          <w:p w14:paraId="52C2B9BD" w14:textId="77777777" w:rsidR="00C77161" w:rsidRPr="004C4712" w:rsidRDefault="00C77161" w:rsidP="000A2B02">
            <w:pPr>
              <w:pStyle w:val="ListParagraph"/>
              <w:spacing w:beforeLines="30" w:before="72" w:line="276" w:lineRule="auto"/>
              <w:ind w:left="0"/>
              <w:jc w:val="both"/>
              <w:rPr>
                <w:rFonts w:eastAsia="Times New Roman" w:cs="Times New Roman"/>
                <w:b w:val="0"/>
                <w:bCs/>
                <w:szCs w:val="26"/>
                <w:lang w:val="vi-VN"/>
              </w:rPr>
            </w:pPr>
            <w:r w:rsidRPr="004C4712">
              <w:rPr>
                <w:rFonts w:eastAsia="Calibri" w:cs="Times New Roman"/>
                <w:b w:val="0"/>
                <w:bCs/>
                <w:szCs w:val="26"/>
                <w:shd w:val="clear" w:color="auto" w:fill="FFFFFF"/>
                <w:lang w:val="vi-VN"/>
              </w:rPr>
              <w:t xml:space="preserve">Theo sách kỷ lục Guinness, cây thông tự nhiên cao nhất thế giới nằm tại Trung tâm Mua sắm Northgate, thành phố Seattle, bang Washington, Mỹ. Cây thông Noel này xác lập kỷ lục vào tháng 12/1950. Hãy tính chiều cao </w:t>
            </w:r>
            <w:r w:rsidRPr="004C4712">
              <w:rPr>
                <w:b w:val="0"/>
                <w:bCs/>
                <w:color w:val="auto"/>
                <w:position w:val="-4"/>
                <w:szCs w:val="26"/>
                <w:lang w:val="vi-VN"/>
                <w14:ligatures w14:val="standardContextual"/>
              </w:rPr>
              <w:object w:dxaOrig="400" w:dyaOrig="260" w14:anchorId="5D5DA06D">
                <v:shape id="_x0000_i1189" type="#_x0000_t75" style="width:20.25pt;height:13.5pt" o:ole="">
                  <v:imagedata r:id="rId367" o:title=""/>
                </v:shape>
                <o:OLEObject Type="Embed" ProgID="Equation.DSMT4" ShapeID="_x0000_i1189" DrawAspect="Content" ObjectID="_1803194337" r:id="rId368"/>
              </w:object>
            </w:r>
            <w:r w:rsidRPr="004C4712">
              <w:rPr>
                <w:rFonts w:eastAsia="Calibri" w:cs="Times New Roman"/>
                <w:b w:val="0"/>
                <w:bCs/>
                <w:szCs w:val="26"/>
                <w:shd w:val="clear" w:color="auto" w:fill="FFFFFF"/>
                <w:lang w:val="vi-VN"/>
              </w:rPr>
              <w:t xml:space="preserve"> của cây thông này (từ đỉnh đến mặt đất), biết </w:t>
            </w:r>
            <w:r w:rsidRPr="004C4712">
              <w:rPr>
                <w:b w:val="0"/>
                <w:bCs/>
                <w:color w:val="auto"/>
                <w:position w:val="-8"/>
                <w:szCs w:val="26"/>
                <w:lang w:val="vi-VN"/>
                <w14:ligatures w14:val="standardContextual"/>
              </w:rPr>
              <w:object w:dxaOrig="1180" w:dyaOrig="320" w14:anchorId="6BE06A8F">
                <v:shape id="_x0000_i1190" type="#_x0000_t75" style="width:58.5pt;height:16.5pt" o:ole="">
                  <v:imagedata r:id="rId369" o:title=""/>
                </v:shape>
                <o:OLEObject Type="Embed" ProgID="Equation.DSMT4" ShapeID="_x0000_i1190" DrawAspect="Content" ObjectID="_1803194338" r:id="rId370"/>
              </w:object>
            </w:r>
            <w:r w:rsidRPr="004C4712">
              <w:rPr>
                <w:rFonts w:eastAsia="Calibri" w:cs="Times New Roman"/>
                <w:b w:val="0"/>
                <w:bCs/>
                <w:szCs w:val="26"/>
                <w:shd w:val="clear" w:color="auto" w:fill="FFFFFF"/>
                <w:lang w:val="vi-VN"/>
              </w:rPr>
              <w:t xml:space="preserve">; </w:t>
            </w:r>
            <w:r w:rsidRPr="004C4712">
              <w:rPr>
                <w:b w:val="0"/>
                <w:bCs/>
                <w:color w:val="auto"/>
                <w:position w:val="-8"/>
                <w:szCs w:val="26"/>
                <w:lang w:val="vi-VN"/>
                <w14:ligatures w14:val="standardContextual"/>
              </w:rPr>
              <w:object w:dxaOrig="1500" w:dyaOrig="300" w14:anchorId="1B64DE8C">
                <v:shape id="_x0000_i1191" type="#_x0000_t75" style="width:75.75pt;height:15.75pt" o:ole="">
                  <v:imagedata r:id="rId371" o:title=""/>
                </v:shape>
                <o:OLEObject Type="Embed" ProgID="Equation.DSMT4" ShapeID="_x0000_i1191" DrawAspect="Content" ObjectID="_1803194339" r:id="rId372"/>
              </w:object>
            </w:r>
            <w:r w:rsidRPr="004C4712">
              <w:rPr>
                <w:rFonts w:eastAsia="Calibri" w:cs="Times New Roman"/>
                <w:b w:val="0"/>
                <w:bCs/>
                <w:szCs w:val="26"/>
                <w:shd w:val="clear" w:color="auto" w:fill="FFFFFF"/>
                <w:lang w:val="vi-VN"/>
              </w:rPr>
              <w:t xml:space="preserve"> và </w:t>
            </w:r>
            <w:r w:rsidRPr="004C4712">
              <w:rPr>
                <w:b w:val="0"/>
                <w:bCs/>
                <w:color w:val="auto"/>
                <w:position w:val="-8"/>
                <w:szCs w:val="26"/>
                <w:lang w:val="vi-VN"/>
                <w14:ligatures w14:val="standardContextual"/>
              </w:rPr>
              <w:object w:dxaOrig="1200" w:dyaOrig="300" w14:anchorId="07BA583C">
                <v:shape id="_x0000_i1192" type="#_x0000_t75" style="width:60pt;height:15.75pt" o:ole="">
                  <v:imagedata r:id="rId373" o:title=""/>
                </v:shape>
                <o:OLEObject Type="Embed" ProgID="Equation.DSMT4" ShapeID="_x0000_i1192" DrawAspect="Content" ObjectID="_1803194340" r:id="rId374"/>
              </w:object>
            </w:r>
            <w:r w:rsidRPr="004C4712">
              <w:rPr>
                <w:rFonts w:eastAsia="Calibri" w:cs="Times New Roman"/>
                <w:b w:val="0"/>
                <w:bCs/>
                <w:szCs w:val="26"/>
                <w:shd w:val="clear" w:color="auto" w:fill="FFFFFF"/>
                <w:lang w:val="vi-VN"/>
              </w:rPr>
              <w:t>. (kết quả làm tròn đến chữ số thập phân thứ nhất).</w:t>
            </w:r>
          </w:p>
        </w:tc>
        <w:tc>
          <w:tcPr>
            <w:tcW w:w="4371" w:type="dxa"/>
          </w:tcPr>
          <w:p w14:paraId="135C639A"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eastAsia="Times New Roman" w:cs="Times New Roman"/>
                <w:szCs w:val="26"/>
                <w:lang w:val="vi-VN"/>
              </w:rPr>
            </w:pPr>
            <w:r w:rsidRPr="00C77161">
              <w:rPr>
                <w:rFonts w:eastAsia="Calibri" w:cs="Times New Roman"/>
                <w:noProof/>
                <w:szCs w:val="26"/>
              </w:rPr>
              <mc:AlternateContent>
                <mc:Choice Requires="wpg">
                  <w:drawing>
                    <wp:anchor distT="0" distB="0" distL="114300" distR="114300" simplePos="0" relativeHeight="251678720" behindDoc="1" locked="0" layoutInCell="1" allowOverlap="1" wp14:anchorId="61DB219C" wp14:editId="2EA555DC">
                      <wp:simplePos x="0" y="0"/>
                      <wp:positionH relativeFrom="page">
                        <wp:posOffset>379730</wp:posOffset>
                      </wp:positionH>
                      <wp:positionV relativeFrom="paragraph">
                        <wp:posOffset>288290</wp:posOffset>
                      </wp:positionV>
                      <wp:extent cx="2211070" cy="1828800"/>
                      <wp:effectExtent l="0" t="0" r="0" b="0"/>
                      <wp:wrapTight wrapText="bothSides">
                        <wp:wrapPolygon edited="0">
                          <wp:start x="0" y="675"/>
                          <wp:lineTo x="0" y="20025"/>
                          <wp:lineTo x="14888" y="20475"/>
                          <wp:lineTo x="16191" y="20475"/>
                          <wp:lineTo x="16563" y="19125"/>
                          <wp:lineTo x="20843" y="18900"/>
                          <wp:lineTo x="21029" y="17100"/>
                          <wp:lineTo x="17866" y="15525"/>
                          <wp:lineTo x="16935" y="11925"/>
                          <wp:lineTo x="13399" y="8325"/>
                          <wp:lineTo x="13399" y="675"/>
                          <wp:lineTo x="0" y="675"/>
                        </wp:wrapPolygon>
                      </wp:wrapTight>
                      <wp:docPr id="1820656313" name="Group 2"/>
                      <wp:cNvGraphicFramePr/>
                      <a:graphic xmlns:a="http://schemas.openxmlformats.org/drawingml/2006/main">
                        <a:graphicData uri="http://schemas.microsoft.com/office/word/2010/wordprocessingGroup">
                          <wpg:wgp>
                            <wpg:cNvGrpSpPr/>
                            <wpg:grpSpPr>
                              <a:xfrm>
                                <a:off x="0" y="0"/>
                                <a:ext cx="2211070" cy="1828800"/>
                                <a:chOff x="0" y="0"/>
                                <a:chExt cx="3848100" cy="2038350"/>
                              </a:xfrm>
                            </wpg:grpSpPr>
                            <pic:pic xmlns:pic="http://schemas.openxmlformats.org/drawingml/2006/picture">
                              <pic:nvPicPr>
                                <pic:cNvPr id="788505043" name="Picture 449" descr="Những cây thông Noel giữ kỷ lục trên thế giới - Địa điểm du lịch ..."/>
                                <pic:cNvPicPr>
                                  <a:picLocks noChangeAspect="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104775"/>
                                  <a:ext cx="2352675" cy="1752600"/>
                                </a:xfrm>
                                <a:prstGeom prst="rect">
                                  <a:avLst/>
                                </a:prstGeom>
                                <a:noFill/>
                                <a:ln>
                                  <a:noFill/>
                                </a:ln>
                              </pic:spPr>
                            </pic:pic>
                            <pic:pic xmlns:pic="http://schemas.openxmlformats.org/drawingml/2006/picture">
                              <pic:nvPicPr>
                                <pic:cNvPr id="2119149014" name="Picture 450"/>
                                <pic:cNvPicPr>
                                  <a:picLocks noChangeAspect="1"/>
                                </pic:cNvPicPr>
                              </pic:nvPicPr>
                              <pic:blipFill>
                                <a:blip r:embed="rId376" cstate="print">
                                  <a:extLst>
                                    <a:ext uri="{28A0092B-C50C-407E-A947-70E740481C1C}">
                                      <a14:useLocalDpi xmlns:a14="http://schemas.microsoft.com/office/drawing/2010/main" val="0"/>
                                    </a:ext>
                                  </a:extLst>
                                </a:blip>
                                <a:srcRect/>
                                <a:stretch>
                                  <a:fillRect/>
                                </a:stretch>
                              </pic:blipFill>
                              <pic:spPr>
                                <a:xfrm>
                                  <a:off x="581025" y="0"/>
                                  <a:ext cx="3267075" cy="20383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2006A2" id="Group 2" o:spid="_x0000_s1026" style="position:absolute;margin-left:29.9pt;margin-top:22.7pt;width:174.1pt;height:2in;z-index:-251637760;mso-position-horizontal-relative:page;mso-width-relative:margin;mso-height-relative:margin" coordsize="38481,20383" o:gfxdata="UEsDBBQABgAIAAAAIQD9yzhMFQEAAEcCAAATAAAAW0NvbnRlbnRfVHlwZXNdLnhtbJSSQU7DMBBF 90jcwfIWJQ5dIISadEHKEhAqB7CcSWIRjy2PCentsdNWgipFYumZeX/+t73eTGZgI3jSFkt+mxec ASrbaOxK/r57yu45oyCxkYNFKPkeiG+q66v1bu+AWKSRSt6H4B6EINWDkZRbBxg7rfVGhnj0nXBS fcgOxKoo7oSyGABDFpIGr9Y1tPJzCGw7xfLBCZiWs8fDXFpVcm0SP2WpIxYZh90ik+rLhIeBzhDp 3KCVDPE+xIjNWZbsmCOP5DxDvXZ0E8Ne2JA6v3P8XHDkXuIDeN0Ae5U+PEsT04rGk4CVra3K/9ZI Jg1ltm21grz2tJ2pk6dL2o39Qg/jf8XriL3BeFIX8zeovgE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KQfCnf/AgAANwgAAA4AAABkcnMvZTJvRG9jLnhtbNRV y24TMRTdI/EP1uybeSRppqMmFaK0QqpKxOMDHI9nxur4Idt5dM2SDazZIbFhwwYJiSxYtD+SP+Ha M02bpghUCaQuMrn3+vr63ONje/9gwWs0o9owKYZB3IkCRAWRORPlMHjz+mgnDZCxWOS4loIOg3Nq goPR40f7c5XRRFayzqlGUESYbK6GQWWtysLQkIpybDpSUQGDhdQcW3B1GeYaz6E6r8MkinbDudS5 0pJQYyB62AwGI1+/KCixL4rCUIvqYQDYrP9q/524bzjax1mpsaoYaWHge6DgmAlYdF3qEFuMpppt leKMaGlkYTtE8lAWBSPU9wDdxNGtbo61nCrfS5nNS7WmCai9xdO9y5LT2bFWr9RYAxNzVQIX3nO9 LArN3T+gRAtP2fmaMrqwiEAwSeI4GgCzBMbiNEnTqCWVVMD81jxSPWtndtNeGkOyn5lE3bTb9zPD q4XDDTiKkQx+LQdgbXHwZ63ALDvVNGiL8L+qwbE+m6od2C6FLZuwmtlzLz3YGAdKzMaMjHXjAJ1j jVg+DAZp2o/6Ua8bIIE5KB+y3OKo19sLUE4NARWeVqvlV1EicvHpHNnq4hvYp5LWqGQwgM5Wy++o Xi0/E2T1xRcBKasfP/3gR4Z20OX71fIdRpcfIPstR/nUJb8jFep0Ok7ZDp5D1ODDjr8TSc4MEvJp hUVJnxgFJwQ2zmWHm+ne3WhuUjN1xOraacLZLY3Qxy013rETjdIPJZlyKmxzdDWtgVEpTMWUCZDO KJ9QoE4/z2OQBVwbFnhTmgnbnFOjyUvA68+ssZpaUjksBWBq4yCe9YBv4Bqz686Azn+r7DjqDQb9 ZqW1vLv9ZBeCjbwH4DTyXosUSNXGHlPJkTMAPAAEZeAMz06MgwqpVykuLKSj0LdQi40AJLqIh90A 9SbgbnYSjAejfrgV9uLeXhT3tuTfnPJNrT0kaSb/VZp9uCMT0N/2zdsFYUZX0rzr/rzW3T+Vpr+m 4XXySm9fUvf83fTBvvnej34BAAD//wMAUEsDBAoAAAAAAAAAIQBLDi4SSXQDAEl0AwAUAAAAZHJz L21lZGlhL2ltYWdlMS5wbmeJUE5HDQoaCgAAAA1JSERSAAABGQAAAS8IBgAAAQY0hTEAAAABc1JH QgCuzhzpAAAABGdBTUEAALGPC/xhBQAAAAlwSFlzAAAh1QAAIdUBBJy0nQAA/6VJREFUeF6c/XdY XUmW7gmTKe8QAoT33nvvEUhYgUASAgkrPAgnjPDeO4GQsBLIe59W6b2p6uqu6qqu6jJd7W5X+77V 3dfMzJ3v+c3a+3CUZFbe+Z5n/niJfc7ZnBP73StWrFg74g0dfT1TwoLSCQlKI8g/lQC/ZPy8E/D1 PIi3Rxwe7jG4uwlco3FT4BKFq3OkChenSJwdI3B2CMfJIUyFo/13sP6+k5zjoJ63XjqGv/w/Z/tQ OQ6Wc0PQcXeLYLj7Lfo6XqPr3BPOnb1HU90tGqpWqS1foaJkgdKii5QUzFFUMMvpvBkKTk6Td3KK /JwpTp0YF4xxMmuUnOMjZB8b/jayRsg5MSrlKCfkPLVUzlX/Z4xT8j+5x4bIPd5H3tEBdDykQqM9 bzHU+Rq9bU/obHpAa8MdmqqvqhU6U7pEVfEC5YVSqcI5SvKkUqcuUJg7S8EpqdypafKlcnk5k+Rl j5On/IhUQKlgbvaoWtlcef9UzoSm8urnCkbIl7JAzs3PGqQga0CFjqdUaLzvbUa632Cw4zk9LY9o P3uXlprrKkt1FZepKVtWK1V5ep7ygnl68j6nuHCJ03JcXHCB0/mzFAlzp6VyBVKxwpNSsZNjKvJP TqooyDuvVr5QPi/InpBynKKcEU5nj3E6Z3gdg8KQazhTAy8Y732D4S5h6dxjupru01p3k+ba65yt XqO+8go15ZepErZKChb5+Vv/naLCNcpKr1BavEzp6UvC3kVKpWIlUrHi3POczp2kSCnzpaIC5Xar 70ulik9NrmOU0txxSqQsF5SdHBKGXMMYbH/C9OALuXWvqyz1nntEx9k7nKtfr9SZ69RVX6O2co2S 4uv86+//T8ryHlJedZuK8qtUlImtlS4Lg5fk1s5RJqyVFc6oZUnhBdUGVSjvS8XK8qdVlBfMUKGU eRNU5o9RlTeCjqtTEJfGP2Sk67mw9CYD7c/obX1IZ/MD2hvv0dZwl+b625ytv0Vt3T0x8ickuf2a sjOPqWx4SnXNbaqlsmcqV9VbWy2NoLpknqqSi3Kb59XXlYIK5b3iS1SdnhOcp6pojupiQdE0NYLq wnEpx9Dxco9geepT5sY+INHNGnej/dSWXKKr5Y5aqXPC1jkx9GZBffNjrMzC6J77ezqiyqhueZO6 hvvUSausO3NNWFRsboXaikW5xQvSKJZV1KyXtWUL1JTOayAVrC29IL91njoFxRPUl0yiY2fhwezg O8xPfszbK3nkhDiS5u1CvKs1DlZ+dJx7Squguf01mjpeEJzYTuqdN9m63Yaa9ndpaHlKU+N9moTJ xrrrNIrNnZWKNVZflkZxWY6vqK8bqlc4W7XEWans2YolGqTCzWUXaSybEczSVC5l+Xl0jPStmOh6 wOXzn1IS7U9Hbjo//6Sbv/mzFxx0seegvTltnW/Q1vOCcz3vi4HPMx+dyObtB2lof5Nz7W+oFW5t fiju4hZNtddoPnOVpjNX5HhVRXPtVVpq16TlLqtoPrNES9UC56ouCuZor9Sgo/oCOj4ekeSltdAq TXy7zqvY7TfCycKUk1Fu/Pd//QqH/Ztol8p09r9Px8DHHBoMw8fPFvOjQUTk5dPa/TbtUuH2tueq rXnrGWGydRvl8v/n6tbEBq9/g/orL9Feu0TXmXkNai6q6K69hE6QXzyeNkFUiZPzNDXhaJAnm3S2 8G//8Baf3i0gOcCL1t4P6Br6lK6Rzyls/gAnm/0cbWti+fyHdPZ9pFa4o/11Ak3tCTGzIzM2FD8L Ew64BopPuyHO9ibdzdfpblqjR9DdeIXuermFp8eoy+/laGw5fQ2L9NYvoBPsH4+jqTNBdiHsfOVV dmzaLhXajb+DI3mRXryioyPsfESPVKZ5/H1CKy9wNM+XkYWLBI3O0T38Gd39H9Pe+jpRNi4ccHDF Ys9Ogm0dyT6UxPGDp+lruUr/uesMtkrZskpf8xUGzl7Gxy6C1Kg8wtwT5bxKsaNpdGwtXAhwDMLL xJ49r2wm2cOFM6kJbNPZwc5NOzDY9ir9crt8Ao4R6nyQ0e5uQg8Xk+CSzdnQZ9TWrNIz+CU7Nnty yMWHSGtnIt3dCbKwINDGnZLDSQzWTzPScYOR1ssMNC4z3HKFlrIpEoJOEuKWQHLMKXISz+LnEouO uaElxtv18DYyx3zLVvQ37WSrzl62vLqPA+6O5If7MzX+KVNTP6CtqJ/WzHDxwOU4JLdz+HACPl6p NHa+YM82d+Jc/Yhx9sLNxIwIJ3diXawId7ThiKstE1KhqY5rTHbeYLLjFhlym9IPlJF8oBAXe3+c TALwcY1Cx0buu81eE+I9/DHbpYu1niHnjh2mQlhK8fVj0yvbaKvuxGr/XnLqs9H3MiLicCZfSRP2 iXahueczcZo3MTOIIcLBl3gnL47HphDm6EzH6SM479pGZugBSpMyme25xYXeu1zoe0TRkXb277Ek O+2sePBOPB2COJFei46jjTcJfinY7TYgwEgfo6270N22jwQ3c0qS4ti30wR/76OUl3Zg+6CRs+lr FOd3sDJ2ieWAGO4O1EgTv0GIeyBeugY4WdpzyMaCEyGHyLGWHwzx5ZBPNCdifbk0cE/wgPmhJ1Rm 95Mcm4OVsTfRwYcJ9IimumBYbMjMgdwjVSS6+2GxYzfuxg6EGe+j7kgC5zLj2bN9t1xhOI0Z4Uye u0/l0XxSYk+RkN5K/dITKorGcTS0IdvFnIa0NHL87Sjxdxbn6kNPqgNZtgYc8w6hPd6R8do+GrNK mOu/zfmuO/Q3LOPjFEVsRDoDrUvUnh5Fx1oqEO+ZQqKLA3kh3kTam1KXEYiPYySHvZzZorMVp/3b eOfL5zR0huERn0VkZTFHxT4SggqoSDjG7v1bKfJ15Ex8NMWx/hRE+FHgIwwH2VDssJMMFzeSTTfR caqSlU5htmNMmJIOvGqanrp5/N3COXqgiOMpFegYCs1hDgEYv7oZm917MNu2C1fdPeJHjBnKScLN YC+zx0Olr+un7lQ0g6sdDOXPEzRxiMKSdAqKz+Nclc1Rb1+qY6WfS48i32s/yda6ZLvtYaIojsFT mRRF+5Hr685wwyydBY1cnnhO1fGzRLrF4m7nzg5xOdvEMets37QJX0sHAvR3csBiPylutnjs3o7+ NgNMduqxe9MrxIbF8u7AU45VNxJ8+AyxZzIJPNFH+sFsAmvLOBIRRYypOVNHo1k5k0uOryslUb6U RgeT5m5GZZw7C0WH6E6Npresi+uTT7g8co+0iDRMNm9j+6ubsN5rjPEePXS2vaJDuI0TVmIrgWYm WG/eQYKjtLx9e3Hdb4rl1k0YGRoRXu3FoQMpGOvuxdJhFxaRDuRHZdFRfxdf6Z/KvAxZOB5Foa8N Gc5mHLExpfWgK4UBTlyvTeNciieHXV0IM9jK63MLrIzcJT3wADa7dmO4dTtGm+QOGdmhs0MqlOli R5DBHrKcTUiz1KU2yptgk31Y65rhZaDL8uwo4Tlx2Lq8ynYnN8Jjq9hjmyGd5Ek8c8MoOp7BCUcx 5kBX2o8eYDDFg/7EQLllZmLg4su87GiOciTFZh8lAa6UxwXTWVRHjFy4pTjjvZu3YL57N/uEKZ2d m14lw8YA813bSfX3wXzHLkq9rLHfK+/tMSbZ05aRW3/C4QNncQ9w4GCAG0njnVgc8CazIJJ4v5Po GtlSLy2rJjGJa2WJ/OrJGq1Rlnw108jvPn2ftuS9wpQ9TxsP8aT1MJleUjnrnZTF+BFmY4W1/Oa2 Vzax9VUddEx37CBObwd6W7dQ6KhPQ7A96Y4WpDmaEGZuQu0BuVIJoNLjk4m2dcarQboQT0e83H3Y 6mVB9OGL/Cr/IX/bPk1fbgED8ZbcLYxhIdOHz+fOca0yjbHMMDrSAznlqst/+XCOdyYT5Hu9WSoP w2bnToylhzDerSe9hDBkIBWxeXULftIhhksP7bJnH86bxcikU7XbY8ClmhcMhPriG55Lso8XoYEV 7HO0IsdJn/r4bCxavTGdyZJhTSHjMcYs54XytPsM//KjD/ijoXS+qPek+5ArB8z387Qjjt+8OU5/ vDDvuIu1plPEOu6Tu7GP/bq7pcuSVma0axejMXtZKI7jQWUCzwqC+agyivl4K65m+uM6UIfjZDZm Ae6EhTvjkX6AQ4sleOU+Y7W5E2e/dExM7hCXnk60yx6Wig4wdzKcX713g18O+PNmkTc3cv24nevL 7VO2PC8O5fc/GCXLyYyJVCN89XZRFOKE+35DdIQEHQP586v5g4zXp0pwtQN/aVWhm1/h6O5N+G95 lamMGMLiwvDT98TSwgjTY+bs9/MmLSsfs8kDdCQeI+Wdmzjrx/FFgz3XS2M5nxPMj67O8qvzcbyf ZcRrBa5ciDfjfqIhX/ZH8vmlQmrsdpBpo0uy+TYsX32VmvRiaf6voJNosYmfL0yxeKaV13pO88bE MVp9rfnnBh/uN3ZxMCmVvZaGHL3RiY2jF+axVrg5eWNm6oJr6GEOlwbS4eKIoa8XVdfvUCa3tzzx CHmO27lZ6MPPj2zjv7bo8/jUIf6904JfXB3lvcYAfjEbz59ORdPX3kV+tEQQCZGEO1mhkxZqwu+n bJnu6OFKfZ60FE8qnQ2ZiNej5JAfX50/RHBaFxa+nrj6BeNibo6p/2GMHF35YZcHjsYG+PgX0hYf gGd4KOdO+vDojBNDER7UR+3ndpEV99Ksueijz398doKJgwb8eiKB/3ycx1+/VUtNuBURrnYMV1Yw dLYdnfQD7vyq2ZlS31xOBzvSdyKCQN2t/N2X94jzCiI1yRADW3PczXfh7LOfCEcH9phW8U53H762 TlgEOxHukk6npydn4114c/kQ2TZ7WTxoRLLJHn48V8z4yRxhPpWh4hOEWO3no+tddOcl88Xrtxlr LmOgNIfL492cOhyHTqjxVlZCdnAmwIWWEyWsLj3n4vQzfjWTSoOVM/udM9m6VQcLc1/26O/HwNwZ g/023G7opaKpGw/bIHyjK1m9/DV3by3ysxe3+c07d/jdx7f59ZOL/Ezw8yeX+cnDJX58Z44vr0/x +bVJPl2b5o25UR5Oj3BjdJArw4PivWWg6GNpzL//6g1KU5N48/ZdfvDOJ7x3/xmPr93kw6/+juIZ GW9v2yIVasMrLIgDR1zJConGNPEoPsfa8bzUiI3ePs6daWSxpYv6ug4Zs5exMHWDpclrLIwtsTyx yOLYPBeH57kweJGZgUuc77vAVM8cs3I81TPD+YE55kaVIF+M8cWtG7xz5z4fPH3Oi0dvMzV8npnz i8LWLRam51mT42vy5VcvPWDxwpqMsxpx8vTDcI8NUf5ZBHv6Mzx0hbn3fkBAYg6drReYnbrO+Ynr zIxfY3rsKtNDq4z0LzHWu8hw9zyDHRelXGC4S9C5QE/bRfo6ZBjk7xPI9YVbrM3f4+rlh9y8+pSA +MO0X5bx0tJNDqYfw0NCCyeJHuuaWumqLcfO7Sh6eg7s3GdAdv0lugcfMTpwhzee/wBnz3iaOkcY H73N9MR9ZiZvMT0u8fTINcaH1xjpW2GoZ4nB7kUGOlfobVuUlrZEf8eyeqzj6xXI8oV7LF28z8LC AxYuXMfcworDEgNXlZ6luuQcNXXtnC6uZXJ8nK5zbZzMKONgaDRZaW1C+aow8QbjU4LzrzF1/oHg IZcuPGBm+jYXzt8Ttu4wIRUaG1oTrDLcv8JAzyL9wlC/UrHuy/R2LKnQ8fEM4uLkTRbP3+GSYOXi E5aX32Rx5QUrq++xfPUDllc/FvyA5bUv5b1PuXLtM65e/YSrtz7n6u0vuHbjS64KLq9+wOXL77C8 9AZXpHGsLDxhflaC+qmbghvMTFxjanSVyZErwtZlRgaWVQz1ySCxc04qJ7fM2zOQuckHzE3dY/Hi a6wsvc2VlXe5vvohN65/wu1rn3L75lfcuvUVd25JS7rzQ+7c/pK7937AvXvy3t3PuHfnY/nsI+7e /lBu+QtuXX1T/v8pq8sPubp0n8uXbrM8d4NL06tcnFGYWuDCxKpUcFWGWILRK1LJVcaHLkuzD85Q M7DBAYcJktGHv2+imoVVMrCe7hJeKhlYt+j1LKySgV3PwjqtZ2EdvsmmbszCOtiHfisLq2ReHR3D cRAoGVgV658pWVgnJQM7JGPywc43xMKfyvj7ES0Ndzhbc0PNK1aVLlJ2+hKlhRfVPKKSQ1RyhNok Z272pCaJqWZTvz8Dq2RfFSjZVwU5xzXZWDUDK8cn1QzsAHlH+9EZ7X1bmtwb9Etluloeqtmyltpb nH2ZCVuUIY6SotNkX4vzZmXEqmRflbSwpnJK5lXJsCqZ11w1uzoilRtRK6nJvk6Qe/KbiivZWSVT WyDHSvZVk3ntQ2ei/wVj3W+qqeC+1iea9N16KlibdVXSwWrWVUlm5i5z+tQixYULnC64KNAwVpg7 TZGSr5Yf1WZetVnXwtzz5MvnCpvfZF0nOJ09uiHzOojO5MA7TPa/xWi3JsGppIGVBGdL7Q0146om zKVSZ8pWqCxeoCTzCcNlv6K0+DKlJStSLlIqzCm3UZt11WRcJzmdd14qqmReZ9XMq5J1VbKtp09O SDlOSe6YXNyYmnVVM65dZ+9yfugdxvsUdp5rblfTPdrO3qal7gaNZ4QhJdtadZUz5VcoS/uA6wO/ o7TyFhVVN6ioWKWiVJPdryi6+E3GtUCTcS0tmtNk/QuV9wT55zUomPgm45o/rsm2zg69y+zIe0wP vq1mXBvKV4SdB3Q03ZcK3eVcw20a68WG6m5TU3OXSI+nJBX2qZnWivon1Jy5RbVS0Qolu7+oZlfV rGqxJtuqVLJS3tdkWi9RWXSBaoGSdVXK6tNKpnWCM4UyXJ4ceJtLEx8xPfyCVC83nE3tpTL3VWNu a3rAOWlhmkzrI+oan2OzyZKGjh9R1voaZ5peo6H+HnW1N6kVG6uvvLyeWV0QW9NkWmvKlqSiy2r2 VZtprS3RZFuVTKuSZa0vntZkWSuyhtfTvu/y6x9fJ8XPhRiJzMwklm4X22kVo25pf0ZL5zs0tr3H NqPdRBRe5sTANRpaX6ep8SGNZ+/RUHdLvaWNLzOsKy+zrMp7Z+W1Jsu6rGZaGyoucrb8Ak3ls2p2 tUnJsI60PmO88wlncpqoTgvgbH4wf/zeGKOVoSRL2Hmu9SmtXW/R1vM+LW0f4t5eglVyEHEnlmiW Cp6Tip5rkQo33pUe/poY/jWazlymqWZVk1Wtu8a5OiXDKq+V7KpUtKV6STCvybBWr2dXqy6gU3B0 gN76axSkH2f3K1vVLEZBrBePL/Xjbmkut+dNOnrfUTOrjf0fsfRlFZ2Jt5kZE3uSCnZ2v0V7x+u0 nXtE8fF2nHfvI8o5TH5kiVb5XiWrqiQ02xtWv8mu1i3TXrNIV7VEADULdJ9Zz6xO9rxOs1AWZuNO vJMNsZ7eOBub8es/mUV32w4JoqSpS0W6Rj5j6o9ex9+tHCNjU/L6amgekMr0v0d799s46dkRYmZL sJk1ZntNKE0Op7Xusnj1W3Q3X1Uzq0pWtafxGt0N0mPXLXEq+QxpUYX01YnLONaBTvGxfgbqL2Nn YMxOnR1s0tlLgrc7FYeicDM3prXlHTVz2jf2JZbjVVRm3aGobICmD9tpG/yIXvmsves9vPbbEyUj 1QhLewKd/THYvplQK0c1tatkVAdaBefkuGWVgcYrDDSs4GUTg79jNFHeGRyOLEKn5fS42MsYeq9u xt3IiNL4SApjonn1lV1EOu+hq+M9hsc+pH/kU8bOnqJr4DnWvQc4nPspC0OPqSy/yt5tPnibOpLs EUCcgxt+9v4kedvha29PdUoII60Sz7RfZah5Wc2ojpxbJTelljCPQ5jts+ZEaj1H4orR6a1bxFzu s5v+Pux097HnlZ3EydBls7BUEB0iEd0HnJ/+UsLEBY4nnidi8hwBCTP415zFJToXN9sYDHf44mnt QbipK4ecvcmJCcZ+z278rOyoTD5AQZiXmkXVZlPH224R45fGSalQqG8y+ZkSdztJr32ufIrR1qsY b95GircX6UEBtKbG4m9jJ7dsFw2lrWLgbZyOjKLWdS8OJuY0FiRwKP8CiX2PCfA+grWhhAPGPqT4 xpHk4kuShwcBMh730jemITNCKqm3nkW9zWzvfTl+RKxvFmkHKrA18Scl5jTeDsnotFWeJ8YrkShH S4oig9Dduh8/a18C5Ed36myR2OYYfh5pRCb0c+CzOVyGD5NlF4ZnTBgHOyZITW3G3cIHfzNjEr18 OOziQ+eJSKLMTEjx8uNIgBsh5npc6r3Dxf67zA8+5kLfA7ISKrEz9WHPdn2KT3QR7HEYHbt9ppQe r8di83YOurioGbDK9Di6j2eSHR3J6QAnknwdsNy9B7/weHK77rJ9yz7OVDVTmTuEo1s9mTJKPZt6 iNNyS6qibHHbrIOP3mb8TYwI27qXVKs9TJybY6VzgpGqYVbGXmNh+Cm9DUtkJBRxYegptaeVB282 DpyMOUaygwVlB2OYa4on3NYYq91GMmjfy8zJQzyqySftwwZyCzJoOap8bk1DUAHm3j7UlVfSejSO rvRE2k6kUBkVQuS+PcTu1+WIuz3jmS4Uexuy3DbBTH0fZzLzWB6VsHTyTUakZXnahRLjnyq3KQwd Pwt7PI3tsNyyCfOtuzDavAN/YwuyAn0ZOJbIcO5RvBOd+LviGM5L3xQWF0dcZCiuhWUkXqxguO4u dob69B0+xEDOIfpTg0iw2kd+sCflIU4Mngwg2VaXQ5YG5EQk0Xiyhq6yQQoSy+msGCPEORxXc8U+ ddCpzSjAzcSOMKO9HPdzI0huk82WrZhs34vuqzs5HejFtfZyDiXVYuQaxLEkO9xCPHGJ7yR54Qa9 jV14mFnSruT5UsNpPpFOgOFOMh3N6ErwZDrFg9K4EBZzQ3g22shQ3inGmmS02bmIm7Et+zZvltZo yM6t29Cx3in+ZP9OHKS02q2LxabtWO7SxW6vMcneLrhb6ZEcdgL747GYjyQRV5GOQYoVYTlluAcH 83jld/gE5VPvb8s5sZfOwwc44evEUU83Zk8nUxVkSIavD7UJHlSLq0iwM+ByzzS9FX0EWLqjt+lV jPX12fbqFnTcxfMGGRsQY7KXklAfrHdsJ9XRVvyEnjCjS7jXEU605BFQvMaasy2nZfBlHZ3Ijrg0 TnUWUbUwzMnXbtEit+RWcwVdUV6cDg4hydyIXB8nmuMdSXd3ZyAjlNbEEFaKU7k58ZAM/xDCHD0w 2bJNoGRL9dBZzk4l0i0Al/3G2OrqYb9zK7byoc1efYx26HO5vJjBuLMEJu/k6w//kYysTNzcgrAs P8x+m0jSThVw8shB2r30WTmdQHOwKYt5qUylevCkJoDmI5Hk+TnTm+DLn90so8hlG0dcrMS4fSVc CcVu93ZMt2yX7mMHOmX+Xhy0MCXW1JDOg37keFhSFuhGlrDgsmMbPtODBAcfpDE0HnNfGT85RRPg 6YV3SAJlB9Jwi0ols7qVyweNebutgAsngrmb58PfvrbAGw0HOJdoR7qjHblu5lwI3s6VfCeqwqyZ qanFd78hVnIn7PQN2L1tu3QHiQHE624i2sIaFxnYe0kfY71pC0eMdTHfYUxNSAN+KREY21kzmZEv HtOeEDFkT8cDJJ5qI9YvnpSMgxxcdOGtsiBq3G35s0eX+OPZMv7LzWru1CWTYLqVsyGO/P5vPubC cRfu1kQQsnsrp4JtSPTxxmTbNgyV7KjDq69Q5u/AP/zmRzwqDOXJyUDeOOnNQJAJK5lhfPSnH5N4 oJFtvtaYOAVREedO0s9uEXoyB7udRrTGZHE07XXevVzPj8rsGI73oy7Ejj9eqeFvvrzFncJAltPt uZnhwMe9cfT5b+Nerj9zZqbkBwVjvWsr5mLEZjvkNhX4+vLFyhky7fcSb6VP8JZXyNbdwmq0If5+ 9rzTMom1/iUit1niE3sQozgbvJ3N8ErIRN/VkgB3Gzx8EiloTuC/nDWhMdCc7mhTrtce57eNW3l4 zIH3Cpz5q0pzPuvy5j//6i3e75NmbmPIqUB38dS78RcTsd4mzPzD60tcqMjh5pk6PrtUwlpLEp8e 2sKbJ4NkOPHnHIz8moBdxvLDu9h6Sh/fUFfi3C0Jihxke4Ej/3LlCIv5eRzOqme8qpjOIGOONeSx dtKMvzizjX+r2cFrh635n8+z+F2rAZ+NRvFXnfv528f19HdlMt5xASfd7bjqip/5PN+cO1N1HHc2 piMrllx/C54GbqIlIZjuA5kc6UqTTk98kHc2Ho6hpGT2YWwczf0KO/6ldDenXWNkcO+Ge1005dnp /PS9SuKd7Vg6E8LP68wZOehBhrU+v+h15EWlLW+U2PCz2RP8cLKQW+2ZZPnrc7E+g4utbej817eP UOysS6HVTumfDPDR3UNlpC2FPcFcKU0lxNQAN/HOu8MLcPBwJnbwECbuMbxdOsKtwXukeQXQb+PE +EQEpSlufH07jROOu4m13CehrBEzx3z58koZ52sLqU6M5PbUEEUxgXxwd40kL1uuT/dQeOQAlfnZ 6Hx5cg+tDpvJN93NlfmnZHgGsTT7Oj8SB1URMM8OcddmeiYYOnug678fPQc79IJSGHnrMcEHIrDL zpRgzJvejinefrjAz1/c5Tcf3eDnTy/xK2neP39tUc2C/uTuRX544zxfXp3i07Up3psf4+nMKHfG hlgb6mFpRAZx//DVDP/5i/d5ujDNl29+wHv37vFw+QGPr35Iy4fvYxYXhq5pIEf3+rDFQZcI6Qhz w6Y5EniBsCM55M/fI9XShnfHPqW5pp/22lEZqtaxMHmDxdE1ViaW1Qzo/PACc8OXmBm4oGZAZ3ou MtUjx/2zXBya54J8pvPe/Ru8uHuT9x485KMnbzI62s3UyBTzM/NcOz/PxQtXuHr1DteXH3Jz4R4L lxbJKinB2tyKUItDJKTm0TNwnoX5x2Iz9WRUdNAnPzY7dZPz40r6bE2TQhu4rGZAhzrnGepScIlh pZQOUwlp1ezn6tx1ri/cYVV+6MaVJyRknKC2doKaZ5/T+/5TYqMP4Hk8kaFpGVuVdWPtHIm5sQ0B Qc04B2RQXDnD1MRtli9/IKPLfo7ktFDf0sf0uJL5vKNmPydHNZlPJcmoZD4HujQ/3tO6oGY9lVKB zuLMTTXzuXjxPsuXHmBqaU2wdGLFp6TTa+mn5WwrVXVNjI/3cml6mmA3d44dTJOQIpfp7jUGu68z NfmMifNvcX7mORPTj5ideSiMSqw7rcl6To3dFNxgdFCT9Rzqk1HCeuZzQKmcdL59ncvozE3e5NLU Lean5OpmH0qFnjO/8gZXVt9j6cq7XL78HstrX7Cy9hVX1j6X8jNWr33GleufsHbzM67d/FzNel65 +rH6PwuLb3J56XUW5h6yOHd/Pet5g9nJ62rWU8l4TgwLRq4yNnRZKqdU5hKDvcLMBan1wuwjluae qtnO1ZX3uHr5fa5e+4gb8gO35ceUbOft219z9/YPuKOUd77m/j0p73/NvTufyWs579aH3L7+Lndv vOD6lde4vvZ8Pdt5h6UL15k/f1XKG1yQ2z0xtCCMXZUKLQljmoynUkEdd9cIBnteiEG9yYCMmfs6 X6e77Rmd55TZlY84d/a+mnRsrL2pJh61Uz/VSY0lC5QXz7+cfqfm/AouaJKRBZpJjUoKTZuQVGde ntLMvlTzfAIlz6ckJ7XQJim15YmjQ//vOC7nCJSppBqMkrUO7ZRS7etsea0kNrXTS5Xf0OLU0UEN jvVK2c/JzPXppiM9yuxOZcqpZoZnX5uMJNqevEyAKkmslrpbNAk5jVVrNFRcUQlSco9KQlTJP2qT omUFSiZNQ5KSzivOVdJ560nSU7OaJKkgP+e8CnWa6jq+IWw9UXp8VMWpY99cxHehEKo9X4F64cr0 VjW5qhCvyQxroX7venI2X8WIijwhOP94/0t8a+rrWO9bjHYps001uU91PqU661ST5VPm556rvUXz mWsqQcrsU60FKQQp0E6P1SZrtWSV5i5QkHtRCJqnKF9KGSAX5c+pUCzruylvNWkrZCnJ2ny5EOVi 8rNHVeTmbIBykTlyznqiV2uZSuZZIVt5rXxPvpCkQvmOE6MUyvcWZo9RJEQpKBRyCk8MUpQ9tF4O SNmvzOmMFJ/9DpN9L5joe5OxnteFoNdUcpR8rEJQd/NDOhvv01Z/Swi6oSHojJJZvKJmsBVoidJa k0KUOsG5YIGSk1e5N/VbIWJFmt4KpaelLFoSLKooLtQklLXWpiSPX07nFcIUKJlvJetddEouTFAg JGyEmh1XSM47ryFczn8JNRv+DdSE9MmRb0HJkCtlaY7g5BAlSrbcyS5ATVArGXNlWrBSjvW+Ic3s NdWCvk3QXZUgJXGtoKlGQ5LihxqqrqpThpUkdk3FKtVlykORFapO3uWrW//GP/3D/+JG2z9QefIR paVrlJVfpVRQVrpKmZxbVryoovS0Zhq7NtGtZOC1WXgV+dNSKlgnUJn7rEJDrsbvyWvt+QpypzZg Ut4bU49L5XtKhdQy5Xg9c1+eO0LFqWEVOg62vkz3vaUmzbUETQ28vT6h+/nLJqY88+huvv9y2rLa zOpvq1D8keKwG8Sq6muuU3fmBnVVGlSU3yQz/Cuezf8bZVk/p6LiERVn7r1EZfVNqiqvUynEVgix lcojCzXxrviySyqUpwLaudgVpy/IawUaAtVS+Uw6BgVlp795X0XhrIrKwikqC85TIcQpSXv1PeW4 QN6Xz6qlVBL3VQVjavJeTeCb73eiR3zJhaF31UT+hdH3VWLSYnLobVSSqHc5FJ3PQMtj9SlD97kH KkEK2hRf1PiAFiGr+awGSv688ewDGhoeUlP/lJLSa2zffoLosDfI7p2nq/0tKhueU930uvoAoKbu LnW1d6gRZ39GmqvyIKBGfFqN9mFA2ZLmIUDZ/EtUl1xSn1x8F9Xlcp5yLOcoDwjOKOdthBB3plig HBfPqKgpnlYfItScnqK2aJLa0+MqlKnbOm6OQcyPvsuVGQlkpj9TCZoZfp9MPzuOBriT7u1DogwV Qu2ssNpjTEJMgVq5c+ceck7pzdandSt5fAXNCs4952zrm9Sdex1jWyf2bXGToOc+Q6F1eOoaUdP4 GtVtb1DX8pz65icqmWelR6yvu60+0qlTQoaaqy8fgjVUXVGfnDRULquoq1hSX2uhzF1/+bpKPi9f fIn6su9igfryi9SVztFQNktD6QxnBQ1CUEPplIqzZdMq1GUIAy03mOh6ymT3M/XJy0zfPf7Hv/0R //NffyJj7mh+86OnfP2shoxgK454+3PI2YZoGwu8rTyoV54VtD2ntf01znW+ybmut2jtfo8WwZnu D+jIT8XZQAZw6YFMHJrEfEs0FwZvUnL2KY3tb6tENkuTVR4tNTc+FCtU5sdrHsgpSyCaxa81C1FN Z9bUpzgKzipljfIUR1M21chnZ1Y109a1qF5U0Vi1QGPlilo2VQoqLtFcJaiYW8cszZWztJZvQMV5 2iTm17G3dqe1cp702GrqpR32NdzlzPFitupsw3znLooORnEqzJ+8SE9+/OkYv/jRGr/68Th/83Uz xjt3E2plIRbzmvqESJlF3tb7Dm19H6ozzgdaXhCelcy11Z9iXGhOgmcmjj66XOqZ5KD/cZo7hUQh tE2Cz3NCcIvWCsX5nxNLUtYbNUqPaC/jy6MHU1WCmoSoxtoVzZMlgfJk6btQnq2ck3P+ADWLtAla q+fVJ06typOnqot0CDrPzNFZdUGd468eC3R8PaNYnf2Ck+mNTPc+Vx/+ZgbFEWZrwc5XN2OwZRvb dHay7RU9zPfo8aO3Bkhw1acgMoCMoEDs9++kteV12rreo73/IzoGP6Fz+FM6hj4l2nuCNr8iBl5v 58gxA7yHRkn0PsP5wCxq2y/TNPBCCP2AdiG0vfsFrUKUMkX/nFiQq5EbvobmBJpYE2BsQby7A95m Nvjoy2snS9qqbqlPuJQnXR2NN+mQsqvxhvSoV1V0nb1Cd+OqWnY1rGlQv0Jn7ZL6BExdXyDk9EjZ Vn6ec6UT9NbOq3N+FYLWp/kf4lzFIiFuB6gtmOZQaLY6T3OHzivobtmD3uYtRLi6U52SQF5IoFhV FH/1s/f56SfisDbvUSfrtZ6Tu9/zvro2QVkO0Dv6BT1C1FjrEczyTnO07iOs4yKwNz9BfsBJ3A+E 0rP4mCbpITuFzG6F0N73hOAXdLa9iZexM2EWDoRZ2hFuZS9N2An9XXsw2GqAl5UtkQ7WxLmEkBoa SodcdE/TdXoFfS3XVPSfEzRr0Nd0VbAmn1+m/6ygYYX++mXi/Y8Q651CXMAxnEzFVQRnk51YKxZz kdMZzRSf6EbHTyynqWQMs10mtIijcjR0wNfEiAQnK8LtbLDWM2CnjrIuQpejYSFS7mHrK7psf3Ur ATbmZPh50tLxnkpG/+gnDI5/SufIh1LBVU4dtKLr+mWcvNxJinIn9PoZjOLdyIi4zK28hxR036G6 Xno++d/OgY9pa3+fs42v423ioK6niHP0VEvlCWCsqxMdh+MJsLTB1WAnKUG+2O3dQ3akO2fzBuT3 ZGjddpPhtluCm4ycu8pIy5r6ME5Z4qCF8oCuWXqi4swW/BxiKDrSgMleOywN3Qj1TpWeexGLfa4S DHZKnGPlwtmSC3hYuHCmYJx4B2/2bNmJ9W49zDZvY/9OPfaJhVju2ktZYiz1hw9SI5VM9PPHzcSQ zVu2ymD1PQaHP2F87BNGx97DLyyVvPZKktty6e1JxjYrDo/sZFKTY9GNzsEkqoDUrMekxEQQH3KS 9MQW2oQgvS1e7NzsgpuxGxF27hwOjJL6uBNr54bDvv3SvBylaVmSEuiDo4ERoY6u5MWGUBTrLSS6 MXbuMpNCzni7jLTbrzIpmOi4vv76JuNCWlPJODE+hzmRUE55dgchvsm42gbhYhMg9SnEx1Z+MzCb SL8kdHZv3SXmVInJLmMSgw7hqGdGiNl+sRpLDns4ciLIj3hfH3Zv2kaQg71YzV51IYufg5M47T1s 1tlKa0kNw7XNTDYPc6F3hqmeR9wJdOToYhHJEd44HM6RO3Wa+Ixk7IsPYFtygF02eiQdegdrv1h8 PFIlBHgdW7MI9u0OwNM6hGjnAA77xnDQ0Z2DDp5kR8TQX5GNj6k1Vts20Xw0hlCxIkf93ZzNSsJt vwmHxbqm2m9xvusGM90313GbmZ57ggf01skQJ6+PaJ8jOFuFkZ16liBvqZOFLzFhJzgSX4W5gSuR /lkY6bnI2Mo5mAT/E5jt3ismtcZBjyDs5K7sl2aT4uTMvm267NlswO6t+oRae+NmsJ+sCF9qxApq DyeQeyBagqgeafej9DWPSAxUy+5dzjgddOFkZB3NEzVUpbtyoMmBvLwKjkyWEdRxnE7xHfXNjcSV VRIfdZpj6cPYGoZibiTYrovD7l0kh2QS6+JEiqs3JyLiCdpvSKqvFyd8HaiLCiHKyZVAKwPKUoM4 5ONPrM0+csW61YenfXfVB6gX++8LHnJx4JHgCUNN18iILSM2KJP0+CJy0s5hYeShWlByVAkZh0pJ iignK/UMOvt2GQqTyYw23SLzwHEO+4Vhs2urdNHmlMWGUxYXTOuRGBqOHeGAhxfpUrE0T0tKEmLY rrNbSLOQwV0PAV4ZREmT8XFLl8DPk5Xu37B44THVEUsETDQRn1mKhdUhvOOOEpGRwLnhXK4tf0Rc XyqV2b3o7zTCWc+CYxY76E5wYyjFg7FMd4oSQwm3tiHb1pwwM1OOh4QTYWWDv/SSsXZ25EcEECI+ 8qD0ZsmOphwLcFbX5VwavM94xyX6qgeFnAcsDD2S9x8zKE75dOY5cbwzhPtnSDgwx359S5zsAumu v4KfSxwlUp+zZdLh2ImzM9q8lXifBHoqJylKPoX5ZuVpop44QTds91qR5KZHno85ic5GeDmGYmNg zqnIEHwtzIgWZ9uemYCvryNNqRLgiYnvD05k5VQKDsmJeMVVyAD0CkEHi7A3Fj+RdYDUE12caCrC TS587q0/5byMiK0tTXDao4ubfRAth1M4ExdFakgshwN86Tkcx7kULyL2bOOQgxWJVoaM5R4kNzCc t+uj+csbTeSGejOem8REegTzzQMMlzXRdaqGS63jNJ2oZrJphcsTb7E8+ly1pJ7ai4S4JnEiuYhQ j3i5OaZ01cqIPr1BmleZBIZT6FibOmGyeQfZ8cVEO/nhoqePw7Yt+OnqcszLkepDkVTHh9Il1nMm Joi2zMMcdHUl3MmGPZuUuShb6T2WQpn0QgdTi7jx6BMCT9hTlG1GVPBxzg7Vk1uySkDdAYyiTQjf sxP/0SZORpdy7qpEyOWd9BeGE+Cih/M+I8KcvenOTONEaKRYzXGOyO+0hIp1BroRY2lI40F/Uh1M qRGLjt6vy7mYQNrjZFhjok9nxiFqpVldGzjP3Nk+Wk6WcWXwGtO1nYw3jDLWpExMfo3ZzpviqK8y 2rpK4ZEmhs8tE+qXQGVeq4QKbuJfd0gTt0RHeSoe6+aHt5Epjjv3Yrtls/qk3nrrVsw2bZcea6f6 1N5x+w5MtuthKr3Tvm2GWOwxZO+rO6Wb1+HcicPU9ZVyMsmbtluz9L++wieXk8hOO87v//IfKa+s kQg3nbBwDw4mJOKXmI1H32kOzuRwpO0kV8fnqRifkODSF38jK3pSIkkVH/Kgo4Us6x20Hw5htCCP OFsTCvwdaU6KpSTUnpnqKjLkBr7V38B4dizFfib0J/tTFuxNYaDESNKxTCmETDyUZn6J+f5rtBQO UJxWzZGIY5SlV0tQGssBz0gJTbZjJD200bYd0um8KgHwJnR2vPoqaf5eBEjQZb1tJzY792C9aROu O7YRYGosFrRDHJ0x+UEu1EYH0XMklp60cAZPJFNyKEKa5Cs4S7zj7ezC6Q+vUnL4GHknzlM9/AR9 f0sSo/tZqSohKjweU+P9JBwJ5LBYX9drf8uRrCEcQgM4vTxOT8kJMj19STXdRXd0MP/ygzluVR2h IyGetkN+JDgYUyzjvNPhLpRFh1LibUiJnxOFvnacdNJl/IQX1ZG+1Ee50BpvTrazCSfs5fftXSgM D2Vt7C635t6W3myJ4bNzdBR34WZojPm2Xex9ZRN7hBALaTXmu3bxyiuvYL5bAtztmzZLl+mLjZAR vG+vWM12HMVyEiQKddyhi8W27TLG2it3zBWHPftI9HXBdNd+9PYYsHeT8kx/GxdPpBHul0mRp75Y oTG6VabYOO/EL9oZt4Ro7LLt8Xd/iG9YBkc8PTCw9yO04gzeueUkPrlMb3whUR0LpJrtps7TiQY/ a8LNHbiYk0hzvBeXcsLJ9TWT799Hss1eTnl7cMxxF11HI6kI96EvxZaJghRqj6ZRF+FE+5FgUp2t 1AlRJ93MSPOwojY+gbtz91jsucwhFy9pJXs4FZMuveI2jIWDnIMRqsXskiFTrI8v+7buRGePBHrN kaEctNwn/kaa1dbNOG3bSojxblykOw01M6EkyI22GFcx9yCG0+UunAhmpTiN2ZMJqukekoAwt6Ka 7pMj9JyVnqlSl+BgQ/IOp9LV9w7B2YGEZEVx/MVTTJMymfZqorgzBxt/TzwOHyIptRFHqYN3ZDhd YdEMRYqvC/LiWs0xehP8aA6zZCbdmjL/PQzFO9AT60qD705K3PfQHqFHa3QAhe7SjfvbUuNvTbUM bnv8dohFWdJ90IErR3054mvL1f5RUi2NqUg4SYj5Phme2GK7S2kt4u/0DXGWuGmn8KGnTADaLeQY ifMdinIl3t6DJBcfTKWZBOyXAZ+NM1Y7dmEvZmcuFhRvpitWIr5HrMhirynGe/djuEOP00HuOCZH kC6j4dOnl7D3DsfLzJ6Yg/3knUzjbEI6JaXn8I/NJioggQBXW1wSDuCQdYzJI+342cbjGhuAs2kM zUXltISYc/mgPZdz/LgkTeW+ENTiY8yngzWMRu1jLNyQB1lG3DzpyOMTVvz1mw8YOubEWoUEdZ62 nIl24Iznfv767TFebw3mj+ZPcas6iIZwe66VBpETYEND+jEed5apftZ2x04JfKWXNDbFetcOdemb nYklemIgOvu3bsJ2pyHBhoZ47NqM/86t+Ott4cD+rXhJ1xlvYUC0iQHpEjFXCvuV3laMSI8xdlgq n32AoXB/nrQtyGeF3Ht/FTt/U/ZIsBYd00t69nEK0wqxMfcRXxFJnvRAoR6hRMd1427ti3u6NKvx BsylN8r/0U0ZqP6Q57/8irIUG+5muPPwdATXFL8TbsnbnQX8x0+e8+iIHU+LPFg5qM/jHGvaozw4 6m7PIctdNIRJ80lwpTPOi/Go/fzu3TX+8y/f43lnOmsFTkwfDeaEizGHxD9mejiQ7euJuVjJ7ld0 sJFe1NXEBGu5ZqM9u9CVDklnpzif/Zs3k2huiYucEGmprKDdR8i+7biIpbiJB7fbayjmpy9dvScB Ej1nme2UmEQfi90GLKYcJkC6TZcTAQTlprH3hB1F1XVYGxgSaxWJR1A+ybnPCPD2wl18y9HSBhoO 1nH+6Aj5jnaEBSZhZGCBZ141BVdu4D16lIR+X/LcTXma58tkfiqZJltZqzvGP7+9wr98ep+PW3x4 t8KJf/tokffLg7lZFMK1vAAWjntytzSSq6d8eOuMO//2m/f59e0ulgu9+WogjDdaE1kSkkJMd/PZ SCxZPtKs9+zggJunNKt9WOnpEeXugY1YkiI6oKO/YzeXgvaQ4WrO7DEvHrQU87C7n/ogS6pc9al0 0KPF25gh//2MBBjR7a7LkxRzqtzkOFzauLEfHccySYkL5GqVO2Fhp3C02cE+s32YWlvKOMkSh1UZ S8U6sSfWFvuAoxxMPoDlHhMZwzSRZGtMsvi2vU5nKdM7RWXJ59wZv4etrT0fnQ6hS8ZjuU57mcw9 Tp6XCf/513/K363U8utGfX5dF8KLIk8e5Erzy3fn0SlXbmXa8flpO26nW/JmpTsfFe9k/MAO3p45 RX/EbgJ36vDC0YrGSC/qDiXju2+HuI+t2G7fgt2OHTJkCcF95042v7IZHXNpVj+vcODzUjcaUg9T EWdPttkeYk1NuTuYTmW4FTnC9EkDMVuTV6g20uGHhbZEibUl2bmSHjmH/o592IqV2FjJ4HDspyR4 bMYqypbNHgbYS3jvlZmNmae7+DE7os2s8Qo4i7lEv/pRwTIidiHJ1Rr7Un9siqKw8Y6kvjCK5zXS 43jp4iW9ymmJzo9Z7aUu0ZVG6Q1/0h3F339whV/U7OOdhL18dmI/X5224UcljszEmfHfmvX4QdZ+ PirT5dcTJ/liPJGhJAvWjptyOWwHn7nv5XFZgAyNvJjKMKYw1IEo4734Geiqy24dpacy2ytdeVqM BZ8cN+LDpqO8MT7D44mrfHB+ns/H21hrSmOxOoEmacdtnhb89+kY/muHKY+SpXvNzKIiJU8CMnP8 vB3YJ3fCxcceEy8bDOVidkiz09/hhdVwKG5BKXj71GJkb85eF0/Co1MkfvGnON6ZOPNovioIpr/+ z7A1sZYotpjwi9kERQXgZtvBXO9hrgwkMZqfj+feLUTs20Sc8RaOW27j/7ydy//1vIV/mT7B78ay eZ4ayILPNn5ZZMb//a9/xK97TzAeb80XRTb8+GEmX7Y78VprDF+1xPHlUgW/nCojUH8bofu3cGPs LCWBumQGuJLoaEJRmKeQ472D39Sb88+PCnnYXMlQxxB5hlvJD7aiPMyRa43ZJFobc8zaRGIQW/76 3Q+wsNkqvZKbDER78c/wwkJ6Mm9PQ5z09eXLdVkt8CPObT/XUuMpCwjBTuKbpLkRPOILmEqPYXa2 kmttpyVqLsJ23z5uN8Xg4+rFYY+ztAWeYqAshKPBPtTVeTHfHsLffF3NrQR7Bnx38bzUjPZ0ZY6k Ps+rHPjRa3E0xdvw9zO+zBaH89XF00ykWfOzK2n89VoSZ1MceGfgEO0ZHjxdPMM//+IBE6cOsNh8 hBMhTkzWHmZCesTByqP0lydLlG7C9ZlhHlwYQOeI11b+dtiYt7N2k+uwhZMu4WSb7CbNypoko72k SoScqbeZE/tltBy0jzdbwmnzN+LN/HJeHMvHTAaBZgZ72R26h5thYdgb7GePyQ72mthh6W2Eves+ Sk60UHT0dZxkPJV8pJz3V3/LUN4ZenMzyLh6ldRTzgTFN2LjYo35kzN0yvt37pzndmsBL0aS+Ww5 T0IGMx50FbNQdpgMaVqT5eICDnrw1bOr3OvI5k+eXeTx+SzeWy5juSWDf/zJG/zTn7xGS/Yh/uWn H/KPf/QaMbYW1KVF8xdfvs9vv3qb8bNFMpSIkKGEF3/27n1ujNQz3FjKYn89M12V6CQFO/BnzbFc 8NlNtcFOMn39iRQHtTK2zMr8I9YWn3MmvZBLk4+5oKwUzC/ig+Z6bvWdZ7r1DQxtvDhekoGRlTlN X73GfrcEgv1z0bfSJbd8FTNzR9yCzYmKd2WfZQRVna9R1fAU15RMglNPEZRThGN5mgR3R0iWuMPU SOKYhRt8/LM/ZvHa14z2dnP34jIPFq9zb26Z+7ML3Ju5xO3Zizy8sMjdC/L6/EXuTl/g3vQl7s7M cW1yjtWx8+uYZXVCMDrN5WEF51kemWRlaJTLQxMsy3vLI9MsDk0xL+csjM6yJOXiqIzKU+Mi+NVP nvKrT5/xZx8+4E/fFbz+hNdWr7F2cY3rc3epyamlJrOCMyeHqSyuZbruCh0V/XSV1zLZOkh3TR/9 pWU8vfMnVESUMtkwxWxuM28uX6K2JJ+wqAPit+I5YidBpqEZzlae6O3cR1JaHsdrz+Js5052VjVD 7X1MDI4yN7HE6MRFkg6lEn8ojebmDsbG5xgbOa+uLb04eYPz4htnxte4MHqV2dE1pkcuMzO0woXh y0z3LzPRv8h4/5JggfG+eUZk4DnafZGJvkuMdc8K6RcZ7RF0XZTX81LKOb0LDPZcYqRLwbzy9CGA exJf3FkS81y5zs2FWzxcfcTj6094evsNXr/zgoLaAfKyxB/1ztN6+w59yzeZX/tj3rh0h4MFuZw4 mUd0dAyHEo7i7B3F3PIzejqXeSY/Ut1RQXBYOq6Biew1tMLG1R9TG3f27HYhJKaajOwuYpOKOVHQ R03XOJ1j1xi+eIe5y+9R3N6Jk+tJ8msHKS5toUnIOy/kzE7dklKZKqaQpMzyu87kyBoTgvHBq4I1 zUy/vkWGuqTsXmKwc5FBOe7vFAI6L9LfvsBAh7LkWLPMWFl6rEy+U5YeK6t81Ql4ytLjhZkbLEwL zt9mfvYWixfvcXnxMcsrj1hefoJ7YCipaRmUF3Rx8HAajWurDCy8zviFJ3RLTBLsF4uxDBT9QuII jTvK8No1qucukpieT0RKPsYmvjj7JOPhd5AI1zDp1VIwt4wm/XANvWvPKC9qlDsqd3z6Ihd6pjl/ fk4ufor8glJsbRw4EBvPuYYmqsUKhweXmBSLmZoQYpQZhxP31BmHU2NCkDLrUIgZHbyiLnMe7r/M cO+yZv21lMpMxP7Oec1sxHYNMQohCjEKFGK067L7BEJOMPMKKdN3hKB7LMzeYXHmLovnZQQ7dZuZ gTnyTpSSfaqClqYBcgtqaGubplfMdXL8quAxE0LQ4NQ9hsQ/jc2/wcTMUy5eeM7q3BsszT1nYflD Lq28yYJYw+ryCxaufMTFK2+xtPIRS1c+Zenql1xZ+xHLq1+xcvVrFi9/xtLqR8yvfMClyy/kf9/m 0vKbzMv3L84/ZvHSY+Zm7wlB15idvsW0skJeJeu6kHSV6fFrQtSaivHhVXUtuAKFNC20syQHe8W6 xMKU2ZJ9nUKOWNdAj1hRt0KOZyDz4zelnUtTEYLmZ5RZjk/Eep6yuPg6S1KppeW3uLzygrXld7ks F7d69QPWrn3I6toHXF/7iOvXv+DatS9Yu/4l1278EddvruPG1/LZl9y48SU3b36l4tatL1Xcvq1M epTXt+X1zc8En8vnn6m4cf1j+Z8PuXH1XW5ee49rq29z/cqb3Fx9g2tXhPSVJ1xZfszq0iMWLtxm 6eJdjcXP3Zabq7H+C1PikybWhDAFq0yPXWFiaImp0ctMjq0KcavSDBULuywEKmvWhbSBZcaHlHJF mqVqOSHMTz2UpvVE8IzF2eeszL3O5Ytvyo8rhLzDteX3uH75fa4vC1aVNekfc/f6Z9wXPLz5Jfdv fcq9u1/y6N7X3L/9BY/v/4D7977i0cMf8vDBD6RU8CUPH37FE8HTh1/w7NFXPHv8FY8ffib/9wkP 734o5Ufy/x+o5eO7H8h77/PgjuDG29y5/ia3rz/n+sp97l1/xo3LD7i6fFvqdZe1pVsCIWVmhdXF G1xbuc3yxausXLrGpdkrQt51li4ps1SvyjWuyXviyKeviBuR46lVLoyLI5fXF6aVmaQr4svW1LX0 OiHBGYQFH3mpYhqsXUfvn0KgX4pG0dQnQV1P7+d18KWyqbf7AVXd1ENdW6+Fdo29Zp29Ru30G8XT l1hfd79x7f131+Ar0K7D/y42rsv/RiFVgWZNvrJOf6NaqrJeX1m3/82afQXf/J/LOpztQ6QO60qq A91vq0qq2mm2vR2vqdNsu5of0970UJ2YpMx0UKbYaiU6tbNINbOoLv3BNFt1im3+90yxVXDq29Ns vzvTU5kdqtUA+N5ptYKXnynld6bYKjNJX06rXS8V5VbtlFt1mq06xVY+l/9Xfk9VchWcOjqgTrNV p9gOKtNrBd8Q85ye9qd0tzymQyXmvkaNU5leuz45UkuMsvb7u/OPFZwuVGaJzmjmH58Sck5qZoiq xCgk5WigEKRMg1UVX6XCCrTkbCTofwvlnA3EaOcWKyQoUI6zFRGF7xDz8masCywo02sVkQUVWqlb hZRRwbAQ83LusRDT0/r4W3P+mmtvqjNHFRGG+nKN7oF2pqgy73jj3GOVHHUmqGbusTLnWMF35x1r ydFaz8Z5x0rFtfOOlcprydoI5Rzt+er/CMHqhUupXPzGSd/a71RKRRBCmXucJ9//ffOOFagqFGOC ke43hRwNMf0dErStE6PVBD5Xd1uV4f2+Sdna+cYKMQpBioSGtlmpmsG5YkHaidnyWtPEZtXm9a2m JiQp84gVC9JOnM6VizulXpBAvUgtIZqL1EIlVdEZ1kK1xG+I1kCajTL/WI41+sNaDeKhlxrELxUx lInYKoQYZUK2dqaoMp1WEaRQJmSrVrNOjKKUoViNlpjvkqPOM944GTvvkjSpOYpOLUipKGjIa+2E bKWpCUlaX6QhaVIsSTMZW4FK0Ppk7G9NyM6WO/6dydgKIRsnZKsTulUivpmQXSClMhm7UEjRTMYe fTkZWwt1MrYiFaJgvEdDjjJTXZEN+dY8Y6VJNdxFOxFbIUc7EVsh6LuTsLXT+hWU5S8LKVcoO35H SJGmVbj0LZkRFdLkFJI0RE1Ls1uffC0Xp1x0wUm5GEFBjkb4WYONpGiIUUhRJmNrZUmU/y8UsrQk q5O55XWREFuUPUKxfJ8qV/JSJHqDWLRCylS/Mkv9LXWW+mj3ayo5qq9pffLSahQpE3USttZqpIf6 vhnq3xAk5AgJpbmXxTTv01n0Qwn5b1FStKyi9LRmlrpC0rdnqc+oGuKqxIng+2apf3d2ulJqZ6j/ wSz178xQV1B8clSdka7IpWycqa6dpa7OUFeazfTAO6qStjo7ved18TffXt+gkKPMTm9vuC2+5iaK 1osyO1071fWl9QgUte1qRcBayKlQSMi7woP+f2Kl4ZeUnronZCjK25cpLRUoCtzFQpA6K13p9hU1 bvFN67PSN85M1xA1pWrFqFP1FdKEBI1ejDJTfT1MELzUjlGJ1Sp2a3VkxgSjaLRkxqVOgnVNGVVX 5tSIRltGsRBlwrUyK12BajW9mub0bV9z76XC98Zp+9+Qs6ZO2Vem7iuoUhS+i69wc+Bv+O1P/o1/ +qf/wdn0Dyk+fZXSsjV12n6pMm1fkSgvXXk5dV+jf6TVp/nfTd1fJ0uB0jzXre1luCDEvDxfmeb/ ctq+QJ22P6mZti8oU6bu52nI2Th1X2dKrKRNrEAhRVnboEzZ16xpUMjZaDXSnJQ1DWdvvxTkUeb/ fkOQIuKtgbK2oUZ6ruoyufi82/zFD/4P/vHf/g+KUz6ivPwWZVV31gV7rlFRvqYR7lmXSlfFe5Rm qEy5FyhT8BVoidLKp6ukKVgX9dkIrcCPQqhW5Kc0b/Kl2E9ZwXlV8Ed5rYj+VORPqsI/5fkb5NbP FM4yM/yu2oyUNQ0KMQoULXiFGLX7Vq3mgbqmSlkypPRSG9cyNK0vPlPWMtTX3KS++iZ1VdeFnJtk JNyiPOVPGTr9Z+SmfUh59a1vrWWoFIIqFYKEnCpF9L5saV0wSHHi317PoJKlrmf49pqFjWsZvrWe YX0tg4qCSXX9wjev19czbFjLoMG4Zi1D/7l7XBz7UJV91ygkKQs9Xqi+ZqjzmRDzdL2HeijEiBNd X0+lLDjTKie1CEFNAlVBqf4OdfX3qKm9S03NQ/ych/A3/Ik43g9IyhdLOfNIVVVSNezr7nLmzC3O CEFaLXtVYalc28stSKks+lDWL6zr2K/r22uhnKNYmEKmonX/jd69VvN+Tl3YoWrfiyVp36sWgrXK TGcUchR1pqJJwbpKU1nWOP3SHc+Pf8TF8Q9V65mSuKb77BrZaW30tt5h8NwTlZjuc4p6k2aBh7rY bH1qvbK4Q1uqCzxkfFXX8Jjqqvvs2JHMbrNM0iOvcmT4awoaHlLd9Ia6wOPM2cfU1t6htua2EKSs nLm2vsBj9VuLPF4u7ii9pME6YRvxcoGHAuX8jYs7tBBrqlYXecy+XORRWzytWeDxnUUeOjPDb6vr FhYmPnq5+mWk5TJJbk4keDjiYGxKmFea9Eg3VEJKpT0qTUqxHHUTgWZF3uqhKnGllbmql9inrvGZ WMF9Qh2Os3tPFok+PSTZvUdMVxlV596ktkXIaXxCvVhXvViOstmAZlmRsgJmjdr1RR3qxgPliy83 H9BIYy2ppG2EIpGl3ZBA3aRg46YE69DIZl0SXFCls2qEIHWTAq2E1rqMliqlNd37GkuTn6irXhYn PlabVLx3Kpnenhz3cyHNx46DHk4o+soOJq4SkI2JqV9WV74oq160K160aGp5RmPbmzQoul8yEB1O aWWLjTXH5qc4EnuH0aJSapvfoa71bXXVS33jI8423BeCNKteasWpNyi+6oyy8YHS42kIUqGseBFs XOmiHL98XbWsgXLO9656EayveqkXYpSVL8qqF3Xly/qqF+3KF52R5lvMDb/HjPiVefE1F8c/4ERs PL/94zf5yWvnyAmzId3XgyR3J+Jd7Qi1NsZmn4XEBD2qGFpb6zPNxglSKlpkTcpKls53aOp4i7qW 17EQa9ln6U32s+fY1haSdu11ats+pL7tbc6ee8ZZIbNR0SlbX3NV33CLRuklz9ZqejuNZtmqkKTR LlO0yhqqrwhh2l0iNDtFKOeou0Wsn7Nx1wiNrpmUQpaibdZYdpGmsjkayy+oO0k0CUEanTM51u4o 0SL/fL7vdc6KA1uc+oTFyfdpLzrG//z9n/Hvf/sOf/3TK/z2i1b6K+PICnQjw9uZAw4mhNqZkXyw VG1OHede27Ac6F11KZCymiUuIRNv+2zcHH0o3BvI9p361J2Q3qHmExqEwMa212hWtsiQcEBpgho/ dUcc+a2XoYB2KdC3lgOd0ZSN67tWNKqff7MUSPnsm6VAS98sB6qYp6ny4oalQILvLgVaXw6kUyPd U05qGwPNN1mZ/YLlyU/JDPCjMNyLmXOn+dd/+oL/+suL/MMvXqPtVDoTdd7Eu5iR5OLMISdrAixs aJMuXd3dQlkK1PO+ugyoueddcmeu4rzbBLOMEE6lJ7PNai8ZLT/iwFAdZztf0NzxBq1CTov0eufE 6tokkDwngWSLEkiu71+jEPMNOZflWENG8zpa6uVzVYBOszRIgXKOIjqnQvkfIUqzvcci584sSKls 8aHg0kshuo1Qt/w4EltBlQQ9bcLenPRIK+Jvtm/eya5XXyXG2YGCA4GcDLHnwyerrA6W8uuvZ/nw 8Q2O+Fqjv22LnBNA1znN+igFCikKzvW+y9mLH3LKdS9BHgWkVubg6JtO56FTzEz9Lc3d0uS63+Kc Qo5YW8t6k2wRC2yRJqUurRZiTh/rIsApgs5aMX2lyWwg4PvWRynbjHzfGimFpFZljZQQo6yLahMC 2s58e32UsixIu0ZK53z/6/RLfHIyuYHp/jeY6X/E7k1b2fLKViy2bmPnFj327dxNop8fBVH+9JSn 8GDxPJmB5hju2o2pvjMd0iwUUrSqfgqULUmaBkZITXRipPoA1kYxRNp3cXpxhPE3Z6S5KeSJhSmL zhRrE3QIQa1tykZV9+VCbuJu6Iy/vhk2W7cQ62qJ7R5DspMLxCJWVRK0aoBaKGul2hqufVsZcB0K We3rKoGdZ+bpVJQC1/diUZQCu2uU1xv2ZGmUULxRur+8wy3kpLRTc7KZJG9XDLdvxX6/Adte1WPX K3qqFb12pZXOXF9OBLhwKiIYB10TnK3DaRF/0tHzgbrOqWNIwae0SrDYN7xKzAkbDhea4ezWzpmc ch6v/CPPP7lJa/enQswHQuh7dCqLxoSgTrGe9ua3aZIBqNs+UwKMrFQlQn8jI85mJJLg4ob+li3U 5PfKhcpFCgHqojFB59nrLxeNaReOaRaNraqLxjrrV+mU/1GW9ygkKAQoi8a6xTp6a8VyxNdoF44p 0Ll28Wvyj/dxVirT23iDCOcQzLZvJ0p8SF6EH7kxEarWvbKK5bOn3fz+rx7wy69XSQ8LxNnYgNPJ 1XJRcoH9H61vaPOZuqlNX88neCdEMdZaSV/ZBO7d0eT0ybA+eJLXRuVuC5ntYlWdfR/Q1f0ObdK0 uhTn3fyUgP2WhJraE27pSKiFLR7795MW4ImfvTOJnm6E2JiLb7ikEqNINn4j23hNcF0GvNc08o2q hONVVcax6+zll1KOvXUS5+QNknWwXFzIOO0V0xRntNFfL71W0ShVJ/vQGWqXblKCnkoZjp863E6E vbeqrrhn0zaJYTyx0dXjVGwMtSnJZEd78YP37/Av/+XHpAV7o6OzhYT4Wtp7xeFKT6TIQCor6QaE oPr51/HLCSB75lcE1JcQmZZMZNBhfOJCKLjUxrlWaXKDQoyykk5I7RBn3SFdfEnuDEFmmt2AFFJC TK1x3muIve4Owp2csFJkvQz2EWnpI81AiGnUrKTrFWI0K+mUVXVXv7WS7uVquoYVVVayR/xMoEMc 4a4HSY08RcGRBnKSzoglzXM48jQnEqvQub7wIypzxiiIbSDQ8RAhtm7ovrKJvVt2SO/jyA6dvdKM pEm9Iv5k5y4K4yMpiQ0kKziQvZtfJffEsDSHD9SlgsrC1P7xr8gqGGXgyjNOi0ONOphCw/lxYkKX iPGKwOJsNL2Hg3j7g7/WLDEUMjXLDD+kvf1NQj1PEWRuT6ggytaJGFtngkxMSRAfE+3mgbORAUdD 7SWucsPf0kmIuSKkaLQ1NfqaN76lsamFdgejITlfISY1IpuMuFKSwnII90ii+NhZclMbiPI+gu1+ N3QWZXyUFl1Eh/Tfoe5pHHL1l6jXlWBrU06E+7J7yza2v6LLK+JrXtXZrcoabhbHHOYqZu3jTat0 oz3SFPoGP6Z/9FMGxj7HyzeemeVrVMb4EHk6hQOtNUQU9ON1L4fgyDT6696kdeJ9qmseqRbWN/S5 OO4PaWl5i5yjg4RbCynqlk0e6vLCcDNTKlMiOOjsgrupGcWHfPDcb06YpYQN3m4MNIklCCnfWmK4 vrxw4xLDoebL0vvMUpjeRHJoHsnhuRyNLyfS7yj5R5spzemWGGaaEM9EdBpk4FSe1UNxejPJEUdI 9QnHUJrS3k1bSPeQ7joqlLKD0RyODsZkx242CTGbxHo85c4Z794mEeU9eqQpDQ19xNDIh6qQaV7p MNe7XyMzwQr/8FOU+Ubh2ByJoc0+9js243H8AulRg0SEpKs5mca2F9SeucGOLZ7s3OrJQRd/dd1l jJ0b8Y7uhFja0F54jEBrO+z19DiTkYS7iSXx7u7Y79pOsleAeuEj7dfVbaWG2tbktZDVqBFDHRTi tCRlJ1TSeHqY0mOteNgEqdtNhXimY2fqy6HwPGrzBzmd04ROuNthMasiMuQCYv3i1EUbu8QiDF7d hJOBHrtf3Y7x9j14WNlyJi2J2tQYCuMicDUxwtFiB621z+jv/4Dh0c+YGP+UY0fqsHD1xSHHlc7r dVglO1GekYFzcDh7rOKocbAlPHGK4ZBkMt2c1edD1VU3KCu+wu6tbuza5EScUyBRDgpB3tKUXImV 5u0hYzVXC2tsdXXJDQ/EydCcIBtbvE32kREUwrGwZEbarjEmxCjrLLVrLrXrLsfbFIHWG8T4pHI4 Kld8SR725r5kpuRSkTeKpaEnqTEVBDrFkRFfik5V1jk5MZ/s+AIO+R5RTdXP3FSI2YyFBHB6r2xn 5yZddoqVbNlsyK6thhgqs6T8vSmMjmSo4wVjox8zPfm5qjQ7Pf0eBRlenO/9L3S25eEmd7W+6Rle YV7E7AvHICVMXbPt2RKNi6s3iaElZKT0crb+Pjs2O6O/x5M4twAOuPhywMlXumgfVSI3ys0NX3tX LHfvxt/KHDdDCzzE93gb7MBFyKpKDKMlu4yJztVvqdW+RIeM3mUAnBqeQ1biGTIPVuGnSNdZ+pEU ky9B7rAMIMcIco7nUEQeOpHuserKMTdzK8x2GOGjZ0CKlxvRDjYc8fOhJCEOa30D9LZsZfumvezY ZIDuFvEz0n2/ImgraaCzvI6xxnO0l9YxfV4iz6UHNAY6UqxvSUb2ObwLj+Ph74p5Vz6ZNxfZccYY T/9wTPUciImoISu9nfqzjzHRC8RQP1CCuWDxL/5iLe7E2bmTZO1O88kk/Ox8cDEwwNPEkHjPCNxM jPG3McTX2IyyuFAmz85wvkO7CHV9IWr3XXUx6nTXPYqkS85KKCPcO43ogGNqT2Vm4IiDhQSuDVfk vSzcbCKICc6SpuQaLV45GtPNu0iTNu+kq4++zmaMd2qWMPtYmlOTnkRz1jHOZh3hZHQU5rrG7Hhl CzqvbKOhpF2G6efoPtstsUU9TXFxNId4k3nUhfJjqxg6ehHi6EJ0oCuHYpKpSbzFoevdGJrYENOX x34XFw4fbKFDxkw2pgewMosm2lnIEWJiHeVuKrLBbu4cCY8n0iuQMHt7Mn2dOREj1i3N+bCXHSHm 5hz1d5DI2pbp7ssaOeH1zdlme++pSr7KJm1D0n3H+WeTn9lMXGgOaQfKcLMPw8U2mOKsLtLiCnGz CyUrtR6dovQaPG19SfU/QpBVIHa6Buhv3sq+zVvQ364rXbIBO1/dh5exOfaG4vAcbamMO0CDDApr k+Opym+VMcgIfedG6W7sw8s5iy1+TqRVN1Cc1sy+A3vwttzJgURdTlU3U5CSRHRtImWNI1xZuoP3 Xl3xL3O0yijb3ChCQgIzuTnmhFiZcTDyuFiMK6nOvphs34X5Tl0yw/z4tNOPRO9gQiwsOBkfSKCh AanWBhx0dWK648JLeWPN6twHKFugXRp8zMWBpzJIvECYV4bcqFSy0+owlWFHXPgREiV+qT09SsHR NiHuHDqZceUYy93PiC7A2cAKb6P9eOrvIUjCcEMhaO9mXXGI+tIt+mCrJ8SY6XLcRU/I2iNd9y78 vI4S4Hscf590osNOEOATx7H2GYLfWiL2aAkp9ZPYnHOg7FA4RYeDSWw6xVG/UyS19vP5z/6GxJ4j lOSMi5/pwmiHKc56Rnju2y+BnTkelnYkeflxXLrpdD83jsdnkBUew8OmIGIkCo6zd6AjN5FY+30c ECec4uVIf00n8313hYx7zA8+ZK7vvqr/rOyipwR4RRktxARmor/TkhOpVZyrmSYuIp1mISwluoTE qJOcKRxCp6XkvHTPO4j1iMRaokoXA6nc7p0c9nah9UgSZ6UXajt2mLbMZLzNrKg/ekg+k6a0WZ+d Ojvx8jhOUmIDQd4Z+Pul4GNqRFHBAsl+1dj4R3FkagGTclsKM5eJOX2chEN1uJweZ769kaX3f0j5 4VSSxYTt5Ka47dxBpet+WsMtuHgqjKoIcw6HBZPpZEmmjw/HoxNJDvDDZbcuYRZGpHh4MFySRmWC Dx5790l4Yc9oZZW6RHm66yYLA4+5PXWNpeGHgufSvO5RltUhkW4jBRKeJEQV0lI3LVYeQpG8n5va SH3JKJV5A+JjxAtHeyXhbeHLqZgMjLZtxWrXXqzF+zubOEv7tRKyjOnLyqTtaBodJ4/QejyZpuPp eJoZk+rmRIWMuo8E+lGVmiqW40Nbzkf0v/kzvIKjxD/E4l97AP+wGBml7yI56TA5vQNMD96hLbqL r9/8e1wsA7Dd/ApFnvY0RIcT6RrIeFE2QwWHKQi14aSLIcddTUmU7j3R1pIs+01cqMohw9WGej8T zmW7EbBvN+nWezgdG8pczwo3h2dZ7pUBZHGjOODrQsptVai78fSkWM4Sc/1PiA1MkwHmRQx0jRjt uCM+5yQnj5yhJLsbHTcTR5z2mVEtA8kM6SaNtmzGSgaN/kaGeNpJW3a357C7OW25ScSbG+Jl74vR 9n0SaBmKE/QiO8SftvQYclPCuX66jBw/M2JOetJy5Bgu3rEEHgmntq6Hfc7G7BbSYzN9ZXAagdWB HBq/fCZ3bxE/dZtNZ1KsrGg4mECSbwCTxadozc0lM9iVhkg7TgU6cDYpgkTzPeR4m1EXH8opIeZX 80W8N5BPosEevpisZak8m/mOBcZLyplomKIzv4DR+jGJZVZVwfAFaVLzg49ICcsj1DUZCz079u7Y L114JdG+aTjs96S6YBCdaBm/OAsxJRnN0gP4E2iyn/K4MOrFJ2SHBpLuY8ZIWSx1h0M4GepBoK0H Jlv3YqJrKheq2c1uNM0XW+v9/NHdjzlSnU1BkQ+lj1tJKM3nQEg8wYcicZaxzv6tmwlvaZfYoY32 rPvEnEihoryRkGPheEu3XBQQxBmJjY76SRxUcJzBvBR117zWpDBGTqZy0lOfytgg4kx2k2y/m0RT sRDHXazUppFvvZciISzX3YTlvmVa0o/RX9ZH3ZFCarKq+fDWYy6Pv86ViTdkILmkjqqnOm/TJT7G zS4QH/tQGTyWcfZ0L0nRuej4yZvR4jBTA4+THx6LtYTYruJjyqMDyQ32IUfij+q4AE6He9CaFiPk eAt5xljq27JvqwGtqZGk+vpJk8tkdmyJikvFvF2QQG1GOjVL9zi6cJ7slDJ87p2k2sUav7RDpDa0 UBISwoH6t2h/5xkH6qIJdrAnVaLihuhosqKTGDslY6r8LO53NlDtZ0yOuw3F0iNF6O+mITmRHCfp iWzMqQizYOpUEMk2FpwvyWbweCILfUucjoxnbfg6F5pG1UWmV4au01U1zUL/Q/E/11mdfoPu2gsy plqRiHsvIc6R2IifM5Iof/8uA3TcJYgKsfMgyNYbHyMT7LZtw2bHLmriQjDftlPd6tReTx8/I32c 9Y0ItjCVu3GQ3uxk+o9Kefwg1ULacX97fvDjj3nx6D6fvj1KyqEIPFsLyJc2Pz74C0ICbYkJMsUp MpN9Y7XkHgqk6dyn9D76KQNBKexP9ydRxkVnD8SKtcYzkJVIT7ovR823UuW9jxJ/QxIsDEh3tCLG dCd1sVYstZRxys+Gpdoj5AS6UXnAmwJ/WxIsjRmpqBUSrlORUUyybwLD1UNcm37GUM2s+LB4+s5M Ee+XSlJwKo5mduhv05Ped5MMh15h26bN6OjLnzAZrEW4hsqATF+I2Yz91h2URkj3LCcqq/7NNu/A ccd2aUI7xUr2EWBlh55Eybt1dgkxCRQlRVIW78rtx2c4VneRkfpjzPZFciIlloO5GeTm3SDjWCJF MlB0d/dCbyGZA83FHCg6KUORAxR2NEoQ+YQTEnHXHzhAbmwKD5oKGUr142ywG6d9jMgNcCFDotxM Jwtx9l6UhThQHuFPX/YR2g6YUnUwkie9hbSG2pPn44K/wW7WRm6QF5dGd3kLF8UBr43doym/j4Kk KjorhjidUkpr4VnsZBy2RyzFePtOtr6iw04JU3T2yyDxkLu3ugFupJ21xC+6xFgakOlqzUF7CyLs rHDfswvrLZsw3rob/S27SXB1VYnZu1mPidPpVB0QYkrvy8XMiH9JoK2wlMCAHKlENifSgok5GIyv vwzYasrxSwzAJqyAgFNF+GXG0zZ7nv66LsJMZOAoo+czwd4MHotkJDOCtaqTHNy7ldXaKhKstpLi 4kSxhwlxZrs5Ij6tKNCd+2cO8qi9QPyhP3MFwQymxvJazymCdr1KT1Emib7htJ4s49rEY9bG7zFQ O8PR2HTCxRBcjSzUMeE+6XAMdU1k0Gwtg+Zt6O3cjY6VRJSm27eTGXuEQBk82gprCmLM9fEx3CtR 5V6irU04YGlEp/iTrvRoRk8l0HBYxlghvpxJicTRxBKHwHQaxMkebjxJcFMTu6z2Sg9UTmXuderm LmNuY0B+RgRxNSE4euWRlnoG37BYkoq7aOhdpOxoLYfsrRlI8OXtsWz+/P4sDWF2ZJjr0ZEm/sh0 O1me1tQG21ASaClwolAGo8UBlowd86E+2o8HXaXkyjmn3faS7WZAhNV+Ym2MxJm7M94yxYL4nO6q CXorpzjkHY7dXonyX5WBspCz6ZVXJdq2w2z7bonRNkl3vd+M7IBgrGSQ6LJnG5YyFLDdLc5IYhRT MSlLaVam0pSsxPeYimM22bmdupR4Qm2sKQz1Y6b4CD7OMmaRAC8tzIngKDeqJejaGrEbh2BnXD18 CanKxtpMj8gTTqTkh3Ni4A2KnHxIye6UYcV7PHz/V0yNP+GkRwatEc5MHYniWV0anYlBZFlvo/1o IuHGehwWS75QXkxDfBQdCY4ccbYm33M/w8e96DsmTSY3jFLp1t0N9HjUVUOCrQMHzPRJtDNivnWI G2O36Czt5njkYQ66BGKxc49E99ISdkm5dRcWMja00NPDcLcxOnZiNm4y1vDao4/rjh3Ybt2CncBT dydWW7djvW0HJlt2YLdHT4jRlSDNgL7MSPR3GGCwQ4/ZosNk25nSPfqQzAJTLK12Y1hlIw5NrK63 gJhEBwwkqjYy82Q6KRErb28MU6yIPNqEU00pWb0znJlaJizMjTZTPQneTCkN9mUyw0V8iz0XssK4 WJpGpoMhp7wcqI9yIt/DgPtd2ZyKOkxVuBsPevNoivanQEb0wznhBOgbcNhclytlkeR6O3GjvZqZ hnpaihoZKO9U16BHO3ngIIGs+dZXMN2xFWfd3dju2yu90ma2bRbnG+XsTLipGeEy1vA30CXCaI84 ODOSHUwJ1N/FqSBPsgO91LsTbmGJ69790iUewnCbvmAX5/NP4CXxh+/RJCwO+9LZ7MGuXD0y7Xbi 0OBBwGwR8TmteARHoucwjkPMCbKGJ/FOSODEyQaSJgqo+OgqDaXLpBxJIMbMlN6DoTxrKKUw3Jdz 4nzbIhzIcHcRawhkqiiNPGcDkiz1OJOcTaGHKWMnD9GfEEZ5gDM1Eb5URthwLtpV3db6yaRYZXoG t0aWudy/RlnyCYJNjXET8vJikjDftIV9m5R94V+V5rQZPxtnGQe+KhazewcdseH479mDg/RIVlte wXabQByS0hN5SajdGOvP4JEIug76cUki4NXCFC7lJdGeEculqlOU5mYx1voj0nMyKarxxcbDkuGu UapCIgk7GEf76HViEjzYHX0Yc68GCrrewi/+CLr25kSknODQuQ66jhaSeLSCthAn5tIjeVh3ip5k P5rC3blw1Idzsd6k2eyl9YA9PYFGVPrKYNbJnIvFJ+X9XTKwNSNNbnKV9Er/8MUj8iTwS3I14F9+ /JCaxFCu9d9gtXtIlcbz2COtRGI1fxMTrF7VwUjcxe4tW7AUnxPk5MdOIUtnPj+HmWgHYu28cNy7 F09jI/HWxthIu7ORgZmTlG7bt+IgDtpa0ajZs4/auCCMdxoKtjE21UBlbS/5x9P4cG6cwMNGhIbp UXs4C+/oUDwjfYiLSSWqNQn3ptNYp6aRJo77XPa8OEA/iqPi8ZOhvk+4DFQrK8mwNmIozp/LuYd5 ei6XOj95nWTLjxZ6aQz1Yu10CKvZUdws9mUuN47Rg2ES/O1kMMOPLF8Peo8c4cOBk3REWDCY5MRf PemlyEdfvncPR/09qI3xINzKEndpOpEOzthLj2sjflNJnSob5FiZ2bJX2Xy4Q4KzXl99HPX34SER rZ3ENf42rpiJb1GckZ04YB/xN+ZbtkuMIwNL+edifycMdu7FUI4vn8miqe82US2XcfY9rCoQ+To4 ES4XFuhvR2eaxBlPZomJTOSIhxeuScrSmFAq0udIcfbgWEaNtO8+4tO9JCaKZ9jXmLXMAG7KMOO1 hhSmMmOEiAD+9P5tsdpU7uZ5cacljbenzvKwOoY3B4/Rk+nMSlUypdEh5PrYsBy/lzuFQdw+e4CP +3O5kO/NSXcL0r3daZPAseagPwEWJgTIAHm/kGCnqyvEGGC+Yye75Lp1pQPSaVa8uK4hoQbbpL2J IxIUS4DUEeNEe5y01yAnzoR4yjjGnSw3Kxmv2FMqP+6pJwGRNLWF+iME5KRS37eG/n4ZKFobYi09 lpO/OwdiSvBwjyPfP4ZQvwiOH+6ip2YAGxmL+dra4xPTi3dqnjS117lwIIl7HbfItdzK1WP+nI+T bjjZkxyHvdwti2YtN565YxbcPW7GP3/5On+vbKJxv4kHnUUMiQUVeFkxUJZN+2GJws228HfvLPCb O0V8PlfCvapIKoIlJPF2IMpsP+9PDJLlF0qcs5MMoPWwkNZgLE3JRG60rvgbPWX/nAhxvAf2bZaB 5D5CdDfht2sTUXu3EbRvJ2F6uwndr8cpccalvvZU+Cj7KrlJhX25mBPLST8PHpd08U5pK9axdkSc aEHXeCcG+zxw8j7BQPMn6OqZERZeRlhIEhk+DvgmxuDi5Y+BUwDWR69g25uMbaobqYezyfeuoyLe nwupNrxXFM2FvCjaw8wZTXbn3fEuHuXZ8Yur5/jvP3uH4ShD/vGnL0iz368mqYp99pEbEshkXhBL p6J5ozuHf/18maf1B1jKDuHiKX+O2u4iwkSXmapmNSZyF7dgKxai7LIe5OSIk6EhVrq7ZKTvKwHe Dl1Md25lKMwaD4kWQ/UNyXBzwVualttufWx37OWY9ABWm7ZjI0MEn93bidi3BzPpqk1eceNWQRGt kTmkRkXhbGZGUEohJvvdxKzFSnwzMEsPw1yi2oTcVMqSamnNeYS7vS8+xbU4nCvCa9SWiERzzv/m Y/74+Z/RNl/ClRxr7qZZ0hjnQ1+sBy9G6vmjxWF+MZ3H8yIPfv/FMl83x/HTqx3cr41i7mQMFRLo HfW0I8vLnr54dwbD9fhgKo+nreG8NXCAB9VhFATb4bf/FfICIzjmZo/T9m247d0l7+3DUAK83TJO 0pfmpMqquOvrYbfzFXysjUlwNBVzs2HmaAhe+vp47NbFTfr6QjcbXHbvE7KMJd7RJUC+zEII9bGz 4P25D4ke6sC6J5k92Vb4H67D0MYDSxMJ5iKycfcMxuVwBh4Ho2j5k7cYqa4mV2KaRFtjGg8moGth Ll2oRM1LP8E1/jgOg5EyJLCkPdCUwcxYUozEwecn0i/k/ddffEaD+27+eL6FX00d5HGWM4upDpxP deR+cRC3SsO5fTqYt+oj+OXtAv7H737OjaIQXvR6qTmbtnAJ9qSrjjPcTpz+TomenSWG20+wNGv7 vfr4W9vgJB3PXnEnOo77zCiUrq0zxICGYEt+8/lPeb0xjueVsTw46c+9LG/eyXLng1L5gdIIrmUF sZDkwbz0AiOjeSwufUDbjTqMKu2wFIdm4umL96Ew/KUNByTHct47iLgkB1zOZhDUOkJKTwsJfgc4 7OqNs7MXAQ6eBCRWUl3+BR7OQfz4i7/js3onCkKNWCyMZTgpgIljQUwfteX3Xz5lJcuIL4ZL+HGz GT/IN+Jmug0jscZcy/PhYUkYK0fseHbKgzdKbfn102tMJOyTpmjLD3qPU+a8ixYZiMYb76YqPoRM Xxccdm7BQUKWsP1bsZHxoKE4493SMnTcpB9v8NSnKjqMpbIUnkx38EZ1KDWeRtS4G9Lta8EfnbZj PMCAcRn6Nzvp0uFrSr2PJf21Ofi5u7Pwg4d4yB0+5O2JmW8QHuIX7J28SdhniL+LIbtlKPCqDDcM DbaT3lhHlL0d+w0lhgl+yiElWxhegcv+S0Qbh9NxqJgoPy/OeZsxV5xBljjfiRNHuNtwhEtptrzT 38hf3anm97/6iJ/XWPD0hB0r6dbcPOHG00Jf1g6b8EWRI88qg/lf//IDntX48E8vBvndT/+UbDMd Sqz2kKgv4yI7GWsF+2MrRNiK8zWVoC7M2gJbCUks9wgxZ8O8ea0rlh/MHmT0iD2nnPdzX8wvTNHk 9XHCR4h7v9iZAxL4HRcflLz9VSK36mAnAy+rGAe+ns/jkESbhkZJMvg6wAm9IJwtzEhJrCWsNprg sC2YBRzDIsWRayeOi+MNIj6hhS0h+9CTCDciLAILiWxbJLa5NPFjzgYdkEAtmv85ZMjzxhTm82TE LBbXf8CWiYN7+bdffcVf327iv//F5/x9wz4+PWnPrSNW3Eg1EP/jzRsnHPlNyT4+aIvhX3/5Om/k 6vLaGV9Gkh1pDNhOvYsxp0zl5hbmEWepT4xYj6+ujBG3byHG0YYY/R14GuxAZynQkIk4c3G+xsxW H+GI+JPRWEd++8lViSvcSDDaxfMsaxqMNtFlpUPBvu0c2qWDn4xKQwM86C+SaHL+PsbRgZjbxWFn LoOzzjDM/JKws7Hj5PEuTL08MHKxIfpAEYlulVjGdLM/3BsHz0iS7XwouHgWp+ZQvCvPUhVVR31C vARt+yW0d+OIuzVF7pYsZHmR7So3reYQP7/SzX9Zq+FfW3fzi9MWfJZnyZOkPVw7YstPiqz5z8at fFRow7//9l1+8WSAj2uM6DgovihSjyYXPcacdvHLTz4gw3cfmWIIUXKNocZbJZbZh/32ndKkZKz0 23p7/mSoggsSXF2pKqcsNJb7jaf50Vot75zP5p3Zo9JsnBjyN+PfBlz445ZU7pRkcbf7Be6uVQxX v4t1nCd61paEBx7E2no/bm5u6AaLkzvRSUN6AJU2nqompq1FELY2BfjE9WEeXUBo8yl+2ejN9bQA mmK82efmzqHAHLqyjlId4URdVhoNsV6UertRnhBC7P49FDhspS1sD//a581/TNrwfzbo8j/Xkvhl wS7WCnP5ZepO/tt1f/6+2YT/9TfP+eHIMT4czOAnYtm/GY6h230zPzlqxaX5GsanZxjqXKa74izp 1luxlkAvzslSLGaXQowZd8TJPu1o573lRXKiDvL69DhPh/JYOBPP5fpETsnI9tmB/fyv3/0xv6jy 4erRRO6eLCP/9Q6inY1w9nfFI+Y0+4Ucx8Jkdux5FTPx8rbyvnPtQZwOD+ITOEyQhx8m4pN8EgO4 l+/EITsTfit3eKq8miDvg4SGnpTvMcQy0h5DyzounzvO8kAaPTlRnHDR5aCYeZqTBYvHvfiH8aP8 Xx928n/czOV3TVH8WXcRPxtK5/dn9/J//ekVfv+giqk0d3417MEHZTZUhu7jar491ysD+exCLdfK Arl7zIcDVq9yyEmPp92hWIurCBHnPF6Wgc7fjfnxn1+v8vhYGFdGR0jyiaBCLqguOUROOMy5zEBy ZLA37GfIv1cbURpmSVO8E0mzNSwle3CoxoFgGfJ7WNpj5eSCvb0tptYBWMgAzc7IgpDMIvpyCti3 PxwLYzvO5T/myywD/tuDQP6yLZZQGxNSguNIChWr9IzBL9EZz/zTHPCIZH4ggr/5SRtLDX6UBe7n oNle3mpzJ9FlD3eObeW1I4ZcCNjCV2O5JEvzrjpozfnkYP56rYJPqqxINnqVP6t14S+KnbiQps/X /RE8rwlkJMWfv350lp40aaZB+yT+2cUXtxcJlp4pISiY9pJCdH5S7cTv6/bwZm0sE6WV5MQm8+FM J2Uyhjob70Z/ViiHLc0osN3B73/4OXGeZsR4meHsfZjT5fG4+u7GwsiaRLGGwjAb2uONMZYu219J PxYfIdrrAPnRmdha+nP2zhp32oq50lpO8oEE6a7D6Tp+h7zwNJobTnB0RwJHD+ZxumyNWH9j7vb7 8i+/bpWxkA03Uw1pct3ET6aicXplCzMSBd+uceVJqTFXM1x5J9OIp9M5DEtc87s7x/ibB6c4YrGH t3sC+PTaCX5wt5L/+uuH/M0nFzlz2I9rbbn0FEYzU5PCWM1BeqvjSPfdg78MEx4vjqDz71ei+G+/ eUFL8F5y7W3IsHdg2nMLOUHOlIY7khdsTaBEuhH6uvzzuyWMBW3nzZJS7IWIyMOW/KIojOCgeGxk 4Fnn4MBmW1vKhi9gbKuH8w59Kk74cj1vhf12gSQ5WPO0eIiIiEGG8jJ4czQdS3dbEl2Pst+vlB6/ QG71tHLvp+/QnZXH3fEIfv1hNbUHjGiMtpEx2i7Op7jhIAFY7yFjnjXnc7kkie6kRCbLi3jWJ1Yv fut8dSEtx5II1N/Nvdke7s8M8NHldl6fH+bdW6t88PAGX7x2j+oj4ioG6vjqjSs4WYqDrqvAQWKx ihxpSn+ea8RX6XupdNhCpZhYaUQUZfa7STU1INVA+vw9Mvgy2EqN406mEixoF+d3MNqbyswM2vY7 ytBgJyYygPMPd5XRsyHG1ubstTXl/OXPiA8xw90mlwTjo7jHnMItoIyAotO4mifRPFmLa7gpPvnH cA9Jx/V0CeaXUlm8/iYrTfOMNDfwuDeE9xePc7U1Uo5LuFaVydTJZHz37+RqdSqf3lvgp2/f4Ndv X+VOXzofXjnD7aFc/vknT/mXP32D7tyDcvw+//ynH/CPP3qdP3/3Ab/4+E3+8qsX/M0P3+Gjexf4 7OEct+b78LAwJMrJmlvTXVzsPYPOF9mG/KJ0NzX2O/hhVybPKuKI3a7D0twjriw849LsbWZGb7Iw 85jbly5SbbuPBjNL3rn1A+L83iAjMQ6TTTsw2q7HsQh3ogOrKBxsZ5fHdsylhwq182WbpSnmgSFY yxjsREAsY2NXiJI7vNVIj6DKTo5kreISHM1eE2mKxbN8fOcR792d40dPb/Kzt27zqxd3+MsP7/LX H9/mL95a4S+ezfPnb1zkt29d4c+eXuTPX1vhZ48v89Mny/zJ/WV+fOcif3L7Al/fmuGra1N8cXWC z65N8snqJB+tTPHW/DjPZ4d5PDXCvQnByBA3B4dZHh5icWSQFWULy59PZvHb4v2UGG3nF0ORQkwo QWKqK5eEGEXpZ+oq01PPmZ9UHla183DwPB/Mn+fq5DwRIdMYOhmzZ9cOrJzNGB76c+y9+jHSN8e9 JJZdJkF4JQfi5OeJr40fu6xK6Ft6jnGAM2bJJ/GKOYRTchg+4ceJDA1kv5U+oUkNLE7e5Pmd5/R0 9XJn8QqPl29wb25NmsWyqmp2a2aOBzML8nqem9Nz0lQucmdqjrvnL3BbXl+bWFc8G51VFc+ujM+s K57NcHlsmpWhMTkWjEyyPCTvj8ywMjrF0vAkC/J6Sc7RedhZwH/702v8x2/f5tcf3OCXb17m8/s3 +OyN9/nBiw/59PFz3nn8Fq/fecabYuafjt3g5NA1Kudu0HFrmekvP8FbBoGbdikPq+yx9Zgk382f QHcn/KI98S6L4NChQiIM5TjpBsF+g0QndpDd3IT/k0minl3GwMqJIHd7Wo6kc7S4j6Unb7PYOknz 2Q4mzs2QnV1MhJsMWSZucmnyGosTV1kcW2NZyqWJFS5PLrMweomFkUvqPqILyj6iQ5e4MHiRWcF0 3wWme2eZ6Z9ltlfZU3SOqW5lj9FLzA5clHL2JWaGLmr2Gf3bH72hLtr62YfP+cVHT/nRG0/5+vlD bixeZ+3CGrM9s2TGHuVE5AlSD5dQnJJPTUITsSXVJAeGc9g/ksq0BqIjQvEwdcdb7xhu24w44+jN af+DZMefRHf3bhqDDnIwMpTOM+0sDd6ku3Oak6k5NLaOyfce42BaKsamNoSHxtPVWM78k0csTMsF T14g+2Q+hsZmXJy6JcTcYmZKsxnm9Ogqc2NXmRGSZodXmB26LFjh/MAKEwNLAkUKTtA3z1jPguAS Y71zDHfPCi4I5jSSb52Cnnl5Pc9gr/g3eU/n0coc7965zotbN3j/wR3evnWHt+7d5YNHr/Ph0ze4 vXKT0PBoHFzcCfGNxtTKhWifBCLdvAjxicLPN0SGBqEUniom61gWF0bmZGQdTlR4DBlJR6goqqWl tYuJniGGm/sZaelmrn+BvsJW0kPPkZlZT0VzBw4S85g7BhAekcjA8GV++NGfc3HlLmO3HpN6qgKj vebMKjuETt1kRpF+G7+mQt3cdUTBFaYGFchxv2az15EeRQJOLlRKZbPXYSFA2fhVkYBTNoIdVAjp lvMU8a6uRXUfVqXsaZtD5/byGrcXrnBvWdHFW+Xuyj3urT7i2Z03eHrrDZZnFjmZI3FNSTsZaVU0 BRUSnF3GsaJWvE9msEtvP7qGe9i+R5+j6eJzjNzk2BhblyD8HNywdHCXYYAXURLEHT92mrb+80x2 SyxRO0Vtw6ckpp0lt3BAPk/g4LF8nPwjOFXRztWHXzA0f5OBiRtk5Fex18BwfT/XWy/JUVTNpscV KIpmyu6livzbKqP9qwz1Chk9yxptvM4l+tvn6Vf08YSUwQ6NLp7y/ku5tw1lT9siOpeluSyfvyJN 5zbX5m9zdeEeV5bucXP1CTfXnjA7cZHmznHKyvvIr2xj5tYtkjtGOXvlNrrmZuzZt1d6H1s8/UOx dLTF2MKLzbt3YOfqi0dUGjbeSTh6J5KSXExDcQ39zRfp612Q72onu3yAwoZr1DVMUFDcj7tXCv7B WYwO3uPRg/eZW7jPxNQDcgoqiTqUyeiIIu12j/MTD9Z34L0jJN1WyVGImRoRgoavqjvyKvJuih6e oounQNHCUzDYrdHD26iDpyVFC1UwcOH8dZalS16aucXCeUU67Q5Llx6qYoFLlx9LOz7P0OAkw+1z 9PaMMvvgGb2r11i+8oKunjtkZzVja+uNX1As0YeyiUkqZ69LAEn9Dfj5xfNIPo9NLSY7r4nR8evc Xn7G4Pgtejtv8k7bDcY65O72XKG+ug9/b0XYy5+8vHIGeruYkd5ienSY3o5OIgKDGGibZUxpMor+ 3cQ9poWk2cn7KjETKinXVcFARSxQ2R14VJqUgmFFMLBnSSVFs32xlgg5XldRVKBVVVSI0pmfvs7S rJAxe5fLFx+wdPE+8/OabY1XFh4x0TsoTmuUhf5R8ewjLAzMS9e9wPLFFS6MLXBpZpL5WUUF8RKr c4tMigPMKDhBU00dvS2tTAwO8eiSMgVjmRszS1yTcy9NPuX6wtvcmX3A1PBNLkw9Y3LsKd19txie eC6j3jeZnHmDaYmdJs8/Fqu5z6RgfvaxukWyIhQ4N7O+VfL6dsnT4zc1ViO9pkKSoqKoCARqBAGX VHFApdRsn6zZRrmnQ6xXfIqylbKC/i4hRaxJ3VZZ2VJ54fxdVTlxfvouC0LQ4sw9FqfvqB6/Nr+U 0Y5hCXyWxHTlS9pHGOy/xLw0uUtKBaXbnpELnLz0hNHpJ4zJhU0vvuD84hOuXHiDpcV3uLDyMQtX P2BZ3l9Yfo+llffEsUqXfOVzLq99wvLVL1lZ/QEra1+wLOXS6ieqguK8nDd/+YWUb3Fx4TUWFjQq ihfl9+bkZqrqidPib1Q/o0hMrgkxV1VMiEOekCalVU8cUyxoXUFxRHotjYqiRqNTJatbLEZ8zkD3 inqsMzt2Td1vWsH8tDQpIeni+dssnhermX0kgd4Tlhdel8q+4OJlKVfe4dK8lFffY+HyO1xefY+V yx/JBX2qXtTK1a+k/ELKL9T9qZdXP+OKsj/1zS+4evUzrl//jNUbn3L11ucqNPtVK/iSq4LVa58I WR8JUR+o+1cvr7xQVRxXhUhlH+uVhafS1B+zMv+QhQtyIy/IzZm+pfZQyp7WGmh6LaXHUrYln5bu fFS672EhYWxIkZZULEhDirLP9YB01b0dF4SQS0KSBjoXxFldnLytEqNazcwDVVZyXrlDi69Lxd5S pSVXl95hde0d1qTCa9c+5LqU165+LPiEa9e+5Mb1r+Tivhb8kOuqvKSUN3/wUlbyxu2vuXXzG0lJ BTdvfcEtIefWLUVa8jNuCmE3rn8i+EiVltTISr7g6uqb3LryFjfkxly98oy1y09VWckriw+FoPuq vKTiG+fFihRpyQtTCkliOUKMIis5ObKiYnRgQaxKfJQQpZWTVKDKSwoUackRgUKazpw4wtnxexI8 PVD1NpUNwhcvvsbSggzmluQuiYUoG4WvSRO4duUDrq59KMRoNgy/JbguxCgbh9+Uu37r1tdywV9z R0oFt4UI9VhIuHf3a+7e+4EKZUPxO3e/kGP5v1sfc/f2p3LOR9y984laKhuM3731AbeuvcOdG+9w +9pbXF15xjUh5NqqQswjVhfucvOKWM7FW+rm42uL9+T4trr5+MLMNRWXZq9yYVpu/IzS1C4zNynW I+XslASEgik5nhi5rImBhDBFl1MhSImLdBamH8mXPVaxOPuM5Tkx17k35G68reptXhVirq28z/Wl 97h+RaO1eUvMXau3eV/u9oM7n3Pvzhc8uPuVqrn5QNlF/e6XPH70o3XNTXn/0Vdq+eTh1zx79CVP BU8efSavFb3Nj3ny4BMe3/9Y1dp8pGhv3n6Ph/c+ULU2H9x+wb2bb6l6m3ckhLh15SHXJfhbXbzJ jSv3uDx/XXBNBr0arU2lnJ+5zJK8N39Bhg8XbzB3flVu+ppY04oQtSpYk2telY7gipCkgaK3qehs qlqbys7tiqyksnu7VlpSq6KoQNnJXSszqd3RXZGbVHZ110pOqvvhNtzRbLK5LrKjYoOGlSLwtVHk S7vru0YQR9Gn+q5qkEZWSSuzpECrQfVSlTH3u1JxGj09LV5KWCpQNfa+LUao0cn7ww3MN0IrRqhV a9x4vFHm8v8TlO84/g20CpDfQCOLqYgeamUytdAqQSo4vgEvPxMo//ctqNcp5XHNdW28JgUaWc3B l6VWYlOV2TzWT468zlZUJd3d1rf7731Hld3UGs5g5xvfMpqedkWG87lqNN0tT1Sj6RAoC+u1RqPI cr7ULF2X5/yW8Nm64ahGU6qIBC28lOz8PsPZqMmlHKsynhuM5vsMZyNeGozgDwzqW0akEWtUjOTb YovfNiYtuVpoSf//DOU7xDgUg8k5oRiAfO+GcuMNVwzhu1DeVw1HNQKljt98phiN1uC0OKng/6WB aGRHNZqsGogBHe97KUGaJ4auQMdDjEYxFq0k6YgYjVaWVCtNqkoGtj2VgPmpBM9PVDXO7nOPNLqK jfdUKKpVijKnIumlypYqOHNNVehUhCgVlU5FwlQxno16i9+nuahAK065UaTypfHka2ROtVKnp0+d p0jVgtVInRZ+R/pUi28kUM+Tly1GlTP10uMo+D5vpNWQ1RKrNSStTOpGaI3hu8b1v8PG7/w+qJKq AsWAtMdKfTbi+4xA/d8NxwrUhiHnqhKsgvyXGHkJxWi+T5ZVi7xjYjwC1WhGe1+oGFPKDYajMZ5v NvtX5Fu1RqMKVonRaKHVudVqwSlGo9Wh3Gg43+2mtMajNRwtvs9wNnZbWgNSZGAVFAsUGdj/Hb7P kL7P+2z0Qsqxxng0hrMRWvI34pRg4837Pmhv4kZ83/cr2Cg7qyisKqXiLb5r1N/3nRuh/b48OVer zKqosipGo8jUaqE1nm9L1v4hdDzFaMb73n6JjXK2CrTipFpoJSe1epyKWKkqWKrVyRPDUeRuFZEc xWi0yq5aw9kY3ygGoxiP1uNs9Dzf9T7fNSAFivdR1RLzFKlcMSgxjuJT4onyFFyU7muOwnwxGEUy t0A8kHRrBdKlFeSK8SiQLuy7MZG23Gg4L9Vg5bWi/qpVflUlcjfc5I1Su3kn5AZIqcjtnjwxrEIr v6vVJVYkeDdqGWuh+U0xWKUOG7pYFfKe1mDU399gCN/Ceh0UaGR7JzTSvRvke78NjZTvd+V8N8r6 KijK3mA0qsSv1njWpX4VjHT/oeEoRqNVuFXkf7USwKrhNIjh1GsN58a3vI2C74txNnodrRFpDWej AX2vByqQeCh/ibLcZTESiYuO3aI4Z5XTuQvSfc1xukCRElaUcuelvCRQZIU10MZF342P/jBOWlfN lRuplR3WokCgGJSqwayIrGyA1mj+EGJgyvlaY/wDaIxXMRpVqligNRqtQSn4Vj3WjUiLQvkNbT2K 5HMN1pV8xTBPb4DWaBTj+K7U8TeGM/ASOl7ukUwOvKNCI4H84qUMsgJFhVMjh6yRRFY8zUbD0Xoc xXAUj9PZeP+lTLJiNFrDUTyOAmVEpUBrOFpoDWijEX3X+yhGoy1VD1S4pDGavBVKTq0IkXe51fP3 1Bx5n8KTl8kvXJZuTJFaXhQoUsvK8UbJZQ1Oy3e8NKb1WOnbBqUYkUarWivD/P8PhSc1OtZaKLrW Gw3jpSH+Ab4J5LVSzlo5Z+W9wu/5rY2yzv9vOJ0z8tIYviv5rGDjZ9pjRQpaxckhVRJalYX2co9S jUExmumBd1VoJaIVKMrIGsNRhH+V4FgT4yjQCgBrDUfTXd0Xw7mrGo4iI92qyEhv7KbWFZM3Dse/ z/Ns9D4bDUjjeTTGU16wKFimNHeV0qx7lB9+ly8f/htTdT+i5Phd6aKuUlJwRQxHUVe+vA7l+Bu9 bg0WBPNiQOuy1NLlaaExIgm2FYgBqarLcgO10Op5a6G9kYp8taLtrZTqsUCr7a1ANcJ1vDTKl6+V 31tPL6xD6/2KNvyG+jvq72okrxW8NJD11wq0stiKHPZGI9FKYX/fe1pojabs5DBlpzTQcXUMVj2K KmM7IN2UHGtFkDcajiKIrGBEvI7WcLTxzcYYR+Nx7ql46XHWZba10KpJa6EYzzdQlO018tsbJbir yy7LMH1FRaWqVb6sSnKXFq6JwTyiLOk9/vKL/86//s2/8vd/8u98MP87ynPuUFh4nZJiOadEzhWU la1RosX6e6Ulira5eCv5ztLTGgPS4ruGpJXw/q6U93dfF2sNK2/qJf7A4BRoDVLF+ohw3Vi1v6l5 rTln4/8r0Pze9AbD0EArEV4sxlqcK4ahQIx442cqxIBLBWVyvFFTXQtFQlwxlHLxNFroeLqG09/6 iKGOp7TLDdYaj1Z3XWs4isS4Rmb8G+X+jUazMcZRDEbrbRSjad1gOFrdUS3+0HA0RlMnpdZw/tCA NMZTUbxKpXiRypSP+GT59/zHv/4P/v7f/4Pf/cf/zf/6/T/x3/7y/8fl8V9SVnKD0rJrlFXcWIdy LBDDKVexSrl8b5kYZnmJxEdazfcN2u8qZPT2LWlzwUYD2mg0L98rOK+iJF9zg791rmIE4kW+wTdG 8ofQnFOy8f/Xf0sxGq1uvBbfGMaknDuugRiu9nOtzHq5eDlVa17OVeTUFc35jVAUrBRUivFooeNs 70+Xov0sw+Se5vtq/KIYjaJHrxiQVpf+ZYyz7nWGu56Lx/n2qOqbGOeBGI/ENtJVKdDkcu6qaFV2 PhAjUoblLao+600xHsX7KMnA65wVNFRfU3Wiv8ENaquvq/LttZWKxv1VFWfKrlNRelui+rsUp37I B7f/nk+e/gtvLP8VP3r27xTE/Zgy+by88jYV1d8DRQe/Ur5DlXq/SqWgQoynXDEexSgVTXzFq2kT kWrXqA3KNdLvihFppd21x1qohqVo5qu6+d9o529EufJ/go1JTW2iUysdr0L5Pu13av+3cFbKmZd6 +qoR5E/KzZ6QUjnWoEJ+XzmnfF17XyszXyHHlQVTqty8CvnfSvnfSjEwBVWFE1QVjKvy81X5IyrO FIyiY23+/7D3l+FxrdmZP6xzzJZlWczMzMzMLEsWMzOzZbEsZrRlmRmO2YcZmtKQdKfT3el0Jkl3 GCaZSSbzf+///exSybLP6Z5k5p3rej+8H+7r2VS7qvbz22vdq0qqZYfu+m2Mdt2XfjdbSPywuIBF ACTGmZHXPM5uxHnpb+TRZqBTeJw7Ejjyz3LkH/7tlfwzHfnnOkLid/5bdtREA/1S4gfHr0i/yl5X K3RVppobqCq/gcz4+4h0/hyn/H+Cjqw/QkHBJ8juuA9r8yVC8QDldTdQ2XD3FVXU30E1z1fN81SL n8EnQNUEqIpRThIjm9QvYKdngCTxq+673urlT+ELyXsJyCXvHSD1E5B6Csj6Cryu3eN5DvnXKvJP yuU/qy/pGx67t/+ADApCIAdAAkLWh2DvceIn+avEuAPOXmhqC2d2exUIWISq8sc5nuW2ce4bk6Rg Ze6O2pIlCYax7gfSb4svT8h6GQh4RLQRRnhq6Akjzns4O0BfI6JMj0hN92TVVPddnIqtw0CH+H7q lgSN7Cf96W2YsnpaRQcwGuQdgHbVLEp08XviBKflGtoYhdpYsreKryQIVgtL9yZJN6kb0tjYcAv1 nPCa+ruE6B7T1iOoq6Xi4P5iHH9jGD5GT5GZfBuZ+WtoX/0OaqpuM6K8i8qm+6hufki99VKNt1Ej tQeQQSh6KNQy0klitBPtAkQ/hRrRuUOIANVUbEgASW0BOLFC4pfxZcuyFgK1ZaKnwk6fhT0Sx8gh kz9WLvFdXJXYJ0aeu6qM24R29snPJ1oMyPsvfLNEfwbRk4HLhaI/w6L0GJl2WhMU79UMRWCouiJK LIs+DpRoWVC307KgrujsrhTsLD0x1fsAM6yMZgefY5wwrOy0MhCSwzPDiDM78ACBVpbwtnSAg74p LDSMYG/ohUCvJNgYe2Kg5RIlPre5JUtRHSLa0N+0X5e+dtj7KXIX1Un/I1oeiN9al0veBkG+3irp jqQmbm9quYvG5vuob3qL0eAGS9kb0FHJwv59zjDWTkfT2z+Eq3IRonwnMVB1F4MZP0Bs5gBqm5/I +km0PUFd2+PdvhJ1DTek3hINO/0l6pgmJREckRrrWfEJSf0m6LlEWwV5zwmpVQKBkbdTkPef2NuD YndZAMXJl44jFK9L7JNGqrqc2ypfO47nkbdl+Fq/im9QHaNTXQlHIUIs2yZr2yCXAKiuZEbqbSFv 4yCJ4AiJdg4NJZNfk4KthTdGGBVWJz+Qel+cm/1MGkW7h9WdBiECnNnR91CZ3owER3OkOjsi2cUR cY7WiHOwRbyTOZx19WGopAy1w4pwNPdmXT9II3yZoFxhKJ1Hn/A0NMhdHYwujD5dbfel1hDy9hDt bbIf65dLdEcQaiMkrdwn1NTxGI3tj9HQ/hbq2x4hv2IL+jpWKPJ0womDljA+pI3IyiF4JWRjyGkK mkdHYHfcAKEu7ihvf4Lqzheo6XiBuvanfPxbaGAErOf560UDk53eG6LFhCSmS6kVDlVH815PiBoJ kWg50VDz6kcF8vYScpCERGsJMcHysU7S13t1SMfuPP5r56mU9foQ2ns+uUSrCtHH43drWWpnIbW0 KF+U1EiJthaSCImQ1N5iZ3lvmwt5D5C92xTMjZzQzFB2pvESRuhHBChCoj+IGEW0EeAsjD9HuKMr ro6nYbo1FSUxXki1NUWmmw/SXOyQ6GKDeDtzRFubINzKBP5murDTVoeDkSUMNazg6xSLk/GN6CA8 XW0P0Nn6UAKmZ+c3+nfbZ8ghoifpoNqY8loIS2vXE6mlRkvXMzSLfiNdz9HQ+QjFdd04P/whoTmE w9Eu6F16gsbJq4jdmIJ9SiqsDfWw+eFjFBDghta3UdP9GPUdoiXHQ1k/EiHCKTrfiL4kzUyLTUyP Ii2K9Ch6lIhWHJK3qqNJr2N1R3D2ftYkepbIJe9T0lS1sSt5HxNp+2vHva6952qq3nylx8nXtLfP yW/VKpoql2UqWyQcQgtortjph7KnJ8ouODtwiL4or0tqCWJqYI8m5ro6Gicp4jCqjNOjLI48x9rM J1ibZMSZehtLY88xUlOEX//oKn767Zv40+9fwV/9lCVkQAR+9u1+zHfnoinNHVH2xkhxckCCEyOQ sz2i7c0RZWeAMDM9eBppwlJNFWaaBmirXqFvucMUxYjS+RCdXRwJh9RapOsh2nsey9T7lHpbktSD RerD8pwwvY885tyYykm4KYXC6MRBtHg7IrE3A2dShhFjuoXD+3XgoR0Gk4pmTNx8iJpeAtP5Nhol 8Cg+r2h600pwWvg6mpku5amwlRCJ3i1SKyV6LdFrSvRwkbpx7Ej6uIDgyPu5vKqdtiWU1N9F6vGy KbUzkfVy2enrItZrX/Z8EaP8cfL2JnvPI7U52VFz1YpMUk8Y0Q+G2tnWUklVLFNLXF6UWqG0EpSv aw6tlXNSa5T28jlJHTvjK6qYkdQh2qWYGjpiopceguS2MeT1NzHi0IMsDD/D+uynso5EUx9ioHEW KZyUrtJkfPpoGf/tr7/Cv/3dD9CcGop//psvcedCI/7uR7P4+Wdd+Ns/+hzvXu9HUaArGnMdkGhj hlgbY8RaWiLMxAjhFroIMtaGv5Ee3PQt4G4TzQjzGH2MHF0ERUj0fBDtDTolvSu1YZH604g+Nb0v GHXeQURsE+oSrsFVOxo2LhZQL3NFR7EuZqayEJo8A/U3jsPYdB5rZ76DMwz7ln6tKBPeiBGrtUec g1B2PZagFS1b2lj9iTQpSUqPcn91g/DQnEsfF7z8vEkm0apF1u9mr/ZOvDT5QnU72t3GY3bav7TW XaC2ZSP3iQYf8sfulWj7IpfolSOJkai1ms8ltLOtrZqqWqV4c1Yvo71mBe0E5+takIAR6qpc+O2q mpPUXT0PBX0tM5Sln0FH2ab0/ULFqSEMNm6hPHMc5+Y+xfLouzg3/TlKEwuhfUwFnqaGyPB1Rmm4 F8pC3FEc7IHuokhEO2rgT761gBfX6/Cbnz3D7707hLHqNPz9b97DzbkE/PzzJqz2V+PWbDyirI3g b2WKEAdTJNnbwN/QghHmIfo6nqKTkaWboAhgZD173kYngenaaVEj1HrmHTT2fozBa0+Q3hQGN0VV jM99BFvvSgSHWCDQLxE9Dok4FqIMTx19dOW9jYHKmxh594fw869DS+8TRq13CCCjWM9TdHQ/QWeP LMJ1ME2KtjbtUqoULbgIEA28BA9TVwfh6agXEYeg7ESbphoa4pJZppdFdIpoQOPcWrvGcV0GTh2j ym5foJetcITEurwNTnu9TLLlva1yuCza4ey0xNkreZucvRJAtdeuSv2EOvk6OglMB9W100Knk+qo 5ljDdY7dkkRbnQX0iHY6YqR6uV2+LFrsyKVgZ+2BwvQ+qdvkaPdtJAZVIS20Bm103DMDTzHMSmhj 6j1UZxZC8aASDuxTxL43j0KRoyZ9hIuxAVOOBiJoiDMD3VAY5oniEA/k+lij7VQgmnJ88M9//jn+ /R9/hA8freLPfjiFZHdDGGtqQ+ngYZ5DQfrJ6DZWNvJ2PXJgpNY9A+9KbXtEUxa5Wgc/QuvAC0SU VMO1Owg+IbroPFeJ7JFOWASow0TXil7qESw88uG0UYvugRBsfXIP6ZVnkF7YhlZGqw6CKNr8dIiI RvWe5rgT5YS6hQiR5LW67tPAM/KIio5+p11AI1IT83uIYwwsjqnD6YQ2vPieEl10UZ+QxMi9hLJT p5EVnk2wltAm7v6d9kB7JW8RJFoG7dWr23ncay2DfpcESJ316+gSqluTWgvJ2wuJtkKixZDUd4mj XPJ2Q6L30uk60WVnSerH1Mfl16XgYh+Ift5BvczXG0xDLcxvSYElmB96ynxHt16+gZHWRST4RUDx zX04rPAGjr15UJKR0jFOuBKOvHEMb7x5GIfEb5MfVIPSoeMwVBa/5OyCDE9zZDMy5QW7UQ6Yak5H srcx/KxNoXP4KCx09kNPx4UTIjzMO+iiZ+nhpHYNvIeewQ8IDEERvZ5GPkb3sExdZz6iAd5EzdI7 SLi0hrv2VnjeaImtn/AuL7ZDlGEm8jo3kOcwjaKKdeTENuJKVAdO9VWj7+4ztIn2RwSyo/9dgikk 6/TT0/tMinIdjESimVYvwRH9onqYNltpzjvowUTqCbWPg42SLlw1DOGipgNXdT04qmjAQFEZIW6e sOR7DzCxgu1xRVgq7UcCI2peercUAToaePfXn+PkbxEKIVlPqVckPqEXrZWaL+xo++Vy4zlJvU3n JfU0iXUuixZLovNQE49t5HENG+ghND2i5RIl9aOSek/J2i8JIPq5LCQAEeqvF+OCbJnbRUsmcayA 6UzDyq4U3JxCpA5nbZXnkZt6BtkJVajOmUBX7QZaypZRkTuOBO9EnPQMRzSromRna8RYWyPEzByx TC0mBOf4PkYghUPYt0/AcxyH9h2hMVXHV48e4YMHY/ijD9rwnRdtGK2KR36ACbL8XaWolOXthRxf J8T7ZaOzkxPVJ2sfJ6KJ1BRMNOERGv1Ekmj7JNQx/BEcnWNx5d07CPBPQe7DNmjTWz0oLIfbKVsc 0TNE0UgrEuuSEePaAGudh0gbu4ufPH6HKZOTdJqRauRddA4QyjMfoJfP2Tv4rtQmajfSUaJdVA99 Twc9TnJoEWxVreCqZgx3TROpp5ZoCOStJ9oqGDMNGvJaqED90H74mhnBWE0X3sZmiLAxh66KLmxO KEm/FtxaMo4O+hgREUR7KQGJvMWUTFcgWkzJJVpNySX142rZwmlKtJ7aHQnTaYIlk+jVJWtFJalx c6cl1brUj0tA0FU1S7M7Iamvdo6RZQF1OWcw0LCM4uR2NOaPcnlV0plGmWpyBmXwcFnB0tQDE/33 MNl7D6Md1+FlHcq6fJXQbCE9qgUno+vhqGEKLxNLHH/jTRyllPcfhspBRSQ62yItyIupyB21McGo iQ1DVVw4/KzM4GluirnudDzYaMC//s238E+/+Ry//O5lfPmsGaleLlB4QxEK4vfHqIigcnS2P2E1 QwPMtNG300lO9AgTHZz6CYpoWNQ7/gnaxz5F3eB9uPXHoO4mJ7NwFquFmwjUrsBWXjrCN2uhXmSH A0rHYU/PNRKRgJDCFAwnJ+L6V5+hsX4MC/Mfo30HTJk+5HNyXUS3M4x0lBR5epi2WN5nx/XCUc1E aqnlq28OLx1jjjJY/A3N4MdlL21GnRPKsNFURnmENyK9w2BHP+WobQB7VTV4G+qjKtYLXsbmSHC1 pjGnqW7aQHfLOYJwiZN/Gf0tlwmCrA3XXomWXKIdl+hEJWvHJdpyXcQZQiSXbDuXW89JGmimmjbp TzckDQho6L1KUtsR45XHzJEJNxN/RHmdQkl6K2z06FHTu7iegzC3THqcBT6Gr4/+p7X0LPITRAer FjSXTkLB0y0cS+PvYKLnFvKT+uDvGIKiuE6kBNciPawevrbh8DGxg/6xE1AiMEeYnhSZmhTfVERu YAAOvXlIasmz7w1lqXWGrqISghycpPZflVHhqIoOQGmYA4rDHVCZEIJvPZpGlLMd3iB4ol+agCY1 oYeGU3gYcceLCfxI8hx7gRHqO8tJHf8A5ffv4eSNNlj5hCF26QFO3fwM9jEnkff2NlJP5cHUyQiB mrpQN9VAVHM/fCLNkJJogNkHM1i9+W1MjrzA6UGR/mT91gSc/aKJnQB1QPRee58+R9Z/rYsgi++f 7DVtpMgiNafj6G9kDj8CE2BswUrQEhGW9vDQ0kJaWCB685Lg7xAID1NjuJlZwtvKGMkBjKgeVvA2 MZd+UMtV1wiJHsk43bCJ3mZZxDgjerMRDnnfttdblQ12XMQQ9w3xGKFB0c5MAkloS5IcmkFCI9p/ CA1zWfR5Ew3vfO3D4Gzqg2DnJER4nURWbA3nPB62+l5IYTQNdEpEQmABgpzS0VAwiorMPm5Lxcnw CriYBiE/tRMK7q4h9DIfSWSWZ5zhpGsiI7gKTUWzDMmVcGMkctM2QZSDPe8uLThoqUNl/34oi98s d7QnKEpMR4RG4Tj2K4g0Rb1xAvHuzjjElHVA4ajkeVQOHoOzhSky/PyRF+iLAn8f5Pt6IdHRGrVF 8/QzhITpQUzameFPMMCIMjDO5bH30Tf6EU5PfAa/oFPSxPYPPUA0gbVw8UJncSd8/JyR0dwOdb9k nHRzQ0jAAOzTXaEaykgQnga/plgY1M7jWe1pzFx/gL6pt9Eo2se2PyIw7+P02Bc4PfIZ+kUqZMTp Ek3/+ljmdz1h+f2I5eo1OGvaw8/IXmrF5m9oyWshAyjAyAq+eiYIMDSHs/ipcQ2C6mgGkxN68Lew hb+5NWw1NVAc4wt7LVVoKmrAy8AEIXZWCLWwRqCFDcpTe5mKNhllzmOQ0ULAMdx1GSOdVzDceZW6 srN8mdngIkYJjNCwaOPWsSWNw23nXpFo7yY01CKgEc0BGWmYmuL98hDrkwtfhwScjKpAYXIjilJa YaBmBRfRC9A+HDlJTYgJyEKoRy6jSyvSwit5fJzU/awq/wwU7K29GH5WEO+fzxM0wcPSC4OidCtb RIBTLGyYmqLsPaF18CDsaPASXWzhqH6cUcYbRV52SHNyRJanOxIoPeZ0RaadffsO0fQGSRBJMDEK vamgzGXRrOcoXAwMYaN1BIffeAMq+95EUyV9Rs+7hOYdDDBFDA1/iOGxDzA49AmGx9/D8FlO6NkP 4OTkB7eAdKzc/i6ygp1Qe20AthXeiC6LwGBQPFT0DeHt7gP3inCYbp6EZoonHHz7ERo3gvCoDThl X8azkhvIKniCMytXkJM9hUaa235Gnda2t5ieGHmGGHloyLvbHqOl5R6amu4gN2MMjprWCDJ1RJCJ jdSqLtbeXerjF2BEgAiNaHToQ8+ieuAIdI4ehunhY4g0M0SIuTl0xM8sqyjDTPFNOBgawI3Q6R49 ymMOwuzwIfo6B3jr62CsaZLQXCcIhKJT/OXBJann33jPNVa2XO6+iPHOnf5/ov3dTos7ob29AEUL vIEmYYBFZbQgpaTKzB5mjgrpB+iSgorhYCx6fiQhxDmZUcYP6kr6cLWOhpdDBKICspFKoDJi66X0 1F4+iXCfFIR6p6E4swsKasd1pZPX5IwRlBk4GzsgN7IKndUX4UaA/I0dEe/sy4hyEMeZlrQPKUKV qUX8rLKp0hGoip9XPq4MTxMz5DCCtKXHoCItDo3xkahLjkNWSDDDsw3Ujh7HgTeVcILHm5w4Bl9L VdjoHJOqsbaaezjT+x4GBt+XgBkd+wTjjDLjTEWRontbUh2qeUFKmZetXO1R110Ix850hCbEoiU+ Ci6Bfui+/X1EBEQidq0djv1RMO3Ig41fPUyrixBh7Y3mgc/gGnoNJyPfxgcrT5AQkg1VHU3p/3ky Y4eQlU6AGhmFhj9DUf4KThy0Y9q1wpE3LaGqaAEPQhFl54wQSyf4m9gixsETYZYOBEf0OeRoZss0 ZQhnQ22kBbihhtfBiYA56RrA+JgidPe9AV9jddQmBcPVwAr23G6pqgFbXTVURHsiRM+C5/dAtLMH RltWMdomUhQhaGWKaRORhBGDEr3wx6mJzi1ZC0DqbNf2riYI2tlObmM6G2M06mU1lJ/QiNK0NlRn 9aIio5upppI+rRZGmraI8s+gUbeAgaYVaopG4UFonCwDkRZdhXh6TW+bGGREVSKT3tbVMgL+TlGE RkkDhYn11Gm+yTAYq+oixCEKNrr0IWnlCDGx4JvThBqNr6maJtSZljT2HYCemHwlAnRQiTAdZrpS xLEDKji8T11KR/E+rlynxyEsgdY2yA4JpBEMQV10IEqjQlAWFYh4GkIrDU1WBk8wQh8xOvIBxsY+ xgQjy9Tkp5ie+gyT019icuI5UpJzYWxwgqZ2Bfp6HbjS+yMEn/FH61esODrrUPvwXXhEFiLYJwgJ CdmMDtEI37cPySmXYBvjDFOPaEQF+qDp/BncnWuDsqUWfYkOXNxiEepXDRfbeJQWLUkep676CtQO O0Pq93jAhu/DnIBb0os4S+0Nw2xcEWgp2hw6I5ywhJrZ0dMwCtHbpIkb51Qq0jx9Gak9YXFCA9bq anDW1URmsB9q0+PgxeOdaaLdjel5DLRQlxouddlwVtdCrJUVAo2UUZEUhxlGnKnuayxSLuz2ipzs Ftu2pTaJYv2VVok77RJluoYBVk61uYOw1HJmJsmAr100glySEOyajEDnNLhYB+FkYiU8nULhZheG gvQeONl4IcAtmdDUSI2rQlyTEO6RihD3JBSm00caukNBXUkTcTREGYwu9QVj0D5qiECHIBjQ28R6 JUH/qAq89PT5Zkxw0t2OpaUK87sqYu0sYXVcCdo0wsdFf8o3juMoU9Cxfao48YYSL64do4gyU5Ay Dr6pIqWpIwdUYW1gzLQl+gsoQVPpBFyMTTA19A7mJ97HwtT7WJ7+EKuzH2Jl4TMsLXyEuZkvMDHz CRZo1mPz3TAVHIVTwcXwLPDDhI8+TsbYoSknHKGLp2FcXI7gpEx6HzckZtzBwahpHPKxh2aCIxwW q5BxuwdKjrYwS/RjSnsPNvYZcLGKhK9XLkL8ipAc00WD/DFa2x9CR8UDGspuUD3uihNKbnA08kKE QwCB8UCkjSdirLw5uXZMP0xXZvaIYLQJpz8JcwlEekgqPY8VjFS06WM0YaWqjFgXO3ScikW8tzOs WLbbqdDbmJki1dMGLRlRjIZa8DEyhpOaNgIMtAmjCUaaxjHWdwkzvZsUx77LmN2j6b4r3HZVptPX ZOq7gene6+ivX6fd6EBCQBGiPE+isXAIYR55SAojJPYJrIzrpO6sHg7RSIzKgY2xFxws/WFl4iN9 2FuQ1o2UiFpY6LogwucUbE0CoavqDDcaaQX14+rMayEMV9XwcwyFn507dI8owkLDESlBcfA1soaL hja09u+D5r790DumBFdD8aGWMu80C9THR6AjJQy9KRHoy0hCa3oCskMDkOLhyLCnwrtUkeAcoyE+ hiMHNRFoa4eDCge5rij19TzwxiEM1regv6oWA7V1GGtswmRrExa6W1GRHotTYT5YHuymWcxAbHUt hrIisJpCDxCkBU/HfoZMIyTlbsLM3BfOYUyFvoxiRVFwqqyFT3Y2CoyZvvwKYBK0Dpu1RsQPdcNK z57m8B6MnI2R3rSAoKAsWJsFIDKoFm1td9HQeBsmOjTaBpEw1g2HtoYPbA3oAawpSxptczfEu4TS yDLSmNsh0sIR0VbOiLG0Q5STF+w1tBDHCtFQiZNv78NKyRB+ZkZoTI6lCdZihNbnNdVFgI0ViiID kBfhhwhbHam9np2m6DZwAnlMcSnOXphqGsXs6W2pz6hoqSnvOSqW5/uvS5rrl/UenT9zi7ojaYSG urNiXvpMRrQFPxVTCS9OuIaSITxsY5FGaBJZ6AR6nISzXRBsTXn9GHkKczrQSj/rYZsIKwNvhPmk wtkqECFeWUiNqWY6b4GCqZ4tTobl4RSp0lHSgdqBfXDTs2NtfxmBNqGslvRhy/Skvf8QtA8yNe1n lKCnibawYMqipznMyHLwBI4f04DivsPQOaYMPwtL5Pj5oTUlAV1psehJDkNLYgDak+JRFxuJk37e sNHW5vEHWbIfRmtFFzpqetFVyyqiqR/DHYMYbh3BmaYzCPb2hS9fQ1HUBAxOKCM+IRjjrRlICjRE dDzfaEcGDvpoQ0XvOLTN1BB8/jT0o0+gYPwsHIPSkRxeDQ+LYhhUJcHuShOsNRVxRFkTlb94hrTt GZR1r8I6Kgo5Gf0oyp5HVsY4WptvwUTDF5ZG0TDQi4aeljeM1CwRZONNcDwZRb3o86IQ5hgC0Sg/ xtYFUeYOSKUxLg+PQHEUo2B9MspSM5HgSr9ibw/jI0dhoMSUaKgMSxVNJHt6MW2d4LVwZgVpglhb U1TGsxS29Ea2vR76Mukt1E1wtnEQC6dvY1H0YO2/hsUz17E4INfNHd2ieMzgHequ1J91ceA+Fs7c R1/tGuryhqQvGsuz+uHlGAYHcz/kJDcgLrgUPY1rUD6sj0DPZPi6RsOdKczDJgE1BUPITmqB4COI qakybwRZiS3wdUqGgoEWJ5i1el5CE/SYkvxt/ZARVkwy65iHbRFg7gpTFXUYqpyQgBENnbREz3pH B/qZ41A5LKKJBo7t9H09ul8Z3sam8DR2gYW2JTyMdFldiLyuCT8ddZRF0ggasYR3dkJBGO8yXmRX 63i+WDp5nxycSq5Da/0oznTNoLd1FM0VvdL/Lh03tYL5RB2M7nXDYLUHPgVLPHYA+WND8Kkthmuk OqJ8NNCe64wyLy1slfqjJn8QuWlBqCvphHdiLFz9KxB+7ASSMitRldeO9ubLyCubgLWtDYpyR5Ec 14+h3udoayQ0au5wtYsjPJawUWcV5OSGUOdARLh6I9LZDc5GDjDXNYeXqRGjDcGxdkKitT1TlSUy gvxRyvcW6haKOCdXpHu5IJMe6k64Bq4VmaIoLJ6ROBD2J9TgSePsY6rNyGWKknAf+NMbJdAwd6T5 87wuqE7Jw2LvValHrdSOdfCm1JJVpttSz9rloTvUXak9q+hbK1q0yhv7dlbIvqGuYPVUlduPlMgy ersMhPlm8LqzUgrMo5+JQJh/PAy17eBFo9tQMsHKqREnWT1F0AsFe2TSMBei6GQPyrNPQ8HM0BpV 2UOozRuE3sED9AdnEOORQGNcSkgOwlFbHyEW5vDQUkKSowVSnKyQZGOGfA8b1MVFojA0FFEOznDW N2apqcoq6xiy/BgBjJxgom0FLyPe/UbqzNFGqA7khYmJwOED6gTsKNPUYRwicO7OmXC0ioOjXTJc 7FPg5pgMd4c0uDuehE90FktpXXh6FhGmp2gf6sPZvpvM0alMKzXIj5uEU1o8XK7mQmXZFUk1/czd 7QiyT0ZiTABahz6ER3s+jMVXIH6foDDJFwVDE6jv6Efjk5vo2pxAz2wbXH3TEO2Xg7SYdiTxwmof OQ4XA0s4qKjCR1FBauBXancCNS7qaGRkS3EwRpy3Fzx9Y+DPqirKzBqJjLCRrCINFFVhx2vpRl+T 7O5JH+OOaHtbZLg5YKQkCs0pSUhycqQnMmIUP0Efo4TCcBsU+nsi0MqOhtoYtckEztYDGT5hWGxf loBZG7qF1ZEbWOQ4P3wdq8MPMX+alVLLEqG5x333sDb6AGsjb0mRp6NsFjXZw4w0A8iJr6eZTWbp nAwrfVfEh2dLXaDb66ZofkNx9KAKfFwjER2cQS9TjZLMM6jLH0OIZzoy45pRX8ybKrwKFTkjUDDS sUBOdAMjiT70j2nzSUZZAaRBl/nYTl0Djmq6zM1KBIoR5sAhlo8qMFY8ihR3N9ipaUk999JYBtew GurJTMGZjHgMpcWgJzcB/acS0ZoUgKbEYDTFB6Ig1A2l4b5QUjhEk6xIaI7g2CF9eNN4nwpNR0Fy FYqy2lByqhVxpvZINbVArW8KsnrK4OFlh5vTP0Bh6ccIyu9G2vwMKvlagyL6YcBqIHrwOTx6PTFc dw4O9kmIZyWg7cnqJbgQjUWfoKP9NDyGSlBbFI/EyW6c7lrH2tlPcKWuHJdaxB/IX4eJrjsMVHVg cEgR1gf3I81ACQ2OWujwd8XppBDU0qv1MtXOFidhsigUo+lOKPHWRW2sB1LdHFHuYYdcpslqRwN4 ax6n+XVBhlcAAXGGh4YaWlnF1UY4IMzKnL7FEHHW5ozCOvDUVkZVshkyPTwRbMzSnjfYYHowUiys mNqTMFNzGsujjCajtzHfx4jTfx635i7i6sxtzHVMYqiqF3NdGzvdsm9IXWvXx97CxvhDqde6+L6o hMZWfMaTE9vOFPYArZUzNLzNSIwokj4b0lIxgIWxA3xYZYpvxLtqVhHkGs+01IOm8jHCMkh4mtDb tAIF1WPq8LMNhL7iCaSFZDEsWzE9FWG66yIyPeOQ7h0BzcOHob//qNSLT//oMdgwVQWZGMPBxAkW mnoIMNVDqKGm1E853lQXfXmneJdpwFVNHU7iY3YrS1YJrihhru+iae47GY3T6dHoSQpHvIcz0hyt 0Rjqgl5GgdQAJzQyt9d5+WC+Zg7NXvaIDfWHPtNEWk09nraKX0yohYdfEILcopFasc2S0Bs3u5px epTAZ5UiKjwRRvoGOKKkjFMMsU1Rbshq68eZ1SWkPNzGxavfw+WiCnRH1ePZ0/+Cn3/6L6h2G4ED X6u9qSbsjh+F61FFRGprwF7NEK2R4WhJToCJuhlqomMxVZKLaHdvtNGvnfKw5WSbYjjZCc0BRigN dICD6lH4Kx9Ggo0lEuxsEGuoCk81QmhrglM2umgIdYCj0lFk2erhbqwhflCmj6eVFigQf+FoYogi f38Mn4pGZ5AdhqO9eCOmY6iyB3cX72CqugF3JqYwUd2P5Y7zmG4YRHt2KUarztDDbLHKOs/S+wI2 Jx5LHX5HWs7TLN8kTHcw3LKJJUYp8elwfmIzkkNyEewejdjAVGTGVECLlZu6khGaSsdRWziMhKBc tFechbOZPwJcTmKsdxsjXVtQ0GNZaM6yW3xnpHvoKHKjSpAb3Y7iuCoU+gQhycMPjlrqsD+uCEd1 FZgfPYRQYx34Mnc7mTIFKWuwitBCFN1/iIkeMpwseTGDUOBnjix7XbhZ+sHTygNGyvpQ3aeMRA93 qLB62P+mOpTePMFo8yaKg30xmByMuawQqBxVgLWlDs5mhuJeaRJuDnZhoCwNkaNMBX2+KE83wmhr JqrPjcHLPx2BSaPIfHIN8TnxaG6rh0WkHwz8LBHAVKHI12prZImK8Q2YJmbCw9ALY2GZsLDMhbNP OMLPtOPm0w/QkJGL8dPnEOcRBB0DTegxNUVxgrOYUryZdusjYtGbEIHOZFaIjDiTeZkYLslkNE1j VA5mOtFCLT1MmY8lasIckO+oi3QrYxR4GKErNQwFvow4TEdBmvuRYqbIKjMEafaOPGcUBr2VcK7A F+/3F6E71gWxvIZDAeZ4a6wSPQEmyDY8iLsdxVjvGMZq/zksNA8j3cEFdQlZqE6qwNtb95HtF4bh yk5khmRivGYc4y1TjDKPpJbQF6afSZplhGotHkN+QgPSw4toSbolgCZ7LsPPJQD1BadhSLOvr2mK nMQ6pDBweDFtpQQXIcb3JCHqR1ZCq/SptIKlqSvCvRJgcEwVbgasAPxOIZF1eQxLxTTPMLhqKMNT TxOxFnqoCvVEVZAH71xfDGTG4jRDdS/9RJqjuLDuaIn0R1WIN0pDHBBqZwI3XTW4mPog3NkTRkqq MDmuwgrEgi/MnMZZGWqH1HFIYR8aY4LRz7SW4cyI5GEOLUKVERuAX939HNWXryK+1gGuF9LREGSA /HxjuLamwoH7NZ1p0oOj4BV1EoaG9ogKjUXR5BS0462hq3UM/vQj/jTawanVaAkrgEfsOgq9ajBt GwcLnwSkZa/ALioem59/iryTnoh7qwFutsq8eNq843UQbmoL1+NKqPX2QCcrv9rcChSGRWMqPwkJ boGYKMlCla8tCpxMMZUTh+FUpll3BxS52cPpyCGpuU2OpQoawzyRaqGGKMMTqA4ywWh2BLLdnXDK zgjxOgfQ7KeF86WxKHbXQK4v/aKdOYbTA1HiyVSmfZxwRWKktAOP1+9iqbUPG60d2OydxqXxdVyd OIeh0k5k+UdisKoTq+3T9ECT2KC3GW/bYvl9DdvTL7B59iEmu2Wf65ztuIAtbhOf+5xpmmc0uoLS jDooH9FidRQOL2s/5CZVI9IjHREeSfC3D4cmK2sfpxBJChontGCgbADz49qwMXJDsGM0olxjWWpb IEBPH3oHDsLw0EEYHTgAkyOKMDtyDA2Ew/jwEVgcPwFDGj4TXiBbpqwwawukutjhpLM1Sr3d+GaD 0cHJLXG3RGtsEAazEzGUGYWuk6koZXSJYwWmxvN0p4dhJCsZWQ4WmMkIhqmODlxKk3H6TBkyGnPw 1ldP8X5sMD58OI4v13vQkx6BgbZHCOwuRnPpIkoqOtBIP5QVPoDcsmoopdKXhBvgMqsRx+AT0KlM he2TKZjUNaOUHmG7IBXRhQXwyhA/gv8OK6bvcaLDsBXoBZM0O+j5WdDTKcNLWw8eumZoiQpHf1w4 BtLTpJtkPDseYyXFGOaY4WCLZF1FVFgdQ53DUTT5G6LaQwsRTM8eykpMSXpIsTZDEiNXFFN4b6wT fZopOuPDUUSDHKOtgnSmpTIHbRQ4HEZvojOKWH1VBbuiwp/VU3gQ8pzMkOLqgZnmAQyXtWGrX4Ax hosTN7AxeBEV8Tk00mkoj85FMyd/onkacz1r6K2awsXZF9gYuYPe8km0lwyjNJXRomUNAw0LyIuv Q6BDNI1yB2L90qGmqAYnKy/YG9rB3doTKsw8OkonoLxvv9TDVOngUSjtOwyFA7zTVY+cgA39R5S5 Gdx0TFgmW8HmhCZ0Dh2D3qHDMNkvmr/ugym9jcHhg2ikN9HjCYy4XecA/c7hY1L3bd2DR2BKwOyY xrQV1aW2wXrHDsOQKcya5amfgT6MT6hA48hROOjqIdnFgSZbEQNpYehOiUaGjRbG4hyQ48bQHmiJ T1a6MVhRhrL8VHyxVIdnC+moiTFATFU4slM7cS25HX/6B0+RcboXvh1TCIr5BJnxQ3D0cEJ4DkNw UgGsTppAg+YupHQIxtMlMG1wgX9TMXyHU1Caz3I+5xQi5kdw98J76KqfgcPgDEw0AxHvHIB8Fw9k uzihJzoCZ5JikBMUjnRXFwxnROHh+CBuNOZhOC4MqbqHMV9+Cu0RPqgIIggmivBWPySV2VW+Fkiz 0EWSmTYSbazhr3EUUTqHUElg2pOicHeoEHEmBjhloY2FAm/caE7G2bwsnGJ11pkUigxHOyQZ6yJI Rws+6kfQRX+W5mKLnrxSrAxewHjzEmpPVmKmcw71p+qw3DaB9px2bLC6Wj5zBUvDV9BbNorC2ApU ZzQizCkGIQ4xiGNVlB6cjaL4MqblRGRH5sFYTZ+giE/qNWHKgkBp/wGp4/iRN97EPoU3cFD85eab +wnNG29A9Y39SPeLQKZ/FFy0TRBLA2x2Qg9GhxXhrqoI1xNH4K5+HK4qx2GneAQn7U2kntMmbypA n5FIZ/9hRqQj0H7zICwVFfm4I4RICRriBRxSlprkaxxWRZC5JXSZBlUYBo+z5D5Oj6PIc4yfisdI MS8US866xT5MFU7ReAbg8zMViK4KQ8B4E/IJQW16DEpP5SGjpw1xcSlISPfDuZlFxEQwJxfHIiK/ BdEZaTDzt0K4tx0yG8bg4RaFttgcBHuehFXxKjwz+hCa04yEO+cQQcNetPkUt3lHThafxPr6DOqn O+BjXA5LJdHIUgNOmgZoDApAX7QfyoMD0BgZLXX6q6dJPZPggnhjRSTpKyPb2xp98c6MlpbIp69L drJCoZ8PbwArVHpZ0fx6o9zThBWRNrJc7VBqr49MprGT7roYDDXCbLwWnvSmoy/VA7kebkg2VENf mBU+nm5BB/1hR2wc4VKlkdZBlNEJFhxqWOs5i8GGKST6J2K+cwoDlU3YGrqG82N3cWHiDkE6j8Ha RQzWzWKsZRZh4gNJ5wikBWTjZFA6Qh0CWQ2zWNE35c2sDnWpXz9BOaTCstwKdjrmUN9/hBZCBozS oSOcL0Jz7OBhWDBFFYYmIsbFEab0ATbM6e7ij4UMdOBw4hgsjxxEsKEWvHmXxJpq45SLFYoZOsON NJHnYspRAzFmeoi3NuKdaYF0J2v6HCuWlz6Is7NECI2iJSNMhrsjvZMyVA6qMuQdxYk3lfhCDyCZ x6V7BuCUmQlLPlfYx9Ti8q++hTVWSVvxtfjWT36KtKgaBMfmI7dgBrqOhjAWf9DukoJP3/1bxMf2 IoIm1TclANHJ/nCxMUZegC8yxjNhGpEEqwp/GGTF4LhBLiKDN5B8MgNxBdNwjxlFY20/EmdvILW5 DjUZd/Du1efYqB2Hj4EpYgxNUO7kgCYvB/SEe+MDRrs/3G7ERIwLLjScxPzJAFSxJC+xNUNzUixm ShMJizWGc/IQwmsTY6SDVHsjVNprII7XqCZIC9Xe6mjx0cOL+dP0Mrb0gkzbqVGYyrTFSpk/Tjna M+UxnbEKrfFyQo61JrLtTqA9SB9FtopIMWZVevgNFPH6uh7dj87MFBQGMqXxeSbr+lhqX8b1hQeo OtmMrvJ+dFcM0hgvo6tsEBOtK9giUHnR+bDS1IE6044Wb3aDYyqcj4NQpQU5dvAgjh44CjNtI9jr GksRR49g7X/zAFRYLKkymygcUlCACSOKubIKYm2cEO/kA1sNUwQaWBIWFUKkDVMlFdhraMNaXQfG Bw8h3MoUNupaMKNJNCedZowuptxuQLmqHIPVMUX46OogzswAhd4uqAh0x5mUSMxkR2O2gOGXldFM bgQmMqJhdGg/zubGwtXFEqaWZlDXfxORrtFwjq5Alac1YpJcETOYB+/UBIQ8mYeJvyP0zZWhXxUF I1ZiOo5OSGUV0VSchNLqizhZ1wgdw+M4oLMPtkVmCEgzxakELZykN4i2HYBr5ofosGvDcPML2LCs z4yrQUHSj1C1uIy5q9tIL6hEXtMgnLwT6e2CkWt+BBdq49Ab6ISbbWn48Z0xbGUHYiiKadRCFfmc 4EiVg0w31qgNdkOxnwu9zGGkMZqkWekix0oF87Us0Q1UGZ1cMZ7ujlIvfSRZaCLfh4UFJzzHVhXt wda431uEAht1FNEAi3K9KigIFTwm19Ea1zti4Ku4j+Zah74wABnW+ohzcEAKj/NWO4gQRqYwYzWM VnRhkilqc+gKrszex1z3NtYHLmP1zEU0ZNUhwSMCuaFJcDewYDZRhzatgr6yMjQUGfmZjlT3Expm HrFsc0KNluMQ1AjSwTcUCNMBaNNqKBxiuLHVNoCLpjqCaWStxN94cNL9TxyGM72J8YH9MN3/JiwP 7oP1cWVCoQRPTWUpBenzJMYHDsH0qCL0Saou01RFsL9kjvUUj5NQVenzH9ErTEdJHa3JIVBX1GZ6 Yrl98ATU9iuy1D+IGYb7fB87BGoTQJa4oc4t6PUJwXeWLsHXXg+GDMX6zqyGAoygba4GUw91nPry EnRpEE1t6L1czaFnrYeCty9AhyW+Gg2olo8uRpgezBPCYOFnA0tffwR/OoXeyGoU2fljgZVFdO4A QlJnOJFzmMsfQ+nEJj79/X+Clm0ibDS00GxphDxrKzQ6O6PR1QxDkQHoCXLC4kk3rBVFYjI7isBH oMZNH4MZEWhPIWTOesjzdURZoAvK3WzRcSoNLSyhYxj9TlqZ0ARbIsLoCKoYubK9fZFjp4cyb1M0 +JuyktqPyawgTGXRb4WFIMfVButVmbjdXoQoPXG936QhtqNh1sFJR30+lzUK/KwQpKWGPG9b5DLd LdY3YrS0EkNFpegpbMVS/ybOVHQi0TMCSZ5RCLV0R6CJA8LtA2CuogE9+lKzo4w2Rw5DiwFA69gx GCur4vjRozA5pgRlpiXd48egdHg/jtHP+jvYySKNO6ukYGsH6NPM+hsZwIkRJIDGy5mjt7YGglkJ +Goo0YypIET7GH3OMdjxSYQRdjxxHPoET/MoIeGTljCq6DPkmRIWo6NK8NJXg85RNRge08Qoy0gN GmT1I3xR+08QHjVGpSOYzctAgq0jin2jUJkcifqCHDR1h8F8lX4mmZVFhy+OD3jB9l4sDL2OIkD3 CHz098FwKRSWUR440ReA0L4knB74E5gat0DLkgB69CJeqwPmfD/aTh3QNG+FX2sU/Lxd4dvfCN1Q U2jmhcMyPwCJp5JQcyoXXbd+iOSh03Cxz6DvscaAhzGKaV7jLC1R6aCPAltTpmxzfDDcgK26UhT5 e2DgVBTWsrwxGmWJhexgZFurItWWUYI+pJCl+EByOGp8rRGqrcp1NSRbqkrfjQ2n++JsSSUm8k6i 3MMSWdbis51j6E62xd2uMjSnJ+JiYxa2axLREuOOMJbr3mpKmKjIQamTAXLsjXGtKRiZLB5aCHNL hBcyPBxRGuCB6+PTuDz5ADMdi7gwco5eNZFR1glOKspw4c3goW+EJJ8IuGnqw0rpKAxYzGjTu5zY f4hV4zFmjDeh9OabOEKPqn74EP0p/Sqz0WECpMk5VjjCCffhRbFmZVTj5YgU5l435YN8guNwUjoM VzVl+GidQLiJLpIZbhPMtRGmdwL5jvQyFqxkjLQRZGGOHDr63nAPLKYFYCM7DNMpQRiJ88FUmh9m M3hXngzi9hD0p8ajLioIOb6uiLK3ggcv5mJxLRqKb8Hc3hXtVYWIiOlEWkIOElJj0T86gpmGUNj4 +sLKTw2+AWpIijRFSrQ9PEqCYZnSDNv0UHj4eiL+5CWUtDTDi5WJeoofQopPQ9E/GSpuyfAPKYRe aTaMM2Phlp6NkfwyqIi/Cwq2gkaiA+yqOOFlIThVchI9tU3wZ8rL6ilCppUxCu0tMcRqbiLGG6u5 gbhfnYWLVSlYr87E2KlgbFVlo0X4Ew9tTMSb4KQdfYy/Nz2RBlo81dAQZI0zydHIsziEZn91bFUE 41x1NBoSolDspIPztal43JaJ4QRXPBiqw/myWLQm+aDU2wTzOS5MXZZodDyB271p9C68iWyOIdlc HdGmKhhMdsf3Hs7gRnk4urOykefjhCtj13FpahNzbVOIsnVlkROKU5S4wS0VDyHI0gJ2KlqUDnTf 2AcdFiMakvYxsryJY8werob6LLNZHbMyDnJwhwbBOcIUpclUpXCcqSWbZV1XkBfGQ5hf6eo9NHQQ 7uoLG+XjMGM0seSBFqzPzVm3B+rpwujgfvqgAzBjGjNWPAZzhjILhjA7epsqX2dGD247cgQOiofh pqrEykuVjl8LQylhDKkWKKKxrPR3ZzXijQQLVg7VaRjNT+AFKEL56Zu48/RjPJv5HP0sExMzWtCW H4n4bJpxposgHzOEBdkiO3oY4ZnJ6IyKRKRvBD2LPZwiIuAd6wLHLHdYhZVCKyoUToGB0PTohlVa DzxcU3GBJXI4S2m3+AHohzN6hQci1T8T2W6MduVD0DTWhoGlFbxSHNDWMofTruGI01FGn5cxZvj6 h0rK8VZXA67UpeN0jBvmC2JRzwqoP8wUC5nhuF2fiekM+htPY4ylRKHZQwv90daoc9bGhVOJOFeU hAZXFVTaHcEwo9C7c0XYLI/Dam0kLnUkYjbHHwV2pqgMdma6McbTvixMnQpBb6gW/u6ri6izUMRq fhT6EwIYpWxwvdEff//xOkpsVFAdZIUkB3NaCC24a2pirKoczWGOKPGxQKy5LXz1dRBmqgmLQwfg Iv7k5YSq9Bmb2RFWwkePMdocZLY5DBcWQeJTcS0a4hNHxE/HOEB5/z4cYVZSJDgKx/ftQ7WXLZZi /dHLJ47S4d3nFABvVg8GLLF06FssSZnFESWY7DuAJOZ4f2t3hDj6Ss5ag2RaHzoIwwM0w0xRSYYq MOTjDPnkhgxpZsdPMDceg/5xNZo6OxopbagzXanS12gdO4FTrpaYL0rEqaxonO/fRvMTlsDrF1Ab 6I+Iymi4s7pIHQlChK0BwnjnnSpPR8PJNKxntMI/3Bx5Ud5ITJhG19VReBVVwjPuFDLTMpEQHAoD R/ojN1cYB7jCriENiQFhyP/+FryCCmjmI1Bu5YOL8z+Bn6MfIsICoG+5Bl/XUqRltyEzthSDNZno 8tdFjJYyFoP0sJnsjbnkQGyd9MFaXhA+7MvGuSQL1DhoYjLOHRungvCXH9/An965jKlYRxRZqaPT VwXnT5rwsTa4fModD+pjcLcyAg+bInCrvgi/+eojtDnR/PKGrWCaSjc9ilymxApPO0SzlD+T6kJo otAT4YTPBuLxg+12zMQ74nGDNb6/1Y4fXezDTx4vYD3LFYuV4Szt3VFnx9Lc7ASrVSdk8Pp2Zyah KbkEyW7u6Ij3g6OaKiyUNRHn7s151oPKG2/AjqkvyMyQRY/4ex816c9gVA8dwqE33sQBzq3qIUWm qIPY9+YbUNCmN2lzM8VQkD2KPcXH34rwUDuEFGtrOuf9cNeyhr+dDyx0jEghU5meCtPTcfhrKsGN KcyCEUV8+Gey/w34KB+Dt+pRmB44CCsea8ontWAUsqbRMqcpznUwhraSluRp1MUfbxGaYoJ073Q5 7PNL4X2mGblj5+CYWIrS1C04WCfA2ZbRwMgeRqq6MGbqjNDzgAeNrYmLO9w8wuAeHAR7B2+cSm2D l08j0sO74eAVzUhJw+vjA1Mz3nkpiTALjYSprTPMYwLgEtiEaOdo+HnlISl5GXH5VQhwy0GUfxtL 68soKs3Aw6++hXE7V2xbBKDXRQ0XYkxxOcsH5V6WOEf/crM2ETNxNhgKMUSjnwXGY2hC05wJRRr+ 6sMnWE42Q6WXIQZDTHA/2wzPO5Px7Yuj+OGFfnz/4ho+O5OB7y9V4Nurs7hZk8z05ooEQ0WUOR9E Uxg9jpsF/Ogrk0zVWT0ZsvQ+zhSpitVCd7zbmoTFaA387H4d3lvIxv32UxhP0MbNOjs870lBtZs2 qjw0EGtvzSqN193TFmOlpThL+Jb5+BBTcziIL5MZjUyZLXQ4f/r0LrqcL0t6HqOjh6WqyYgVtQqD hSKDhh4LJPEbQFKk0WSlU2FnCG9DWzgeOYhw1v4eepowY4SxZ/kcpq2GaEMlxBkdRaqJEu8CVXQw v3f5m+NstDNDtjffqBFaQ91Q72qKej8HnI3zwFiUIwbpF0bCbbGQTNMX5oyFVG/MUpv5YTifF4Fi GsmuIE9cLImHGdNjZjyjhE8bOsPOIZZu3y7dE1YBhnAyN4GJph4s6YGcg8LgFBMBdTNb2OhFwOFU HELjGxEdlYP02C5EeyfDNyIPQYGpcHLxgoueIXzpcaw8Q6FNo3hcTQfBtiHIT6mCcWQTrMPS4BqX DRN6FceodDRXpqM7mmUpwX1YNYZi3tWlLqo4H62JCzSp5b7BWEx2xDutKRiMccIyI06m4WHedMYY T/bAzx+s4b+8/xjfmW3Do7ZA3M10wFyMDlbiLfDPP3wHE4GaWEt1w1KYFn7ybB3tfqao8ndAc7gd qoPN0BSsielTjozKVkhlZCh04fM766PJ0xBjCTY446uGv/jONXzrfAO+2MrHP/zRPUaf07iY64iu gGO4XG6GH21EoMrpGBoiHFHpY49Qc0OcrWtFoZcXEo01cMrRCSFmJnBSVSEcB6BPWLRZIWvQwxgx 0hgdZ3HDUV9ZjRFIWfoz3/30O6o0wer0wAoajAg2qlqI1FBEFv2FpbioOscQq3UEfqz/PZUZQVQP wkPlEMI0TyCY1ZODEtMVaXRg2e1K32NJE+1q6EiwdGDLF2BKN27MtGXMJ7Pki3I4egixPGeYriJs lJTogY7BlGlLVGvjkdH4vL4CP+7dwFftY/i8fBi+pWGoK4jD0LkLCHQOxXELGxgbGkFFxwAGGnGo jF7A3W6W5ZWfo7FzhJHIg+kkGMoqjrC3dua6BZyteYECndAbn4xQ+zCE+bTDUMcPydaZCE8ugCOh 8b95DuYvUuDwTgqyy31RWu2BtO9eQPVYs9RgbL7yHVwfvYMpmuOofCOmHAM8KTDFp+X2uFPkjYkM f2zkBeBubRrOFyTgRkEobjbG4V9++R5+uj6Ad2qc8f5IAb5o8cPvj2fg7z66hg/LDPB5gyke5+jg H758G8sxdsiz1USKgxGLDQOUhnijPsgBtQF2KKN5bQynx2GkafSiYS4O5PNZ4b3+TPy3X36Ej4fS 8S8/uIW1kwZYy/fFdgnB8VXlTWuM0QRzZNgdp2dUQ6jaUbgfO4r6hCzpb5zaEiMxWxQH1+OH4czU a0ZfIzgwFuW20nFYqWtAm/Mo/iT3xIF9UoQR/7KkwVJcicZZQYkbTHiAg4oKTE+cQIz6YSRpH4aP obH0r6eRNlbwNdCFuzb9jqkB7Glq7dU04WlsjhDxT2PO/vC3dCN4BszDznA3skOQvTes1fRhSmBM 9yvA5tAbiNc4AncVRZgoqUL3iDIMjmpC44gBnk99hS+al9HQ8gkm4uaRHxeLscarOFnvCzNebOMC B1iE+kPnmDV8/NuZ5rxRHpLPC1IKN8MsxLevwSY2FJ6hBfQwTsgPSoWNvx/8/frgWBCDjYAI+Ji6 IiOyG9GxrQg090WxtSa6Wap72JgyxRkhY6oMNq6BiE5xh5q3MwIq5uBZVoKupk24F+ei57/8Iazf ScJ8rj4ulaficqIZPqq0wzxhWsoPRImFMkqt1TCdFYhbnWW4WJaAv/69T/DrF3P4q48eYp2R5suh CPx4sQxPyszxZZ0Vvuz1w1sFHvig0gHr6Xa4UeaHC3k+uFkhFIB1QjmdZofTjEC17nroD2fESvXA drwa7jY74R9/9QH+/Mtb+LP3N3CtMQo3W7xwv8Ubv7eRireHUrGZ44oSV01Wf6qop8+MNtVBkbsD npxJRUuIOyoY4cINjBFrpQY9RpFQVsBhJlqw0VSH1Qk16LOoUSdM6vQxDkYGOE4vo0oLoqDASCNW bJjX9FlF2dEtB6u+gRSWoqGGOtLX+UUOqqgNDcOl/gpcLvVHlOYhBGgdg4fSAXiIVEb5Kh2Ev+IB 3M4OhPfhfXDjyV0OvAnHA/vhQFKdGImyzDTgpcgq7KgytMVH10fU4GyngbpzBSwV+6HHlKdW6oSG H34E7Zl0RgNfGCXqI2Z5FKrBcbD3t4NLaDCyUsPh7h0CJRUD2Dpaw9TOAmnJXtA1c4VZiBcsfJ3g nZQL57PNiCoqwHTPXWS6JqHNTxeltuZw1DCEv4YxMjwz4eCQDDUTE+hrmsBIjb7JowxOzqPwTn0f qyxbA9Nz4dt0Ehu17TiTZY1F3r3vVXphIdQUD7PMsJQXgpWiaEwl+6DZxQiDib5Yyo2mv7DC1Ek/ /OVXb+OPbq+ixmIf/mirG19O9zCqOuO7TXr4mx88wot0XbwodcNWkhkuiX/PiTbCxTx3XC1ww0qS Ja6X+eNakSc206ywkWCGm9m2eL/PH7+/nISfPRrHbz6/TTMei9FwbVZkhzAWrYpPh2Lx8ZVSTAaq YDhcFwU2jDbMIkmqh+BBv/nd9RT4aikiwtQE9dG+cONc+5gYQoc3uLmSAc4UOcBTU4O+hp6GFZMB Pa42M4qvrT1OcJR+tMFYS0v69nrM7RiuhyuzJHRGf5ABBoKN6cjd8aQ3E3/3i5/i3/7rP+GDzgS8 XRPAC+eBd0pc8DTHFp9VuOGLKg98UeaAr4rs8b1KW/ysxR3fK7DE90ut8K1SBzxONcFbKZbYDtPD u7nOuH3SFi94VxV6++Pe5JcIdIpDeWE0Sio84RqlAWW3g3i2sQajw9pQZMqx9qbncLKCipkqzKy0 oaenBw+fADT4JcDO1BHaxgdgd1IXJmHasB5MglaxN0wG0qHmZwX35Dik9TXAtrwYXh4+6PAKg4Gh OYy0gqFxIhPuTi5Mxyqo1TJnNdaPoOQ/w+rCX6E34BJKaJy17FMQldyNO8svUMsoo6ejgWrX4/gB 3+dKYSwW86KQZ6mEU3qHMM4KcPZUKBbSbTF+KhDv9OfjH3/zM9zINcUPpqPwi3Mt+HG3A35/Ng2/ vjOD75ap43GhI+6wurqe54y5aAPcKPTAVrYjLp+0xP1Sb1zLcsC5eAM8zLbAsxwbXM20wvU0Lbzd bIN/+s7buJ2khQulLjjLkvxXn2/haV0YNisDcbXMCwXmtBQabyCbN/pzB3tE03I87PCEm7oKqgIj WYS4wUdFFQYMHNpMTw4aarBnCioOcWQFfBSWzDzOWprQExZG/QjU9ilAiYFFQZHkDForYinBC+G8 E0+aKaHSVxe3BxNwfyQLZyvymf9iUB/qgLeq/OCrcgB+J47D+SiNMiOJ66F9cBf/csrS/YN8B4Qw yoQdfBMJivsRf3QfYhiJwg8fwIwPIw2f1O4AXyBfpL2FBgKKWSK62OFdRrGfPvsMifEM13WN8PQz g5uxIyy1C2CiZQczmrL7nu7wN1eGt78vvINaoG/hjBMsZ20C9NFbGgDtEGUoahvAytkUqg7WMPBU w0ka+Pr6syhs74B7oAWUzdWgGEOZqkBPLQL6xgOIdHRBpr4WVt2coOcVBxOvOtjqn0SIbjlSwrdg YlwCb/eTSBP/dWBciACDE1jwOIgnaTqYzglCd4w3Klw1kKZ1GE0hDmiK8sZIiheybQwxyjL9L7/9 FX5wb4Nexxl/ea8OPz1jir/76bv4s051/KLpGN7ONcazDBPc4810IdkY94sccSXFGE8K7fGwyAkX EoxwPcUIP6wwxveKDHCRN9UXo6n4rM8T/+Nvv8KPBm3xTtkJfLWZhyf1rrhVG4kXw8MYoSkutTyM oGP7UUc/+Xvu9kjROIwiZ0uEizTu6YZ8Lyd60v1wUxY+8zC9KatgWhVdzquF+GsGbw/806/+mj72 BG3GPljTYrwpIo0WDWuBE6OL8zF8PBrBO8INV/OMMN2SjVpvLYyeDEWyqRrSdfdjM9kSHieUEaKv gbdmytAWZgr3gwrwOHgQIXzCd3N0EUIwEo4ooFBNASUqCihVV0C2sgI+SDNENLe7HOXxhCbO3Q4p IZFwZTl/n6b2QkAGzIxyYMY731A3EHaGt6GsGQaHE3nIoj/x1vGBlp8m3jQ7gMMuGjjiqQzlU8ZQ SdRAXqg1nCwO44gujZyXNbyqYmBk54IQN5piLRPU0BxHRrBaCq6BmosLVHz1YRGUwTI/CxaqaogJ PwkrN3tYpJhDqcoFVkxDekEm0MoYQXqgH542V+KdxQFM5g7hFzVm+JNWZfzVaQuWxs6o97dGW7AJ oxLTuIcuuqJZ3sY7o9VXBx0sza+Xn8RffO8m3hssx5+xsvrT7TL85sMt/LJRGX9Tr453+fq/w+v9 7ikTPCaI7+eb4E7ycXxaYo1rqTaYDNLFh/nm+NtaLfxN9TG8iFfCWzlGeFaoiv/2p+/gR0up+P5s BJ4Px+CLXlauWd5MjV542OyC2WgdXHQ+gRreLCua+1GsdRAN7vr41adfIc5SE/5cz7c4igTTI5zX /XCkMfZSU4HhEQYDbVVW0eowYFBwZjFkfFiBUB2EOuFSEBu+XWOM35uoxWaKB34y246hYEsUeVnh lJ0aasLdUeThhmx9JbTZquCztQH8/GEXfv6oBb93rRJfnCvC+wvZuNuejLN+eijinVjHsm7D7QRu Oe3DjMk+1OjvwzvpJkhUOYzw4xp07Z5wtK+Aq2s6PD2iEeNajKLEehjE+OAQ7whHLwfMZ5fiiJYb 1M3TYUoD7mB7AgbaOrBx84dnz2komZ6AfWwH3IKSkJrUhIDwLFTyzjGz1ICdgSriTRlW1XzgaMS7 v/EtjA/8CH5hvbD0LUFq5TSMY6yg2eiOUPFprfkBPGgyxplMU5TEWaCjwAKejBZqSdEIq89DXkoe zs7PoDW/E0P3V6HvYsLnskNdsAecWJ5W+jsxpVthxEMNeTZq6MvywqloV8TxZisyP45aq4N4r8oS VzI5+V9exa/ncvHj/Dfx71378EXkcfxNlS5+lbOfUBzHryvV8H7KUTzLtMBqWgzu5iXiO7Ha+Ice Tfxb/yH8pmI/flqmjx9XWeBffvMRfrB4Cv/0Jw/x2Wl7/NW3n2EpieV1nBm+0+GMTzc78SxShenz GH6/Ngkfsoy/1+OK2ZEOdHVlYHL2NCbb4zHTM4jesgJ466ujPNQVgRpvwu4EK1yVEzA7oQhngmSp yHXFQ9BkcFBIdNfET4p18eOBRCxGmOH3Rmtxt7cb7yzP4/HZFTyauIXK0GQ8nTyHJ1OTeO9sB766 0IrbA9l4eDYHt06fxPPpIvSmO6PQShf99sa4HqSGv+myxP/z8wv411lP/LI7Go+KI/B5fyXutTTi es0mPnr8J7DtaUONsxWcbT0R6L6AjHZWQUXxUFc8AW1dIziZW0IxSgfJnWnQizoMXUYSZZ0TOGi8 D0dt3GFsrgebIA0keRrBwMYGzj61MDCJh4lbBtS1jsLMwgtudR3wSe2EqkkgHGIrWbZbwdItACcv lsKOcIRbmuMX83P4H7/8GL/88heoS6lFXe4UcvR00NRxB/mLgzAz1oZKhBNisoJgaWWNeCsn+Hkl 43TFSd44U/jh3Xk8G6/ARHEtfvz2t5GkcYjRWA1B9BD1nkdRYKWEFr/DqHQ6gkaa4n98soY/GzDH v00dwncTFPGP9dr4m9Jj+Pc/fw9/16SLR7Ga+LIsACvhFjgXooY/z92P//7xMP718z789aNy/OOd evx+txf+5Ve38d/+4mP8Xpcr3mtyxfd79PGjOT/cr/HA95tN8KuzRvjD9TxMsyT/sDsG32kJxz9/ Vs/y3BVbDaFoy4xiiR+AUwHuCLe2hL++DuJd7dHiqwUH1X3SZzet6ZFwZ+ET56gFPx1WwGoHoRDn r4tf9hriO83O+IsPLuHvr1bgbGIMqhldyhwssVTCUtXOE0WuFsh3McX1tkz0Z3pjvCAU06WRuMD1 xaooNEfaIcdMG822BrgSyBBecRh/u+2InzG0Po0xxnKwMjq9jbHRdBol9qZojfXAaJQuPjrrgrBQ dRi76cKUz+cTFw+3wHTYmzvDzCMBUYNtUPa1Ydqyhor6cdi6xMPFMgLO7mdgbR0P1/BI2Dv7QcMq HIE25bBSDUZe+jNo6XnCQc8AWnbKcCodx/DzaWSEe+LziRD8dCUWXyaq4mqgBybrn6JK5zBO2xyD p6UT7G27WGIaQ99IG576Jgzf2tD3VYfmsC9U4vShqK8HpeO96Bc/SVbuhrYCO9xcT8D2ZAjWOiPQ EMLKzEkDYfYmCOfF7o/1Q5ixEuyUFZGqq4wspoM/nk3Cv96rwP/8/XX8f/76Xd5cl/HvHw/h5x1B +JPmVHxeGYqtNHMssqJ6lOqGG7En8L0KA3w514Af3itnuW+IjbBjSDRQwOIpS3zZQENdaUzQWISs xaDXTw1/sZGNH88k4FlbIFZpoL+sMMezEn/83Qdn8OOzcfi4JxnfHstAtp0qTtofQ4KNMk6yRG/I CMd3LjUzzWrDUulNTFfmozDCH/M1dVhqbaFOQyHZ/gjTkzr+pM0aPy/Qwz8+SMZWTxjmTmWgtbYJ 3fX1qHGIRoODCRoi3Vh+u6HUzwmtcd5oiLJHT6I7uhIckW6njRQDHeQY6aDTSgOn7RTxmz4XLGVa I0hbGa425shqD0bcYDU8gyORGJeFMxfaEU94bGLVkFQfCW1lZfjoxSDE2BINNpoITPCDno0Zomrz EWlVybLaHlamijA/8SaKPFXga3MAgyraCA9Jg7F7KSNPCFSN/aFh5gVVi2CY+kQh0K8YsSG16EjP wxBN61RqMIqDvXApyQ5VadVIj9lgmqyk+Q9DoJkLTLViYWGhDx/7ShRa5CLcJg6BnnHoq4/FyNPv oaY3AiMRPiivcMH1IXcMVbriF1814g8+KMdqBSvGRlvcKjPnc2ly8pywkhWMTyci0ZmsDfP9h7Fc 7IKLVbzel31xtc0E3/ugFuvximhyNcKT4jD8ci0OZSb7Ecry+MlSGSslNywzVX41moxvjTriT69H 40XFcfxm1ppl9AGMxKnjo05H3G2xxacDrrjWHkHZ49nZdHx+rQrfvlXDTJCIvnBrFgxx+O6DYXz7 ajdma1NwrjUBJx2OozXFAZHWKmhKcOANo42Bsig0noxDboABI48jQjz9MFzfhZ6yOozW90Eh1dsW v7ocin95VILffNCGv37aii8H6/HZxAg+PzOFOz2bGEw4iVxtdcylJyLPThfpDvr0DMdR6KyLxcII dEY7I0zrOGL1TiBZ/wRSDRVRYnkIdyod8LyvCKUO+xDpdAAx6oowtvRD6uwtmDsnw/1MHlxSTqAw 3R9uZoZ4MnwaBVFe0D+4D44qavhoIgW3e5wREZMNh4Q8mBQkwMmS5bWBOuKNjyMlIR7W2s4wMtaE YVAqAgKmcMQgECZGXtinaoyibG98b4znyA1Bd8pJjGanIC3gJCoig5HZNYBkayOoaRnCw9AbbaGm CHKMRoaFBcxti3DJqQihitq45haMM12eSHVj5TLciW1WlH3ZvHmiDHFnzB73xr3w44/z8dG1KFSG sfpk/r9RFoPQ44qIYmR8UGKJJ3X+iNenNzh6BKW2h1EdYIk8Wy0Mhxxn+e2CM/ZvYrvKHh91heNv NsLx1el0vLeQjo83TuK9pZPoS3LCeGks1pvi8d50Mf742Qz+8qsLOOVgimwfS/zs0WlUBhljoMgH f/D2En7+yRaasgIJzBg+uDmOQD1F+DHqhVioItHzBDYGeEOEO6My3hMP1rpwZ7ocWyOl2BwuRE2M J33MQXyw1Y9oW10MVJ3C4TcUMNLZhvWRflydn4RCrOk+/PmwM/7rVQv8rF0XP6k8wbxLx00D2+Lm Q8NXJP0MbInJAfyw2hKlQR6oDfNDa3QQpvKSsVKVzTSViURzM6SYmyLX3haNPvYYCLfF495QdITZ YtDlKIaWspHjbAMnNw1EJETiemgA7FmhREVrYaNYD23ZDgguSIRLfhoi49IxGJyPYitnHFM+gn2H 90FZwxrevlnQszeDQ2QcdDS0YGOliXB3J9QUrsDDLgZrIQswVu+BgR3NcmIzNE/Y4Z04f5wvGUOi VSuas7txu6UPp7u6cWdoDj51yVAOtmDE0kOEqxWU6KNc/IcQWN2NmNgghJ30RMZaC7aW1nFvkRN5 awOjjakYa7iL+dZk3J+Iw/ubafjB3VL8wa1C3t3hWCkOxOW6MNysdcXdalvcLQ/ASLgDTmf60kwe lMzzUoYBPHUPIM/FGac8bZHHiDSXZ49Cfxt0ZUfg1plqeskUPB6lER4Ox2JNJBbLI3B1qA6rZzpw bqwfN5cm4amhgupUppp7F3FtfhgPNiYxUx+GpYZopHs64NmFWSQ56eLtm9t459YWxwsct/HixgWU 8P2t9Ncjyc8Fc22VyIkMxFsXJrHcW4f8lCgUJAQhLtQbD7bE/0WV4vrKOC4vDaKnJgsKMTZH8L1T mvjDJnX8uEQTj5LUUWJ8DNUGKtgMjEC8owlO58YjmikhREkB6Ra2GKnqwERdL6Ya+zDT0ENf0IF0 UxNM1TRivu401lrP4FL/EG5O1OFHZ33Rq3kQyxaGeGvyEjaSMnG+tAP1sSNwUiyEb2giqvIycfAA DRbLdd0IDWioHcainQOcrPRhQH9RV7UEfRsXKIvvlax8oGHuDcUAVRplZagbHkaOgyMcgrNgaJ8A JVXud4+AV+EZGAfkwo7Ror78FCwtfGBh5oGKrBo4urIkbiyBK8tlDc8g2PqHI9LdFiGFG4hNXIGR rxdcY62gVxABv+Z+ePCYro1qPBxrxJ2tLXxyZQIfXJjH998awp9+fB6/+moLv/7uDfzZV5fw07fP 4RfvX8PPPtjGHz7fxM+fbeBXb5/Hjx8s0jSP4GcP5/Gb91bx60+28auPr+JPP7uKv/jqJv7qs238 5ovr0lcDf/nlZUaSy/g1t/3Fp5fwZx9TH23jT947jz9+W5xzHX/0dBU/39EfPV/DH797Hj97wX0v tqjz+MOn5/DjR5v4wb0VfO/eBqPOKj6/scjXPof3L07h+fmzeL45jutT3bg+3Yet4VbcXR7H3blh dJYX4dbCILqL8nB1bhTXF8dxhePF6SFcmR+Fgj1L7veydfBFli7+sPgwltyZX80P4UaUHr6dzhre 1Rh90ccQoLwP/gcVMNM9gXNLt3Bh9S4urNzFxbV7WJ+7hHx6grnJW1ibvcv1G9iYu4n+wnqk6RxE kOYhfHBSF1+29eC7o9P4w9vfxR9++hs4OdzF8cQgaLNMV1Y+ADfxM20HDsHomBLUjV2hbOYGDUsX Gk9bqGkaQctMDUdUDsGzOR667v44bmAAE7tIxFW1wMPZBWra1pg6kwx/RkhNj0j4hFSiIKMJDvYt CCF4doTDJioKXsVVNNQuMPENQFBiBZwra+A/3Yv8lllWci6E0RYNOh4wsDaEqaUPUk41Y+27n+P3 f/TXuPX8l6hpbEdH/wxuzs3hvYvr+GB7ixBt4JPtDXx2eQOfU59ePofPts/h/XOLeO/8It7Z5LEb C3hnfY7HruC9zXm8vT7L7fN47xy3n1visUv44Pwyt6/g2coCHq9M4/HyHMcFPF1d4jK3sap9tDyL txancX9hBnfnp3FrehY3p/l6pmZwa3Ia185O4PpZjmOTuDI2hcujE7jM8ZrYNi72T+HSGEEYn+A4 iYtCo5NMvWdxfvQsARrH6ugolgeHsTYySU1gg4/fHJvG+YlZKBgf3Yc2o/34SY4dfpFvhaeJtvi9 XlYXPSfxflcgnLQMsF0ZCSf6DOdDR3Bu8iLWl+5gffkO4bmDreV7WBlfR19pO+YnuTx1A2sz1zF/ dhuXZ7fxYH4ZlyZ4odavYnviA9y7/kN0d04hzisX3vmd6I5IwVBtPZT1j+CE8lEoHj0IJR0VJM1f QlzSE2QWPEH30C/hdiIQEcc0oKJ4jD5EGx7+tTC1j4OudzTCcnXg4aiHrq5FRNZXQFlNDSo2sXCO 6EPX02/DI20b4RHbMHF2h0NoNKxiWKH1n4ZjcwmsGtLg1FeJ2PFR5Nb0wvXICTjoGqA9KgTmRrpw NrVDZmYnpns3sDTHNHV5C6c7zmBu9QkuPH6OKy9e4OK9OxgYnsVo+zimqO3RDWxNnuOdeRHnpjex ObWOzck1XrtVbE2vY5u6OL2BizOb2J7lsTNruDi1gkvU9uQyzp9dxNbE0is6f1ZsX8L62CI2xpex NrrAiV3AGtdXRxexMjK/o6UdzWNpaBbLw/NYZSpeGZzByvAMFgYmsTg4hfkzE9w3w2NmpHGZr3+e +xa4b2VkluecxzLHJY5LoxzHeG6+rpWzC6yemNv++ecf4d//4Nv4l59+in/+/S/xV3/wOf7sB+/g T7/3Pn75xVP88Rcv8CefvcAff/YIXz6+jp998j5+9un7+MnH7+K773+Izx48xNuXruHZxRt4tnWT xG5gsGYOfRWDmOkdxefDG/jld/8YNec+w+Ctv0bF5o+Q0bOF9LZmFHSdwXeufIX6tnl4ZbfjiJIS U5E1DuvYwiewHDqqJ2FlPo8S5ymUOqUh39YfDwpzEcYyviefVVhJGZIHilASmYVEX2/kBNtjwS0c 5aeqEJ1eg+buIfSXdWHYKwm1cVVIjMpGc3kHMk9VoLKpFafyS1BQexoZAUXI8okjzP7o7u9EdXol NLXUMFbaBHd7V6xOXcN69zTW2+cxev4mIjPTMTw/A8+4SNy6+x4ah6aQR/jnNrdYrltgYWoNyzNX sTwl09LkFSxOX8YCb7oFpun58W1Ji+PnsTK5jeWJLeo8FsY3sDi6Rq1zori8o3lew/nhTcyNrGKW mh5cwhQ1M7wiWx9aljR5ZgXjfYuY6F/E5MASJgcXMc1x6swCJvs5DqxQq5g4s4yzp3ncmSWc5fax 3nk+jsunxTlWubwgHXuWmhyi+BjpsYNrUIgM8sWPPryP3//gAX7v+T185/E9fPHWbXx07yo+e3iT 7vs63r12hSbwGp7fuIb37jzG9sJVbExtYWvuMq6s3sGllUsYHt+CvWsc3/hdWFpFYmHuPXj6Z2B+ 4TJUdCyxfPVtDJ/sx8WVbXg6O2NycwPWfhGYW78AD6aJpfXLcPMNQufKHELaKnD6zDpMzZzRXtAI SwN7XNu8Dx01XSzxznG1ssGV5fMI9YvF2ZFlZJ4sRnt3HxKzT9Jv1eNMWyeqyqrRNzSKIKak6Zll Vlb+vOPX6JEssTq9gtxTlZg9u4kBXujxsRU0NHZijHfTDO/2kpIaTM0ssopyx8z4Cjy9/LC2sI2O 5jNo3r6Myeu3kZ2YhoWZeXiHRWH16g3kNfQhJacIg70zUFfVwNmxZSxMXMX89BXMTV3e1czERczu aJ7wLBKYhYkLXN/G1NgWpqm5sXOY5o03M3yOQJzHLMc5jtNDmxgf2sDY4LqkcU7uxM64V6Oc+PF+ TvhpAkSNivHMmrR9jNuHehak5REJEgGI0BqXKY4j3DbMxwz1CS1zeZXHrlA8N0cFH3d3vHXlMh5c uoj7Fy7g0eVruL91EY8vX8XDS1fw1uXbeHDxFu5cuI5H1+9Jekw9v/UQT27cx9Obz3B5bRuD/QtI iqzFcPM0EiKzGe7WEBMSh41Ht1HgFoE78ysITEjG4vr7iAtPwSVe8GAa0frKfmhoWKCmuou+Rh1p qSehpKGN1IxsaKv7ItCL5lZRF+fOP4KishFmxwmPgTNmy8VP2JojvzgP6uqGcHUPhK6WBUxs3BHS Xgi1E8rofH4NGrZO6K7u5bm1GJI3oXXMBmNZY6gOHEJpzH1EupbiVGofohOLkVXcCl/XMAxWtqKn bxondG1xengLNo4BmFq4hZqOCUw/+xRXn3yK0k5GUvo6u8AaDC1sIrmgFvHZZWiqH4Wqii76+qcx K4CZvrQLjBwgOTRCAqKp8QuYYTqf5iiJy2Lb1Og2JoYvSJocuYDxwXMYHeDkUwKes3w/4/2bGO7h JFOjnPDRvnWM9IqJX+Nkr2GgR8DBie9d4nZOvtjHcbiHQHSvYIAa7Fmj1gn8Oo9f3Vnm4/s2uH+V 29ZwhtvlUvBwccfF5W1cWNpi1LiIyyvMw8yzV9evUVdx/dwdXN24jcubt3GB265duIMbW/dx9/Jj 6i3cufKIYXcV6fl1qKnpQ1BUGuqqJ9HZsobMvFZ0b15EVVE3SrfvIXtgAf1X7sPjVDVOX2MEsrfB yepqGFlYIioylpWPMlw9PWBi6YC4rJPQtwhCw+xZ7D+ojcW1mzhyXBXdveMwsXJBS9UQHH1ogtMy 4eASCEMHe5g5+MHWKxYhATHQYkl+KjWLd70RzjB/m1lnYqh3CoePqeFUdgOUdTyRkjUCv9ReFLZs IDWvHw1d66iq20b8yWqcYTQydQvAACc5OrcIsxfeQj+9ylsPPsM7L76FuspKjDClmFrE4ez0XUac fLQMzqOhfZAQ66GOpn928jpm6fHmpm9RNzE/cwMzk1cJznVKjLJIJIPpCgG6TGAuYXJsWyaCIgNn ixFVpvHh8xgd3JTpzAZG+tclOIYYBeSjAEXodOeCNA72EgwhwjDQLdNgDy0EJV8/00UwKPk2+f7+ TgHRBn2cAEx2nIKLoztWZi5glaZ1g1XQufnL2Fy4gnOL1zlex/riNWyu3KRu4dzaXZzfuI9zm3cl nT93D+c3HzCEz8KHYbpvaBL+kXE4ldaAwuxudHaNomd7CT3Pb6Jk/QpGmNpmNt9C19gmcs4MISW9 CuUtw3Bw8IW7M0tiSyeYWFjD2MIexq4+cCcMjiEJUDxhg97JFShr62NgcRl+mckoKGyFk2MYyjJa ER+eBi1OlE9YDn1QN3JzhmBs6st8fQ42pj7M15uwcIxA38gKVLRc0DFyGxHpp9FYt4T+m99BZ91d FBdN8u68gdPd1xn9lrA0dQ9+njlYPHMT/l5FOL/+AmeHr+PKhcfY4k3U2HQaa0uXYGHjgimaw9iE XJzu6UNtbTMSkzIwPDgkm2xO/sQYQRi/wuOuSZqduEHdZLV5k6AQHAEWAZql7xHgCE2MyoAR4AiJ dSEBzdgQIw6hEZFnbEAGjxygvSDtRhquy6EZ4rWQgyEAEGNv29IuJHv3yyXW5cfuQrM8s42V2YtY m6NpYzgVWp29Imll/jrWFm9ig2W2BM46q6b1e9gkQGsMz5trtzExNA5jBxcMDy/B2ccfc4OTiI5N 5qRNoq6mAzeWnzJ9reI8j5+ZuoP7t78ggM+xye2jA1f5vG+jo4VmbOgK2jqncXZqE0lV7ahq60Na aRcaGuaxeOMqgrLyUT8yhpDkVAyPzaK0qBYdHWMY6DsLf48gTM9fQF5hMybOriIkMBob8xsItHPA 5YlluLq609DNwtyMPmVoHbnJhTjbOYyJ3mH0t/WiqqCO++c4qRtobxnA/OwmfN0jcHZoFc5OIZif u84UOoiJCfqN6S10d83xec4jO6sGIzSz7Z0zGBzi3UqDOTDINECDOj2+iSmmn8mzTEETl/jerzBl McIw6siizy1GH1kUmpsSEAmYrjNVyTQlQBtj9OEoNDFKmEYuEd6L1CUJIHnkGRnYwDB9oDwKieVB epGhfkaPnfFM77I0DtCXCPX3LDHdcJmpaJCpaLDvHJcJzB71d4vUtI6e9iX0dixLIjQenDSCMcfq YJ5wMHevz7NsnrshrQtghJYXbmB58QZWFm9hQ64FHj97AacbmmGkroaZ9jYoHz2Ehf5+WJoZY6qr A06WVhiua4K/ty+N3wRyskt4p24zffXxvFsozmvB8pzoJHsWq/N3UFnXj6n58yho78bIzDrCMorQ 1DaDmpZ25PT2oKKhDSWtnVhd5t1JEykAWJnm3Tu4jauLzzA7dhvnZ97C5tx9lrJ3sT57Fytzb2Fi 8S5f/xPMzT7G8vxjRtenWJt5jNWFF1hceI6lladYXn2O5eX3sLr2PlbW38HSufeoD7F8/mOOH2Dx 3LtY2HwuaWmN+9bexsLqM5r4F9K4uPoUC8uPsbjyhOd5xNf4GGvL9zjelbS8eBuLvKaLvL4LvL5C Yll4nxlCJU9RQiLqTBM2EV3k26bGCaCIXCIKsfLaG3nko3xZDo+QPDLJ4ZEDJldf94K0vV/4HEYl Actg3yZOdwkPQ/i4PNx/HkOnz0lScHb0xCJLQ6GVmWsMy4wuHOXamGWaolZ5h6yKbXyDKxOMQszN i+OXsCLKSa5Pj1+V7o75qVu8ELextHAXi8sPsMILt7z0GEviIq49xQYv7NLaE6xzktZ4oddXnmF5 5ZG0f4WTsLzBiVl9F/NrH9I0f4bFjc+xfO5TrJz/lBP3CVa2PuMxH2Ft40NsnPsY61ufUp9hbesT rF/4CBvbH2Pzymc4d/ETnOP6hR1tXvwI5y59vCv5+vnLn2DryqfYvvKFTJe/wtalL3f0haTzFz/F ue1PsMlzr2+9L2nj3DtYp8S4uvFC0tq5F1hff451vsf1tcfYoDZXH2Jj5S1Ja0v3qXvUHcJ6C0vi uhKiZd60S7y2C8LfTNIwyzV1iZGHpTnHec7LnICHIAmzPEvvM82KdXL0HKMRUxerKzFOjW4xLZ6T 1s/Kx5FtSaODrLxooEdZcQkNi0qL44gw1zujJG4fZGU1xApLHDPAZbmGWH0puDh4cNIvS59DCGCE lgmIHJ4lmrfl2Zt8k7eZqm7zDTMt8QKs82KsUpsbT7CxwQu0/hSrKw+xJi7WJi/eBu/CDV6wC+/g /NZ72LrwHi5sv8/Jep/jh5zUDzgZH2KLk3eB4zYn5MLFz3b0JS6ICdsW47clbV/+Do/9lmxd7L/I CebEbl/+nOOOxLIQJ/8i1y/zXJcvf4YrVz7HRYJ06ernki5f+wKXr36xu3zx8qe4Ql0lPJcvcZnH i8fJdYmvUegiX/clvm5JfF/bW2/j8va72CIsF86/wNbWM2yfe4pL555RT3CR2j7/EFv0fcILinFz 7R5T8x2cp86t3pZS/voSIzs95Mo8r/fsZULEm3LhGm9kmT0QEtsXplmmT20zwooSfUsCam6SqY8l +uToJid5kZCIcnxFWp+id5w5S4jGztNTCRNNH7SjsyMi+rBc57IcGvk+AY28tBf7BDgCNgHMIEFS cCY0i6R6geDM05wtTjFKMNcuTl/HAkFaJShC60sPsLrEaLBIWBh+19efERbeVRw3Ccn58+/SGL9L g0xINt7hBXoXF7h+8fz72KLOb3/ASScclOziUxc+xJVtMRkfc9I4uZzoK4TlAtOBgODy1a84qTvi 8tUrL3Xt6rdkIyUec/Xyl9xGEBhhrl//CtevfSmN124IfQvXb3yJG9T1G19wncdSV24QiuuE5cbn PPYzPp7LVz+SdPnKBxw/xrVrsvUrV/haL3/A5xN6H1cvvotLWy/4+t/m8gtJVy48w+UtQnP+CfUI 2zT92+cfSLpw7r4k4QkvrN3C1upNXNy4g+11VqU76+dXbmBVFCPLLEBYjAgtTbNImbsseU7hPefp qcTyyuwlLLJ4mef++eltAsZ1SkA1Q681Q2BmCZMYp8aZsujNJln9iX1inBR+i9unCJXQNDVJuKYE YKMyiWURqSapCUImi16bItJ4MeXcYuoRsNyRtDLLPExPINMD+hdGDCGmmc2lJwy5zyQjKyqKbUJy gdrefI932Xu8u97HNlPMJY6Xzn8g28ZwfukC707CIiC5evFjXOedfZOgCN1girhx5RPcvMZ1Mbmc 7Bti0hkFbgpx4m9Rsn1i+5fSNqHbt76FWzeFxPoXHL/gNrGdj7n5JUeK492bn+PebY6SvsAdSZ/z mE+5/xPcvvEJ7t76FHdufszxE44f7er2jQ9x+7rQB9R71Pu4de1d3Lwq9A5uXnqOG5ee4er2E76X Z7h28QkBeguXqStb97j9AS6fZ8W5cp3XhoCsXcXFzZtcviGNqzTwYlla37iJC+vXecw16SOOcytX WDBclsYNVmtzE2v0aOJDwGUscRRanBXjBawsCJAuMCosYmHyHAHbZJbYpoe7KO1fmDlPbUmapeFf oKGfn+Q2Rq6FSW7j8twUz02gZifOUyL10fjT6IuIJZbFSCPsQ4IFJIRj/iHWaRqXWW6uieWFR9z2 iOX3E+oxzhGY86x4Npef8Q0RlvW3+SbfoZ7xLnkmLV8mJFcYWa5u8U4lJJcJzDV6h+sE4/olAYeA 5VPcYhq4yfU7TAU3ue32tc8l3SEYt69/jru8+29e+ZjgvYN7BOLOdU4yJ//+nW+z+voWHtz5Ft66 +23qSzy89xUe3f8KD+9/iUcPON6TbZONX+DJW2L8fEef4a17n8h052M8vPsJHtz+iMsf4vH9T6Vt 97n+4PaH1AfS9vu3PpJ079aHfH0v+Nrexu2rL3D/5nu4f/1d3L/xDu5ee45715/h3o1neHCLyzfF 8lM8uv0c1y/cwdXzt/i+7xOem3zv93GLy9e2bhOqW7i2fUfS9Yt3uX6TyzcYebYJ3jW+/yu8ES8z GnH9/FXqhnSOC+sEj1Bd2rgu6fzyJc7BZaa9K6xSL3OOGI3mzhG0bWwuXpK0Ond+d9v6/Bar43MS sELiE28Bo5BYXxZAzp5nxqGmBFibMhA5Knh5JsPHK4VKhq9nkiQfytszcVdeHpR7giRPtziZXOPg LikWbi4xcHWJgqsz5SRXJFwcIiQ524fDyT7spexCYW8XQgXD3jYYdl9T0EvZyGT7igJhay2TjdVe BXyzLF/K+jVZWfjDytzvG2Vp7vs7ZWH2H5e5mY8k+br0+D16/dwy8TVY+MGc415ZcJu0TyyLbeKY PcdJ+18Xt/+u92UlxNdnzVFILFuZeXG7TJbmfO3m3lAY6H3KUuoFhk8/w0jfU0nDvU8w1PMYA0K9 j1mnP2Tp9Zak3rZ76KN6W++iq/UOy+bb6Gi+ibbGa2htuIqW+itorruM5tqLaKrektRQeQ71FZuo K9+QVFu2jsrSVVSUrKC8eBllRUuvqLRwcVclBQuSigrmXypvDoW5s5IKcmZ2lZ89/YrycnaUNbWr 3FPiJ/JfKidzAtkZ49+orJNjuzqVPro7ypWZNvK/LenxQidlOpXBc39NfA2ZZ5HBca8yuU3sE8qk Tu5o737xuFeUcZbvSaa970P+/nLSR5CTNoxcjkJiOTv1DLfLlJ0+jKy0of8zYGSw3Pr/A/O/Ienx Qv+HwAhJ23ZG+X7xOPnjfxswe9/f/woY2TqBGewjKGfexkj/c4wSGiEBzevAyKHpbb+P09Q3ASO0 C0zdS2Aaq85LwMihEcBUla29As03gSNAkUNTLFS4Aw6B2QvN6+DItQvM6yB9DaCX0OTw4sq1Fx6h vRdYaC88/1lJj6fksGRlismXgyJbl0+2AOB1nRLia5KgOCle36v7vwYMJbs5vv6+hHL5OuSwvNQA t8uUR8iFCAyjCmH5ZmAeServekBgRIR5QGDuERgRYUQ6ksHS0XxDBsxviTD/aWAKZdobZb4JGEkC mJwdYLJ3JAdGwLEjCZYsmXJPCVBkwIiLKCSg2QvL/68AIyZ9LwhyfR0YWZSRxH2iI97XgJFHGXE8 lSONjC7Uq8AM7eglMPlMR3kiJQk4xgiLJMIiNCogYloaJizDPQ8xSFAGuh/gTNd99Hfek9TXfgc9 rbfQ3XITXQSms+k62gmMUBuhaau9hNaabbRUX0BzFaGpOIcGSgAjwBHQ1JSuobpkFVXFK5Iqi5Yl VRCWvSovIDhCcnjy52UiMMWERagwZ56wzEkSy3vX5crPmpWUd4ownZJBtDc9vRp1ZOlKDpOYkF2I eKFzxQVPF6H8peQg/Eckh1B+3teVLSSe9zXJX5OQPMXsPZf8fK+fN5fK47Fy5Usap8Yk5REYmUak FtN7VZAxJI15BOj/CjCtjDCtjDBfB0YWYf4zwAhYfhcwJblzKM2TAfK6fhswMsk8z+uQ7F1+Cc2e iRSTsgOMuPB7gRH7vgmOb5J8cl+f2N3nESIgIjL83wAmj6//PwuMGBVECho/80ImQiP0EprH1CMJ mMGetyRo9gLT23ZbkgBHDk2HSE0iwtRdYpR5CU1T5XkJmNdTkxya/xU4UppiutqbpkoIjYBFqDhv kemJKesb9E0Q5WcTGnmq2gOOfFmMMmhkEeYVvX7xdySfqN+lvZMo1zc9R45QFoGlcrOZOneWBSiv wiz09XPulXROHpe/V3y9QgVMfUJycPIzRiUw9qowc3h3mcA8JSwERaif8FBj3Dba9+Q/Bkzrq8B0 NjLS1DPSMMr8R4GRSw7NXmDk4zf5mleBYeTJkeklLIREkjDIMpNcsAONHBi535GDI5ccoDxOkpC4 6Hk7k7kXGDERuWKkcnjhZWLE4cXfBYXr2Tvrsv1fn1QhGSw7MHD5twEjh0Z4EknfcK7d18FRvO48 CRRCsqOCXcmBYWSR9BIOuWTADEjLCuP9TzEx8FzS2TPPZBIQEZjRPhkwIi0JDdH4SvBQZzpoftvu oI/A9O5JTV0EpmMPMHJopLRE8ysvseXQ7AVGDs3eiPN6pJFLlqoWUJa/iLI8wkRgSgQwuYsyePKW UZTP6CKJ5riAwHAsIECScrhMUOQVlhwU+fLLiPNShVwv4ETtlWySZco/xQtP5XGiJHE5N0sAM0oA aCy5nMNtYkL3gvjKOfYAK0DZrfTkEtv5vPlCEgS/RTuvQ8BRyGMLee7CU2KZ4rai11RAUAQYQkWn Rr6mwsxBjgRm7PSTV2H5LcAIWH4XMLt+5j8JjIgyeyPN68DIx28GhrDkC1hWUJazggJWUIU5ayji sgyYpR0xXRGcYh4vW6YI1W8rzV+F6D8PzC44lIDkFYltPFYOjNDe59gLjIgoAhIBjlwyiAn2zvOL 1/TbgBESUeR/BUwhI983AfPquog0g69GmF0xLQloBExCe6OMHJiBzvsSMBI0e3xMdxNTU8M1QnOF 0FyStJuW9pTZez/Mk0Mjjzh7oZEDI9frEac8fxXleesEZo2pZh2VybcZZTaZrpYICMEpWJXGkkKx vEyJ7TsQyUvz18AR63J4CjhhchVxosQE7ZWYZPnEF2TxTt3RXmDysplu9kDzdUj2SgaMkAAkP3fP 50mUfF/Ba69jL8QSSNkT0uso5HMVcX+RNE7IRHiK90gGjgyS4qzRXcnBkS0PSVIQEWVy8IWkbwZG FmXk0OwFZjfK7JhfEWEEMEJ7gdmNMq8B8/onwK9HHDG+DozQS2CWCcwagdlgOlpHafoVPJ75JS/W OVZPhKRgjaCsU6u7kgMjok0Jo87uZzzyyov6Okgi6szQH81I0MglB0YuMUlySdBQApbXtfcxX9cO EHwuAUhBHr0Wn1sueeR7FZhXYZEDI0kCRQ7LODXGiR8nKGd3JF9+Cco3a1iSggBkauhtTA1SAy9k GiREA09xtv+xpLG+R7vpSaQlOTgCmv72u7upSUpPLTfQ0yzS0uVdyaFpqWGJvaPXodmbpuSRRg7O XmjEciWrpUpOfkXhGioITFnuFiMGo0vKbXz/yd/yolzi5FKFGzTIBKloheKyJAHRS4BegYhR5+vQ iIgjg+Z1YH6b9oIjV372y6iyN2rtlXiOl5GN4vMKyVOk0Dc9327k+J06i5LssV0AxPJe7YVDvl5K uMrkyh7h+v9FYLoarzI1XdkFRkpLIsp8AzB7wXk90sihkUuWpggPJ76CEUSWji7wwm2hKukt/OaP /ged/g1O7gVCcJ7AbBISHlMsxg2OAqC1V1TCSCWJ0EjV145k8MztqpQAlXDy9kpAtFdiAveCUpTD u5sqyPntoMglgNmNbDuwyIHZTZevwyL0jYC8qmK+ltKc8a+Bsld7gRHahWUvMPJ0NDP0zq6mhwjR K9DIvIyARu5l5NCItCSgeQnOTQkYIQGM0DcBI4fmP5qefjswmwRmm9HlAZpjvsQ//Pp/ojTlXVRk n+ckbxGYc4RiE+Ul53b0TdAIjyOgkZXt/6fAFBMOOSjFuVOSCnNfBeO3aTeyiSi382XrXmDkzyGX WC/h8xUzgr0KCJ97R2J/CV/L68CI9d+2TWgvMOU5o5IUhnoeMMIIYF4QFDG+vQuM0G6UoZcZZaT5 3wGmQ0DDSNNWT3Dq6GcoOTRyI/w1b7OjuopzqC3fRE0Z0xRVTYCqBDAl6ygXKSZ/g3fFZay3/hLj mb/A3/3Jv6Mp7udoOPkWL/o2iou2UF58DmWEpaJsC2VlXC4lZCVChEcSoSlepVhtSd9pyVS6A5Ac ojJO4usSEO1ViZjUHUj2SgAjASH2M2rIJU95cijloO4FZi+04vxyySGVAfGqBCilfM6SHKainImd kRDkMtLknpUkll+K27h/r8olCVgoRhghhXZ6i9mRtyVNnHmCmWFCQ8mBkUeZcQkamfmVG2B5mS1P TTJobu1C0910TUpNHY0EpoGpiRKwCHBaahlxqL3ANFVvE5oLBGYLdTuqrTiPmvJzBGVzV1WMNFWl jBYEoTT3CipSn6En/fv4pz/9H/inX/8j/u73/hWNqY85IVdQWLyNipLzhOQ8KsovoFQuAQ+3ycR0 VUr4CGGZAEfyPF+POr8LmL3rJbuTOoOSPE6apJcTLZcEzS4MMu/0MrLxXDvP+9uAEZKeO4/P8xow AhYJmFxGEKEcoSnpWPm+Uka7Mqqcr/Mbgcl9GVkqCIuQwmlOrogoApKBjjsSOK9DI0A6S/1/Exgx CmBejTI7wFD1lByYvZLBw+qp7DyN7xYaMp/h3dW/xPcf/zP+6W//HT/98b/ir3/+33E27+eoTXuE 0oLrKC8lHISkovIiyiq2ZeJ6OaGRxHOWEcQyQlPOaCOXgKeMUUf+TXoFJ7CcE7hXe+GRA/NSnNB8 TpCQWH5lHydfAMAIItNL7yTXy+j2Msq8fg6hVyD4mghCniyiiHVx7K4IioBFJlmU2asKAiNXJaER koAZ63uI0d63pGgih+e3ASOH5nVg5Knpm4DpbBJfSspS0t60JI8yL6F5CUwDl+VR5nVwdoFhWqk8 eReDHdw7tgAA//RJREFUOT/Df/nW/8Rf/9d/wJ//7X/Hf/uHf8P/85f/hp+8Sz+Tf5MwEIqKS6io uoJyQiOJ0IiII9N5CZpyQlNRylS3B5pyQiP/84v/DDCydY4Fs5LkwOw9VooYvwOYl3p5rPyx8ueR zrkXgh3tApNHEPIpMe7ZX54/K6mCr0sCJm+SmnhFFXnjqNxRFaERUhjsvM3K6Cma6BWGu+9jnEDM jb7ztUgzwWNEWhISXmak96EEzuvQnGGUEtD07FRLQl3NBIcSkWZvtNkbaSRwai8RnotopBr2qJ7w iIgjVy3NcS0nurJsm77jMkpP8fnTf4K//4f/ib/92/+Jv/rTf0VL2o9QlfmQENySYCmvvoaKmuuo rL4sU9UlVBKcSoJTWbHFZYowVtIvSaJfkkSAxN/tCFURGqmk3yMB0V69CtQ8ygvnZBLLr+xjBKHK ihZ3JPty9ZtUWiiijUzyx8rBkc67M/nljGRleSLtTO3ZRhAKZKoomNuVBAvHSj6mksuV+VMEhMcI EbAKPq4q/+yuqvPGqHEodNaewxlO7njPWxIse4GRQyOAEdFHijQ7XmaUUembI40MmF4RZVrFKPvK oJvP0cmII77N7mDUkf/djPSnEDsSwDTJgaG3kuky6msuEZpLjDocqwiQgKb8ItPTZfoTltDpT3Fz +Nc42/J9/POv/yvevfu3qI77I07oA1RU0OPU3EBlzTVU1RIYjpKqr+4Bh9AIVRBCQlPBaLMLjDDZ O3/s9fLzoOVdeOSgvA6PbGK/GZjd/eJYPq58BwyhvX9IVl68I3G8XLvnEOcT5+Wki2UBACddFikm Ucnnq5CgkIEhH8WxYl+lWKaqCqZRVUjxsVV8nCQCU104ieoCjlRNIcf8MdQWEJiik8Po4t09N/w2 Fsbfk2ARKWpvlBFpSkhugH8bMEJyYPoENDufAMu/Z5K+zd75Ewi55H9DI9RCgMRf6zUJsapqZDne WHdFgqahhus1XOYkC3DqKq+ghirJu4ZE/ycoivgBKqN/hr/+8b+hMvMDJDn+gsb1IdMQwaglMLU3 UVV3SxolEaIqnk8SoalitKkiNFWEUUSbakbcKkaaKpb31eUyaORl/V5o9kYd+bocmkpGjsriBZnE Mo95uW9PlBJi5bdXsjQoA0b+mFceJyb+NYmJryyYklRFKIQkOF4/dmdflQBGwEJVE5wauQiLUHXB WQkWodrCcUkKTWXLGOm8i1kCsTTxARbPvi+BI6CZGWFKol4ps18zwHJgRDoSEWaA5+pvv40+Sg7M 7jfZeyQH53VgJGgIiwBGpqsSNPWSrqGuVugq6pheaqtvICFqCfa6Gwiz/w6KQ36K+1v/gLL6jxFo ehmpqZdRXnsLFQ23Udlwd1cV9Xeo26jmeSQRwmoBDaOXAEZIACOJ0AhghF7/LEiuvfAIvYTh68C8 Lul4oZ0/V5Wnv8pSsbyjb3jc6xDIosdOtBD6BmCqihZk+gZgaoT2ACMiS1X+uASNkIClpoAeprt+ C2M9D7A88eGOPpCAmR97dzeiiEgzPfQSGJmPERFGBoswuQMdTEeERUgGzMsIszfKyOGRRvGdkwBH pCpK+s8DqoUpS67mxutobriGxobraGi8hfr6m6iru0HdRm3NXSRHn4O37TkYKt6Do+IXyAz5fdgR ouyxyyireoyK2nuoaLqPqqYHu6psvE9w7qGGAArVEppaRpoaRrEapkOh2ioabaFKGu1KeiZK/mFi DaNNrRRxVndHmVYkVZcs72gJ1aU7ktZfQiaXeFy1BAgjlxDPJ5ccmJfn2xEBqy5efEUChOri2V3V ENBqep5qMe4cU1OyIx4r0zxqimdkIjC1VF2RWJ5EbdGULLIUiWWKwNQVnYVCfdkS2lihzDCKLI+/ jxVCIyKNHBqRkkYIlABmcpDG9/QL6auCEXqewe57HB+hu3EJY12P0d91m8DckaWlDqYlQtPXdl+C ZS8wQj0ttwjMTQmYNhri9hYCQ4BauS7URqhaCEtT403qxo5uopGRoYZRoq7uLuprbyMx9iKOHi7B wX0tMFC7CHv1G6jNuYm5peeoa/gARfVvoaj5MkF5iOpmobdkIkTVDTdfAaaWwNTSRwnVVdMnEZga ArOrCll6quZkykGpkyLPDjCM1rVlAgJOqByUXb0KyV4JYISkDyQlWAQ44nyy7XvPVyMg3APKqxLQ yFTLVCaAqeEoHiNAqS2dR23JHPfJNYu6khmOhKVIwEKJZQJTT2DqiiZQXyyTgEUCpix9FOXpk5hg pFg5+wFmBp5hZeqj3fQk9zLDXY9oiM6goWgEo128M+m622rXCcdNlm5nMNB2D8PtAhZZhDlNWE53 cKT2pid5tOlqvS39m0o7wWknQEJt4t9VXlNL821JzVQTj29qIiyMEg0N9wnNTXh6nMb+NxNw+Jgf jF1GkWi2hhgxiffFDxm9i5H+D1HV8gjVLY9R0/oEta2PZGp5iNrmO4TqOqMWJdJdHVMd/ZMARhju +hqW9gRnV1XnZGK0qSc8QgIYuWrLV3Yl4JEAki9L0UcWkX6XaipE+uNI7W7fc946AllLgP6XIihC Mli4TNjq5MDsahb1BKahlOAQFLkaKAGMHBa5GkomoTDWeROzTDGTTC+iUlplhBHALE9+KAEjh2Z6 6G2kBCbD39IaPlaOsFTXQ4hLGJzMg+DFsZpl2FDrdSk9CdN7Wp6W2rmNIO39G2ChzrY76CA0MmBk Euuvb2ttuSOpWcDCfU0t91DPCCGAiY+ZRm76TRx8wxyH1DNRVHAatRmMjPF3kW5XyXT6HONxd1iN vSODpe0p6toe/y+BEZIDI5cApr76/G8FRizLJ1UOi1BdhYgUL4GRwNoDiNBekAQsQrUEZ/cYOSw8 V305j/0mQF5TPZ+vjumrbnfbEurLFnb1OjCviMA0iu0E5HUpLE6+jaVJGl2mn/WpjyV9IzDDTxBi 54IEWzPEOVghztEOfia6MFXTgJWuHqK9M5AcVYfOhosE5ubO38gwndSsER4CswcW8XfAHdzWwWjU 0Ua13qPEKANmr9q4Xail9Q4aCVljK6MLJ7ux6S0EBnQgO7EH6gdPwPJoFHyt7iI16ynG3M8hqvY5 XHTbsZydg+hBhvaOp6jpeIa69p0ow3PUtdxFA9Nio0h1DTcIIX0SzbeQqNBelvYyeBpqtiRo6glN 444a9sBTX7kmSUzs10QI5GC9rlegq9zR3mP2nFMAIyQize+SAEaChrDUCXCpvcCIaFNXOvd1WEpn JFj2AtNYOrUrhQFGhAWmnFWmoHOzn2Fz5lNsTH+CtUlCw2gjgBFeZnb4OSLtbZHs6II0N0vEO7oi zsmS4JghxMICNhpaMFXXhIG6IeLDitBJM93XdgVNVbxjCpclULoYcWS6S91Hd8cDdHJsZzoTksMh JANIgHIXrdzXTC/U1PEEje2PUc/H1La+hfD4Ltib2sDmkBGOHlJGZmQ1/FxSkJbaxDL7KpQO+KDK whzuST2o7nyBmq63UdtOaNoeoUGAR1DrCY0cGGGsG2m6JbEqk1VnjDj1l9DENNVYe0GCpoHQvPym fXNX8gluqCA4OxMrX/5dwMgfLwB8uZ3H7gD4+vmEGnk+ORS/Sw3lS2isWOK4KEksN5bPo0mobA5N hKR5Z9xV2bQkOSTydSGFXkaEyb4HmBt4IgGzF5rVHS8jmV96G18jHSQ5WCLdzRkZrrZIdbNHkpMF EhytEW5thlAbM1irqcNWxwgmqsbwcopASmILHfysVDp20wx37KiLVZUcmA6qk8tifF2t7W+hreMh WoS6nqG58ykauCwmPS7rNGwNy1DqMk7jq4OTSYnoWngHEdnRSNHbhtoBYzwoK6GhG0B9K2HpJCyd z9FA6Brb3qLuSxL+qLnpFnWTywSHwIjKTFadXUV9g/jXX/H50LYETePON+2yrzTO70oedZqqNtBY uS5JvtzAqCGHYq/ksHx9H9er+VhqFxJxnj3A/IckAJEDU0ZghPYAI2CR63Vg5Goun9mVQjtzYzMd 9hShWRx9F0tj730NGFExjXSdR19pILYGk1F3MhY53paMNtbIcHdDqosjI44F4piuwq1MEWplDHdD TRifUIH2cV1YG7ojIayYBvgi2jk5XUwJ3e0P0NP5FsEhNFQXl+XQtAsRqI7OBwTlEVq7nsjU/VyC ponLDUwv5Y0XUM6JTvbxxVEVZYR1ziN4oAdOI/kwiMnDEVM95MdFYPkqq6G2J4TlhQTN68C0CI+0 B5gmVmmiQpMD09jE8v4/AIwcGgHJXsngkQGx97jXtfc8TdVcr9mBZge+V/RNcHyTKpbRVEkRmmbC Iql8QQYM1UJ9EzB7IZGrpWIWCn01G+hibpzouYup/ieYG3ohgSNK7I3pT+llZNVSU8lZXBzLxWe3 OvA3f/ILfOdpAy4MpCPX3wqp7mZIdLFHirM9Yu0tGW1MEGFvhjAbYy4bwVj5KLysHKCvbIjY8AK0 ME2JdCOlJULRKWDp3IkyQlxvZ9XW0fOQkDxDe+/baNtRa88LWaTpeAfpJQuIy36ME0qq0DxxHCqB edC7sAYd10wUptVC0SwYR9WCMPXpD1BMQ1/X9QHqu16giVGqmSA2d7yFJoLbSh8loGmhsW6l0W7Z qdhaWeY3Ex4BTIv4YLHhEprrLxIe2Xdfkpii9qpZGs+9oubqTRkAe9Rcc/41yR8rPw+hITDNO49/ qXWZmKqaCY5s3NjRa9sZiQQoTZUUxzamJyEBTHPFAgEQwMyhlWPrDjySCEZrhdi+V7MyYKpzJ9Bd u4mBlmsY67onaaTtOsF5TgP8Gb3MO1iZeA8VGU3408+38ce/dw33L5zGr/9gFXeX8/Dl/W386N1R tGV7ItWDUYYpKtmBEYcpK87RFlEOxogw10OAqS4ctFVheFwJ9kY+nBBRKd0jJIwk9CadXXfR2f0I HV0P0S7U8xgdvU8Iy4tXgREjo0QTq53AyBzktVxCqKI6sm1VoecXgob6DjzOOw8Lsz74BbcjRdUD T7/3a+TVX0ZN73toIIBNUmp7QhFIRpoWAtNMQy2Mtbwqk5f1ApqWJtmHia0737bL9U3AyPRNwFAS ALKJl7YL1crh+TpsrbXnd5dlsGygpXpVUnMVM4NccmD2bGutXOEEL1OLaKlc5DpFSF4VQamcQ1vV PEGaQ/uOOvYs76piBh2VBKabIXag9RKG2i6jl3fPcDsNYOE81qY+xPrMZ4TmfaxOvofSpDz88rsP 8D/+64/x8x8+x7/85gvcnCvHd59fw9//0Qf4/ffH8ZMPKlAc7YiqZBvEO5ki3cMdKU4OiLaxQISl AcLMdRFkrg8XPQO42oajvGSC6ec609Az9HQxwhAYCRqh3qfo7HuGjr53JLWffndXTb0foqr3CvLC PaATVIhEVVd4mWigZfAsLhlo4oZ9CRy00nDwgAk6Itfw7On3sDn3Q+SI9NDzHM07qa2l6xHa2h/S I9ErddyjX3ppuuVlvQwc8WGi+Brj5Z9o7IrRRq5WXkuhvZO+O+FChKNFiMsSDEJ159Fat0WJiCUe z/VvkOw8m2hl1SkkB0cS/Y6kPdvaqlYlaFoZXVqrGFmECM2rWpDBQnUQns7fJcLSVTUHhYrsUQy2 XkFF1gTONF9mtKFX4RvYmPkEmzTAG9MstaffQ3lCMvLC3HB+sg0/+Pgi/vXvv4/bC8348598B3/x k3fwFz86h7/4bi9mOuPxmz/4FIVRBphpT0CmjzFibJiKrM0Rb2OLSAsBjh6CjDTgY2QKJwM7lBeu Exj6GUYVoU4hwtJ1+jk6CYhQxw4sbYSns/cZK6UHCPLOg6fJBHzMTaCe6giPWG30h+n/v3z9dXic d5rmj8ogZmapSFIJSlWlEjMzMzNZzEy2LDMz23ESJ7HD2EkHOumk052mwe6ent5h2NnZ2dnZM7Nn f9c51/U5z1tOejM9e/aPxwWSi977e9+f+623Size+pwElZlAuxK6h3+Pn94TVzn8NgERFVbBzEus KTy0sCYutvK2ONrr4lqviXCetjVlvqn1T4XzolU03xya8W3BLMki+7ZolPm2UH67wZURcSin31yn CGhB2uQ3grHOt37+H+eOdWepMt8IxzoScdb51nVLYzesolk8dJXFsatyWUZE8+/nslz/VDTLoxdZ FQH9/x0Ry9rYRWzyktpFJPfZUGrkwEU2Z+5ycvWxiORT7l76gQhGRHPuY6br6oVXkhjKTqArM4LZ pmwWOzL4i9/7fa6c6OWHb2zwD784wf1Tg/zjb2RDdCbwd7/4IV+8tsVblxvpzY+kTLimNFqqeLSe UgHj0qhwctX+TPWftTLLqkTQmoxyqghmbft9Vrc/ss6KMjsfsyynsxvfZXLzLcyz84QFdhIWryL+ 2jQv1OdyffE+yydPEJIWj7MulADNeV568Z9Z/+ITWmRVTSnwvC6xJsJZXFei8B1xNGEmEc2SwlNf c5RS/b/Zubi88JJVNMvCMlbRSLwtKkKxiuapSH4rHIkpZcMqowhmUUSyaBWEjCIOmaWp+9axnp+W /2sd5bakFHz9s38/96y3odzW0uSt/zgipkXlvr4WkzLL4zetolkavy5zzSqY5bEr/4e5LL97WQRx mbX/y6yPX7KOTXvFDBPtZ0Q992ivXqWjYpnDs89w4cg7XD/5CXfO/YAHZ96mIbscla8PZdKMWtLj 6cqIZyQ/mdGyLIaqDdzb6+EvvzrMuy/e5B//030OVcby9798n19+eZ6/+HyZ33t/lx+8ucB8k4EC fQz5seI4cXHSqgKsELYu3LIiMbQmrqI4izKKYJ4K5alYvpnZ7e8Ki7zN4U+fYdNkISe6hhXJ/7Eo PbElJby68RZ5YZG0dMdTUjTHfMZ9Lr39CUPrL9EiFX9h/WPhofdk3hVWkuj7mp2WxeWswG1tbEqt F7cR4SwpOxkVp7G6jETT14JZmFSO3xHXEAjtbtyWF182kjyOhQlhDVnlTx1GokKJHWWjW+epCJZF JN8+vzyjiEVOFfF8+3plpm7L5a/nd8Ri/dm3Lv9WMBPXWZm8Ka/LNRGEjAhmTQSiCMMqEpkVEcqa nCrXr4nTrCsj1ymnG3K99fJvr386NkUpHbSVLwjsvkBz+RJ5ljZOr77EstS848IVdy/8gN2ZSxQk 5LF/3wEcbWzxsbMnwsuL7rwUegoz6c5PFNcx0pUextahKf7iD+/RWxHN85cnBZLv8l//6ln+4Itr 4jjP8Mr5OmL8g9F5OxPu5EyuuM6stLSN1betUaOI5JtZ3/ng3wnlm9lZl4iRn5958kMaLN50xFVx bu4LTCl+OIQ5s9DeSphfBlFBAYR2GzhUVMWJpS85d/4DDs3Kyt4QwWyKw4iLLYlorDH4W9EIcH9d 8Z+6jVLxn34929LXh2UsKQd+SWuak9doceQ2Fk0akZ7e9Nb1098wIqtdRDIhAlCYREQwPy0O8C1n +Xdi+HpWRDC/e903szJ957ejCOT/Nt8IZ2XyBqtTN1lVhCOCWRHBrCvCEMGsfC2W1fEr1uusI5c3 Jr4eEcimIpyvRfLb62Vsdhbv0NOwKTd8i/GeM5g1pVbBzA1cE7Z5LJH0Ka0l3WSZcrE76MD+/S7W vaqedm7UpyfgZ+9IukZNY0Yi7dkW+sV1OjN0dKYaGa0x8dV7V/h//unP+LNfvcQ//eUrvHG9Hb0I xqz2wOWADe77bVA+RrIqrcUaQV87yzeCWd/9lLUj3/t3M3H0+0xsP8PEuS0sJeGM3Rxl6+Ix9Dlu 2Pt6M552EUv1A0LWSok4nc6P/vgGI49/Sm9zH1MSO4ubH0m0CUzLfSyLaNYVXvqan5RRYnFNhPN0 35DAuCwc5RtDl0QsisMsTjwrnHCTkaYVItwDMXgGEe/qR57Gl+5cM6sDR6SdXKcup0Xq6p64jMIV ikM8Fco34lBOV2cfWk//T+e/ubwqmPDt+baAlPn2dd8IxyoWZUQ4a8qIcDYnrlnnG5FsjF+1jvX6 STmdlOtEFNvKeRGMcvl3x+bMtkSB5O25w29xfO0xZl0xA/WHGZGYUt6QPLP9Og35jaQb861/NNvW xg6nAw542zrSnJ6Cw0FnnEREjgfsCfBwJyM6iracBPpzkmjPMEhrMnNre4pX7i7yF3/0A955MEO0 nz9liUH4ux3A09aOyRF5kVYkjr4tFJmNw9+1CuZ3Z3P7ExYHbrL51WWSq9RM7ZQyfDuDweYENN6O rC2/R4t6jbDOTkwV4RzZfp5nfvS3tCwkMqe4ypYiGAFpua8VEagiGKtIvjXr4jiKaFYUrvlaMNbv 8ZuUOBq7S1p0ITFuAVg8g4n38EXr6ELgflt0Hi5kayLQeEVTGBlMU4pFau25/yCY3xXG786aUkBk rOdn7/12flc8vzvfCGdt+tbT+T8IxiqSb4QiszV5XeapYJRRBLM18b9FsjUll78em+NrrwnUfsbm 9DNcPfWpOEw+fY2Hxa7uc3TtBbn+IcN1HSRGJ+EkgnGQSHLeb2edtqwU7PeJWPY5cfCgnNp6yrji Yu9GX544TloUzSmx9GSZ6S6M5VBpBnvj5UT7eohgdIR7HsTeZh8TYy+xqqzoDRGLtKB14Za1wx+L OD5hTRHJUWU+Y01mVS5PLb3Ilcs/YOP+zyjvqeTD2jgOtXpx/KMt+sKCUFWeYLl0h8rRR7QVjFIX 38FXN79i+eESU1tS0RV32RKA3vlQBPqhQLW4muI0SiSKgJT9PxviNOvCSWsrimjekJb0slTrlxhp PYzBJ1ZcJZgEn2CMngGYvQOI8fBG6xNIrjEeS0AwqSFqLH4e5Gq8KDRmSnwp/CJRIBFldQVl4wsr flsc1pl9Outyfn3uvsyDr0+/npk7bMzetc767B3rbMzck8vKKD//ekQs6+IwG1M3xDVEJBOKIL4e cQ9FEIowlFEiaEsRxoRy+tRhdqYU1/laQNPX2Jm5zo6c2pzafIOjyy+zt/ISl098l/rCAUbbTzDR fZ4jK89xWB54e34tlQKX5eYoYnx8cN2/H4f99rRkWuTUVZzHTYTkivtBX2z3OWJ/0IORshR+/eUN jo4m05YaKA0pgMGsRBFPEt05OeRERWAM8SXQwZPJicdPBbP5oYjlY3EWEYpEz4YIZH3vm/n+b2dg 4BjHL/+Y5uQuioqi2VtuZmgmn4LJQBKD9KTlXCX1zhJtudnUxrzG+ahzHJ1u5tknSoWWOfIRC4e/ Z+WhNbm/tW1xtK332dh86nBKQ9uQBqUIZl2icnVRhDP9AhUZTUR6hGGWSE3wCSHRL4zkwHCZMBJ8 g8jSqujKSaYmPYvsCD0lUVGonXzR+XkJG6axJgJemRK+UBzA6hhPxbI+/9xvZ2Pu4dOZV+bBf5jN ubtszd+znv52RCjfjFU8Mpszt9kQ0WyJYJ46yFMBKC6xLjVamW1FDDJLg2esp2vihCvDZzg8LeIQ wShC+UYsCssopzZXT3wojnKSUeXzKrJ6xrt2rGJpr1pjRx70pZ2XpRllURYVSb1ZT31CPOUxMeRF RFn/3L+PnbMIxgm7A87sE/Ec3Ocg4yosk8U//OlPeO16G7/83jRL3Vls9iRSERNEY7pZ4iqV3pwU yuS2FufeYE0iwLoBRSjfRI8imI1j3//tbB7/wjqVRTNkzM4wWNFGxUujzH9wjfTsJXqqtJjritG6 6Sh8YZ6+Sqn+LX+M1r2PV3/+9zw/tcmJnfdY2P0ei3I/qyLM9Z1PRKAfSsx9wObWB1bBKLMpMKyI ZmX5TeaEQYxBCRi9wkn0VYtYwkjyDyc9REdqsIo0cZNE/xA89h9A5eqENjAUY7CaPG0EhuAwgt09 Ubu40lRQI6tZRKM4jMTHmgjDKpKF5387W4sP/91sLkgTlPlGMIpYthfuW09/e15c6Oko4rljna2v Z3v6pjjDTTkV4YhYFNHM9e4x339MOOacCOkic317VrEsDZ5ivG3b6j5W0XwtFmUfzOLQmaeRdPPM 9+SGH8kdP8ISWcpU71FmB6/SXb/B7MANJtp2ydebCHJwROPuRpI6nLwoHa0p8XRmJ0pTyqAuJZnY oDBcFCiWyDoowjlUlsg//e1b/PSTs/zlH1zk5Ts7/PIHM8I0OvycXQl0diFDr6M62cjitLLTTODy dwSzKW6yefzzb81TwRxd/w75k6XklT3BkpnA2ZF1KuqeoTU7loAKL1xC7RnsGGf4jWdEPPV8deUt Bi+8wZvPKDVU6vCuxNs3LiZO838VjERST9Om1VESRCxpgSISfzUpgWoyQiNICVKRHqohKSBUnk8E Q7UlRASoiBTnifTxwxLoT7M8xkZxV6N/EP1l3b/lDUUw3xbLU8HIhv/t/EfhKAL5DzMv18tszSuO I4KR+V3B7IhgFJeYHzhFU+EI3VUzMtOsjJykq3KK6a5dJjsO05A3wkL/qaeCUWJIZqhJtNB3goXB 09gsKwcH9Z3j5NorVKX3cWLjeXGXdXGbXcnEZ8k15FKXlIfnAVthmP3CKwdwl1O9fwANaWZa05MZ LMpiqqKQicoi6lNMAnyejNblM99h5C9//zH/659+yoOLM/z9L+SF6k7CVSLLxuaAjA0HJNqWxGGW hRnmVoUjZENuiFi2jolARDDbIpCn8znLJz5n/fhnnPvkHWoWN4k7s8SjS3/ECyPnGSkfoG6lCYcx 4ShviYxsI/UDc1RmF/FaSy8tQ6N88Vgq7dp94SBFGOJaSuQpTiastH74I3EbZZ6KZn1DuGZNKvfC q5iC0qwCURwlLVhLaqBKBBJGRpiWdHGSVBFHqlzWuTiQFRXEWF0F+kANgU7+aGRhxLi7U50STX9R OqaAEOaal4UvnmVl7pa4hrLRn5N5Vjb6s+yIUL49h5eekVHO37fOYRGNMjviNt/M4YWnszN/h52F p3NERHN49jZHZm7Jxr/JYeGZbWGZxoIRii1NhDhryDFU0l0zTWpMMeUZXTTIz5qKDjHaumWF4cMS a4uDZ+W6cXpqFtgQd7K5dUFWrWRed81hhhpXhVmuU5YxxFTPCS7svE2Ep6wclQE3EYqLWK6DzUGr eDylKeXqI/G3cyI6JEhekBQGy4qZKi1krKyUwbxUGtIjuHlshl/95C0e3zvNv/3jz1jqTMTxoDs2 wjqKYPbvdxDBvGmFzjVxmMV1YYmvBaPMzokfPB0RzNEjn7N06n2e+/RTWRFm1ON5JE18QHXH98g4 tE31G9fJGrVQVvQGpTERVJdeoScmm7lba5SvrPHWnUccu/QzliWSVvbkfpTIk9lUTq1uI2JVQFic 5hvBrC2+QaahhqQgDaky1hiSUyWGFGdRBJMZqiUrPAKPA3bEhYcQ5eZCqJsf4e7SBO1s0UtzUrs7 UR2fIsLTkaXTMNW5YYXTjTnFNZ6TjfxQ5n8L5qlQnuHI8kOZp6JR5siiXCfzjUiejiIkEdS3BLMr gjmiCOa3ornFZKcAe2gaaZHF6LwNFFnqKUhsEMEUkWOqpad2DpOmgOrsASkRO9bbaCmZorNyhhxj rZjIOjYPrv+IXWkdJ1ZeoKX0ELVZnVRnjdJYOMqxxUckqfREe4fhse+gVTD24gzu+w/iY+9MQki4 xJBsfBsHnMU1fGxdiAsKpiYjjfGyPIaLcmUS6c2NpCMnjidXjsrqSsVRRLJPBLNPbuug1PLleeXt AFnVssE2RSyKcJS4+LZgtk58yo5s6Mkb73L8F9+lqDsTy+U5Eke/xNjcR9GZM6QcrSasSoWHZwJ9 EdJeiqeov3GN+8kutB2u58yVHY6c+YhrV3/IjsIvX8felhJ9yvkjMkpUSe1e3xTBrEokiWCG27dJ DBRnUYQiDqOIJjNcNrwqgmwRSoFOmE4TRYk0pNH6UtpzMtFIhPnauRLu5kpevJauuhzivbypMEaT ozOQEKxhefi8xIdyZKIilq8d5N8J5SG7K8/KPBWNMrvys12rcO7/dp4K5t5vxfJtwex+PYrLDDct iSBSyLfUiEFMCYjXkhZTTpaxjMSIQqqyu7DoCkjUFVOc3GFll6qsfsY7NkVQNZRmdGBz/+qXnJam ND9wkUOd6/KkSzm99DIFljraigUuI2OEXYLEYfbjrETSflur2/g5uBDi6Cj12k0E44zdfk/sD3jI qbu0KFvK5YXR+AVSkWhmtFjEU5BKf66IJyeevNhYwmQV2orD2Nq6iWCU/SAfWFe5suG2lQ0oo0Dp 4ZNfWmftyHcYnH2OUy/+gIGjd9B2VRCWN0ff5ANcBb6LGqcorkyhqqEKL3U/9YZECpMaKD4ywdLD bmbvHKLsZAdPfvRXzErMbO19YX0zUxHltuJm4jJbwjabwjRKU1tTKrbyPtPcK4S7RJMcJPwiYskM i7Se5ohAlMnXRj91GBmNqyuGAE9qU01E+auIDoiyvkaetvuJ9HdnuqUIg5+WalM0Rh9pnP4GAdQr rCsRIxtemW+E8ruC+WaOrjxgd1l+b+nef5jDi3d/O0eFZxTRHP16FJfpr10gKTKHmPBUKTZHKMts swomTRzGpM6ivWJUBJVDelwFdXlDwi5rIphe6gv6SdYXUZ7dKi3p5Hd5eOVzsaYOemsnifbVM9Z+ jjXp5C1lY6SExwr0xgvgBUoz0hDk6ICXnQP+Dg5ovD1xOeAjTmEvG99NRiq2nHrsdyZFGyyXnazj IhAc4uklG9DCQE4q7Znp9Kan0ZmWRKq80MvLb0kEfGRd3duy0Q7LBjx84jN2T0lM7H7M9klFQO/T PnqMpc2X2R19FkNlOM+tPeHBC9fQGj0pPf8+qQY15ant+GXXE9+moab9PpnZerJeukjlzEm2hoc4 95M/Y23mc+GYT5hSPtJ77EuJpS/YOfaFVTDrSlyJkJQ4Wl6WCr7wBvU5o6SFxZItbpujFvEI1GaF R5KtltsOE7dRBCOnwc5uVKZaMKrVhNg6kRalvGXgSW6MlhZx2igvfwI9ArAEhZAUEkh3QZKcT5f2 IbVXiZkliQ/FQUQkR2X2Vp6X0+fl9DnrZWWOicscE4c5uiSikNlbvvf0/KII41uzp5wu3BaxPB1l 38qh1k2yDbU0F4+yMHRCuKWNXFM9CZF5mKKyyZcFlisRVZXXR0PJiAhmS7SwI+5ST3RYKkPty9gc XX4iMHMbszZPbqifEku5ANNDUeAxavI6MPpJk0lIwegttp5klPMxFJnjKYpUYwzzw9fBXVzngIwL B0UsB/d54GXrij7ASxqT1GwbFxzEfQ6KqA7usxPgiifC34f0qCjqkxMojkmUJvI2Gxsfsq04ytFP OXLsM44oghGhHDslG/L495hefoGsolq+/+YPaNtpZbE4grSKFDqeXUFnUZG3tUR4XCwl5Z04tyTj v1eBYa0Rc2Eh3WM/Y2XpdbrUo5zc+5yzH/2S6envMjgmq/L4VyzJfStxtCOuprjc2uYnIpb3mF94 h/n5NzFqckUwwiphEVbBFEQYyNXEWM9nhn4tGOGZDFUY1UniGo059MtiCHX2J8rbB52nC4X6YA5V p1hdRysQHO/nTX6Eit4SE2XxeewKzxxZviLu8Qx7q89Z59jq81+Pcl6ZZzmx/IDjS/c5LkL59hwT 0fzuKKJZH7vIprSjleGzjDSvSSOawRKRT1/DjLjIMPX5g+Ql16IONFCR20dmQjXZIpqshEZru1o7 dJHmkjH83HSkG2uw2RN+yYpvk/p1RtRWRXZsMadWXhTQmUftraUgKokMTTS++/eT6OdFS5YFk68n 40L8NbGRdKVn0C7MYg4Nx10Yxn6fk7QDV9QeblbB7BfBHLBx//q8K+WJScQHeXBAwNl9/z5C3EJY X5IKKxttR1rKEVn5R499j6MK5IpQdk/IdSe/YHjsOqFyfzvKn+29+QolucIUY9XcfDhFb+8Qw3m5 JJgySVwqQtVnQXuxnf6qKooaPiAs4SK1A2+w2HGCl1/5K7q2H1u//r2sfJUNEcfMzGMWV96VmJJm dlg4ZuV9FhdeZ3ZWOdb3CdHBmeRoDVah5OviKIk2W89nhUdZxaJMnkZYTyLY296e+EBvopxdabNY iBDBeAn4moXt8gzeJOjyMQSHonJxJtTugECwPwOFcbRmVbK7eF3c4QHHJHaOr4qTKAJZF1Bfeygj l2VOrIhYJH7+T4JRBLI7f8s6yg43ZZ/LTM9RxsRZeqrnrFOZ0SOlpom6wnYB2WbK09spSKklL7Wc 3KQ2cpJqUPkl0lEzz9KQJM3YJWpzBwlwiyA5rhKbmvwRzqw8Yrx1W/Kqk3xjCRPtx2kuGiPCT0WG RFKyrCb3A/vxsrGVSmxHsIs7LalmUgJ8qUswMFiQRX9eOkNFOfSVFVAhDhTr64PbAcVVxHkOuEhs OQnruFAnAis0BMr1BwlzFXh2DWVdGGZTYuDw4Q85evQTjolQjp38nPau4yytSm4f/1JW/0d4BoWy JQA6VTVMQ7+F9/cmSS6wsHf05yRo4ogW3grKSSCkUYVqNo+maD1B2sNoQwWK5TYqJ1/iwbGfsHX4 VXY794gzlNDfc5+2xjOMjj2SOJL6LoLRhpZLkzNYx8nOiJejcmyymWKZoiijdRThKILJUUWK28ZZ T2N9A+ktL6Q2Jx1DuJGswGCp5CKUWJ04iZkaSxYhHr5E+PgTGxhES346edHRwnsqqo0Ghmu6pGjc sQrgxKqIZv1Z6xxbeyCOc19Grl9R4uaWNW6+EYcyymVFMMpY/78I68jcTRHMLm2lE0x0bMk2PURD /jDt5RN42ftRlNRMclQh+tBE3O19hWH3iFGlieM0UVt4iJrcEUZatpiQdpWT3EB+Wj02W1MXGW05 Yn2/oSy1hazYHLbG7jDQsoIlzERpdDJaLz/cDtoL9TsS7OiKm5zmR+rkOlt8HJwE6ALI0UcxXJzL RH0RUzXFTFRXMFxRRqklkQh5cRwOOHNAWKYuO4XUCB8cJaI0nvb4eGokvz/g8PZH7B79HnsSR8dP fJ+TJz8T4bxHSLCJgUPHmJt/jeLmYdJqyzl1fZaeG+foH8yjJC2G2ptPaK6eIaKwEt1wNqrRZKL7 hyk7d42Y3HqMqWUMHpLYOfpL3jrz9wLijVRUduMXoKWx9SI1xRvU1ZyWdvQxm9vfx9PJjNPBKInS SInaCOI1IpQ4gfXIeLI0sWSqosmSOCqMirM2pAIRjwK/ycJ5GXqpzE1pZCckyc8TMYeFCww7oXb2 pq9QTVN6HTEBIUR6+Yi7CnslaGi2RFKhTyU7MlrcYIbj4jJHxUV2lxUO+ZpLFEEs3eGEzMmVu5wS QZ0Sx1HmpJxX5pS40smV/z178n/7BHQTpCorztJeNkmTtN/+uiUMmjQSonOICE6QRRtGtDqFPmGW AI9IUgyl9Dev01YxSV5CPRWZHYx1HCYxKg+bwcZ5empWGGrZtZKyOdzEvPBLflodWboUGpJy5Il5 SX12wkeEEnDATkDXlsQAPzxsna3jIjVZ4RZ/exd0vn7UpyTQU1LITF0ZU+V5TFYWcKg8n+Ysia/c DIFlD9kQB1H5O+HnH8PO8nc5si3usiciOfE5J8RdTp/6PqdENE0tG2j0afS0zTD8+j3y+/MY+OQU NdOldF7uwWB0J7A4hjMtnaTXtBJjlg3Vt0BydBr2EWnoQwzEVtThFlRFbffL1i/dqTJZaM4uJskr gJLCNZIMLeRmTkssvS2C+dIqGBfbGBGN3ioab3sNBbJBs7TiKl9PXqSRwohYcZd4qdZRct5AmoBw kIMzZt9gAhx9KY+Lk4iPJ0nYRjlCMUEWnrezr8S3Fr2v3HeMhtwoFRVJ0ZTFqYVlUsmJ0rLav8eJ tZsigOc4LbF0UkRxev2hVRxnxG2UOb3+9LpvRvnZ6bVn5f98M8I8IrrytFbK0popSWmksXBQ2m+D sOoYudKCjfoMwgMMeDgGkp/eyqDyOS9dsjBMHa2Vc5SktpEeWyrNqoDhlnWp1c3YZMYUUp93SBrS BmnRBRhCYkjVyUb1jaI0PtMKvL72bvg4OhHk7IGfVGaXAwfJ1WlEJM647XfE44ATHgfdpFZ74XzA n/RIrbV+e8n/M4gtVyQnMmjdoZfHVFEafSUFtGamkaYJICYshSNr32VP2tCxY59yQtzltIDumdMC p2e+4OSZH9HSvo4+0Ae9NJH0lePSQrbpGdmi+mIHwfUW9AVFZAyOyxOqIzFCz9zkGdKFJ9J9DVQN HUefEoubnx9L24eYv3uYCYFhN3k+DQlmWsu3iNXlUlk6z/jk8xJXP8THLQlXu1hc7WNxsYvB0yGE TJ2RgugEaYxm8qJM5EaYRSTx4iyxVocplphKC1cxUFHMem8bpWkF1FvE3uNN4tTBZERomW0poS61 FL1PkMCwrzRSb5oyEqVmiyAjIiWWEkj08KK7JJoTUxc4Jw3p9JqI5mtxfCOYs98Sy5mNZ//3rD8n 87x1TgksH569iUWXQ7axVHilXOpyOQXJjcSFyeItH8HXXSOCMRIizTjNVENGQh0BXjp6GpcY6dgh M76KpuIBcZkaAd5qUuPLsSk2V9FaOMbyyDmpT6ImjYk8Y644jVS+0DjJ4FDCnVwwCPCqBdQCxV2c pRVlhofidcAR74POAq+OuO5zFuB1x26fN8XGGGEUBxzt/HC09RYhueN80JVQL1/6ClJpyMygJyeT niwDvXmS28IvJ459whlxlHMilPNnf8D5c19a5/TZH3L23PcYa8impjmXgcaP6C78jJceyepJDKIi P4vwTDNZXYcZrxgnOD6a/MJGLJbTFKY0EVpSi7E0EdcIeSHkPvWF8Rh2W3AKiaK9qZvionl0YssN lUsMDz1gZ/cr/NxTcHOIw+FgpAgrDm2QiMSQLEIRkcRYKJJmV6hNIFfEUygOU6I3PRWMWkeUnz/l FjWpsQaaknMoMCWIQDxJ0WqJ83fE7CeQHBWPys0DjZsLiUF+VJvlOlUoHanJtKdKTBqjmalM4czS FU5ZRSFC+VoUiliU+XdC+Wa+JZi9hQe0lc1SKphRnd1JgjqXipwBxoVplHiJ1+agDTFiiSki2Cea hJgCiaV0clIaGG4/Qn3xOLX5fRhVWWSbJOpDLOTK62lTIzajvAFVJy4z1btGW3GPsEUQU5Klev8I whxcyJMnU6FXkasOFPjTiCWHUxqjRytC8pKq7CaVWjm8wVkqtcsBPxoSE4VRlOvccBARHdgntXq/ u1i8GxVZ6SIsN2kOkuv+ssLy27hw/BMunfmYK2e+xzURx42Ln3H9yhdcvPD9p8I58yUThxbIjfVj KKGM5tpeCtQe3MxSMb3YQ1BiIMaNE5ga2ggNDqGkZgp9z3vYNTbj3RNPVFEpQUfyyFs6QrwlA9P8 eTzDkhlfv0Zu2iCakBQyk3qZFYc5evzHeHlkSM3MxMfdgpdbIt5OMRSa8sRdkiiKTRZxJJEeFCUu K/wiDpMvpUARTFKIjoKEAtJUeiwqE80ZqeTGxZCiCqGz0MBaZy2xoZEYA9SY5XEWx2gZr82W01Bx 3ETivP1IllbVmZXMaEmlxNItTm484Jx1HnJu81nOfz1nN5+zzrnN5zm39ejpbL7w2xlrOyLRM0Gh VOT28nEy4mrobVynu35JgHaYrtplWSipJMXnow1OkgZUiDE2m4HmbdamrkpLWqY0q43o0GRyzS0E esaJYBqwSYlIFRU20V0zR2SwZKoxnUAHVxJUSQQ6upMUoCJOVkJ6SICsLB1m2cjdWUnSEEKoNxlo TU+ioyAbkyocX0cX6zvWTdmp1sMdlL2+9vu8sBfxOEpLcpW2VJ6WJPVaarWNHfv32ctKTGSpb4LV oUkOj81zYnaZ0wvrHJ/b5NjCYS4evczp449445VfUFeRxd2yWBrSE2kr0DMY6EWhuElJfRWN15+n K6uK4MAAgopC0fV0k3i8i4Z3HxHVn0jMZhFR07IxpdEYUrtJzXwFf/cAeodPYDRkkW7pZrjnGutb nxAVUS98lYGfR4qIJ4UwfxFUdLpAqYV8EUu+ziLQKwyjkzgSCC4UpikRpskJjmSoopCt0Vpqswto SssjSy8uLbwX5OFKg1nNQmOTcEoCMd5e6Dw9hWWcaMtX+ChUioNRFmUwtXEahnJLObtyTyLoec6L eygiubD13LfmeZlHT2f7pa/nMee3HkvTeob5/tOsHjpHd/W0xMowPbUz0nTqKcnqoKN2VsSzRaO0 J73aIu5STKs0T506USr9c9YDxBVhaQKSiAyV55zcRqyAc2lOBzZmlZl8S5nY17j1/SF9YDixARqx ojTSZQWZvIIEdA8Iu0gFllbkb+9AhqyY/AiNxEk2a03lrNTkcLi1mpXGag7VlEo05EpOhuMlDuS0 zxU7EYzdfg9pSh7SCozsE4fZL4LZJ+6Ua0lnZ2ya7bFxjk5OcWp+lnNLc1zeXMKi8ePCwqyIaIpH b75HjsXEnaxImiwBaKSqagLzZQWkMt4xRkxOPeZkE5lGLZUPd6ic36ZAmCYpJB+v5A6yD91Ff7QU Vw9HarIG2Jl7hYTxOqrHtgkODiIzuYeWmmMsLL1FXFQzcboy1EEFhIcUC9MYyNSLXUvryYuwkCeC yZFIUvbFFOkMlArTlEks5WljiPMLEYcJItI3lNqkJLKjLMT5SEMqyqTCEEFCiFYek15iK4Ha5Hjm 22pJCvVlrDqXlHC1sI2yyyKaWpOZnb5JLmxc/61ILm4rInl6enH7kcwL1lHEcnHnscwTmZc5u/Ei O9O3rcevdJTPsTB4ghR9EeH+seQmV9NQMklb1Sxd9csUZtXRUjUpApnE1TlExHKNqrwxcqRJRodl ECvtKSm2jPbaeRFcIzYVqQ10Vg5bP1bgfdARlasvCWGJLAydxiIWGydNwnffQfwO2OOpiEYiyl8E VBgdKU3AUzLbj9yYSAYEZOfqK1hrrmO9rpi1lgZmGqrpLyqgzGyW9hQkgnSjQH73wH4369sJNuIw RRklzI9sMDu0xJzM6sQ62+Iuh+c3RflR1ux/cfgQzQ0lTFqSuXl3ncWceMoS8zBElOEWeJCyerF6 twCqO0fIEkbp6iwip9zMkaZLHDafwCGkieGVS1Qfzia5NonErD1ydy9S+dxzFE08IiwshIpCAb3e qwwO3iNKVSvcki9QmEpoUJFUTRMZUWlkRQi3yCiCyYtKFfEYrc5SJixTKU6ZrzdQbMmmu7iYipR8 ig16UjSRJIjrZYZ4MFmbI5W7npxIgduQEIz+XiT5ezJRlUFGmC8lchvxfp50pkSQqdZSZTSxNrQq ongqkks7ikienl7aeUHmResoYrl0+InMyzKvWOfM2ossD1+0HppQkNhKq1RqZT9KbkqVgG8PA62r 1thJii+ko26O3MQaPD3UrI7fIMPUQG5So9VdVP56CqQtFWf2Sg0X6O0UW0rXl9BSPIr7wf1SC13o ldo12npSnpROnlQoAfvt8LO1w1ccxtvWniCJnRyNRtqDB572nlJDfXG2d8fd1gmNVzDTNYVWAW00 17LeUMxqTR4LlcXM1pXTl5MmLBKHh4OTuM5+qopbWJvcYnl8nYWRZTZmNtkV1jgyv8fx9V3c7O0Y TW7GYGoU0e1j4/Z1NgaLKEo3o89JIPRMMWGpkTh6HCRYoLbilUXqhytZePISNSUdYqVNmPJH8VjI oWyhGjcvb4wLA/T98nWy+nYwNJwmNjKauspjzI/et35Dp0nfIlBYija8HG/PdFSBFlL1EksRSeRF y0iMZ0VmkSXtqCJG2VdlpFIrjUwcuSMnlcWeIo7N9gvnJZKq0RLl5SWv00HCHR3IVfnI66ohTx9p /XqU1c4qYp1tWW0vJV1aVraIdzxLQ62IpSg2jYvrt7gkbnJJEYqcXj78wtfzosxLX88TLh95Weap WJS5cuQNaUqP2JhQPot0UQzgDHXFQ4T46GkoHSI5tpKuuhUyLLXirKMEeuhxdwqjp2FNfj7GeO8u Mepk9CpZHMkt7Czcpb7kEDbLg6eY7twWgcwT6OpOdmy6MMkh6d1HyI80kRweTaBEVZjUPQ+b/fhI pQ7c70Ccu4fAoBuedl64H/ARdvG2jqutHyMVsvrDdQQ7uJESGihWHMlgThYjpblMSsbP1pQzJucP lWXSW9nFzOC2bKxdVqf2WJ89yuHF4/IAj7G3dkxyNY0gv1T8ggvxFNdIP1TDg2uPOdp6nsnpfkLO l2I0BksMaglJtSOlTk1BrpHuoTEOD4wS35hC7vFDdH7wOqOJEdQo+1PqCriyd5Kx5XvUNQyRER/P 3Nxz1JauMTXxIgmxbeiCcgj0yyTY00Cwkzc64R2Nqxfxvh7kRMTQXj1JsjhLmTCRsqe3WmKpPNaC ITAMnbM7Bt8AGV8y1MIm2kCe7Yzj3dVCqmKSRER6MkVIBVIccvRS97ubhRG9RDBaIpxdGEgKJzs4 QJAglP66Fq7sPMdVcRRlrhx58et5Sebx1/MyV3dFJF/P1aOvinhes87S0EUGRASVWX2kGmtINhSi CTKKII4w1rNNc+WkuEyewH8t3q7hElmtEk8r0qb2KM/tsYplrPuYQPKanB7B5lDrFqMtO8SJ/fja eqDU7Nq8XqozO6hKyCI+QIvGx0ecxdYaTUqtDrd3IUZWqrc4jOtBT1xsxWEOKDv3vHE74MlQWR5x 6jgifANJCpIVLdCXHuwrL0qwcECk9XvyGtISxYUyyTcWkxhbQ5o4SEVBLwMdy2wunWVn9QzbKyep yRmlf/IWUbmTJP70PK4PO6TtnKCw9xYNw2vUXj5KcXcpKVmO1Ke7MF2byYg5lGPdbfS0NTPT009r 3xBZRSdpUUVQWp7O82v32Z66wPlTn1PbMUNVeSOzY8/QUn+CnbX3MUbUYdQWYojMRe0hG04EUWgW hjFnUhRvxhwWSYosrMJkEZ8sjPJohWGMVEuVrk9NYbq5WCp3EgZpQnECttlBXnyvU8Oz5d7cGc0n T+C5IDKWdJVanEp+x8eFhaYSAWkN2RJF4xnhNJkNGLxCxE03uSqcoojlmrjK1d2Xvp7HMk+sglHE ck1EoghFmWt7r1k5RoHfzYmrLA6dokhiZWn8HIUZTdSX9tNcMUlESCK9Lct4OIWSGFeAo62X8Myc daddvTSsWHUmacZKqeODNJfPWK+zGW7eFDBalnaUTaD8B2NImkBhB8naZBJCIwh1cCYtzF+ALJAE Py9ywoJJ9Pcj2s1JIsoej4OuuIvLuNn5WsdTwHagJJtYbTzGID9KVJ6khnhTE+VDhU6Fzi9I2pJy sLijuJE95phqLMZGEqzTgMVUK6fVJJlqaKqdpLd/GoulkWOnfozfC6vkfXKDwHdnqD4noik4xjPd T8i9Pk3s6VaqpzoZGuqhIayNtqx8LnVX0/fqdfSVubSX5nO9eJKW8jQG733Klcc/4v1rz5NU4s3g 2o60hMN0N55kXBgmJ7GZEJdANH4RpEgTMvkrwg8kVuLZ6OIqDBJNVUo6ukAV8QKq5YpYBHobIiNo tMQzXBzH0dF+tG4h1CbKovP0YrchnOMVibTHhBDjJtyn1lEWracj08TRkQZy1F7yOgeJO/lQq/Ml xd+fxCAn+qrKRCzPWsVyXVzlfwvmqViUSFLEYh0Ryjej7PAba9ulr26Jfmk8dfn9Es9Z4jD5hPrq qSkcIMNcKQt0hfDAeAK89Hi6+LM2c01eizkGWjZRBZiIj8y0fhlUVf6Q9Zs0bSqyegSOrhITHEVG ZDpF5hpKE+vQeoeIWNxJDPYjwceDRFkF1XE66o1RtJlj6UpRPmdUQmNqGhkRUei8A/C298Jb4Lg9 L13yLxFDaAjJ/q5khfkwXRRHm0lPmPyegzjZARsHqdwOGGIriFaXYDaIUAz1JBrrscTXkWhoxhxX h6WnEXN0LC3N19hcWyO79QRj4ixLFQ2U1+6QVLVExnQlsY8HyfnOLiVF6/TVXMcoPNHUPYt+eoOi tUWyi+V5Jb0ijaqGkbsv07G5zcaFExQfqWT7ykMaa1YlZtYozBxALUKJ8A4mzj8Es6sTdRoP+g1e DBpFXNGuDFq8hU+0FOWWE6mJsrajSn0M9dExFAj4Rh5wpDg6Spgl0HoYQ1aUjsJINRNlFo701dGf J1CuDiNFmmS0m4O4VBDbnRUkBwRKG7NQZ1LTlZNrbagXF06IYB5xQxzl5tEnXD8mIjkqkKvEkrDL qaUb3NwTAR19TX72Kjf2XufGsTcEep+T5DjMYOMa451b4tS9WPQSPUmVBHqpyUttYah9ndqyYZKM uUSr0nF39mNt6jKHunbpb9rBFFFAfkobEz2nxF0OUSOoYtNdO0VP1TLBLr50V05TJRmWbyomwi9A LDKOxHA/wpw90DrYkhwcSIY2jOH0FOZqSpgozRE2sTBWkCRwW8aqNIARgdu+gnSy5Yk3ZSZRGaei ITWKiXKpoZGBhLp5Snx5S9V2wsnGTURRRVpiO00N61QKVMXoSkgXyDWZS4kXMcXG5RDh5kX/7Emu Db9HV+NFWirXqSjqJS44VZQ/R8e7bxF5t5WYIRMttc9gSRrDXxdG2cYYibnTqPPTqGtsZezFD1lp yGB49zpDZ89w+eOHHHr5Aj3FU/JYlynP6cfLwYswJ39rO8z1cWJE78V4QhCbBZEcKY7gcHEs51vN LOUG0ZOpo0WcqzhGeUNSRavGn/4kC7UGAxVSi8sTi4XhQq3RE+PqidHLlUpjCEkS1dnCNlmyoBYb ChgtTqAsKpS6BLXEt5ZSXTBV+nDKY0KZb6jgwvodru9J7Oy9bHWVs5t3xUGucWnjIbd2b/PgpFK3 xWnEeW4ef52bx96yxpTyPpSSILN9x2gsPMTi8EmmukUMLYssT1ygoXyctbnrmOQ1rshtxkXKS0FK K1vzd1gevUREYBJl2V3iLKcZ7TwixeQiNu0l47IiJ/Gxc2Bz/BoFpjpSos2EubtL1YtC5eImsOdm rdUady9C5XJ/Vrb1yw+Nfv7k68Kl+aQwLw1op7mareYaNltK2G6rY6u1lOWGQnlBktlsLxLBqAl3 csTFeoyMo3WHnjG2kIb8elqKOpjuW6ejcZaypDIaoqI5ZM6ns7CMvJM9tFXt8fl3/oHDH3yPsfkj FGQPYs7swzeskOzuSzR+cJuZqW5hjD7yaydwCw0noqqKq1f/XKD6KqPDSxQdbaRsuJkLn79OScVd ltq2+PzGfe7e+FA4qo2khAz0AaEEC6vluB1gMMaP9XQ1S3kWcbR8pooz2KrO5dxgFWe7M1gu1tGQ EMJoUTLlRgFtbQB78lyz/Zzpzk2RwqCnMTFV3CWCtngda3USW+LSpfHJwnMSOyF+mOS1LTX6sNFV TEaAhmpTMmM5BtaqcugS0Z3qP8TFrQdcOy61WVzlwuoDbh+5wePrj7i+fZvzi2d4dOZ5Ti/dk1Z0 T2r3I24df4tbJ94Ukb3G0fnb4jLrKN/tcnzpAaujVzi5/jwJUSXEadM5vvGI0e4dcpKKcZREmR44 xu7ycyKYM8Ith7DEFArs7kkRuc1E7zFsOoqHWRxcFqi14/jyY3ItOWg9BUrzaunMKEflHiKgu58Q qdthLu4EOrnQl5ZOlF+ogLKBWKnRqYFBRPkEkCitoDxCzUhZNqsNVSy31MhUs95Sx3pjMWutTay1 VHGooowcgx6Vp0DzAQc6zHpG0+PEqiUvUzJoSzcxUFZMc6qB0+PyxFws5KsH+e7n/0z28jrtU1co zsyWJ9RBpK+RrMRq6vuXyRqsZrF0Cl1SAsoH/aNMaWSb2+kuLKJ/8TSVM4u0TmyRlznIC1Mvc35s mpKkTR68/df4eBlJlQ0UbOdIooct5RKlvQYNvcZIFouyqTQlCcjGsSELY7WlgqPDHazVZ5MT4spk noa+5HA69YGMZhjJ9nUmK9gbizBPhUB+oSaQapU9bVEHuD6Qy0B+AVXxGjI8nejVutIU7Eq1zpPN 7kIKdQa6LWr5fW/OtqbL7YaJGM5wVhzlxu59dofmeHDkPKfndiWuLrA9MM8Fia0TMxc5t/mA44u3 rC5z++RTl1G+PUp5b+mWXO6uWpToel2A+CUmuzdZGD5Cgr6QwdZV6/Ew7m4+HJ6/wUlxq+VDp6QZ zZNlqWJ18pKVabrqlrFJjcoiU/q+z0EHCsxNGNXxrA1eoC69kfbUEoKc/QWGD+C73xaV2Gqwsytd SSYMIRFC0QKEAoOZwQLLEmHlmgDKIjRSG8NJ8/MjSnglRRtFoSGGtuxEFuqLWaovYUcawWZtCUsy Pvv3M5GfzHKphamKFNqKUlnIMzCW3c1gVgkrFqn14fWEhvpy98ETxsob6Dy2R1tCCTpzHfV53VQk xXFS6vj69CbllR3kZKRhayeCMZZws2+UnoYGqro6yF+epfveq5yqGKO/8hBf3v9CVtRXPL/314zn NMrzCcMsgG52dSfFTdhL3KY+Pon5knzhkHjMQVp2GmvZ6WtjvrmBelMkqVIITrRnslqgYSpHOZgq hMJADyq0IbQmZdKZaKAqwo/sQBdqtUG0x/rKz1Tkhnpw1BTM7w0E8YfjOk6X62g3x9NfWEqruNFm ZTrXu4rYrsrj2OgiF1bOc3vrKg93jvDauaucnzvH2dmLwjoVnJ/dZmvwMCcWL3F04To3TrzG3dPv iNu8ZD22RqnaCtOc31LemHxo/ayRcoB8elwpMeEm8hKrSIhJIz7GTH/DMgsjZ5kfOs7K6AWq8trp b1xkYfSs8EwHNunRqeIoyj4GT8luP7YPXWCodlMyNpXutAKJIE8C9x/EV5xA7eEjLuPBYk0RBhGW QZVkfYc2J9iNJGlDM8VhtAsUZ6pDqFb7E+MrrSIyBZWfBm+nIMrj9IS4+mAO8CdLJ2CXnYaXiHG2 qoit+kLhp2j0BhXzYsdXepp5c2ae6+U50pKyCFqtY7oijhcHhmgfGcSSU8zE1j1ixY365IWqz6ug oHkVjTBBkIszLi72+Ph5kDWZRUX7ORLS07nQJxY7N0ukKZXsK0cYmDrByOwPubnzPpU6M2qNjqzY CHktRDT+QaRKpNQnZDFXVCBtJpOmlCR2xGE2ulqZqa0n32CyHrO7UJHFXkM209nhTBbFUx7sQrkI PMfXmxaTjjpdAPmBzuy0ZjOTb2SmpIpKTRjnawz8l1cW+KcPzvDmRDZ359qpi9ZRLWK61FHOO0ud /ODqMfZ6urixcY0HR28zXtLIbk8fZ6aPc3HlMm9cvcVq5wAzzdMcledzbl0EcvQt7p151zqK0yj7 aZSdewr/jLasUZTUQlZ8FV1VExg0iVQLv4T5RtBU2UZxRgOjbRu0VYwy1XVYXtcuqrPFpaVpdcnY 5OiSCXd2s1bkmvRSmvNGrW9W1Zhy6UsvQu/lLbTuToy7K1GuzqjtbJkrz8UotdmgMVJkiLLacqSn I7WyejoTYynSBtOXoCIhIIREfToRAXo8bANoTFaOM/FBHRyNg4CvUsk9bG1ZryvlancJxRE+uPk6 0l+WxZOhEs7WFXN1aVlgLZuIT2spT3Zkc66IkcEa6ucmqSvYJHR1idKVIQxxJqqnB0hcaqEgPgZf LzfcnBxomjpJ1kArPgLTs1U1DFYcQa8uoPWFe5RuTPHhqWfYHD1Ma9cU6lg90SGB6ITVmhOiaYi3 0GwS58vLZbuhlEUR9VZlnmzADo52lAlrJQvUhrEu7LZUlsKh7Fhxqhiqwt1ojhae6ZD4lUKwINW4 IVZDSagtbXH+bDQ3Mpydyo1aI0ezPHhmtIrfu7tJUZAbU5YoVjL8udEvvyON7JA5iOfW17i+cYXz yxfYahujOyOVC4snuLR0jmf2zjNV287W0BpTzeOcmT0rsfOy1WG+GYVltiev0yWlplSgdqpnk935 6yifPhjvWiFOlcChtkWiw0wE++sYaFgiKshiPca7LLWVBF2KOPFJ9oSfbCqkkXhLbqvcfWnNbyZJ nctMx2HJ0nh6sgqJcHYgPcCTztR4Wi0xDOVKZBSnWd8jqkgw0J4Rx0xVPEnhLlyez2WxOpvssCAS vB1ICI0kOTKNKH+tVG5f+nLT8bR1QReoxcnOz5qbPva2nOuqYk9a1HxpPJ7u9sy0lPHTS7c4duoK u9OtZN+tp/3Dy3SmOzP+4hCntsZoa6xk6ZW3SUqvZryyihwByaFHVyhob6A3N5tQD1c8naTZNeZx tX2Q8qg5EfgAa+U3yUjvIbamlmdn11ntP8Lm1AD1fQ24RHkRrQklUaVlqTSVQ2lpDEikLBblMZyT Ks0nniPSBs8Od3JBRLveVUe+uNhqbSnT+XEcyktiMN1IebgvZSEuTOdE02fR0myIIFUcryUugCqV M5USWzVR/vTp3DlfLbCsc+HRQjmL4qYNEYH0a5wZSQijLdqdjmgPuhLTuLh0gePCX4+PX2OsuJgT 0ye4vnyR+wLAbeklHDm0RldBDS+IgK7vPbC6iyIWhWPun33P6jDbwn6rI6ckkk5ZP3lwU8B4vGOb yZ41ZodWpSU2EuqnoiC5hvaKQ+SZy6wHkJvEfVcmT3P2yH1slI8x+Dg4kxAeR7mlmtrMFgZLZymM iJMKmIhK6nSxLlTcxkSrUcdYXiorZalsCo8slBXJCkplVKp1b1q8WG0C09IScrWhRLo7YhRLT9en EOkTRIiHP2MVRXhIbVVLdfS0c8fTwZsARwcOt1bRFB/BgESSKswXkzqN19fX+fiDX/DKKxfIeLaO jM4oxs1uVL49SnplKdqEWAKr8skobCM6u4R4eayZvSOEVmagTghE4+xIbriOdGGXiYoudio3yMm5 yntF62Rp0kmv72C86QKnPv5DepZKKepJRttjlBcniPgg4ZBwf8p00ZRFxjKZnkR7rrS9tmG2Gqq5 ONpBf2Y6g9kWGsK9ONkqXFMRy2ZTKbkB3iS5u5Dv78xoSgR9pnA64lXk+bswXhDNWK5GmC2Lhpgw GvT+dGjt2S0zcnuiloEMFSVRgVLZUzjamEydVO0ygeeJgnLuHr4lAjnCif5xbiyu8/bd17i2copX Lj/PXH2fwO8UW33z7PUtcnnjATf3XrU2pLtn3hHxKIJ5SaD4EYdnbnDt6Btc3n2Zndmr4jS3rZ8u CPFVk5NcTllmLdV5zTQUDpASlUFVRrsUBzktbCYhOh0b5eseAmWj6b0jKU6SZlQySHN2JznqSHLC Igi2t0MjMaRztCfezYU0b3eJpDxqYnS0WWIZEJg9VJAmgopnRdxlvjSNyeJU5gpT2agvZ6GujGK9 8nniCGbqKwSuHQn1ChWnkYZk60WwiyPHW5Wvok+iPDKaVFUwi2sf8sHzl9nd+YD7H/8+GVORbJqj uThZTt+sma6MAbrbzrHy5euYu+bIbpScrdogt3iAyGNF1L0xIQ3FVVawL2GGcHQLw6SO9Vk/cL6S VU7v6AL5Czcwpmzw1nt/yaTU7bXRdoy54eTotcSHhWD29iJf4L0rt46Vwhz68gqoyyhmXZ7D5UPd 1sdbZ4phKjuHlVw9c2ZflgqETwrSKdWFUaS8+xziz3xRikBsFKMSax3yHAZTYqgM86A2UsNQtpH1 QgOt4jCnWiIZSdUJ2wTRHBvJco3wTkkudRGhjOZmcuvoHW5snmG1qYONljGeOfmAC8tXODy6x3N7 1zg7vSIOtMmtw7c5t3KDU4s3uH3qVR6cfo9r4i4XN58VIL7B9eOvcHHnJc5uPpSqfU4EdI0LO88x 1DZORoqwWuUkVdlN5CdVoQ/UEeisLGoPwqQVq3xCpSXF5MhGPEhfRR/psUWS/wWUpwjQycpK8PEl 1N4ejcRGiK0DWmGdOAHKBku8rGB36yoOsT1IpDSKaE93ygRqBzOT6UlLYKU0T5pPJrMinLmCRMnt Ko40FVv3z0yWFNKRlSptSodGBHiqt4GehHiaVIHS1ELR+kQw9MIM946s0nvuDg/OVPLypQd8daKZ rfEmTvVco/b5+6Q1iIDqNrh/dFbcrIOOsjX09QW4dwWTF+jIXroGXWsi+strBLyyRMvoLudqMhmX iMma2+DC7t9SXXqao8s3ebmtm82CbGJmCogNVRPi5k6+NLwmUzaL+RlsV5ex3tTEVm0h1yf7JW4s 9EvEXhjoFufzYUlcbTzBg7GkQErDvMn288Ls5CjNJ1LAN4ZEd3ndIv1YyFbalJFeaZqlukj6E3TU qD1p1zqwWhpBrYirMkrNZkMm1XJaJe6eF+LFzvAcJ0ToYxX14jRnRSwXpTlds+6L2RmcYbNvlsna Ia5tXOXoxCm2x05yS9rSs2ffZWf8onDaaZaHj7E6LD+Tmrw9eZ663B66q0fprx8n1yKvm5M3ldkt BLoFCDZorJ8KcRfG9LST0iOFx+WAIzbV2ZV4iYtUmnIwB8cIw8RTl1kpTSZMBOKC2sGRcLv9Mo7S opyJdXUgSxVOkL2LjJN1Au2cCBDnUL5JsiomAq2jo/V7U2J9fTEH+lMqT3xYVukRqdNH2sulmpZw rLWM+YocYrxdON3XJBsghRZjKBeKU4gLcuXyz07zwdAuvUsTfG+lhR98/yKvn2gTy4ymqeoI1bNr nD1zhi6Jg+q2Ngpyl+UFfUKx8Et6qrijuF/FZgXeMeEY2gcIPjJHxctnqSuJpqQtlakffsip0XcY ePAeVfnCBy3tYvdHyX55lSxjpriMSkDVzHCqVGap1du1kueFhWzXFXJzdpCd8hgB33K2KnRMp8Sy XBTMYLyvCMCfcpWrNCQXUlxtqdIG0BQXQbFacRx7RlKkVRXH0GII5ZkjC3QafQWWQzk7mENnfCjV MaGMFSSLqwh85pgp1fpTLwCd7etOjS6YBXHte9uXODV/jovrt7l59FnW++dY611iuW2Si4tnrBX7 9NJ1Hpx/m+uHX6A9f5DatBYONc1ydPq8COgME61LZEZLpOuzqUqvJc+Uh/KtYkm6JDQBoYR7+eK8 7yCONjY479/Hfpt92NnsxybQReDTdj+VcQmYREXZ0RYSA1XiGP5St30IF5WFHtyPSpSmkugyejph 9PYk3N6RQOVDbfbOVtEEyISIuJqTYglwECG5BuLn5ES4uxvKfcRLvE2I63grAnT3JDdSS2Oq3GeQ F8c6amg1yGrSevLCUCl7ysdbC8M4O5XPJxe+w+J4Dq+e6uK5hSKGmqWm1pdwbe27/PGj64xMdErj eYHK+kv0t35EZWMH5vIicjMqyatMJaKkAG9LGmpxMf8jjeTIdUf/7B0yqgpp7xxk7Nwmsw0rnBrv 4ejNLzFkNmHRV1Kkj6E1JtY6m6UFUvUr6C2uYL2mmLdPb/JwsoMny2PMCNRO5ei4PTfHYlk2BaGu ZAc7YLHfx05tCvUaHwHZYEo10pLEQVM97RhM1Egk6WgyhFlr9mhaBG0Rnnx1Y4Iz3fXiUEHSHLOo lYqdI0JJlAaa5e8uAjIykRsj0d7ObOc8d0894Yhs/KWeBUYaRtnonWGsaojZ1kVu7r4gwPs8t/de YLFrk9WBbZry2ikyV1CV2kJDdht1Wc2UJ1ZSmVKLRW3Gab8tZp0JXydPfMQEXA/Yi2CUr3jZh+2B g9jtE8G47rNB5epFQpCWVKmIJeI01v0nXgFEe/ihdbATsRwgVASjtRUFSiuIEJ4JFcGE7T8oonEl 5KATwXIHISKe6miNiEiuc/EmSATlZ+ssluaJq30A44VZeNhLnbZ1x9XGWR6EvXCSP3vdtbSKw0xP N7BYqxxkHcjJt9dY+/Iy87sn6L79MkODszzZKefWnQKm+/IpFib486++YmvqHiX9tXR1XyY7f5IT fV3UCkQXl7XS0rFAfE0vJnnhvSe6iHlhhMq+cgq+s0f9UAX5l45SL5V4dXxFwLuY9vfvcfv875MU WkZRRBRt8bGUmgvZkFY4U1pEW1m91OsKrncXM5dtYjjOk93aNGZzDRJLwRIzejotRtoT4yhSdtRF h9Eaq6Ii3E8iplwKg561miSB5BImyyuFVSKojg/nudlGLveXcLPLwvGOCpbERU6WqXmyNsvNvlQW S/XstuRQFRFGYag78R5OtGSW89y5N4VdTrIhYhhrm+L2zgWJ5+e5dfxlgd7nOLt8i8PjFxhtmKc5 r5v+6nHGW6eZ61xlqmWOxqxG6lIrKE0oJMzVV5LGFWOMGXdHV9Q+/pIoriKi/bgKstjtP4C3sys2 yveyaVx9KIlLJTFYTXVqGWZRW+BBaU4BfqQFeJDs6ypC8SbB041CVQAGN2fUwi6h8n9DRSSBBx0I tnUUgThSpAsnwFYE5OQhTuOBj6MnfnKqfDRzsjBTmpGPCMYDtwNu2AsXKQ3sVF+LrPJyKqWybk1d YkBa0GdnVjl9d4SUCy2k1LZyqX2K7rxCGjcmRQgjlEuVfnhik4q0MXrbisjLzaWrbw1zTTJpiRHE WlJo6NomTeCtUUQcnXOeQGk45cObLN96lrSlMYpmVukavsfl+dN8f7mT7VfP0d18Eb1PKlEeARRp hS9Si1jNS2a7vpSu9FxOtNZxtqeEJq07w0nBUtNzaYjzpz1aT5PeT3gklP6MRAqUP0aWmioMl8Ah KQQtkb7CcmZpRuKczcKJaj+KNCKmEB8eNqg516Tn/a0WuoR5StUa3t/pF6ZK5Ml0KTWhXvRYohkV NyoLcqNWKnmZCPrSxhWB2VtsjR5hVRriM8ef5dGZN7m195iLG/c5v3qfXeGV3anzDNdPSeOpEZfp pDajjnxDDlkx4sBiClG+QYS5e8nCdsJJRuWvFdj1JUScxkViyUG2s6OtHW52Dth4S24VxCTRllFC lJeftIQkQlzFXXwCiRNeSRLGSBBFF0nNLFAHUB0RQpPQvvJNDrnyolRKW4pWoNfZCb1MtVwOU2LM zg5fqdBe9p74O7hYW9FUQdJTwRx0swpG+aLouoRoVgQktyryCfQOJLtsh67GIV47d4H3T79LY0U1 gy0NIopxjFVFtK/ukGweoaV7jjhLMykiruH8PHRSSY1tKUL6+ZgiAgnITCKhrp/8zEIsaRlYGm6T kGXGlFbA5s9/haWjlfS+DobeeI/NxVNcH+9kqXGMOXGmLF0qaapoKqXZ1ccaWcpK4khtJkdrUtkq NHGuq5SHU91c6avlTFs1rRYdR5o7WKkqEdh2oTjMB4uHM2XJ4prZMZQHOJPpc5AKTQATRVmMm3zl d7OolKbUFhfKH51uZjU7ipNSpQcKEzk80MdCmYVrvRncH+vi8XQxN3qqOV2dSpaXI1VqL4Yy9PQV l3N09AyDRYorVXP/+EvcO/WY586+LdB7gmdOvyKN6a40pqtMti1QmlxIU0GTlVMNgVrCXLwItHfA R8TgIwmifN7sgHCKOkCHPkBLkAgm0NkTe4kqZwcH3CVVbEJdPGhKL2KkrI5Yf1/UEiVRvn7olA+v OdmKCByJcXWiUFgjI8CVplg1FbogqiLDqNGHCIj5CdSGURUVTqFUyaY45YAiLeOyKrszEyiPFuj0 80UnYjwkNu7r6IXbPifc9jtjd8COhnQzdXn5HDKnkhmnwZxfR8OzL1MvsPum1ORTwxe4++7r1DZ0 kFA6S+/CETxko+gTk+kovUdpzT1a6pfoKbKQVpxIYk4CfVEqtBITKTVppDanEzybQUzVHCH+RzGm DXP4+g2a+oV72q/SvnWJ8R99RG3JND3tu2w3DQnPlZEdGE5bVBRjAs/LWSkcqUjkv7y/w7kKPccq k7kzUsNSuoqBuABOdHdRFxnOYK6Jxbo62kyxpIpglMMZJoRPWnU+XBzJYjIriBNNkdwfKeFsf4sA sEFEmsnpBiO7zQZmMrUSO/40Sq0+lB7HbEa0CC6Oiy2x1Pk7UudtR66fC32WOJoiVPL6JrI32M2h TDPV2lDunX7EcxeecENA99ictL8ZaUYC8pOtK2yPn+B5ibD5zg1MYZHEB4fhe8AWf0kDj/12eAo+ uEn0ONnZ4yMaiPQPlVqtIlSak5Od4INytKW4kE2Q/EJxnIGsKFGcgGtlcqmozolo5bAGgVat1GfF MXQO9tJ+nKmN1UqGSltyd8XiI9UzNIgELxfSgn0ojwiiQgCvIzGeVcn9ndo8jreVsVKRwl5DLie7 K60HhY8UZdAltTpRVli35H6eKVIejBsZlkxiY9IIaWymbb2ZubocGibnqOmbIXfpEpauZQzZ/TiF 2lF8aQtNTBsZ9Zs8GXvA4NgIhXniGsV5+Af6EKXxZ1g4ZWAgi/JjnbS39JPY8B2ef/5XdJUOMDxx gghTM5GJFdTsXCJjWZrPzFkaCrIoTumkzmSkJCiQy90WtnNTOV5u5l/+6Dw3uzN4Mi9ulBnFtjyv 5aIcho1h9JrDpd0k0CIQ3JGgJTc0mIFsA0OJYYwmxbBQZWAiOYRBUwCrhWaGUix0xIZJxDjRZw5g LNmXqbRAibxsed3KOD1QxeOFFsbyLcxn62gIdmU43oPRDKniJo1Ub6MsYB+6cpMlKpPIV4VyfHpD YPc5EcpZnrv8NscWLnB+4w5HpEJf23nI7oS0yqIWTNKCAiRe1O7ehAivKFiifCJE+WYxVzk9KJCb rIlA5+MrDVg4VBb5AWGZqJAQbIIPHpAYMqBzdqYlOZP82DSCD7iQ7hcmbONLnNTrNG2k8E04oY5u lMcqR5I5Eh8YQrjYVJTcYZjYms7VzQrDSb5eGLx8KNaGSR3USD1MY7oohVMtFVzuE1uVWn26LY+z baW0Zqcwk5fISF0BpXXFROtE0WHe1l3S12rnqMyT+++VrJXmkPjyJrE9ZfhGBuJSHoSmuZIwlZrC 6hoa4wqo75mnqvkssVkqXALtiGmOIqs6nqGmILr687BoKilM/pThwR/w3fJt2qRypiXnMNv/CrNT H3LrB09449rzDJ+7yegLr2NObKDY34dfvzrGilT5k1XJ/PLNPe62ZnG2KpaLAskTGVoaJB56Ir1k 5XuwXJUrLutHpTSjMnWgPPckhlNU9KYZaE8IZyEnhpXSONngvvTmZLBQUUCe10EOJQVypiVFqnom k5l6upMFEaRtblQKHBeXsF2ZSK7rQSwO+5gvTeDWeIO00XTS/HxoideJOL1FPG70ZKWzNbTJvZMP pU4/4I5E1LmV29w/8RLLPTtWPq1OKqAmSSk2wi2SLqHSWEO9vKz7W1ykBSmfGrEVwYS7ech2dhHB 2OMq4yzM6icCswmQX4yUzp0eHk5JtJEIuRGt/QFrDgfZ2xFm54hGBKF8fWisX5D1m6e0bi5SoZ0J lfqssrYjRwKkKanlhrNC5IGIKyl7j8PEhULdXQh19SZG7qw5MRpjUBg5kSraLAZSxWHm8pPozIkn NyUarYCgyi+c3YZTNMW3kVsjEDmajb4sjfSJSo51LuFbpCHgYgOmSgM+sqqCBMYnG7uonz2EX6kG baDyIhyk4bkBkowxFIymkSEbVy9OtHbsPeYz+zhVU0NK3wor61doyTktsfdjBuaeZ3nnJ6yf+QlZ 9QPUx88zbE7i/mQOCykR7JUmc6E+nbdmWlnP9ON6Ty0TWVLxNW4SpwHUm0zsNJXSkxJLWbiUiGA3 mo0mFoqzhNGqmavM4+XNSZojPThdJ0IWZ+hJlN8V5+iKdWW9TMWz0hKv9tfTk5lJoyWGE12ymHLj aYsJpVCjlVWvHAUQwKAAcF6ILzXRkdRphS3DPKiJCeFwRzVXl09wdGCea2vnuC21+szSBfamjjNc M0JTpgjGkkeOLpGE0ChCZZsqu0K8DxzAS7advwjES2LKReLJR8wgwsVdrnPCx8lOIkl4VoqRTaLy JTzSblJDA0jR6CR2nIh1tKVImCVQokhpQxG2YkfiHsoR8NXRatQiJJXcYJjcmUpuPEzszU8yTu/i KuQfZv0OGeVbqEIEmIKUtuTmQ4TyXShRoXg6+eNuJ7Xa1ksYxpblykyO9zZQIU/abAoiRdctTSyL hfZttmoKMZu1eFvENhPcqDYl4ZPkTsrVBkKHGvGP9sA7VU2owLcqTUfyyWXc/RMIULuTnRphPXDK vDeAnzoYw3gbyXtztGc08Uz/FLPT50huWqSz+hQ/2HyFGzvPcPPhJ+RUvEJcTSbXs6voi1MxGhvL jDmKoyUZbOQaOVpq4nhZBIcrsjndmS+iieZEdSJjAt+HxEFaTWFMF6dS5O/MZEmV1PB8hlOF6QrT qBIRzRaYqFA50SuPbSQtTlqSC51Gf6nnBmrl/M2eSpYb6qkWDhyQqBtNjWZEIsgoLBkXJE7ieUDi TMdQqobjPc3Mint3iLhGciwck/97d+skJ7v6mWvu5vjMKS6tnxOhVDBa2y1iKSA/IoGuvEYSw6Jl YbvIgpftJ7jhL+Cr9vIm2N0dNznvKkYSINtfiSizFJ59+22oLyuSlnTgIKlBoSSHhkqzsRXhqDHL g0sTUNWKs6iFW1QSW1EiIuU9pVqDVhqRK1rhmyBbF9TSjILtRCBy4wYP2ZgB3oS7+smDcCZRKniC VkOgq5fUVF+SVMF4ujyt1Z62ntLxHSWvs7jaVcu0cE+/APCFZ39CaayBhnofCktDOZRvIiRf8nU9 lMAkeTwaYSq1LdXzjSTN9aJNVBFbFERQdigOujkc3AWOU1voFJ45I6s63hiFZ1gufmnyAtXnULpw mdS2ZvTz86jm+pn68n3Wpp/nxOI2K88/ITNjBJOs3FmBy/kcgU11EEsW4ZXqLHHhMNnIGj7YXRBg 1bEn1x1rzGIjPYx7k7Wcbc+kMymCzig3+kziBhFhTArHLBabmBYIP5QSysX+HO5MVjOUX2B9I7dN oHm9wsz5DjPXDtWxI+KbLy+hShbmWqVcN1THSpFJHE9NWWQQhxtLaY4KZEbc7ZSwzkC6QeIvhBkB 8WER73ZrP88cEWY5co3zK+c5OXmSiZpuImSBK59eiPfxp6ugmjivUOKEQSsS40QY+6xvD8VLxY/1 FZeRbekkrqPAsALCGTq1tFuBYydnbPz376MxI5tIT3+Mvr4Csr4YbPeRGyYiErs3ujmTI26T6etK lryIVfKgTS4OIhqxLLmBSEc76wfdQkSllkA/kvy9Jao80QjvJIh4tMJGISKSeOWDXd5e+Dr7iFik Vtv54rDPkaMCxsfaWyiMsPDFsSOoayr46cYA2tPJxNSFkpDjzMC1ftQfl+Da7kGE/35O1yYSU+vL wHePo2nvIe5uJg0Tl4k1vI0m0Uxt6RXM2lzKPPpxj1XR1/EXBJbUUdpVTc32OJ7ZQfjn+GE83E1R YyEjw32MzJ6lcPV5ugrrSMgtYTU/gm2JSWNAENNJ8czKhk/zFy4RgP3Nk2d5cW+dq6N97NUlsZHs x3qhjhfGyqxtsV/gtjpcANUSwYfnjjKWFSMlIJa+ROUPdETRb/ZhUsSy11bLRk0WfcZgmoSD2o1u XBnIoSM+gqWaKr5zckjElM66/E6xxotOEW5Poo7euGBWcnVclAhSdnNMZCZxY7Gf4RxhxZFenhHw vSfcsjOyzVL7NDWWHHLUyl9X8bV+frvAlEy2zizb2puAffvwl7aqfFmUn5MjoW7K2zz7rXt1vZUq LcJpyi4SxrHDQ9jVJl7+U5pWR5SwS7MhhmRRXYq7PQm+PuSHBWB2tSPD24kiAas6rY/U5nC6pNU0 GPVS5fxoF9tOlqaUF+pjPcC5zaC8BxNJXliIiEcULa4T5epBshC2sjMswFFxGDe8pVY72RwUGC5i u2+RGG0m/adm2ZxeZTQlkaGbm8QVJZHZEEnnIYma0QR86tzIVdlzLkyiMcsTz0wB8v5JSu/O0DB7 i6bmQSINeUQnp+Mm0JpU+h7+MXnYxlain+wis6CRotkeyoeKKSxPoX13jfSFIopOTnP0x++S0VPB 3YVtSjYvcPalFxhPspAU6E+3sMNeVSr9CXHsSjQ9WRri2sIQp3ubOddZK1U7k5mMOJ7pTGK2PJte YZPayHh2JbYOl2cxU5TAblW6NCY1A0lRFAU6MZCVx4TESIPWhZ3KBI41p7Akz3cwIZiuGHn9AkMZ TwlmyBjJQLwvh5vl/s1qprL1PJhq5oLE+Hx+MU3aID68ssNOfTZ9wj6vXzrP9dVrPDr7Gut9S4zV dtKYlkd2uPIhuTAiBRuS1RGUGFJJELcJFbEoOKEcoustLqK84egvglH+TICbxJXSmCMCwvEV8XjI ZZuMiGhC5IyyG7xV5U+KhziFy0HrkXWpPm7EuzmSHext3cNbofIkN8jD+g5rmSaQnFABL70Og38A h0tTOFGVw432XJlirnVWsCN5f7Yhh8tNOZxpLxIorJMmUcxgbgpNiUYCxZXOtlfKk/wCjVocYKyR s81HKKqYw1SVz+rCIvPz9TR3JKDJDyKqxJ88iwftOVoyioUL3n8TQ2Y1+oZUooumWBw7S0ZOItG5 RfhWNeGV0oFrRhcRegvhTRXED8yScWqPQlmlWeZEIi0hVDSkEdWfgWkomaHGYupLS9jcO0Xj7KTE i55ytYa1xCh2i+O52VbEw55y7vTnc2uqlSsisLH0WJZELNPiQDcbZPUnBAljxFAXZ2QwPohlqcRH WgpEMAnShjy41pfA3eFcTvRWMJ4VKa0ojC8vz7FdGMsLK328d+oQY0kqzo21caQ+ml2JpZUkJ9aK dMykxrFZFC01O1IWa7gILpPxBE++c3aS8cRQ6zeJnhlb5cbuWe4cuclmz7RwXKVEUDkZghp6Z3tx eU+ytFGSJuHWQhOkNCNh1EBhFndxGzdxlABhG6MgirPwi8rZCy8HV3zspS0d2I+N8mH73PAA9grz aNRpSPN2xCzwE2pvi1Z509HxIJoDUrPs9qOz30eSn7sVhCPFviKkCcW4OlAvq2AiO4GN4gTWZQ5X pskTNLNVYuFCayGXmtK505HHw/4qbvZVcbm9hNMthQLCLpzvrGars42M3Gxe/PAKTVUneOXenzHc usjicArzqwucPhRB3VwbwWZHmvtamJCNlqXNZ7R9hqLmNQrzDfTsHsFQXEdmSSzmhlLaH7+JV1Yq 2uTDnNBWszr/FuXVpeQtjBOfG4NKr6fw6AIJdRnUiO3vPCPtqG+SKnMq5UXlNKyMcSh1kt0kI6vx AVyoS2EqOY5TwhB32nO4OVzN5Y5CLrdVMGEJ5WprCrdaLKzl+tEV502vxYuXl4fZylQLg0RzrytF HMaFrVI1Q9HO4g4aJpNCmUr15WJ7EyW+jrRGudJhDpHo0gn0RtIerWIiMYy+WG9uTtdxLjeMlVRP 1qWxDWZn0Buv5bK0uFfnpZ3pPRkoyBWhzXDj6Bk+uvsC7WYLRVGR9BdVUWNKQ2d3QDjTSZwlwLqf LVLhT2XbKuXG008qtbReYdYALx90foHYCa6EugXgaeeCy/79+Lu6YaOWf9bzMljLNHBY7DbHR25Q HUeSrCzli4TUyg4bgZ+w/faYBZqiFCGJUkNElSr5v8pbADon4Rk3d+q1IUS7ukq8uaIRxRrFnSxe bmSGBTItt9+oV9GbHEN/qkEgMA2NiO6mcMXxiQaW6vM59/xPqDj9Dnvdz/DejV+LnYsdr13i+cY4 8iWCCgRcE0oE9uZnaaze4UhXF5MVbWyW12JIjydeIDVKwLZZrFpXP41xsBZ1TDeuEc3oksa4VpFF kcRlUKya1NJ5IvraKKk1cbi6idqqNbIaxvEN8yFG4HbzuXMMlx0jW16PZWM45+vSOFRawXptDXfa ivng+BRX+ypZKYihS+PEsXIdf/f2E3aKA2XDe7Mj3HEs18y5GhPLRVHc6U7lbz77LhMpgcwa3dks 0bJblsEP741I48rn2ngudyfLWZYF158QxXBhNtuV8Tw7ViHQHM+5Bg2v742wlxvOqYY8OgR8v3+2 n99/5yqf7TRQp/NiNK+AzCBPwQAvahMsUrNrWShNokXAv95ktqZFuqRFtJSQwph4qc3SkuwPECHC CZKC4y+OYgoMtn7YMNTRHQcRTHS43vpRIE9JHBfFYbJVITzsauBWUzZDOl+yfLywRJhJCFahFsHE +vlhkIkODCFdp8UcGGA9aFzr7kWIm4e0JFdxGyfr15f1RIcSITesELla6rna1VMszd16eKZy+GWI gHCIe6B0ex9rv3fZZ8PZ3jIuXV1hb3yaualHrJ5/leudsxxuXeZiWwrNTacYHbInI8GFdFmtmcox ukMvMqPs2s83kpOSTXqpheKWOgz1xaTOzJGVlo+fvEiW+R7C8zIFjGvRZyQzUB/J+EAdJmMdkWoz 9QX5sprLSJaVmdrQiKe+lmCVirqFDYa6GoUF9ijy8WAtQcWWNKEBYYSRtCRe7K/gwWglf3xri3Gz wG2MF6cqNTw30crF5mxWS5LYq8xnXIS0mubDkVItL47E819//B2eGc3gpYEEHo6mcrohkx/evCPi SmK6MI7hFAeOtYazKhu5LzOHfllkZ7obuNLfxikR2L/8wfvsZPnzeLaIByOpfHWjhL/+8YtcqI6k Odqd0dxESsO9xLnCqDIIY+qDaI0U7ozRkh0qrCmI0SD8mRdpwBKiIs7XTxa/A+FSXNROdk9bsjYS lZOb1W08JElChF+cbAWIJZLsbWywKQrx53ZHJVcL4lgQqi/VxWJU/v6P3IHyp1vCBIqUr6BQCRRZ vDwFZANJ1SXImPG1O2g9/MEgPw+0c2dYnEMlSlX2yyjWFi6jdnEnWIQ1nh4lFO5LgJs/3o7Sllz8 cZXMvNMjzNBZyPyRM+zMjdMxcoZry4eoyKvCkpRCsjSBoq5AxrsslOeZaJrtZLWthZaWLgry4pgv LWVw+Fk6r66R2tjL4MYVdsubUcVGE5UewVbDAJ5SW+PqyqjpTSJpfQpDWKr8vzKOV52j3NJPaWUR 0eZcNnd/jS5SNubV79ORamLz/Dglfm6cyYzgZlUMNxrzuSk88kxzIi+MV/L+RDFjsS60+DtyoSaO 9zdG+OTsAu/vDHKtvZTtDA9WTfa8NZvLy30G/v7T29yTRfCoK5O3Fmv50aVj1jcyd2ozpEyE0R8f aP2ISm90NE3R4YxJE9qtS+a5gSru9abzmzePcKVFmlBREG9uVvBMbzT//U/e4s3lSrbKtNxarGYq JYGjyR6Ua4JpTY6nJNyXzY4eqdbtlGgDhUGFYXRxIhgtySoNYfZ20pL2Ee/lQpS7GzkxRus3fHpL cngIzyjfEqZ8CXdMoPIlCiKYRgHXM1Vin1LpanVP/7ilysmdaE9vcQ9Rn0SPQdwjLkgnDmMgxi/Y euRdyAHJPVGhTihaY+8ojuHMXLbZepyMytEFnYzWwU3E5k64ux9zUi393MLwd/MWwbjj7+InTcmG 24N1TDZUkLc2x7mdK3Rd/g7VS48pz53DYiyxvqNskng0KccXaxPJTZ1mcm+SzPxMNgQcp6NiaKlo pnuoj/wTm5jNOZSmDJAk+b/Ymk12QrKwTzSxpZXkljQRljPCobxWLg9cJERutzYhl9Htc6Raegh1 mSFKr6G5tYTvLS/QmxLJSYmjk2Yv7okgHrWm81DazJ0aDQ970/je7hC3hytlwVVxukjFndoYfvnK C3x65pAwoYmTBRFcqoji40kjX+yU899/cJ3dzEB+9fJj3h4P5j999oCb7Xlc781ks1ojPGfmkfDI UnGSVORkRrLj6Ffei0rUcDbXn1uFXnz5YJqXhVtuduh5ZSiVf/ubz7lYHsyl3nhxnAGp5K6MpobS FhtAV0o8QwLdg8Jkj3aWrZCtfMjO4BdAYWw80R7e1t0hISIanavwi6RGfICkiYCxv3CNtySAoyxq e3EYlbc/LsK0NrVyA+NxIexkRhErmZbj40qu1OQMdbh1g6eJdacaUggRF9G7OZAb7E5hiNRkTxcM rqJKAV+dcmyMqG8qM0Gc6CB6YRPNQclGiapIF2eBK3c2SuQ2BKACXEUoDl7iNH7Wv1n9cLSVQzW5 lN46w9yr74pLTKArmGGr9ipJkRkk6NPR6WOJN5oJ8ZH7U0n2CqtklnYy0NlEiLS7oox2Eg25LG6/ izkthaq8BcpNRRiChXmy4sltnSSmoJhIuY2cwxvEmcrJNJQKEJdK9JzG0NlKekwdvakvUZWWy/De WU7UtvBJaQO7UmnPZQRxV1bwbGo0swmhPJJo++LkBIdl409LVC1mRHFVOOvJQC7fv3KCXz++wOHi EE4qLbFUxQejCfzwaCf//atX+KuPX+f1sVJ+spTL//j1F3x+fInbXeU0awNo0h1kKMmVgbRI6oxq qiPD6DQE0WVRsZ7lx2qiA3/yaIFr1QZeFxHeb1Xxr3/9OVfq9Hx2roq3FtI52xJLV5S7NY7qY8NZ LDOy0d7GamUBL6000mYKIlniKEur7NV3JkhSJEi2X6CIIUySIMrbg2BxF09hVz9hmUAPP1zFMALl vJPNPmzqgj3pjgil0N/X+pZAZaAz6d6uRLiKqoRFvOXGYiTjqqRGj5qlyhr9mU3XsJKfyEp2FBPJ WsZS9AxkxNApNtqfbGAoOZbJLLP8Hz/qI4Npi4nkaHkKReoQLP4+xMptR4iofAWibnZVcvzlk1S/ dJamnXPcvPtD9HmNRIRFiUCCSI/SownyJy5SLZUwgMCwEOJyLEQZ2yjubcNgTCcuo57Fil4q042Y ygqsBweFh8aSX9iKyRRNSmwXsWlZlG+O4REcREF6Gm1Z09Z3vwuKlgktqpdmNcHp+vu82tnCYtsR utPK+bVU0/ngEDbNLjxTEc5cYQp7dYW8LG3owUCpNKAgBowBUm392S3S8u6hHF4YrOJnNxe40xIm woridHE4L3VE87OLM/ztx4/5m+8+5rPNPO5XqfjnP/6M50cqGJAWtlym5+ZoLUsF0VSGBTBZUsCE tKHNqnh6EnSMGQPp0NjyB6+d4qcnJfIK3HmtL4r//MldPj/dyMtT6cJVCbx7opyWKCdKtT7CZ2p2 mvKYb6jnk6uXOCaNsDUuiDhxkpLYGHK0GqtYFIeJFXaNCQolSBa88tV04ZIwvi6eBMlitxOXUb5i zlOut+mTjVyp0Ygr+JDn5UBVuB95aq2o7ACJ4iDVknu1UV40aDxo0blxSPr+ZEIQO3kxnCo3spip Z0Lay1haFKt5ieyWJHCsxMSucjhiWjiXalNYTdZzuzmT840Z3OjI51Z3IdfaylGLYJ50V9GdlUv3 qUPsdl4iU3uMDlUN8WYD+lPVZFj0eAUFEKVRo4/PoPDqDupwNZqwfBJzK/CISiO/aJDqsgmK8tto HD6B2ZBKUcUATdI41JEaNHnpxFrScY+LICJIw8joOZob1zHXDWEszabk1gkisnOoWBvnTlU1ppRE 7vQdZsiUzfW+Io4XBHOvJJCFjAjGUwx8JYxyolTPYlYEE0niznlazkmju9CYwt99/33+y5fP8uJY MW81azmaE8SD+jB+cmWWd4+OcDbfn5ttmRJDqfz0hRe50p7GgiDBerVFqri3NKYAjtSk0pkgLmMQ sQjbTKaEc3+4QEBaz1tbtfzVZw/56HgTX51r5qcPZnjYn85RiaulNE9+cbeJ5yYNjGdrWC1Psn5g bnNwhNHCMmtLHUozkStgXxIdZT3WyU+akOIuQTLxYWrhTgdpycq3vDsIhvhKA3bCXgTjKqjhK2NT FORHukriyNEei8N+MrRyQ062pEmdTHKS3m67jyQPWxIljnplJSS7KvXa8emHtQLcyArwtH5WqThU mpBRK09QRbc+mPn0WAZiQ1jJjGHMrOJStZkj0h4uimiudhRwtaUErcTWj7ub+cG1L3jU0sp3pEKn +4kTHBH4rRoiZDAGtV6Ho6uwlEpNfd2LaM1tZKRmkhjdz4mt9wgI1eAXHENkSDaZpjTiYzPI8FeR qQrDrPfCrA0ltKqdME02WrVAeYAKfcMgwWXzpB9/g5r5bMI6M9BI3U1/Z5ueC3fIbhjiD1/7G4ZH Rjl24ziDxXqpy8FcL1fxbn0cX231cK0zi6vtmVyojeeELJyz5RG8MFXPlyen+cnzt7jRk8TnPQH8 0e1dPp01818+v88PjndxKtuPGyKKlxeKudXfzrH6DIHRMCoEUguD3KmQRfl4spieRD0N8Wq25P7O d+YxKQ6zZBGxlUTwDz99lr9+Z4+/+MXL/Lc/fJHzFYG8OFnDm0uFXKwJZSFXw5QllOpwZb9OBI1J srhHFxgvLLF+1vtQVjaNZqP1OKeQA/YEy3ZXGqtZrULl4kCkv7/1j2qkaMRxnKTEuNhTIlFtkMVm kyyZpbyN3a9xJcE7mGD7gyynqSn0s8PsbEOy+z7rke7K+0f9SWosHi5Sm22JFuWZ3ZyJUThF6rPJ L5xJYRgFglUHpD3Jg1H2xUSI5WX4OrApTSVW7jxaOW7G1QONh9RxO18+7Kri05F13q3p55PRM4ym V1NVZ2Tg/B7LrTXotA1kj7YRqdISru0kNqBDHl8j66UbvPTxb0gzl6EJDic4KpJgzyjJZxP6oBhS jDHkJxhoyh7H4JEpEVVEVcowreI0kVmtWBqniPneWWJfstBxq5yR1mTSrpaR8s4u4/3K539O8quP /oZ3jtymejKVQxXePGmL4MN+cYvpbB4cquFsrYlbbam8Ot/LpapUHo2U84M7c7IAjvHRZBlfLhvF BSb5fFLPf/vyNT6cyuCHC5F82u/HXzy7xbsSR8tpgdRFBlEeFUqLJZ7e9AS2KyXOxRnbTWap2tHs VpvoUTtxrVnPgxYT/+3Hz/CHt4b5f/3mTR7PlwgEW7gsj/9KcwzbOd68slxGT4wjo/kxFAa7Uezn Tm1yIutN7TRLrT7Z2sRMaRx6SZFc4aRwZ3sCBT9iAwKsQlHOB0iN9pIF7Sdc6ykxpRyR5yHMY2Px 9SElKJBGlTP+ts5kiqMcUjuQ7GZLgruIQv5DmlcAOQLBE0XpJAaEoZf6ZfDwwSCNR+XgQkJIJNEO zmLP0uHtnAndLxm4/6AI5gAxIkCL/X6Ws2NFLH6iYC+CHD2lfYWRGDzDlY4dVpIbmMie4EpJFXcH KjFYMogzCLuYo1i4+TnhAZF4ernj6xnKfHkuCzUVjBfVkJJ8Au+gaDRlKRhi8gkNNpBdmExcUiaV CRUslZnIc9SRqmomIUGiJyab2rwxBt5/i9vXvovlnTUsexHUS0yak2JRr6ZjfHWazvunmSyu5+GF L1nbWCTp0xquTGi4X67hojDJr8aM3OwrYTjOR1Z1E6er8jlTmsjJ3gZenm6VDfld/vqN0/zm7CF+ fnWVj5ez+NdfvcPPTzSLiDL5w00B3q8e8XtzBt6ZTuHJXBl3Bos4KfE9map8J40fVWpvEj2cqI3W MJOhZyPXxJTenheHTPzkziS/eXWT//HX7/DpTg27xU7c7kzkUotaHDyCq7VB/NFru9TL4yuO9cIi C7/Q30tan4kZaW+tsfKcTeK8sn2SA13IjFBJWzRaP0ak7LTzlwXvamODkyBDmLfyB0cUCN7HPmU/ TLCdA3k6LRp3T/TSx/sj3MQWQwSCgiiNjiEtJJCUYD+SA3wp1gYRL3Yf4+NHWngEmZo4ksJjyYhK IE5cozclmXR9MqbQKMKlYamkBcU4HiTO1oalnGhUzv6iZuUYGS80Tn7Ehg7y1tBhznV/l3de/FPm 6ya50rtGZ087QT0mAnoiCa9NxcNLT4BLBLn5IxKVsfRb1jAFJHP8xJcY44swNjVKdBWRkpRORlYW UYmLWEpraIpIokciKz+qnsLCCYHdfmqC/Xl8qJiK+CTiJGJNwyXcurZDaEos4TlGSgZOE3/1Nu1l jRQUHiX/yR0u/esPGR4L4tV+gwilg7+bD+M5cZix1EhOVes5WpXGRoYfI5lGXhqt4RePz/LnHz/g rcFuXhX2eG00jn/56Su80RvJrzai+ekhf/7zh9f4XlcoL/VZeNSXxDM9qbwwlMHj/hQejGRyuc0s zBLDirxuE8lBjMUHcqFcJ3Vezfcvt/GfPrnPv/39D3jUFMcPr3Ty4eEyPjuVy3cOl/LTs10ckybV GuPFkQg/ysM8qJd42WtM51itgdkiPS1xeipiQ2WhH0QlbpIj5SclNIAgZU+9hxd+jo64SzrofD3x cRITECw4oAgmUGxHGX/lQ/dhXhREKOLxIMXPjVSp3GU6H2qiAykPcWatyESSRJjBy5MoAaA4iSLl EE2Tt4/0d7X1yDC9owd65Ttg/EIl4gKIkzoeZ7tfVkgUER5BqJ09CHF0J9zFlXTZSM8OHKK9YI6Z H79K6dHjBMxbiG9PR9vfhUOxN/5ZFi7d+xJTYRGBASH4yW0nhiaISMsYqF0gKqYQXXwBnbPPEZ1o QpuiJrdmFMPMCDUz5zn14TMcLpmnMTyRAe0QzbpA1szpLImj1KQV46syEBISIILKIbO+njP3/wD1 wEPy52fQDzYT2Z+P/p680EMBwis6GiOFYxpDOd/fQJtZzxER9BFpOEOx/jTFBnC1K5XzDXn8z998 KG3pDDebTLzaEsTffXaPl3tV/P6Chl9dqpDLD3mhOpTXukQsnUZuSdQ805XM5YowHg9n8Vx/Bve6 LLw4mMnzfQk832Xm8UAk3ztbw+d7eVKnf5//8Zcfc7c6hs0UDz4+XsSbc2F8Z6+aJ9M5fLBZyl6Z J4M6b3JUwmcSO7tS86+1xVATq6YlNpJhabgqEYbRL5AEjaRIRCwqN3fUHp4iFF+ylO/uE9OIkKjy Fo0ofwXYJkM5fkVcJlxyyuLsQJvamXxfAdowf9qiXFnISuDu6hQj2Wr2KgxkCc/kBbqT7CwgLO6R LJPn5Uim00EW46Xj2+0j0U6IW9QZLZZmUGJJZj45wnrgVZiDq3R/V7Qu0rou1rO2OkhjQy+B1XHE j3fR/6cvoRlswWJSMfvZI4IbG/COSSQiPYkSiaMocb/EzBZUkTqijVGkJCRT31aFMamKGIHq8HRh mIEeopsraCidoUP5/jtTAvNmd8qDgokI1nE0I4WK4mcIj07CPzgMPw81CeEF+GWdIzX7OZr7v2By YRrDRB/TXW28eeoYF1tcebc/gketMbzfb+JkUyZXx9s43ZzM+1uTTJl82KnM4EJTKiNGH/7pq3f5 n7/4mD1hlEctIfyvX/2Al9tV/MmWQPN2Ab+8vsjlbC/e7k7gQWusiEWqusz58jBe6he36UvjWoOe 57rFgURQzzREcafSl3/54hjvTUTy3/7kuxJ9r3Aqy4v1TA/OCOzerdJwqzeCv3w4wdsLhcym+kiz daU92ItUX2eqQ4VVTb6kB8n1CfHkBntIEtgRLmwZ6OhEntab7mQNMZ6u1s/Na5xc8BMWjReuSY6O Y78imJSgMNTCIqlO+zla5MZMlB1DMf4cSolkp0jDC0vz/PN//ke+en6PN6cKeHW0kLcP5fNab7pY bAqPGuN4sTmeq2k+vCVP6vPJLN5uj+f93mQeNcRyJjuIw6lhXMhRcUuq442aeK7XWJgXgXScG6Gg cYbPXvkBJ//sM9r6jfjcyCSyupls/zjcUjSEx+hxigyn7uQ8KRIZEZF+REe1oE80EtteQYnE4eXU QhrSQrGMJ5JwuJOwJ1NEPn+ChPEXyR55SLVczivtolUcZVn5g1EitiDfCOISK0R8RfRFddMVkUx8 7RUunPsr+rt+Rk7GPLGJsdw481Dg+o/47jkj7w0GWw8H/YPxYKm5xaxWpnFzMIdjyhcOJPpypSuH ax0WprKDeWOxl997+x5f7XXw9ogr//PXH/Ok0YW/P6XnP720y5+s5nMl1413e+Kldmt5JK3qQZuR CxXhPO5L5iUR0s36KF7qsfBat5nnatRczvQW8YTwk8NZ0pTe4F9+70Vu1+u5VC7Rk+HJp3cm+Mly Pr+8vcCRTH+q/O3pCHViT2Ilz8WWU7VxnG5MYr4mj570NOrNBmKdpaCI+wQpb/EIr14YMAh72qAW njH4KHuCBYDtDuLn4PhUMAVxcaQ42vBWqZPkrZE5kwvDiQJPFTqpv2l8fG6R/8//+v/yR6/f5pP5 Aj4aS+WTQ8l80Gfk0wETnwmEfW/AyO8NRvN5Xyx/OGXgV+NmftKl5ScDel6vCea18iCeK9Px+WAa H0pef6cnmUt1aaxWrFOZcYLW1kZOrFbR2qZDXxeIKUnDeE0mHsI7weph658Z9o0PIywmCB8/V3Q6 I43xGdSklxGhlVWS4oymyRO1MIb/WAVuI6mEj5cTW5CBuSiNujcfkN7aR7/RQLRvCJ6R8Xj5tRAW kkt5UhzVbk4UJCdJtD2mfuAv2aj6DddS6gn1jSa1bpSdIx+w+PgJKZEhmDSB/PG0kefG6mmIUXFz qJKhaHdWsuOpV/nwYDCPfmGOZ9sT+Le/+0t+8egyv7/sxr/96k1+cyyJ35sN5p9+/UP+XOLjcLwj 3+mVWG5Q84I4ybPtRnGVaF4bTOHFFj136qJ4rS+Rt3rieFwfxI0sdx43hfCSsM/f/vgVfvP2YS5X BfD2aiG3B7P5p+/f4uOTrdyqUlsPg2gMd6IhzJHTIT5UOe/nxaUSaoK86Uw2M5SeRbvRiE7ZDyPs qjiKwqU18X5EOdsRHxQuhUba08H9UrtFVG7KB/P3YaOXaGj1t+WFPF8afR3ZLM/hVFsdZ5pE4YPV vLzZzZPdU7y22smJUq0Iyp+JWF8mBaiGIzyYj/FlLSaAWwW+HLN4cTLBm+My27Eectmbw0ZfJsKc OZERzGxcAIvGMLayIunN1/JJ+wjFeTXkRRvYWxOXOHuW6jwfygr8aIr3JFVs05TVQ3C0L5YYV/xi g4kUePNXZ6D3caYjIAJVmLS1piB8T2fh3OjDQWEs+2gffOJ88QkSASVp2bizQYJB+VtP/oR6h+Mb GsZHL/83YiPqMXkepNLOTqA+HG/DHl7Bc9S53WDII5aI8G2W25/l7K2zvLZ0F1NUNLn6MH52KJUH wjC9Fi0XBxrpi/GkNy6Mo41tPDvdyGJurLiOB//4k6/4l19/zudL6fzbL9/kl4ve/HwzX677jL9d EYi12IkT63mpPowXO+J41K7nfpOON/qTeNQcxvMNkbzaHcMHsvg+aPLl+QIfnnRE86u7w/z5j17j b2938u5SFB/PRvHdy8sSfT789//6V5yrL5I4EncJsKM0YD9LvrZMehykOSKQwZREVpp7WK+vIcvP hxgne2FSJ+tHhxTRqEQg4QLBZSaj8IsOtau39a0fs58jLvsPYJN20EYeTCS1Og2V0tdHot1Yroq1 vsl1abqexfxYNppyOFEZT7PGmRx3W9LcXaxcYrS3xSJ3kCascj4rmCqXgxQ4HqBEpkbOlzsdoFjU WSB80xfhjdnOFo0o2vvgPqKzwyWWChksELfafShVsJDetlap1xqmRKjBDlVoA6T9yAbul+o+LFkc GxsijpNNSuYYrkneROarUMe60V0RgoPRjUCtmQi1D2EC56WJ3mK7Vew+viKcE01AXCAuCSKmfHe8 XIIIVs2QoKuTRufNM7W51m+W8I1fwCu1jkrfGeKj56nIPE9MwhqT6bU0pespyOoUTrPn7SYfbjWl M5ERxum2TMaEWeqDpAJrQ7g0UMJQUjRbOSHsFOYKnH7EK4t1/NvPrvPHC+78/QdH+fNXT/E3yx48 X2THZwPRvFAWwEsimIcNGl5s1fH+cCIviKO82KbnzW6TbJ8Avur05C1hmFd6DLw9aebX3z3HVxf7 eKfXhXfH3PnHH97kWnUQn1+9KrGWwFqmC+2BzlR4HWBLuPOanwcV/i6MKX/5t6yCtoRYSlRBmCSO UgM8rAfFaSV6lPeRwu3taEpL5ieffMX50WEiHQ6gk3FT3q2uFsAdk37epvfnlcYA/tOdEr443c5r 6zWcGcthLkv5Mj9PgbEY6848ZU9vouTehfEOEYAoT8RiFBG8LUCX7XKALNt91IhQ2lwP0CSXa0Qs 1S77mTcFkipwrROhKQfuGPP19JUlsFuZys8vP89glEbioB1dTBJeztM42XXjdjCCfq2BSlsLZslh LxG0yldPScUo4UWRBMgLHdUuVd8kGSuVtrb/DOHl8YRlhlPm685a5xSJpYVkZVagS0whpLIT7aUS fLUBeBXkkmmOE/CLI1MfhdHgS/mNc8Su10ncZVJsmmd85D2aVYlUGVQsHi2n2pDEv2478z+P+PPp RAbPj2ZyZyCDM7UJHNJ7cLYxRaAzheW8UE4X+3Eyw4t//JO3+IfPf84//+gmP5t34X/+5bv8aq+J v5xw5J0qRz7vUvFamR8vNWl5tiaINzrVfDwYw4sijodN0XLZyHeqPPiLQTc+b/YUSI7m5+dK+afv bfI//+r7/GQpnJ/s5vDX765yVljojeVqrnar5DRZHpOjNZbmgu14V+KzURxnvqme4bw0GgxasgMc rAaQHexmFUS0LGiffftQi+v0FefQXNhDuz7S+qa08qZybLCL8l6SnkofV27nu/F7Own8bMvEW6uV XBoqY7o0nlNN+WS67eN2TTTZkmOpLg5cnmkV/lDTLlFkFrHE7zvIn0xqrE2pQuC5VX5/yNeGYR8b erxkvG1Yi5YaLY6kdrBhJTOFmso2CnMTaU7t4nh8NufKOgjQllu/Mj7A6SSunjUE+HYzoGqjIHac RAFf79II9msO4Jzkx4FsFw4WuhGQ5cv5nnJxGkd8wj0EfMuJlliNE6o3+6Uwqc5FbxKWKZklJLEW 5+QAHGI9GTn5LInqcDKj0oiPTya73IBTbwzuU8moemJQi2WHVc5xv7ySH93aoT5eyx+eu8A/rPvw r5uOvDlRwlSOnuO1JiYF6pv89rNeYuLWUDbj2SFslcWxmeHNP//8C757eoP/5y8+4/vj9vz1jx/z m3E//uvCAd4tceWPRyJ4v9KDD1rVvFHjw0d9aj4f0fGkPIC7DfG83hnLRxXO/OukM78a8OF73Vre GQjlj2428C9/+hF/di2P//GLN/lkO4ojJZF8fGmYT4818GxrCEsxDoIZB5nQHORxoCuzent+/NZ3 GMtPpDYmlNygA9QH21KstiNMFnqymwt6DxeJJgfqxURCBHyNntJyhXFD9tlTnaHGpsPHU2C0kVfK PHhUHyIPVsWIJYmVhlLWW5NZrk2nKSaSJ61SqeUGLk538cXDBS5PpLFcFkFVmBuF3m78xXYyrZ62 9HvbM+V7gM0QG5ZCbRjxOsiwXJ4OtaPQfj8miaNin1C64lIJjIhjffZnZEeacfcOYuzUKwQZEtCZ swlQm8jOO0d88k3WSmIIF5B1H4ySyzn45sbjqfUiWOvDQM8VUssaUOcXEy7tx9YYSpJaJfU7idjk TIbTBjFG1RGUdhdz5SxRKcl4liaTWjuLOlxc02CkKiqR6tJoYvsyKfxgjfhTNQTVpNC/8jIVlnxa TREcG+zkWJmeE3mBnKkMoytdbXXblSIjWcqnF8McqNMEcbosSup1JNVRfsykBvLZ6hgfb+Xzzz99 jZ/OmPjHX36Pvxq151/XHflhowN/OhnIj2rc+GFPGG9WufPTfjU/P6TjVoaLbHSj8Es0X1Q58P/M efNXk378fr+Ojw6F8usrJfy//+wjvlww8N9/dp9fPFvPk4lYniwkcbMtgie17kxHOrAcY8tZWWD/ 0JnFBZMDj44vcH24jDppwS1JzuwW+tES40O0YESBcEqK8EysghMmA17iNsG2dkTaOREs9TojLASb +wWO/M1Lr/HWZBIfbXTxo7US6zGloznRzBTEMJ6XTq6XF+92J0pshPHHL23yZ+8u86dvzvPzZ0f5 4e0B3j3dxdlsbxakyQwKQ+xE+/OCxMSzhv8fe38ZHUeWpmvDLjIzW7IsWZYstCywZFm2wCiDjJJl EDMzMzMzs2RJtmVmpioXNVTjdFXjdE8zDpyBnrPu996RGVIqnXbV9Mz7nm996/y41o7YEZEQ8exr P09kpvQuMte+gwzmH5Es8Y4uXIItC7VwansarB39sWHzcezZ5gtvt3I4HXLBPAc7rD3hjHDLbVi/ Uhdz1vDCGRrCwVoHxkarsVJfH2YHTuJ0ZQm0rQ7jQEAcjh8pg5mlA3Zu24pMn0NYuV6L1dB6GK5e B139k9iyyR1H3c/jkNt52O9kaX6sENoOTIaPmkEnahvO6M3HqPtc9FQcQY+/PZoq3ZHWE4QFhlo4 MXgJNlZb4OXjhlvN9xHlexjWgXuxUVcL/ZySjajwRHsjHDdcheIta5HI6ijJxQA+u0yx32I9Ip0N ULRlJUr3LUY6zfYy2AF//eU38POIBfjP9HfwM785+GPiSvzCZzF+Gzwbf+f5jmSfr/utRP6OTRjn FP2xvxO+fmw+/q1IC/+ZNAe/jliHb4Utwef1h/GvP7uNF2W2+AZt8/WhaDxnKjEUxIBK34JvtqRh gJVjy5alaHI1ws+T3HDZk9ZK8UJUbTxSfPciuz4GvTnByA0MhuXaNTjIc3xMfyG2rpgFdydH6Qtu enNmwZisY0Is/qzLjM+Dl+CXV8ZxIdQY3+otwweFgWgIOYWO6EB0hUahJSIRpcyq72VGY4Kj5Qfn s/CiLRT3a71wj9ysOoqbdcdZPekh2c4UWZtXY8RuFj4P18af0zbie7wodfa6uOJzDFcTkvFB9wtc qP4J1ptehPNOVxywOoqaxt/C4ngoFmovwmKDtVgzfznczPZg7eEd0DlohdVGC2BqvB76LKe1rQ2x dL8+DPwjYcuy2cZGH4GHN+GQmTlNaATzzZ7YvWYl9PXXQ0/LFmu1dmGdXjCc3BphuNUHukYnMP+0 KRYGbMD+gQwUWa3Fn0dC8WHiUlx12yv9r6K+WD/s3WCKFX5u2Gx8kiW+E1ornsB2jyNcTh3AIQZ2 a1YS4o7tR9khe5w2XIHEjYuQdTYYgTts4ZcVgs3iL1msnI0ch0Xw0OM0bTAfX6eVr7L0/0OJMf69 XJfnZyn+mjEff4mYjX8sN8Wv8jfiL6mL8T2v5ejxcsewvxeeH1uP3+Ruxr9cdcFfawzwu6L1+FnI Any/ejf+/WdP8dlAFu7TXC+a3PBByU50slL6vGwrfly9Ay9Dl+Pu6TX4Yclh/LHRA38YC8cnTcdQ /cFltMYcR1F3MyrTSlCT2YDKjEpEn/BEsKUOnNbOwaHt9rBYvRSbls2HvdYSuJiZYBsT+xk/qrHD 89jNGPfURZ+XFe5k+OJqaREeNLfiZvkQblQP4Xx+A65XNONyYS6+GC/CtfIAXC3zwsX8M7he7o3h vCMI2LgeUZu0UWuzCl94vIu/fliHfz9/Cv9SvhvXPO3wKNof97LScSUzAw/rv44tgSPYyZwkYIUW 1hr4YKRnCI6FASx512DVSi0Y6hjC0NkIWqc2w87bAEs3z8J8JsyzdedjMSu5hfrG2L7DDHau63HQ whjaFs7QWeIMq5AebFy7EcvWrYbN0QjYnY2BoV04rA8wJ3HYh3UG5jA+th2rM+xwIvYIuo/V4D9+ 9QM8PR+JjoReZIm/QLVkLRNCZ2z1iofVkW3YYL4WLmFHsJsW3GtigwNbPKC7YjU+HK3Ct8+V4Wsj Bcj33I0//eC3nM634JSJPuzmMYlc/jYqmWc5L52JsG2L8DJNBxPHl+OvP3mCf6teib9kr8A/Jy7G b0KX4M/no/CnS8n4+6i1+MDHGt2chltdDfAB7fLrht34j4+T8C+3AvGfv7qKnyYa4P3aU/jHnz/A v34+httBpvhtpxP+vm87mt0X43m4IX5fa4Hn6Rvw9YyteJS8B7+5mYfvl+zG77/dgZ5wF1SE7kGk 6x4EOljAfbO+9L/JN6/RQuJuI7jpz4LWrLewZdUi2K1eiN3iZunCWYh31cWMn7XY4ItsQzwPsMSF QDtcyQhkYKThXlM/rlT04XLzMG6X1+JuRR1ulOTiWU00xnNOoTV6DxpDd2E00x2d8a7w2rgOYaZM QO1W4R88Z+J//+ET/Nu4H36TbIT+bWtwwc0FvV4JuHDSCzkHz8DxDEdQ51lssVoKa+rbg1Pgim1G 0NsVApOtNjAwX4/Fuuugt9cUC7abYJnREsxi1bV4wUqsXLiKQeWAjUzE9e5HYJ21JUx2+MEz8hws t5dixRpnGJjoQGu1MRaZ6sLaZB9sPI5wny0oYgDW7FgOa0tzmK1ciMrN2/EPKXYYjnBFjm853B3L sFFvOfR1rGDnsgd2u5bC1GY5PJ6WwsneilPjNthuuoxkr5NoTt+PjsLD6Mp3R3nsPjRHBMDfVpxw BsnKeXCc/x5OGC7HJq3laI13xNN8B7xI2ocvKj3xn7ci8dfHhfj38WT8r3Z3/FP5Kfyx1A3/UH6S 09A2fKfQAx17tfF3PnPwy+D38G8XQ/C/f/Mh/vmb7fhjhQe+nemFRAd93A/XxdfDjPHD5I34fvM2 3EjbhFLXtXiQaI7r6dvxuPk0fj8RjbHMOFwpPYYfDOeihbnaXxqjsW/dXMTu1sdB2s96yVvYqrMc lwqOoT/cAhsXvocNC96D7ZrF2KW/Fu5bjNESdRgzvpajhwd+i/CHiST87kkzPs73QvSu/Ui22oyc Y6fREp6C2INHccp4DUKoq/YENxSfcURNkCuaIw+jO8kd/akeOKmvjSCjFSizMsBnbjPxh1EX/Cl/ A14eMUCh2TI0Os1EfVAxIs3N4G9vzEpiEz5v2YIM+6Ww2bEGRsbrsM55I6y2ucLIxho6euYoG7uJ d90NMX/dOmjpLcNyHV3sd43F1k0H4ewwglX6ejB12gUdKxc4HsrBYTM3aC1KhY5OMNav1UP42dPQ O+OKZQ6BCOhLRt4pd0ww4H9R4YQnrrOwZ1UwTuu5odR8Drw5heiu5TS4cTOs1m7AFnMTHNddig2m C1jCr8eCZkesttbD4qXmaKn8FHlilKZsQ0eZCwarT3DaWodidxNUhu5F6G5zHDDXw2HtVUi134gN m7Sw4a0FKDtsgx+2nsQNf3P876cp+M9fXMf//sUL/Oen3fhf58LweYwzfhDuhq8H7kDKzmUYD92K iV2cyoKZ8HbxdV9NxE/HfHHHcxnKmBSL6vWa72p8M3oDPozSxyeBuvg8xx5hRvPws25vPE+ywU/v VeDjGENUOZnja41++Oeb0Ujcoo0/9oYhY/cGeG1axBJ7Eaf0hXBhEdEasw93Co9iuw5zlsVz0RQb iKGsVATs3InWlAzM+CxRC+8HrcM/PYnBLwv24FdD/mj33YX6ykOoig5CYWAqikqTaZA1CDTWRebZ Xcg8uRP1UR7IOrkD2Z4OKPTejhPrdeBruBI5NgvRv4UloNdK/F3oaiTv0ccpGy1UUnXhQUfg7WKK 4MZyfFpZjO+9H4kut7VwDmXJ7ukEc2N7WO0MxS7tNbDWWgxDpwNYYzAPuua7obXOjVXPNuisN4S1 MRPWFdthysrKmHmTR0g9zjh50AqbsNJ0F+YuoH3Wb8fKjYbQWh+AEAtvfJKyEvUHDfGzTlP8MIZ5 m+9K+JlbY7PWKjhs1EHFSR84bU/GKksbHN+yCd5mrrhgbISIED9s92fllnQGm/a6wd7KEuZ6zNsG PfDiWigeXwzAp7fiEeeug48qaF1fA3iaamEHp1YPg1W4lHUUBe5G2DD7bQbsZtxIXc0Segm+HbUG Y6eWopsldYPdClyM24NK+1UoMFmERBNR6i5msC1Au90CXD1hhT/d8sYP0i3xx5sncYXTTpfbImyd /Q56HWfjB5Eb8MxjLdHG+9Gb4Lr0Pfx8JBjfq7THP12Nx6dFrvA2XouJFE5JzzMR6bAOTzuDkL5n HUK2rsSZLYtxnEGzk8XJ5ZZSPOkvx37992CwcA46cvJQl5QFnz3OKE1MwYxfJC/FS29GXKs1fpO0 HN972oau2IMojQhBWWIejm8/jk+rahFnoYuAbabwsTVE9O4tiNpthnQ3axSd3o6Mo5bYt3IVTlFp McY6SDdahO8VH8YXOeJvry2Fpf48pPk7wvt2JjyifbDVwRUJrHQc95jA9ZQRPN0toL9FB+u0nHBw 02kcWL8IyZzinLLDsJjJq4GeJeytU2BioQUz7TnYYTBLGhHOSxYiTXcN9K3DoW9yBMtXW2KNlRvm rbHBcrPdcD14HGe9apFyKhihbgfRcNweJzdbof2kLao83XDUNQf7XTKw0+IoR5oFLNc5wdhwF4zW b0JVzH1ErtuKnPgLOLRXHxX1bdjll4C2Un9sN96Il1dO4aMrJ3Gt+yQejXoh5og2nkazBM6yQ5/n UgSbL0XZgb347nARYt3WY8+6hbCZ/zZuF2zD+cjF+Ea7BR73G2OidANKt69Bhs1iXD7tgDtnFyPN ch7S3e1YZOzBA19zNHkfwNcqbfAgfD1+NeGGlzErcJdmsXrnXXw92xZfz9uEp2k7kLNfG8+Y2+zU m4fvXEnAw1Z3fO9iAqcgG8Ts3oTKMCfmasVIOGKDsQJvROxeR7sswOlt2jhgtgIpZ3Ygyc8XWZHH EO6yFsar3kWUx2lEewUg4WwQskPiMOPva3Xxhace/txqhd+UaOOLvmpcLfBF0+kIlObUwd1+D2pO n0WdszkqAw/glJUuYndZIWmvBZqC96MvyRPZJxyo95W0jDZ81y+En/4y/PhCL/789CbulqfCROc9 HLZchFUGi7DJcisO+neh2dUDRztCoGexCEYbFsJkyUqY2bjAw9EIO5lYGuvroC/dGi4Wy/DtfGtY mVlhA58719sOp1n+xdoxSD080cGye62DD3Y7+2DbkSNYs307tpu7wTGrEL3lcRgqKEQNK44bfc3I djVBT0IM3PYHw8h0O0/UYWxaYgtHrb24xQT+xIFtSAwKh9+pE/DWLYP/8j1IcY7D2WAnHNvngsjA Cpx0MIAlK5FPLnMgXfHE+ZbjuD/ojYRjeqhnvjN8dDXG3JYiSu8dZG6aia/3nkFLoClSdou/rPkW BrzXoD/EGD/pccfDi8Z4XLEOdcdWSp82Xw3bgd/FLUGa4Vzcag3Ay74oTMRvRerO5fiAxv/Z4AF8 v/8Efjnmjhc5O2D63rt41nAIH3BafFp7EjVh2/HZ5Sxk+znh998dwGe3K/G7b47gl486EGi1Wrqv lnrSHsF7LNCTFYjGtOOojT6EfN+dKAo5hIZUN2QFeSMvejc8aZ3dGxdjj5khHG1t0FGSjP7yNMz4 y/M0/KzACH9+0Yp//2E3vpEVhIcVKXi/pBhP8gdwzNASxbt2IsVhJ/L22sDNcBW8t+jDy1KLo3Q7 OsKPIMJB/AmLRTjIsthz7Xyc0J6HS5GWeJq6A127OXq2LIK5wVuwWPYe6no+weHGRuzYth9a4SZo yj6AA5sNcNrcGMWhnFYWzIT5gnk4am2O//XYBRZ6+shp78JKB38s3rIGjnpvwVyXGvfxgAEv+nZj U2gddoHJtjis0D0LM/0d2LjKGlp8jT990YyfPB3BTTdz5PsH0Brp2LRCD4NlYfCyP4ij5nbYtNwU 2xcthtdWfRit3AgPGs5zexx8Z+rBc6UBvtESifCTJuiOPYriwHBcbDqEAD0mmuP78GyYiXzJHmp7 G9I56ELMlyNq8wpU7LGHyXuzEKD1HsbC7eHDc9UT7IJNC95BleMSGnQVsp30UX1yIZ7H6KBqrw5u RprjUqwDqx1PpDquw6OOY/ion9ei6SxyPB1Rx4Tz/fZoVq6++Psn7fjJzTYYvDsD357Ixwc9iThh vgSfTtTg6zcq8Px8A16eL0Vd7GEkndiBHWvmwX7FfHg66iAzwAXd+RHw322J8phjuNQUi0yfregv CkPyGfH3md9GRdwJXKiIx8X6TKye9Q4WLliISM9juNjWgBl/fp6CX6ZtwF9/dQ+/f9qFoZ3zEM0n 9+Goj9lyEuazl8CfCWGKwUzk2y6Hp60JDjMBFkGT5maFTPdt0rfyrBYvkH7ctmPpbDgsmI/fv5+B n14Jxcdxdqg4owdvJnEZOx2xVs8G7oe2IMTXCiZ7F2L4tDErJ0fY2zpC22A9tAzNoLt6FSrW2yJ4 pxbmr5qJWfbbkdz0HOvszaDP17Vs7VIYL9WCif4GtB11ROTDAgRYmSHS6wYWaztB23g7bG334mJX Fn754GNc3bMHEfuLYcq8xsXICJd8XFEblo8jSfthaGKANWZmyD25AVaGTJItQ1g9WaCQhnM3MMOF gN3Ij3bDsXIGR2UtyjxccXKbFZ4NHMeLS8fQnOqE/lw7VAZtRPzWRSj32owwTgn2y95FzuaFqD7A HG3NSjjPeRcm82ch32kpQl02IHbPNtzL98OzouMoEf8hxcMB2cdPoSzwFDoTvPB+hwcaAvRxvdoT jfGBqIv2Q7GfBwpJyvF9CHW0x7p3ZiDeYx/GG4sxXlOKqy1Z+OxqOS6XJuJcRRYKg2i/gQ48OteH x+f78OzKMF7eHENVUiDOutjitAun56IEZAW749OrgxipToLhskUIO3MUR13sMNhQgrzECJgY6CPA /SD8jrlixreYgX+WuBk/zjTDL7N1UGKyEIl6MxGyYT4izE7BYNZ8HNZahBunVrLGt0Uknyh+7w4U eDAnCHJHfcgpJOx3xgGWwKdMNyLYwoQ2MsNA+DY8KD6IC67LUHzaECd2r8Z+Mz1sdliLotBA+G7X g8dBG4QcW4L8I1o4FXMEW31Pw+q4BwIOnELYMhNss1yOt2fOwXzmKuuNj8HSzg4bbI9hHRPPhasX woyBHX9yAA42p+G9fivObH8CPd1dTHwdMW+lE/brmuDboUcQujkah7fnoi2phBckHt0pKSiO84Zj ezbWM+mz47RmZLgOi/S24XB0NyyPuMFm1wY4nNmF4qYo3KgqQ1VaPPOVOLTVjKMxOQ3daea41XEY D9o98N1LAfi46zTu5O9k6WmD6oMbcIxl9b1wGxQfX43wXXao8d4F7bffQrvfPlafenC3Zj5ob4mz 9qYIcrZBroc1/B1NOIUGoy/xCO40nkJL6CZcqzqKGv+d6E70RFNmFFrzMzDaWIHewmTo8vE+uTOO Sx21nBrL0JMXiM60Ayg6uxM1iWGoTvDBzf4m3Gew3Dvfy7Yf98b6cL2nFm15icgJc0ddWgyiT+zH 9e46dJclwHLDWgSf2AtnWn+ktQaXeqoxwiJluKUYfXW5mPHw4Fz8KMEEt/YuxRe+7yHecAYC9GfC 02wB/La4SL+fPrliGYIMF+OMnhYOrF6CQ2uWwW3VYhxZPB8HF82B20Luv3I+3DmqAtbMRZzRTBRs W4r76fa4cEjc6+AUc8AegY6b8KvH7yNslzOeGrvAxmg71umIn83Ox6INi2DASmzV4Y04q78avjSJ o4kWjBjd87UXYNm6lVixfjnMLOOw0/MEtK1XwcJqDjau3o6i2Ns4Y838I+A6FqzYgXWb9mCPXyUq E27AePtOJAdWIifmDhKPx2E0Ow1ZoaewzX49DAP2wySCOU1tBHYygM13xWGZznY4ZMVAL2QrFnps wNaJNFT4JuJ+xRVUViShJiEMF6sacSV3B25X78PthiN41n0Kj1vO4Fz2PgRt18blghiMxseigyM8 YtdaZBxnLnR0M/ycNuNlTykyDpjiUn06Prrag2/cOocfPRjCpdJIfO9GO6eCU+jN3IuHgzFoSXDB B+cS0coAGisPwW++fQu//9Yt5iU38MXDPoTstsKPX47j9589xm+/9RC//fpdch33uisRfdQV11uL 8Wi4HV+8fx8/+fAhuUNu4ycvb+CQzUZ8n9O1h5MlPr7WBWcLfXzn8QUURPjA08USnTlRcDY3xEhD HgZpq9aiWNTnRGDGhMNc/DhlDV56rMbfRy9C0sbZ8GOOkLtxA9Kpat1V83F01SzsnD8Du1gaFocn oTQqHVVxOaghtXFZLLH5YKGJnDNT0Byfh+6MfPTl5eCD9pM4t3sRak0XYzSsArleYXgR14UC71g4 L47F/rg6JPkUYANLcvHfMlYaLMGyLUvgSi166eti9br5cN2bgdVrt2G5sQ022e7CekMHLF63Bqut 1kJnwyyWfu/Baq0zzCyOYam2C5Yb2WMjK7uNJ+KwdKkF8q13wYKjRVvHCt77z8Df3R1bxJ++D/XC EqMVMDsQhO3i78XsOo3T8U+gbbYPpulHoXXGFka7jsDRN5il9E5cKA/H9Y6beNFZiI/HL+KT0Tx8 /2ErfvpBF/7h60wsPx3FT5/34YePh/GjJ8P4/EEvfnCrEz+914MvbvKi3WrG9y9U4WcPOvDrJ134 +bMh/Jj88uPz+PUn5P1+/MPL8/jVh8P4zUfD+NUHA/jVC/Y9G8Avnvbj54/78OP7nfjhnU58cVs8 XhuXiWjvdeNH5Id8rs/viOVefO96J759pR3fuNSOr0104KPxFrwYqcezoVrc663E7e4KTmGFGK7M wERjIQYqMjHRXIbhkiz0VuXhYkMRCqKDca6xDKNN5RiqL8ZgXTFmdG6ehZ9nr8GLI4vw40jmLbpz pE+Wz3kY4EWeG86aMgEL24Ndc2fAceYstNefQ0/bFfS0XkFvxzX0dl5BTW4FuksH0Vw/gdbaCe5z FbXlI/isn3PpKVOUaPHxLG0xyHo+1yUZfVkT6C78HKZbG7B//yFsWL5c+jPym5n7zOVcv3Tearg7 WWOTjjY2mp7FRr292BHkiwVa6zBbey7mrJuLJWtX0U66WLfSDIY6+lgiphSt+VhvwaR3lweWbHVG 3EEfXAzJQXNaITqvjqO9pBt6Tluxz8cTWjabYWFsAbMdXjBLOgnDHZEIjBqHqdVeTnE7YHHCHjuY z9R7N6Kp+R6qU2vx3U8e4/oYFT8xiO/fG8Yn1y/g27eG8B1a4vv3xvDD++O0xSh+xKD5KUfvL56O 4uePuO+1Nvz4ehu+uNyMH15tYSC1Mog68IPr7fgO+8T2793owPevduM7E1349qVOfPNCB7410c62 E5+NNeObo834Fi/6N0eb8LXhBnx8rgEfjdThw+FavOyvJlV4IRioxvP+SlKHp5xOnnbX4mF7BR60 VuJWSwVuNJXhakM5LjHnmSDnq8sxVlmK8bISnCsrxkBZEQaLi9Bdkofe0hJ0sq+tvBhdZRUSMzp2 LcQP0nXx4ths/CR6BRL056LQagEuu8xnMroCx23WouDgUuyY+xac5y9Bbe0gelsn0Nc2gf62y+Qi ErxD0VLYj5aGS2ivO4fO+nHU5HfisM4yuDJpvRNnhU/8nfDTOz/Cp6W1LEf/Hg8m/oKl609inp0u zDjFzVk4G6FmltBfNA+LVutjhaEt3l22AXNXaGPe3A1YyRxp+fJ5mGW+FIaHbLB82TJordSGW0ID dh+1hvaGzdht54htFoYs1Z3hcDoFPt6V2LnVDxUN34PRfg/Y7vDAgbhEzNc3hL6tLXa4BmPz8dMw zvFDYH0v1nFaW7t+LfyM90B32Ty4Hj+DnZZOiL1wHUXMXXr7v4umKw+QVdOMlpIy3OzpxpOBXjzu 68bj/k58MNSJ9wXDXXh/sBsveju5rRUPuhtxv60OdzvreQGb8Ki3Bfe76nGP6/e7GvGwpxkPelrx qJttVzvutDXjbnszbrTW4kZLPW5x/WZrE5cb2deAa001uNxYg4kGBeer6zBeXYvxqmqMVlZhtIKU 19IWlRgqr8K5yhoMlrItr5EYrqhkpUhrlLEtr0Y/9xssqUAf6RGBUVyG5pIStJWUc5BVsqSuYrDU oLuiDjN+0OWNH1W64dshevjg9Cqk6s1BJMvjCsvFuBZ3GNnM4HtPbMK2mW/Bde161FQPo6tlgoa5 hD5apqtpHK7WLijN7EZdzWW0Vl+jZa6gLLsVhaf9MJCYgnvZNfjpeAdGu+9ipCCHydUFxHp/GwtX 7IGOtiEKqcZ5DIZFy9+D+VpaJd4ThSPfh75xDJasCYCVdSZ05utgzeqVmLt5OdbvcEB8Qg1WLNXG epedcDi0DMa2W+Dqux2Wa22wXs8BG3ZEwcH5CqurK4jNu45jAeG0yG4YeIRgV2gKdBx2wvFMBNbs 3waXCA8Yensz+UuAk7ERzq4zgpbOKsxetxDL1+siInUUFzkAalq70D/eh57exygu7kFxXjbqeaEG 65pxuX0IF9oGmHwOYKylG+MNnRhr6MB4XStpwVhtM/OBFpyvb8OFBuYqjW3c3ooRHjvCbee5z/m6 RozWNEn7jtY2Yqye67VNGKgmVQp6edEEPeUN6BVUNKCP23sq6rlMGCg9DIqesnp0ldZJF7qzrBod pZWcBRgMDIJuBkpnMdfFNu7TUVLN/bh/SS3Xa9HB41t4TFtZHdq4vb2Y+1TUop3MCFs/F23ms/AP /qa4fcQQn8Xuw8uCE/go1xmB5jqwX7caqQ7rYTN7Jk5ucUZ91RA6Wi5K9DdeZNUwjF0W21Ca0YLG 6otorRmjZUZRX9LBE9CBizUNOMeTcaX+PJ5+8o8YLJyA+4lQbD6WC3cTaxw+eQKBHofx7vKZWD1v FhaKH1YFHkdg/mPsOzqKxvq/h61VNUL19sFs2XKsXbMOG41toWdyEPo2ztD3NEN0uBW2Wm9BcNsQ li1djFXGW7BpZxIc44dxrOwabOz6sWVHAOzOnIatVyBMfAPgdq0P2p67YZ3iB9OEUNiHRGPPxh2w srJF5m5naK9eJn16a2a3G009jxEZlI9vPH2OOy3tqOm9irqeaxh7+ACd926iiBejpKAZ9dk84fm8 qDXdGKzqQXd1L+lAd00nuqra0FPdzm0dGOD6YC2Dr7YTvbXs47bBakErLzyPr2xGX1WL1EpUtfLi iqBoRjvb9lJSzmVl21rSSBpIExHrggY0FdQyWa1Ha2EdZ4BaNBdVo7GgilSjpbiWsF/Zir6mwhqJ 1pI6tLKvuaSecB8GUwuDs7WiETNaAw5z/kvBP33Wjj/83UX80w9v45+/eIg/f/s64nghMwI88aS3 HA+o2GcXRvHg8i28f/MhPrj9GJ/ef4pb5y7hg8uXcXN0Ag8v3sKt8au4PXoTV7uu4dLwBO419uBm +VV0XfsYYW330DX+AkkfPUPCneco7StE3LUb2HfMHafa6/A2K6633n0XM5ethvY6B8x8ezvMja7C 5XAu7ifkwnj9Bhw+cBArDFZhuclMuJx0hNbpjdjp7YJdx90QFVfEqm0VDuiwNPd+BD2PJBjsjMAZ l1Gc2FWMbafKsT87D8fOhGBzuDdMu9Jg3ZOP4KuPoH/gNLSXrsS6jfo4bbAO1psscKW2EkfdON2W 3cZg90cozsnC9eJWlOfXIyu5CAmx6cjLrEK8bzriArJx0sMHXm5nceaYH+pyWjmYzqGlepCDaEj6 fVNbVT/aqwbQWcG2oo/LXWwZTNXdRARVB0cyjytvQUdlG1rLWri9lUHRwYvK/tI2NJW2oqmkBQ3F zWyb0ci2vqgR9YWNqCtsRm1BE2rzxbKgAfVcr89vRkN+C2rymlBX0ILqnAa23Ff0F7OP+zVKbSP7 uFykeNxa8Rjsb+TraChtQXN5G2b8+ceP8K/ffx//+b2P8KfPP8A/fvtD/Oq7T/DzbzzEjz+5h599 cINl2AP8+P1b+CHLse89u48vnj/ED549xDceP8DtsYt4dn4cd/rP4UbvCC43DKIxvRUViW0oTC7G eF49nvDNj1z9FjIHv4/UC7/BmeIrOJJfiZD0DKSUMgfi6D135/uYq70Gc5YuxNJV6zF/tQ10tTyg tyoZlvpVKNhehMMW+1C+aRvcNusgJ9Icjru2IGisCn5+Xog/FQZnm1UI3bET2TuPIzS2ACXtt+Hh 6ouE/YGodDqFNJ9c6T/AB7tHwDc4HK40jmdcKuy3eiDNMxX7DSyY4LbA0nAjXDllWa03gP3GzYhn YGy1i2S+0InKphFc++ybSMrNgUeQP7Iq62HndAglnGYi0zKQyzk/Mz2PgdKLxtoxBosImhE0VPG8 MFgaSBOX68v7eBG60VLJ3K+qD82VPWiq6GZAdEg0l3XyAnWiiW1DSRcvrKCT5m5DDYOnWgRHcQsv aCtqi1pRU9SCKgZFRV4zKnKbUMVAqaTtahgY1QygKgZLpQiWwjZUF7SiMq+F27k/9y3PaSRNPJbb 89sUx4tt3K+qqA2VhXz8wnYex4D5h49u4kffuIYvvnkNn39yHX/39Cq+9/Ayvvf4ilSXf/vOBXx6 4zK+fvMynk2M43z7APqbe9FHhnjy+utHkegTh5O7TyGM+UHYfj9EHs9AdFATYmKyERafiOvNd3jc I+RFlSLGqwCZJa0I9ApAUrA7E7BuxJ0ORZx3Lno4rx7e54T82EKcdItEumcKzBfsxxGjQNgu0IHj agvEmToixm4nKn09kR2TBSMmsEON5zFn9lxUJsbCZPYs3Ewug/jHGT7+8di4fCN8T4TgsJMHHBwO w+tIDJwYUCUFFVilpYcKXljtjUaorWiB3noTZOVWY6s9p7fQEBw54YWK2Hg01bTCyvYAg6kajv5B qG2uQWl2JSKjE7mtETtsndDMXOaA23FkZBUiLTMfTdVdaOTU3FIzwoAZRkPNIGppmDoigqeWhqkr Y1AxcBrF/6Au70WdoLSLQcAgYTA1sKprZFtfzPywqIuB0YWqwg5UFnXwQrbzQioRAcCLWp4rAqYN pTkMGl58KXgYNBUMmPLcepRzvSyXywyeCgZPmRQsLSjNakZJJvtyRbDwcQraUZrXimI+XnF+K0pI Kfcr4X4zvsXg+Mb9C/jswSV84/ZlvLw0jhcsQZ9dPofnXH4yPkrO4c74EO5fmMD1ISa61f3orOlH f9Mwxjovo57aNLM7wvxmBCFBJehoeIbKupeobB2Hd1kp4vjiBx99Ex9ffo7I5EoqsRuH0sKQ034R 493DSMkqQnhsMmq7++CSHITMjk5s2OiEyoxOGK8yxrEDZ3B4jzsOOB2E93EP5EanI+CMP/JZ6to6 OKGnfQybrKw475Zh5YolzBOaYePohFqq9MgRL5Ry3i/NzkdMSAbKyjpw+KAHR3UbDDdt4Wvugp2d E1paerFliyMvbhvzqjOorm1FdFw2EgIiUc8E9MDOIyhr78HejEwM8HUWJRUgIisRVe392OpyAOU1 7djmuBepnBZ9/BhkVb1MiIcYKMOTbW3lAOqUNLCvkcHTWEnTkBoGTi0Dp7aMwUFqSzppEC6X9NAq PVJbzYApL+pEGYOmgpTTBmW8sBW8wAKxLCgV9mDgiItfJgJosuVFZzAVZNSjOLtJcWxuO4OmTaKC lGW3oYT7FnFKLWSQFPNYsV6SzcDi9hnjLN0usax7fHEYd4cHcHtwAA/OM0DODeHB+BjujZ7H3XMX cH+CXLqMh5eu4974FTy+dAsPrt7C7Qt3GMEF2LV3HypZrh08eBzVnGd9/ZNRzErAKziCc604+VkY 7htDQSRre2o0Kjwe3Q3nEBeWiIa6Lnh6nsVIfR98/QJwofsC7LfvQF/DAPZu249zPRfQ1jTEUdzH N12Dke5Rju5MjDEJs7F3wHDHOOzZNle3YPmq5Wiqa4K13Q7kpVXB2mE30o4E4ZjrcQbcGQSfjYPx UmM0J/Zj8VxTqrwXK1eboZLG1DYyR4JXEMws7ZCewakuIR/50SWoqurEvn1e6L1wD2c5Mp9XXUB3 01VElFei8fJjbNnrjtLaflht3Yv02Ap4no5nQNAWtb1SoDTWckpiW0ezSDBg6pWtME01TSOCRbQ1 ZT2oolVqaJsaVmK1Jb0MlG4ahRR2oVQEhhQsJK9dupAiGEpYlcrBobi4irY4m/YQduByURYHDi0i thVzXTomp0OiJJtWIaItymlHIbflpDWybWPQdHC5AUUMrhkT/X24PNiPK0MDuNLPtncI1wbI4DA5 h4u9o7g6cB5XRy7ixuhlXGOSe3P0Em6NXWGCex23zt+mTuugs3IrWirOwcliN8rS2rF9y1HkVlYi oSSH5VkHaj3DUVXXhr1nk3CPAXDquDsGOvOwRnc7wkIzsGyZNu0UjUUrVyI9OR+z5+gwwmswd9Y6 7N93EtudPGFjeQJbbdxx+hgv6hqW+KHxmLtqPjLiyzBzzjykppVjpq4W4tMTsdzeHKfjszjd2OKw iSu2mDtip81J+B1MgvE8K/Sn3MeqeS6oyezF6nVbUMxgXLnOAu3pFdjlsBfBcflwPuQNFxdvFJe1 Y8fusyjp6oe9dzzef/gSpT13kDN0B0X1l+HsegxVNV0wtnBEWlI1jriHora6BzUMImEX2TCTQaMM GGGcapqlRpiFCMuIZdFXXUZK+1FZ3Ieqkj5UFPWgvLBbChhhmfJ82iavi9NKJ4qzRBDwgisvvERe B4qELUSwCFMwcMQ+RZkMgKxWtjQIKchicGR1KGlHQaYIlg4m+J3c1qbc3o58LgtmDFOzozwRY2S8 k3QMYrxrkFPNAHrq2jHcNoLzvMDn+y5hYvAyroxcw9Wx27h87iaD5xaujd5COQPm3ZnMA3hCTNZb IC+jmQFgihyOxsPxCWirvAy/mGQUtIzCO7aaJunBvgOHkHJ+CIuX6SA8KgEz589CTFQK3pk7G1mZ ZVi+YjdyeXJmzt8A1/1nsd58D3a7nGFJ7YSooEz479yHqpR8zFozFwU8EXOWLKcV6vDO7MVICE/B vKXaCIgpwBHX03APzMI+Fw84WbnD1ysXq3VtkZ0+ilV6+1FR3MHWBiXMMRx3xSA3qQpbtrsis64D Bz2YGJ9NRnppPZwO+TLgB7HTLQl9F2/gbFQBKrseICNvDC6uXiivG2CpvwXJTPR3HzolWamudhT1 zGEaJDg1KQNGCh4GUV2VgtpKhXlE0FSVCRgkpSJQFAEjqCjqY8D0SHYpyadlGDClDJYSBoncFjNQ RBAIhBXEBS/KYrBIAdPCfhEQLEbYFjMIihkYhVkMjMwO5GeIwFAsC9T783hMHpdn9DX1MIntYz7S g6HWAQxwubexD+c6R8k4znVfxHDnBQz1nGdpOYbR/ksY77uCiaEbuDh0GWMDV1DKGv3d91aikqNK V98aRSw7Z85aglLOsducj3JqGsBCexeUnr8II05ZRa1t0N3ngMicBCxYshSZWfl4Z9a7yEgrwHsL 5yCvqBoLVxsilXnGu0tX4DBHuvmWfXA74AF9C2uEReTAwMgSWcVVmD1/BZVajXkrDZGbVo335sxE FPOOOQsW4vTxSHg4usHFOxPuh7Kho2WO40zKl63fgsjwAizVskdpKfMly10obeljYhuHPF4I5+MB SK1owImQHEQxj2qbuA4P30R0dV2E+7FItLf3Iiq0Fgnx1xGb2YXjp1NRwgAxsnJBSno+dux3R2Vl O+qqRcCcVzLGXGiMia8IHvaLykkEjpK6KpHjDCkDhkgBo7BMBaclmXJOUyUFnTy3DBJaRFDMqaKI +YVATCUFDJLc9EaplddFKy6+poDIS2+TUA0a0cr7y9vF8oyOum70Ng0yn+hn5TOIwdZhDDGJ7G89 h77WUTKOvrZx9DJoepgrDPZcwnDvFYkhBk9/13kUl1TQBMuRXdGGDWbWKC4VF24+KpgIGm+zRWFf H6eIoygd6obpfjeUTAxikZ0+33gu3pu/AHm5nILmzkdpcQ1mLZiPrIp6zFm7BKl1tZi1ZDGrnWTo m+3AmaOe0GJVFM3pwoC5SW5OKRbMXobyjH7MW2GBrMRWzJ27DonhOdDR1kPgQT8Y7/DgBUxGaOB5 6K63wfETQTC03Y+EhHKs3mCLiopeWDqwGmoYhKnpAU4lY3DcHcyLM4SwkDrEJfahvvkqQoJL0dd9 jQlzAPp7x3k8S9C6OyhtvIST3hmoqOqB3kYr5FU0Y5ebL5NrJpJieqkYZyCcl6hj7lNXzeARgSRx jsFyTmrlgKmpGOSUNMDpaZD5DKcsMS0xeFQRQVNWwOlIiRw8olUNHrEsI4KmKLtLCgTRysEi1uUg UUe1Xw6aGU1V3Wit7UMnT1hX/QA66xk8TaPobh5DR+M5dLaMo6v1PLraLjJgLqGn8xK6uybQ03UJ XT2X0dEygqKiEixZsRZZRVWwtHFEGdslC3gha5uht8cWBR0t0Dbdhp6efphv3YPm3kEsN9yIVia1 y1ZvQEVpA+bOWYrqqnrMWrgEBRVNmLV4BSutAbw9axH8aJT5K9Yjxi8G9of3I6usEhuMt6I2uxGL FupR0dVYssacpedVaK92RUJkDQw4dTVktMBtXyBi8y/AJ6gV5syBwuI6sH1/NIoKh7Deah+qSwZh ZelNA1yFreVhNJVfgtuhFJ6H28iJYU5RfJtV0UNEh5ZxcFzDbmd3KQEPD82kMXqQV1LHBD+aF7YG G9Yboqy8FkeOnkZmUh7KxQUuG0RV+RDbYdRUjjIoRpnD0DZVDJyqMS6LgFEYRwSNCBiBsIkIFil/ 4bJqsJQy+RWBIvIaEShiWbaNHDQCYRXVZREocrDI5KZxClMGjbxdDhTVgBLLghktLI/b6oZYCo+g vW4YHfVDXD9HRtBaT1jJdDB42psvoLP1IrpZRncyYATtXVelk1dYVAp9A3MUFJRiq60zGjnK9JiU inVz2+0oa+uA1gYDtNNk5lsP01qXYLpxL5rbbkBXjxeeo3zB/FWormzEzLkrWNK2Y/bitQy4ISxd ZYTEwlZom1khOb0K2q47kNbZhDXapqjlBdu4UAv12fVYsGIzKnhR5i5YhZTkKtjvPonygl48ajwP z+A6JKRcxJmzJcxdRrBj21m0MiF0tHBGTVUDrM2d0MScwmqzAzqrBuDKMr62qh2hnjFIiyni+yhm eX6c9qnFNjtb1NVU49C+o8wjipCYmAh/H1+WtQUwXm/Ak5uDzaYmyEvK5gVkFVLShSq+v2omuDUi X2FQ1AvT0Dg15TSLCB5aTQSMMEwFA6SKQVZZKuzCYGMeU8pkVwSL2CYoUybAUhLMAFEkw1OmkQNH tszkdCUuvEhq2YokVw4O1VY1YIRR5L4CZd+MJpZ/rRzJImjaGDAtTP5EK2itZQA1n+eFVlqmnQHT cZHtBNtLnMsvoaW+k8lpEfYcOIWiskY4bXfiKKiGsaEFWqpa4OpyGs08WabGznzMUbg4e6Gr5SYs LU6gjUFquMEZ7Y1XYWi4Fd201Tr9rWjsGMYyXWOUcFpcb7CNCeUQNrnsQEFzJ/Stt1D1Tdhi54Tu 1iGs0TLia+zFGc8ANLadh7X1TjSUteLs6UC01TejKTkLrVWtyM7Mh5dnKCoL2rBr2yHUsDzfstEC FdmFsLN2REtlG6wsHFgC98PtoCeT0m7EReawlGyijVoRwnymvr4fZ87EobKiHbHRhWy7kJXTiNxC ntiSTmRnN3B65oUoaqE1mfQyUKoqeOGZ1ErBUs1chQnwVF4jGGewjPP52NI4wkC1FaOskkYYUMNs OU0p26pSmqpkgIn6gBRAZSy1ZeMUs8yWchtRepMiltyCQpbRBeKeCluB6BPreVnNEgUiUWZFVJjD oBCBkc3AUCIS3XwGVm5GGzJTmqRgo2EUwdLJ6aejYZTtGBnnlHQBHU3npYARtLVdQCuDpr1VYZrO Fracppoqm5GbmcmRm09y4XnoCEqzCuCy1RG1eWXYu8MNdYU1sN7kgPYaJsF2jgzQTmwytUdXYxN0 dfTR2sjtVpvQ1dTBqcYWrS3tsGVy29HYDdstuzn6m2Fta0EjNcPB0oaB1gBHW1v0NbVCV0sb7Vyv jk1Bb80Q9juewDkmoLEhkRjh8R11zeivHkBj40VU5p9jtfcYqREV6Km6iKSATLTVnkdGcisv1mXk Zw8wx7iFksIx5l9XUV51lXnKbVTW3iJ3OEVeR3X9TbbXaLfLqKm7gKraCW6bkFqxXlN7kdvOo7nh Iu3MAdV0Ac20nKCpgYHBQdNUfx4NtVxWoZEVlSIZPsegEVOTSIBFPiOmqCG2DBZap5wVUzHtoTCO IgkWASKCRTVg5ACSA0asqwaN3F9EG4kqsyiXQZbbrdJ2S8EiWjmAxPqMZqpYfClK0ME3NAWnIbbC Lm0MombS2sLAEbZhIHWSrka+wcJqJAYHIzssFPH+vjh15ADiQoOxb4cD+yKxfZMl0uNiYWO5BU1V Ndjv6sa8pxfOTgdoGjGqt/M5BjiV7eLz9MDCei9q27pg67Ifpc0DcN5/BjX1vbDY6szksxvHmPhW M9/KTK7g/qPIS62hoS7ifMM1dNffQl3pGMaabnM6Zc5Ve4XBKL7UdQN1zVdQzwveVH8NLXU30Fpz i8F0E61Nd9HUeAPN7XfQ0nIHrW1P0Nr+AM09D9HU/QhNXU/Q0v1UWm/suo+Grlto6rjP/bm97Taa O+7SbLclmttuobHlBlpaSfN1TuOE029by4QUOAIRNE08t431CuprzzG3EeW1IumVE1+xLpLfytJe aV2U3qJ6EgEigkUsi4ARlpFbmck8h8tyAMnBI1oRPEUszUVbwJJbsg6nrjxxf0YEkDI4hGHkYCnO 65GCh0nvEFr4oluZt7QyygVtdQwOloBtYpnWaWewtPPNiX7x1YUO8RmJuBklPucoqMWJvUcQ4ReJ 0x7+SInNRnpCIfJZ6uaklSE6Oh0ZKeWIYS5QW9GD/MIWBt84ioq7eLFGUFrGxLJ2AIXi01I+R37N RVQxMCubrrO9gwpe9Nq6q6gVF6j5BhqaOWobr6G34QaD9gYvyg10dD5CS+dT1Hc9RGvXdXQySW3p uoPOzvvoERez9ynaOh+irecemrtvo437dXQ/R0fv++joeYre/pdoH3iJnr6P0N37Kbp6P0Jn3/vo 6v+QfIL27g+4zv17nqGj7xGf4ynh6+lgYPbc5XORbgabCKZ2BkvHNRr5Gjpar0oB09F6ma9ZBAyN zGBpYH5YzQqqTtyLIbVVgzTLEC0nAkbc1BNG6WPQKO7P1IkpTdzYIxUl3dI2cWNP3K+pLGU+wwAR QSNRPL0V2wSK4OmUWtlGImBKxX2dAjF9CfMoENNTPqcqQWGuCDTmNzSPaGeIG0hNtSMS4oOyZs6z rSKAiAiOTtJF2rguPkRr4otvozJbqMomqrKZyw0VHB2cdxtYMjbW0ULNl9HIk9PWcZPLNxUjjrS1 crn9Fk8mab3FKY0nmf1NzeIE86R3PuBIFTxEQ/szNHW+5IV4IdHMC9zSw2XS3vkEHbxond3PpAsr Lnw7g6Kj7ym6Bp6ja+gFLzoDget9pFvqZzv4TEJ1uXf4BfqGP0D/8Ev0Dwk+Qu/gh+SlRM/AB+QF uvufo7P3MZ/rEQOHAdd1j0F4V2rb5eXOO+jge+tsv8mWAd12ndXlVU7hCtqamPc1T9CMnNpJSz0H HmnmYG1gkIhr0MhrIO4EN4oPLKsZSOITbi6LIKoX9hGBJEpv5UcIgvKiLimAqmmjSilYmCSXiJt8 ncpAEmYSOY+YslhVsS3Ob5sMFtHKy1Lw5LYwaJqltoiJe6GyFcyoL+/nVMEXyxclfbKqRA4YYZN2 mka8KYGwTEc985cGVkoc7V0Mjs4W0nqdI4n03OGIvIO2buq+57Z0Mrt77qOrm23vA15UBa0clV39 j3gRHnA7of47eZE7OYo7GRSdfS+5/rFilPd9qFgnYr2HQSLoJp29DBCx3P9CurC9g++jd4hwub// mUTfwDP0DD1H/8j7k/RxfWDkAwycI8PvY4DHKHjJdQYOg0XQJx5PHN/PoGOwSDBgxGvu6RXv674U KO20TQcHSHfnbRYENyR6OkTAXOG5oWVaFHS1XZLyPzHNK6Z7xZTfwpSgiUWGHCRiWW5FnwJhIWEg xWdQ5UUdDC5xk69bWpeDSHx0UFHMPIcVWgUDR0HvZEDIASNaOWBEMMjb8zIbpIApUCIHjGhn1HM+ bK0SH8FPBYuwjLTMYGlmQtbGAGlt4Kjg6OhgcLQL3Qqo305xUqjidrHcyTmctujo5KjrvovOfhEs D3liH3K08yQzQAS9A0+ULQ0g6HuCgQHFRe7t54ju/YDLH/JifSLRP/Sp1PYOfKzo4/QhUFxU2kEw NJ1BmmGIF3uIQTAoAoIMMkCGzr3E0AhRtqJvkMEzQtOMiH1oqGEaRzqWDA4+Z99TLovge4wBvu5B Qd999HGKE20vp7k+Tk39vbfR330LgxwsAxI30Nd1Fb1dV9DTeVlqpftZrDJ7WHF2sYAQeVh7kwge pgOsGptZgIhWIIKolSmB6GuqHaR9hG1EsPRKASSCRSA+3igvamMrPmcSH062SdN/TTkNVE7rMJCq 2ZYzDRDIphHL+dlNk4YR053okz/glINJtpEUMI2l/WgUQcPsvImJlggW0Up5jIDB0s7EsZ0maWYi 2S7USt2KAGkTQdJ1WwFHVgcDppd5Qx/ppVV6eUJ7mSD2ct7vlQLkMU8wTzrX+3oesWWg9ItgecGL wpHNoBnkdDAggoUMDn/KEf+Jkk95gQn7BjltSAx/xIDghSfDwx9KDAlGPuTFF7zECINCZnT0I5w7 96GEWB9mgIzQMCPDz9knAmaKYWUQiVYEy9DgU742vv7BR1wm/fcxOiQCh4FCqw70Cm5hqOcWhntv YojBMthzndtEwFxGX7ciaLo7Jnh+LvG8iKBhJdrMqrRFWEYRJB0MnPYmmpxVq7gHpkAEjzBOHwNH GKaPiA8smf+JT7UZGKpUsrSvLutCJQOoupyBwwCrkfYVeY+4CSju64jkmQHFdYEIFEUfEYHDoJJa ZYBJcIqb0cBMvIlzY1MV59HKcTTXXOB8ypyGJV6zSHwbOApIcwMrjqZrEu1inhbzdbsIlDs0zF30 UNFdrCJ6SY8Imu4HPFkPOcoecfqgWUg/zSICRIzYQQbLMDU/KBgUF+Z9DNMYg/0c2bRDvxjh5xgQ ZJABMMTgGFFybuRjnBOtWB9ioPA4KQhohnMiMLg8JoJDMCbgupJzY9yX7Qjb4TE+x+gLjI7xOAaM Atpk6AkD6hmXn7F9iuERvtbhJ3y+x+QRzolA6b3L138fIwN3JxkWAUMGuq/RMteVAXNFoq9bGOaS 1PZ3XMBA5wS5KNErPnoh7Q1D6Gkd51R/jgn9iLTeXNMv3ScTNNf08Zr00/jMH+uYSpD66h7JPMJA DdVcZzCJoGkQFhKBUqYIoKrSzqlgYlslgquyh0m2+HScQcNAEVOaYlqbakUuVCXlRuJYVkn1rPUb mbQ2VrFErmD5zCpFlKQtdczqlbQ3Mllj1dLGYOlg4trJQOliktdNFC1N0sU5ncHSx8RVMECDDDJJ FIhA6aPOB8VIFXpnkIyQc8wNRsgwOcfRfo5WOMfgGOaUMsL2HINFbs+NfIRRJWPnPpb2Ee2oBPtG xbEvpVYEi8T4x0o+wnklY+Pc57yiHR2jTRgQowyMUQbI+OhzHifWn7AVfaLlOttzYnnkMXmE0eGH ODd4nwFzF6OD92iauxgjQzTLAANFBMxA91Wus+25zPcrAoeBQsRncoNdF2ggESwXGCijDJJR9LVz WmocZDCdl25gdrecY37IPLJhkMHSz3aA1ay4ySoCpp+2Fz/rYRDVM0GmdZrrxVcoRLB00jwMBvE1 TwaSWG5k0DVUCyuJr43STFUMAvGVE7a1lcJQIkCEnRTLYspTTGlTgSLZiUaa0VQpKiAGhsSERFv9 ZYnWOiZqjczwGSidLF87W27yTRCWqj0ddxkY9zhHM0hIP8tMYZMBBssglwd7OPXIQcNpSCCMco45 ggiSMRplnIyxohnjlCAYFxaQLjihJUYZROO88OdpCbFtnO0opxCxXSwLzjMgFIi+l7hw/kMi+tkq +y6yvXRBwcXz3OcC+y58gImLH3C/F7gw9hwTbC+OP+c+XD7/jMvPePxTBWNPFIw+xPlzMg/4+u7h AhkduI2xwTt8L3f4/m4xgG4wl7nEgLmC4b7LEgMMkn7SxWDo7xwjo+wbZ9kvpqEBab2vg8HDdXlZ 7NfVQuuwr7t1mNeAZqnpkvavq+pAU30PLSPok4KnlQFXU0GblLVz8HcyYBhgUlAxYGpooto+RVvN IKKZGqq6GEg0EYOmjsEjlutJTXkXcyMRJCJoFAEktzOaq5jQ0iotRA6StvorjGgGibjPwbaLbVcT KwAGS3fLLc69dzgH35XoZ9D0sxIaEAFDRkSgtN+fDJgh5dQjGGUCOcbpR3CeecsFTiEXWLGcH3ku IS6uCAhxoSdog3FOERMMBrE8cV4RFBMXPuZ+4mJ/Sj7hhf8YlyY+4TKDgYEgtWRi4iNcYnuZXLn4 EfkA1y59xPUPyEtcmXjJ7S+4/ByXLzBYxp7yeZ7h0vgTXDr/lH1i/cl0xh5hQgTLyH3u/1AKoAsM konhu1I7PnyHwSIC5joNJLiK0f7LOM/2XN8lnpuLGOo6L31NpK/jHINgkDnPuERXywDPnwiUEQ5K TkP1XTy357g+zAEoAmyEgTPEC91O63ex8hqg8Xsl2puHJDpamHsymBpre5hGMIiEkRqEjYRZuqXg Etta63qlbW1smxlA4gPoJraKoBLfElS0dZyyBMJMiryJAdPIgBEBIuhkcLTVXKZVWB6TzgZWQI0s EZUB0yOCpZVlI+ljMtsvcYfcplkYJMqAGWagjPQyV2EOM8yAGWXiKCEChonkuLAKLXORAXORAXJ+ hMHD9iItcmGUAUMmGBTdbTd5AXnhidgmguUyg+TKhY9w9eLHuMqguHrpQ9y48hGuXf6QiPYjXFe2 1y69lLh+WbQfcP8XXH6fxzzn8jNcm2B78Rkun3/EZcX6pfHHk31XLz5hoD3l8z2Vguji6F2+rntS MEyM3GPw3Melc3dxmX2XR8n4HXIbl8ZuYWL0Fq5P3MeVsZsY65/A+CATXwbDGNvRvosMIpqn97wU LKMDE9KyaMcGzvN8DnCK6qehRmhxBlLnIM/tEM/pOWl/8TgDDLhBYSm2Pa0i9xEmGkJvu/ih4QCn tz6aqJ8DfIjXblCiraGHfexv6JVore2SAqu9UQQo14nqshRMwkSVnQobMbBmmJnsQEH2LRTl3kFx 3l0FubdRSkpybk2jOPsmirJuTFIgyFaQn3Wd9fs15GZcnUZ22mVkp1xCjpLs5AmJzOSLyCDpSRcm SUscR2rCKFLizyE5bkQiKXZYIjFmaIroASRG9SEhsneS+IgexIV3Izasa5KY0M5JokM6JCKD2xBO woJaJwkNbJEICWh+I8H+Ta8Q5Nf4CgF+Da/iW48AHwX+3nXT8POqfQXfszVvxEfgpcaZ6lfwPl31 RrxOVUqc9awg5f8lzpwse4XTHqWTaOqTOeVe8v8KnieKp6FpH+n5ZU6+ymlPvuYvpXySM6cqJDy5 /CZOcR+B6rGCU+SkBjQeS+Tney28lgLFNVVw5uSr10u+Fur9Xh4l8CZe7sUSYllG7vNyL8LZE/nc dzqnPQqJOO9Fk/xfyfxfyfz/lWRk3vQc0jaZ/x+QjEDT/qr8T0pGvgbyujr/HcmcdS8kxThzomiS GWamO1CYc3tSMCX591CSdwdlRIhGRhbNl0lGZppkUi8jV4ksmSyiEMt5CXXJyMiiUZdMUnT/K5LR JBpZNpOSCWlHBBGikVGXzX9XOIECfwWaJPM62bxOOJp4RTACpXymyUiDeFSZLpsKCVWRyH2aUN1P RlPQakIO9P8TSM8vQ2Goy+XMKTHwFcvqiG1TqAxsIovgy5BFoSqZU5SAzGlKQfBVjlV9flXOkqnJ Y/q1kq+Bap8qXjwXPkRVLq8iRKMQi/fJgikoH2+KfEpGxdMlU5L/5ZJRzWYkySiRJEOpSEii+X9R MjH/5yUjCyXY72+XjMz/pGRUBaPOmyTjfbpyEk1C0YSmAJWRA/l1aBr8/18hPb8MxaEqGVkgqlKR l1W3axrYmqSgCU2SOS1lGgpkMZzSIJr/lmTEY38FvDVKRmQ06qjIRYkPMxkfikWVGeaUjJCHkIoq 5aKlXGRKuY+ghJKRKaJYirKuoZiItjDjCgoEmQryMy5L5KVfmiQ3bQI5qRdZQl2gaM4jM2l8kozE MYl0ikaQSsHIpFA0k0QPkgEkR/UjKbJPIjGiVyIhnLIJ65aIE1A6cskkhCPLJiq4fZLIoDaJiMDW ScIDWl4hzL/5jYRSOAKN4vFteBUKJsi7HoFedZMEEH+vBvidrZ+G6FNFfbs6vmfqXsH7VM0kPmcU 4pHLJVWEdF4voymmH6NAVTSvyEgKYAVeHiItfz3qUvifRPU1yqjK88sQA/iseK9EdbDLfdPguVFH PmdTAhC8+pqmIT+vSp+m1yZdB9HyMX2+BF8+hi/F6aNkclkpmSlK4Huy8Evx8yyaXPahgGT+W5Ip pmSEYGT+r2T+NsmoEuj1qlA0oUksqmiSjM9pZkASU5LRJA/BV5HMFFOS0RT4kwNDRTJfJpszAg2C +J9AdaDKaHrdr0NVMlPZAx9H2aeKqojV+a9IZvK5NfSp8mWS8Z2GQjLq/E9IRhVJMqIcKmepNIlS Mqqoy0YhnBvkuoQsGYmsqxKyaFQlIwQjS0YdWTqqokljySRLJpmlkoJBpBJZNOqyEaIRxKmUTDKy cNRFI8tGk2QiWD6p96mLRUb0hQiUZZUsG1Vk8QRRNME+0wkigT5NCPBmqfUVUJePjCbZTPad5fpX KqGqJvd7c59myaj2S7BPPejVpSP3ewm4vyZJCFQHm+DLtgtUX5s66q/9SxH7n2E2p4L3WZ47IpYn RSPtPyUWgXzepverPf5/kennuRI+xFcDfsRHnGtKXIjGj3JU51XxlEoC+TL8TxVr7NcsGVKhJpv/ k5JRFY3E/5Bk1LMaOaNRz2pkNElGE/9fSkYVVcnIyGJRRVUymlAVzpv6NEnmjXAwqArmTciS0SSL /wrqg/F1aHy9r0GTYASqkpFRLY+mzpeC/1OSkTMZPx73esmUTkOTPNR5rWQ2UTJlubcoFfE37Kao LBAt5ZOnhPsIynJuTqIumaLMqwooGEEhJSOVUOmXJ8lLnZDITaFshFySp9AkGYl4yiaOooll6SRg NvOVJMNSSf1GsKpk5GXVbOZvEY66eEKnwQxHjRAKRoKSEQT7NCqhhORlby6fVRDkJSTSoJSJEFCz oqWQ/MWNY1V8lfjUSfhJN5MpGwlKhqhKRtNNZXmbJlRlMyUc0Srw4cCS4CDyU+LLwJdQC3iBjxgg bBWIZRlmNWp4nypTwEGgWKdETis4y4Fw9pQMSy5lv7doxX4SGgYkUR2sqsjb1d+zt4pEZLG8Fg1C EefGl0wTK5/vq6F2LohYF+fSj69VQixzX034v0L5K/h6CllMRwjkq+DnWTCJ/ykhHqVkyvNuSVJR R0hmEiEiIRrKRaY054aELBl1ZOlMZjgkP+2SxKRoKBeZbEpG430aSiadkkmjYASqkpFRlY18f+ZN nzipSkY9o1FHVThvEo+MalajCfUSK8SX+DDz8WlBiHcroUQoHD8KyI/C8adQAr1bFHAfgdgewOOm 4DG+lBCPmYQi82efv3gMVSgs1U+0Xoe6fNT7puQzJZlJOBj9lciy0YSQj+qAnxzYlIPvlyD28T6j wOu0EMsUcr+E2O+0qjSUIvwSpt7PlGQFCtEoJKLxUz5VuJ86QjCvnAeK4Suh8v4lhBQoCyEWfz6O ArFMgaiilErAl8JsRoNUAk6XfEWKXkGZydyURKJRLjJvkIy6aCYzmr9RMuoZzX9XMrJoVGUjC0ZV Muqikfu+TDLqfZqym9dLhmLxJT5tpJ2CIV5tkjT8KB7/M90IOjWAgLOdCBD9lFAg+wMEPE4m0K9V OibQT4EQj9y+AkWj6eNzgWqfqlAE6v1TA08ejCpwMH01yUwN6v+OZN6I2O9LJKPxPUzyqmTkTEZV KK9kMWSaXJTHq75/9XOkUSwq+PF9+J1huSOfByEF9k8J5m+TjD9LSwVl0ySjWSQKNEnI/1ThK0zL ZKoK70rIspkGSyaBLBuBkJPMmzIaVcnIZZOqaGSk8kl5b0YgZTEJY8gkQjQyabHDRCEaGVkyqiS+ 5ns0byqhVFHvVxWQzOvEoy4cTbKRoBxCfdtJB0J9OhHq3UnJdFAm7Qg83Yc4j+so8n8miSbIuwdB FFGQkAllEejXRrjfJG0I8lcgpKNACGhKPhLiWGY6r0MWkCZk0aiikI4ovVTgYApQIg8kTfgReTBP G/QcSGIwaeJ1kvE5S5GorE9nSi7TBfJVmBKMLFdZIr7eXFeiKhwZ1WNlxHvWdC4EqgLShD/fh/9Z ykblfPjzPQXw2CnEeuV0KB5B4GuYEk45mRJJ4JnS1yLvo7qvxkzGwsxRkogsGJnqwnuoKlARjpCM yGgoJJmy3BuTlOYo7s2oIgSjnsmoSkZdNLJkpt2joWiEZDKZ0Qgy4kU2M/SKZGRUsxuR1bxOMqpo ym5UURWPqli+imRkXhENB78QzJRkKBfvLtLJsqiTg3QU4SfOozb4c3w8+ntEHb/O4OpGoFcnZdOF AP8GyqSDcN2f4vFvVTIlmuAA0S+EI0SjKhshKCEaZUsUpZbMVMn11cUjMh0VOBgDlciyUWVyUBGR 9ciIdcUgFANKDQ4uVSThKPF5BSGVKYQshPxeFchXQUUQklCnhOIn7nspmRQOt8sI2b6C9P7U4Xsi k/dVXoO8n0BdJFOZCzMSlowBZ8g0EZRRKAKlKCbXZcoRpHaMqlQUElHZxscJEo+lJIjbg86WKDhT PMmkZKqL7k1BwdSQakpmitvsv03x3JqkIu/GJOW511FG0QjZqJZQcsmkntWoZzTTZKNaQiWdJ2PI ShyVEJJJjxuWkGWjKpxpkolm+aRE/NZJ8CbZCFQzHE3yUc1oVOWj2q8qnukCUn4UzoEfTkGEUQ6S aIRkfLqZwfQi2KubA7eDA2cMYccuYKz8Z/j8g39GvOf7TItHOLi6OHCH4Os/hED/bgRTMsF8LCEU BVyfxtQ2VQGpo8h6VLIdpYwmPwlToprxTFE/SQAHmwTFE6RElo0mNAnodahLRhN+xPes5mzllWzr S5iSplrmJlCRi4z6fgJN70MjGqTxt1NBIZRxsFMcapIQfV+G+jGqx6n2BfM5QtShYATBlIvMpGTE fRdZMkIw6lQXUkRqkqnMvzlNMuUiq1EKRrV8UpWMLB1ZNJokoyobdclkJpyTkGWjSTJyuZQkUBGM 6o8q3yQaweskoyqb10lGlSnRiHs3ivs3ERzwYSxvFCjKpBBvIZk+XqhhBHueQ5D7VUS73cOd3l/i j7/4T5RGfYoAz8sI8upBMDMZP99BDmpKSRJNl0I2FEpIILOhafCxA0X/FFNCUkVkPq0SQf4tSqY+ gleXzXThTElmEmY4wUpk2WhCk3hUmT4YWQZ4Tc9oxLoq/sTP628TiqY+wSuZm4Dv8RX4fv5myfC9 BYr3p1EaX444dopKCqGcExYzExV5qPKmbV+VVwSjIhlVJMmIezJCCFKZRMnUFt1/hZqiu0QhGlVU RVORd5OimX6fRiALRhVZNHLZpCobVenksGTKSR6fJhpZNnJGoy4bTZmMjLpsVJGzHHUBqQrnbxXP lGhEVtMhZTJSNuPXRckQ7z4Enx1AsMcFpJ96H/FuHyF1z3fxzWv/hL/85q9oS/kuwty+gbAjDxFx khLyGkCQD4/x60WIPwmgpEho0BRhwT1EtF0SoUGdEurSUdBO2iRk2QSzxPtK3/fxY+mmDuUz9RH9 lHDUURWOJqZJx7v6Swkg/t6qWcgUk1nWf5HpWZuylOR7fAW+H3UCNb0PjVTzmk5nujheRX3/KcQ2 hWReR4h3xTQ07fNlhFJkr+BV+gozzIwdkJ14jgP/CmqK76K2hJJhK6Qii6RWKRhNkpnMaPLljGb6 fRrBmyQjl03qWc2UZETZpJCMjCyZaaWTklQhGiUpsRQOSY5hdqNENat5s3AEorwSKNbjwnsQo0Z0 WPckUaFdEpEhna8QQdFECMEEibYL4YEUATONAFGuMJMIFPdZTo8g6NhV1Ed+D7/+8K94Nvwb/N2z 3+HPP/4P3G/6LS7m/RHPe/6EdN+7FNIl+Pn1wy+gD35BzGiCevh4FA3lIhMW0ovQEGY+6lA+wSr7 KWDWE0wBkeAgZjsCSTytEkI46ohMR4EG8XAgypJ5E5rEo0qQqnAoCpkgqa0hr4pGsY+8v2hfgyQQ IQN1qdRPQ35P02RDqUh9bCdRO046ls/z1ahhhlqjJos3M7U/s5JXqCDMaEgIz0mwd9WriMcgIZSS BPdT8NXEE+pVhjAyTSrMXNSZYahvQ8mMSmKpo2DqS+9LiPWijEuSQES/EIxCPgrZqApnSjRTlFM6 ZeI+DZFvBMvlkywZWTQyrxNNbooim5FRzWaEaKSbwfGUDEmNo2DUkAUjhPNfy27EL737J2UTR2KV xIT3SkSHCdFMJypUCEdBZIiQjiwe8StwsdyDcEohPKAX4T4jiPC8gcSTHyHT81soPPMDVIf+CC+v /gb/8tv/jT//7n/hFz/+E/7y6z/jH3/8z2iP+ikS9r+UbgSHn76IEJ9xBAYMIyiwj1kKMxqKRSYs jH0kJKx/OqHskwSkCiUVQvHxNYfwNUpQOKGUokDOclR5Y8bDARiqRJNcviqaxDNFHYJ9a6fjI2C/ xv2nCBIICUiyUEfO0F7PK1KVUBw/TTJqz/t6ankt+dqVsvnqCIFQCD4qiHWpX7GPeFyNUMKC0GnU kEpm10JO07MddcK8KRk1wikadZjJbENZzlXkMEMQ91WEUIRM8lMvoITZjViXEf2qqGY0AnXRyJJR /eTpvysZ9fszb5KMpkxGFU2y+TLJxHFd8DrJvF48Qi5qkmGZE3V2BHEnr+JO+6/xsyf/gn/94V/x b7/4K/7pz7/GH/7xT/jV7/8Nf/f5v+Mf/vBXiuY/8LOP/gnfYgk1UvwDFId9hFjvmwjzn+CgH1DI IrSfYuFy2CDCIgYRGs5ldSiaUIombBqUUijLK75WIRoJvtawYJZ0RJaNKlPCmf5nMiQonDAOQoEs G01oEosq6oNx+nau+9VNI9hXCGZKMtP3nyJYlsA0ucioiuO/guJ4VckEa3pulfczRa1mEagxXTBK yQgh+Kog1n00yyWU52cSnidBmGhVJeNThTDfKkk0b+IVwfiUI4KtOlK5lJUwIklCZCdCLmkxg5NZ jMhShHyEVESG8zrpiGOljEaJlM2I8kmJ6ndpVNEkHFk2U8K5ICHLRrVskslgySdI53uRkcWjKcOR BaQqIXXpJEWLzGeQ8hFl1gASSLwSWTaqyFmOJhSlVZdSOn0UTR/CRfZA2YR4DSHM8xpCj95D5MHn KPH+Hj6+90dK5j/x+3/6N/zuL3/FL//0V/zhV3/FDz74M15c/CMenvsdRup+hOK0Dzkjj1MQI5Jc QsKHERrB5chzCIsaRRjb8Mih6VA+4ZRNBAmncBTw9YQxs6IkJ+FrjaAcBeHMxNSRBRRG4ch/k2cS 6ZM0BeEUzuuQRfQ6NIlpigaE+tdPx0/Afo37TyF+1iGyrWB/Lgc0qTH127P/CuKx1BHP88pzqwhn sl918KuhEIaCV7cLcVAIfupQHjwXmpCPFcvhbKeQ16sR7lctieZNRPhWvEIkRTMdIRkjexSmj6Es mwOaAzeZwZXFzEDIRpRRhekTkkRUxfI6yQhRCdHIspHu0UxKRnGPpiT7mgrT79fIolGVTH7aBLk4 KRlBlhCMCtniJwiSaKaTJmU4MrJsZIRoFKhmN1PCoViEYIiQiyyYuDcQK0QjyUYVpWQiROajzHSY bUSRiBBmFcEjzASGOSONIeTsdQQfeYzuhF/hD5//B7747M/42ef/gj//mpnMD/8Jv//Zf+BG058Q e+B7OL39Pmegy8waRplxjCAsnFIJp1Qi2EqCoVwomXCpHZ6OJBuKRikbBRRNOEWjJEK0Qjph3RJh FI0Es5tXhEPRqP4RMAmKRpaMJl4nma8in6kB+1+TjOqx0m/HxDqlIrIuGU3ykLOz6X2vIh5PgXhs Jcrnm454fQL59b4qAEkCHOyCEGYWMrIcwqTtglqu1xDRyoh15X4k3L+B0phi8lixzbdGAY+J4LER ouVzCsJFRqMknBmSTAQlJqEqFz9BJSJ9yyaJ8i2XmGGgZ4koPnhGdB8KOYALks+jLOuqlMXImYtY Lsu5JolEvmfTUPZgmmxkyagyea9mUjSidLom8TrJaC6hpksmW4ISVEH15wgyqj+ylH/Nrfqrbo1/ q0ZJUszUX+JLEKIh8QJmea8yLBEXPaQgaohCUhDHwayAIlISEzYkERXGAR9KAi/A6/g4vN3uIeDg BygI+AzJp7+OUNfv43b/n/Cvv/knNMb9ALmh38Tttl8jxO3nOHvo24gIZqkUdp6yoGQiRxAePTaN iJjxV/oklOKJmBTO9OxGRiEeRVYjyigJllFydjNFJyJDWQoS8VcHJcQnatM+WVP9rtCrsvkqqMsm jIM4LICDRhUOKKn/lX01M+3xiSQbvi5V5Oxsqm+6XGQ0Pb4mpEEvXqdSAqoymLbObEI9owinPCKE LKSsQ4ny2Dc9riwYcewU9YRS8VeDgolURwhESZR/lRKxrIYf5aIk2r9cYobOamP4nihEfHArcjj4 qvNuoqbgtiSSpopHaCx/OImQSWn2VUk4smDeJJpJyeRPZTRfJhkhFpHBCLkoENnMdMnkCFKn/7kI WSzSTxGUqEpGndcJRyZZiEaNRGY9CRoZkZBlEytxTiImekTJsBIuR5HIUUSTiLARnHHvweFdw9hq MIzDW7+OY3bfRdDB7yD80LfQmPpjfO3evyLM6yVnslvYtfMRti95BPdjt+HtdZFyuMKsZQyh0cxe YimV2AuE/YI4ZTuJ2EZiziOCryOSCNFIUDSRJIpMiYbZFrOwaVA4kcxspkHRyJKZhKKRP75X/Rhf VTDiI33VddUBr9ovM22gSvuxDWycToBATR4qx00d+ypCMqLMm1b2ETk7m+oT+2hA7Xle+1wqQlBn uhw0CEASw5QoJjMUDY8VIc6FvK7cT/XY10kmikT711IUXJZRikVVNhHMUgSKLEZBlFIsqrKZsUF3 MxJCWlCYOoYGiqK57CFaKh+jpeoJmtnKCOGI7EXIRrSKb/hek2QiBKMqGhmxTSGZ198MnpKMpixG yGZCQhaNIEeJqmQ0ZTKqqMpHXUCqwpFJEaJRI4llVqJGzknIsokTxI1JxMaOSsTEqBA9Ti4gOuoi s4CLcNvbCtftvTDXboGd/hVYrLkLV5MfYLfet+Hn8hMkBXwO74BnOBP/HM23niI8/iosbTvg53+F mckVCuY8QimRsPjL3PZ6wuIuKbmIKL4mIZkoilBCLFM20USIRhDJDCyS5d80KJooln3ToGiiwjqn Q9Fo/s6Q+DmGZqa+sKiZV8VDGQU1TSdQoFlSmpj2+ESUedPKPjKZnSlR9Iv9pqPp8TXCwf86pkui FpHqsD+SmZpMhIyGx4rkuZhErKscp4CPpeE5oigYIRlVprKXKabEMpXJyNmLKjPMjO1RkDaKzPhB Zgnjkhyayh+hrvgeZfMELRUUjhANJSNnNkIyApHtiP2FbARCMrXF4gbyLXIfVZSM+ONXZbl3KKVr zGQol+wrKMm6TMGwZVYkZCLkUpx1ia+hG2ePpLFsYwaTJv4oObOXjPPIT7+oJhmRyYxTLqJsEhnN JQpG/HFyhWgEqtmNumQU60T88JKkUTQpCRQLSU1UoPhD5uwnyVwWJImW+wrEsiBBYkzJqEQ8l+Pj xyXi4s5TOhcomgsc2ApiYi5SMiRqgoPvDo4dGIKJQTysTGpgoFWCxbNbYTj/GczmPoKj7nfgsPED BPjeww63NmzckYpThedwJu4JgiNuIzDqPEula8yKJhDK1x2ecBkRCVcRmfgqEQlXFMRfQiRfV2Ts 2KRkoikZgci0hGgk2bDci4oamA5FEx3ROw2FbCgaVcK6JoWjmt1EK1GVi6a+qOAWFVolIpktKGie IlgNqX+6PN6E6nOKf5cToUS6pyQQ63xtCsSyEvF6hFhU0Pj6ZFQH/BuYLglKQI0o9kcxU5sUhVgW vPJY3DdIUK8gkASoU0cokUBKJJDZioyUySiICVCgKpeYgGqJaCGVgEouT6Eql5iACokZulpmOLk/ A2Fnq5HKgCnkAK3KuYFcDqQWyqaNoqkvukvZPJrMaGRk4cj3aUTWUkJZVOYrJZM/gdqiCVTkXEGl +DYwsxdBGTMYIZni7EuTWUwhhZIS04TDu0OQn3QJhZRMgVIusmRkctNYNqWNI5eyyWXZlJt6iVKZ kMSiKhl5WRaNYllAASVeoGDOS6RRNCmJFErSKFKVSOsUkSCZ22XkviTKRKAQy/irJCiIj7+AeGYO sXEUCrOJ6LjLFM4liodtzJhUpmwyT8I77zjj3bfP4O23fPHeW/sxc9YxzFlRhN1WlxBgNwrv/aPw 8zmHgPRmXPve15F9/XOm6JfgH9GPwHDuE/cI/inXKRkhkmuUynUlYllNONwnMmECUQnMppjRRMey rIuRy7opyURTMtHRg9OhaGIi+yTUZTMNiic6vEtCNbuJUSKLRSD3qQ54SS7MsAXRoa0S8vorYnkF hTzeJJQvQ/WYyFCWekRVMlHK1z7tOA2vL4qCEbwqgb+NKGZp0USWjBCO6JOfR0EToimYmOAGtvVv oA4xQbWIJTGUyxsRclESS8FIBFa+FlkwkmTWrTFB+CnWUGdqEO/TjGymyCXMDmooigZmM2WZV9BU +gBtVU/RWv10WhmlKhtZNHWkquAeKimR0/sDYbnOBPaG9ti/7QQC3WNwYo8vXKwPwUjbFodc/OFx MB4h3iVIjWvGqRMx2G57DHkc5MXMWIopiiJmNXkUiZzFCCS5SKLhstSKzObVEkoVWTgZEheQnnwR aWwFqRSPOrJMZDT1CZIkLkwjkSRQZBIJF8kE4hIuIYaDWxBH0USEjyM4WHyJ7jxOe4xizQofvPfO dsye64r5a45h4cpDOHwyF0fjX8DD9iZsNuTB+3gntuxIxO7jOTgacBsD3Z+iv/AHaMr4AF4RTUiN vUtx3EBk0g1EJd9UcgPRydenk8TMJ/ESYTbFki4mbnSyrIsTLTMb6X6SEE/MkMSUaAYQpyQ2ql9C ls50ehET0T0dCieWslFFFow6slhUkQexKq9sm8x8FANfVWZfhqZjhExkyQiiwihDtqr7TKLyWmVi QhRE83X9j6CUzCTT5MJ1aT/R/tckI4gLrpPQJJlYEidaWTBfIhlBXFCVxIxNJtuYbVxHa+UDdNRQ JCyPmikV0Qq5iGymo/oZtz+ZlIyMelYjJFNbIu7L3EZd3jgObHHGXpP12Gusj91mxthlagRnow2w 110Ls1UrsHntOhgsWwvD1QbYqG2E9av1sG6pPg7uCEBCcDVyE/uQy8EtfydG3PRVlEsy48hJG0Nq fC9iw9som4vsm0KTbDJIGiWaxu1SK5CEc5EiUUUhIFXURSRIlrg4jUQeG8/9FUwgPuky4hKvIJZZ hCA+/gpLjwtwdMjCLsdM+J3shtk6P8x9awnmz9DB/LkHsW6ZL/Y5NiDz0efwOjaCvSuD0b//BjLy v45EDv40iingaC9yt59H15lO7IvIhR+fOzKFYpFJvSW1MSk3JDRJJpZZVyzLO/keUrxoZdkww4mN HZ4OhaMuGVVUJRMb2SOhKpk4NdSFM7Xchpiw6WgcxOrbxIBmpiEPfPlxvwqqwpjsI5JYlESHdyJa tMrt01B5LfJyLN+HQJbNf1c4MRRoLIlhWTaJ6J/2uM3sa0RsiGa+TDIaUUpGEM99BbJEvowZlpuc 0FzxABV511BdcAu1xXeYtTxBZ81zSS5yKzKZNkqmVZYMpaNRMqXiJvBNZkQV2GlijANmuji2yQTH LE1wePMGuG0yxSFzSxw0N8HBTQbYx9Zxox4s1qzAhkWLsWHJKjhbOFI8xli/xhiGOrZwdfZCqG8B S5tuSmZM+bdmxtlyOWUEiVHt3F6DRAa39M1gikRIKItSUiD2V/xDuQySlkrSJpCedkkBy630lEsU yRSp3C9ViEUNWUgyKSSZ+6bweJkklm4JqZfJFcSnCK4iLpmCSb6COA5wwRnfDlhsCcKKFXrYuWUP vC33wHi+MbTeM8eGdzdDf64dQmyvwuP4Y9jtKIaV+RnkutYi2GkMru6XsUf/fejM94eTgTnibfRx KMwN23LLEZxxHRHptyWi0pnZpN1FDGUTSxSSoWD4WmKSWa7xfcayXBTEUTbiHpIo9YRoFIj7S+em Eyc+RRtSovgIP1aVyUynH/HRfRJxUb0KKJx4ykaV1wknlgM5NlyNMCENAQeuchBPIgazso1hpiEP /OmP+Xrk55ePmXxNJIZiEUSzX4HKa1IhLrxdYup1TElGEMfXLpjsoxj+yyglM4UQDKWiJDa0hfux 1SCX2JAGNeolgcSrC+UVKBWSINogIRkFqiKJZ1KQEFKjkRlGG7aggIO1oegW6pmBtFdSGCyTumpf oKf+A3TXvS8tC9nIwmkXwhE3hYlq2STuz9SVPkZd0X14OPtjt5Exjm3eiGPmm3HCwhoeNpvgTk5Y b8Ixq404wm2HhHQs9HDYcj0OmBtjjymlY2iALbo6MFi6GKtnz4LOwqUwX2cMO5Md0F9hASebE/Dx SENCZB3CAyoR4leFMHFji1ZPiOjhTNLFcohlEcuqdJZSClgiCZjBZKRdRmbalUnSKYQ0NVIpC02k qSGkkixxGSk8TpBEuSSm3yS3kJB2UyI+7RoHOrOZVDHQryKaYjt8Kh+LFq2F6fpd8LVxxI4lLlj6 ri5mz5yH9+Ysx7GTjmi7MYCzwTk41FwH57OnUL/BC4d1WrHVsh/LZhnCgcdf8vaH77aD2OuSiYjE m3zsewrS71A0txGTdgexabcRm3KdCOFRdhSMIDZpQgFLPFkyU4yx1BuVUJWM/Cna1Kdpw4iJHZSI ZUml+E7RwGskMx3FL92nRPNmOhAvBrNysArEumqfQkIc9JSBqiz+FtQlOAUfN4LPqY7yNXwZ8ZSg II4Z13+fVsSFNiM+bIq40Cb2TxEvtrMvPrQBCapQMgmUiEwi1wWqfZNokIcQiyqa9hHMMDHYgpzY fpRnXEBB4jBqci6jIvOSdE9GzmRkuQjZyMIRkhGZjXyPRpZMQ9l9VOWehxPLMO9d5sj1c0LMYSt4 O5nimLUZZWIAdwsDnNxsipM2lnC33EoscNzKCCeszCmdjdhvqo/9ZhtwwHQD9psYwMVQH9v0dGCp tQrGy5bAcOky6C5egbWLtbDdei/MDJ2x09EHxw/EIMSnRPr9htfJYmSxlErjYE6lANJSryrg8psk k871jPSrUiszKR4BjxWkSVxBCkmiQJLSriM5/cYUmXckkjJuSyRmUDTsj+egj0u7xYF/FZ6sa7fv PYBtW3Nxq+ohovYkY/lMbcxbvBqznY2w41gEkrMuwT+7F0lF7XCJPonAnC5sNSvDlnWhmDdHG3Y6 Bihy24XKokQ01DZSMheYpdxhmXYPMSKbyWSZxFZIJi71BrkmZVbxPA/TYDYm7iVJ95SY2SgYZ9+Y hGo2I9/0lj+6F+KJix+WiI9VfoGRWU1CTL+ELJt45Q9RVVH8RqznFdQzHkFCROdrkWWjQCGIr4pm kbzpMbgtks+pxjSRqMlv2jalZP5naJsmGAkhFMolQUmi1DZOF4ySRJIkWqVgVPkyySSG1r6RpLA6 iRl62mbIi2MA+LIzsBFprCdrcq9KN3zFF/PEvZm6wjtSK0QjMpvJbEbDjeDG8jvIjm/AITtb1KYc wMW6E7jc4o37o4U411iJ8dYUjFb5oyxoH85uM8BpW0tiTuEYw2PLJrhZm+KojRkzHUppswkOmRpg r5E+9hqvl+7vuBitZRmmCydjXWwz0JXEo79oIbTmzKd4VmPdUh042+yB9UZHeJ+IYxpbj7TEXmQk id81MbtJomSEaCgMIZgsCiVDKRNZMG+UTLqCtHT2kxTum0R5JDFzSaZMJnlFMsxqJO5SMncQx2MC E/txLCgXCTmfwNulGjqLtfH2gvl4b/kKvLvJEg5x9TjRNYIdN1twemAIS0P3YUOSH3Scd8LxQgW0 dzlg1qL50DOwRfUn30Lb+9/C6cxBhGVQJmkPEZv+gJK5rVEyopRTlHMKySQwq0lKuvhaycgZjfg0 TZNk4hMUiC8nKr4pPSWZSSiaryoZGdXBrUkuMq+TzJse78tQP3YKbovqkpgmmmmv4Q1olMXfipAM M/hwFSgaIZYkFRIpmcRQEjZdNn+LZDQJRROTktHXMUdScCMKEgaQENCAOL86VGZfRj3FUplzneXT E65fI1dRm8/1qsdoLLmHVkqlo/oF2qqeoZWzcHPlQ0qGbfl9RHnlIeakBx4NZeHjq9n45r1q/PDT q/jh1x/iV5+P4sef5OJHH2RgoskLAY5b0JkdimsdQSiN3g1PZ2Mc2qyHg+YGOMTy6RBLqsOWhji8 yQwHzEzhyuxmnwUxY8Zjvh57TLSwz0QbBzbpwXmDNmy0VsBk+RKsX7gI+ktWYd2S1dBeogUTXRuc cI1CRlw/UhMnJMR9mEyKQ2Q26UIsEuwnacw0JiUj4LZUQabMNaRlXUNKJjMYDuSUrLtIzb4nkaJC MvsVUDwsn1LSHyIxhaVM/AXsO5KB436tGLr8C6xdegLa82Zi2dp5cFw2B/arVmPtWR+ETFzAxrIu RDfdQ4BpIc7uuY3Trhl4d9lqbN6RDO1FLlizdAd0CstQcvs5Ms7dhm/6ecrlLqIznyEm8yHiKLt4 ii5Bkp0o426QawqY3SVSOokUjbiXlCQyGunmNYWTdEF5Y/s8l8cVqHyyJn+snyjKKVky0pcWFV9c TBY/PiVJk6j+Nkz5I1SKJoml1OtIVCEpqvu1JEZ2SSTIsE+xLLdTJIr9X6FHBdXn7eHjT0fsL0tG MPkY4rGn0UnaXyW8TYn6MvefhuiT91FdJmEKEsJaCTOVcJlmaT2J2UzyNKYkI0iSEIKpnySZ6xJc ThHrr0Fsey1htRLJEnUSM4z0rRFHuWTF9qA0YxSpEW3ITxpCafpFpLFmriu4ifLMCRQmn2PGM8D1 G8xqHqG9VpRQ71M6z8l9tFffo5AomuKrCD4WisqEEPz589v41988xb/87iX++IsPcP9SA373xV38 9vMJ/P5HQzjf6I/IXa74wfPr+PE3qvCLr43i0YUmXO8OwYvzIRisOI7coL0sncS9m3U4YqGLo1Zm zHQscczGnNmOLdwsbHHIwphS0sVeAx3s3qCFnQZrWGKtgrOhllRmWWmzzFq1AvpL9XBiXwiCA3iy +B7T+B5TUidY8rCkokDSWMakZ1A4GeKm8A2kUyCCtAwKhaQKsm5OkpZ9i1IRKOQiSMu5jxQNJHNb Yhazi6xHHPgXcNQzAodcHXEwPAQr3EKwS2cvInTsYblsPvYYzYWHrS32u3gjztEQg9sskWXgikd+ JThrWIV1qzLx3iwdLF9gA5s5psg1PIXtO2Pw5PZvkVPcjaBglkypzxDJzCk86RYlc1tFMoSykyWT TMkkUzLinlISz8U0UqZ/aibBTEf1I/wp2YgvKopSioIRUDKqv3RXZ+qX7n1I1oAm4WiSi4w8sCdl IgsgWghAdeB3KfaXEdtJUgwFEi3g8/D5p0vm1edL5r4CTdumnqsTSZFtr5AY0foqmiSjYb+k8FYk kyRmLwqaCaVCwQiSI5q5nS0l8uUIqXAsMNsXpEQ0SKRSFml/K5SLTHp4ncQMs41bkRXTh6KUc8iO 60UaT0KkdxXKMi4gL4EDkfVnUkgbYv0bEE9q8q5Jnz511L1A5+RN4SeUzGPyEJUZPQg94oGgg07o Ko3Dp4+G8esfv8A//+Gb+N3fv4//+Mdv41//+A38+x+/hvPN8Yh03YFvPbmCX31xBb/9u4d4frMS P/mkG7/+WhV++jIS338ahtzwbfj0ZhWu9ySgNv0gDtssw5mtpvDctgFHt+jAw9oIJzdb4JCZCQ6Y bMQBYwPsN1yPAxv14aKrjV0GWnAhThvWYus6XWzW1oOp1kZYGzpgt4MnfDzTWFa1IDXpmiSX7Iyr yE5TCEYmI4vSEeTcniQj9w7SJR5MkpH3EGlsU9XJpmyyHyA25yFiss/jyJFguNs6I8sxGOaWWVi3 1h9O2hthtHY5DCjIhTorsSdkP4Vvi3tHrBGxzREVB2sQtSkVZguMsXjmLMx9dzYa3toAAP/0SURB VAtWLc+B78mnKIsZxfXhQRQzSMYG/g7HT4/Cbk80gpMuIT7rDhJIkpxVSaWcuG90g3K9jlS+11Rm bqks/1IzRAl4WYGQL7O9aYhP56RP2dQ/2h+TUHyJkVA48i/fNUlmigGkKklhSfUmNA1oVaRBLyOk IaPsk8Wgvl9ybK+CGAElx+eaQkhv6rgUsY/K+pvpRkp0xyskR7W/CoWUzKxrGhr2S2EmlEpSmAwo aCUt7FeQGtXK7Wwpmy+niTRy/0ZJLjJp4Q3ICG/824ionyQzskFixtpVhnB3jUM630BWbB8zlnHk J55DpE8NM5hxSuUSCjjrl2eMoyxtjJnMdYrlOboaPkBPw/voFrKpeR8dNc8kyaSG5CPm+HEc22KB szus4Otig5D9tog94YDS2CN4MFqK7z4bxC++dQ+9xSHI9T2Kv/zDT/Fv//wZPrjbhfH2OPzhxz34 y+fV+M1nFfjhi2p0FQXhH3/yPWZFP8PX7rYh5oQ5Ytx24ev3WvDsag46C07jtN0aeNishOvGpdhv tAYHTTbAzcwc+ww3UDob2KfHdj1cDXXgumEl9m1Yjd36a+GsuxYO69bBeIUhgs5US/dZ0lkOZbIc ysy+OY0MIgsmM++uRIbEw2mkqTApmZy7LK9uMyN6xMziJhzc02C4MxR1xT+A1aIcHFplCkPj1bDx OQDL9iTolbuhItkJ46edEGm1FxllPsh/+Ck2Z5bAcqcLFryzDPNmWWLugkDomA7gzOk7+OLBn1FS xIxq5A50j5zGRtvTCE9mqZMjsiiKRZNkMm7wPQtEpqaQzCTi3pPyftQkFE06MxzBV5WMjPrf8VGX jCZUJaNpIItBr4pCFITSUBVNMpm+39S2lLg+BYz/lFg+l3heGem5p45LFfuorGti6vVRMjGdSFVD k3hSmG2lMGtSlYy87UslE0mxCLnICMmQtNcwTTKRTUiLEq1CNoJ0TfL4imRSUrJcVCSzgZKJQipT roKEYYrkCjKjBuBznDPkiVzkxnUj4mwpS6VeFCYOIj2iGy3l99FVzyymXgjmKfkAndUv0Ft7H2Hu kQjY5wZnYxNmHJSM4xaEOG9FsLMdfLebI2S3Jc7ab4T3DjME7TFHuOt2dJcU4unNJj63G47ar8KF xnD86rMWfPFhCp5fC8VQQxR++XfD+N2Pu/GNh7mI9zBDYchJ/PEn38E//e7b+PazagyU7+Agi8E3 bkTiVlc0vHdZIMVnG7xd9HHIfB32GxvCzXwTDpibYJ+ZEfaYst/MEIdM9LGL0rFfuw7iC4DpmVeQ JiSTwQxGSOUrSCadMpERkpGW8x9NIyX/IRJyHiEx8ymicq8i5+Y9+F6uRGT6Wdjr2WDN7NXYYu4E j5IGHMuMwQbnvUgxMsSJzWY4FZCIwF3HkO4ZiW3MxDbqGWDJoeWw87XGsnnWOODI9Lj6h2is+i52 H6uH11gbku/3I7roPIIiRxAcO4zE7NsUjMimBLfJLYnUrFt8vywTKZx0ijU9S0U24ua28p5U6iTi EzjF94uk7xuRVAonNYWiIWmcpNKSxpGaSOlwskoTCMnwNSj+7rI8gMUfC2PZxEGcxIEpDXhREkWy jVQMVDHoUiI5qKMU926SoznbS4NOwFJkMoMhMQIhjSnJCBTi6JPkIJMm7suxlbdL/aJvEvH6hGwU iP3lY1QfYzrsi+2RSJXoVqBBMqqkxXZJpMYoiZ5imoSUpEa3I01A4aTxPCjaViYJ6pJpRjpJo0gm EUJRkh7FbZSLal+G8phMiiZrkiYlX9anJOpVZqxatg6uW31weEcoAo/nI5O1oMhaxJ/SC/QswJmD yTixKxo5fDMV6WMI9SyTSqkOlkh1BbdRmXWV2cwH6Kp+jvaS8wg54ocjDvsx/725mPXOu1j07nvQ njsXRisWY8u61RSPObOcTQjZswOhexwQ4LIVAbvs4L/bAt47zVhCbESkmzVqEw7iRlsQrnWn4cXN 2/jn33yGP//DRXz9STFCDpugKdULX3xyDv/rL0/xxadtuNHrhx99kocffS0TX3zchm88uopffNaK 792PxEDxIRy2WA8r7XXQXTgf5iuXwGaDNvYz0zm2eROlo4sdeqasS1uQQblkk5w0yoSDUVUo6mTl 30MGUZVJRsHjaesyyfn3kcjzlZr1GAmZPLbpDuqu3oDr6W2o2GaE48sXY7/pWYx0fY7EsKtYreeD o0Za2BlsCm3nzbA8fgplCaNItPWC/SpdvMNzucdgGXasmw/9rQ44vD4OBebZGM27jIf3/h41F36B cF4n7eXb4e5VhmS+j+Rsyo4lWwqXU3IpGbaKe0oUTRYlynJQKgvV7kVJ96PkG98UzaufurGMSqNs iPgGdXoSs5tEhWjSiPRL99gRDrohJDObEQjJJEX2IzGiHwnhlEtEJ6L8S7Fvmzs26W6Bl3sqB0Et 4gOLKf9aSqVLEksyB+JUicTjxD0cSVKEgzuRpFAeqkJQR10Ycp9MevzAtHWZ1+2vQEhGIYwvQ7Nk pstHddt0ybRRMgoyYjuQHtMuCWYalEwmZZElhEG5CDJkyQixkPRoCoWikfebzpQgsqObFLBPJofH C1RF8iZmbFy/CXEBJTixJwqnDyUh9FQh06hW1Bdfp2QKcXB7COxMDiP0ZC6qM89LkkkIbkVjyV3K 6DIKGERdtc/QXfsUsd7piD0TAufNTpj73gLMfG8e3nlrLt5+az7efWs25s2cj6WzF2AJBbTyvZk4 ssUMB20scNDWCmdcHOC704EZjj38uey9neWWvTF8WHL57HREoKs9iqL3ojHrJDy3r0dfeRiyQ3ch NdgRTy8V4/efX8J//OPH+Oc/3Mc3PmjDaFsJfvvFOfz8azm42uyBw1a6MFyxBmsXL8dm3eVYNGsW Frw1A8vfnoFVs2fCaNl6xIbyIqZwsKXfpGimJCPuvQi+qmQEmYVPJOT+VJKV8xAFGXcRnjsO96w2 tFx7DmPvA9hovpLvUQtNGZE4djIah7cWwsr6DEwdV0DnxFosXDMX1ia6aHU/jk1r0qBvU4Hi2svY cMYJS05awvmqD26X+SFn0A99F2qRXfwJjuwYRkF8P0Y6R5CQcZGSucuy7ZGyjLuHtHyWb3wPaXx/ goycW3x9CmTZqDJ5f4rCyVQy9XG/+O6QJsmMIpWCmZRMjPjEaYRCGOQgYdYR1srYq4LHriDoLzTC +rmrYbpwGcwWLoLzRiscsLbAqZ02CDjgirywTGlApDDTSY5iFhRJ6UifXjRIA1EIJpkDUwxERZny etGoykEIRZCRwCxdufymPoHq8VOP0Y+M+J5XkEWhSjqrA4F6n9hf3qa+fXI/ikXIZRJKRpCpCgWU Hd2KHJId1SKhLhK5XxWxv0RMC3JjuR7D/ZSSyaGUcoksGAlu/yrMsDDdhuL0EeQl9cP3eB7CvMpR nX8JRWnjfMFd8HJLgY3hfhxyCEBZygifvA/hZ6pQIf54FWv2AqbDrRX30Vx6Hcec3RF04iycrPdg /rsik3kH7709i5KZQ9nMwdx352He23OwbOYCrJo5C+4OW2CqrY0F787BUvYt5zGrRdazegW2GOhi t7UZPJxt4bvbDn7O9ghysUKgozXZBi9HE7hvXY+zO43QlOWHbz0Zwe8+/wx/+fuv4/PPRvDdl5fx b3/6CH/82UVc7wrG8S06MFmlBRMdHey2XIPFs+di8ay3sW7xW1g+6z2sWrge0aGcBZNZEqVzsGVO SUUWjJCKOtmFD5FV9FRCFosm0gueIKXwfSRz/6T0HgQXZCHkUjJsSs1gf9IAeq7aODzij3xmYkEj YfCIPQSzLQuxzmwFlq9ZAQOdXajJ/hCRe59h6/pE6OsdgU7cXhiXH8GSwyuxM3Ifukoz0XHxGnKe fBc5XXUICtoHy70eLJVuMmsRGYx8r+j+pGQUN64pUYomi2TnMnOTy0M10Uj9olUTjZCM4lM58XUA 8dONiyyZWD5RLuJPZqTGiSyGgmHJkxLZhnCvfBxz8oadni1MFulQLEuweckKWC5dA/OFq7Fx9lKY zJ7F5fdgpz0fbpbr4c+S+4zLUUR4puLYrlA4mLjgmL0jvLZvh6+rB5LCyymXFiRHEHF/QykZdRmo rwuRyMgSkXldn+ZjNEtGRlUer+Or7JcR14lMVSiaaYJRk4zMa4WiQm5Mm5IpyciIvjzRr5SNJByV 7dI+PEYTM6zMndBS/hAl6RNoKLmDkDPVKE47j9qCm9J6lG8pJbMP3ocS4L47EdU5l5jJtKGSbXkm 0+SIHuQlDrN/EL5uZ+C5zw1bNzlRJu9gLjOF2TPewqwZ72HOWzMx9+2ZWPjWe1jMVnf2HJzdbg/t hUsx8+35ZCFmvb2AQpqH996Zh9nMhObNXIj5sxZQCAuhvXgFNuutwV5mJP47reHLjMfLwRo+Tsx0 nC3h42IOPycz6SZzpLs1wo+6oiErFT/87BruDGXg+FZtmKxcClOt5di1aSVWzJmLdcveg+GqdzF3 xttYs8Ic0REcDEm3KBkxqCgYzv4KKJRcIZX7yCwQPECWoFDwCJlCMErRZBc/QxbJVCIti35KJrng FkJzb6Iq8S4ik1pQ/uAaTrclwPmALao2b8DYCVM87N6H/EwjvLhSjS6+7rMnbOCwcDYMVthjo1MG 9lmkIW3/ANxMR7A74SpcjiXCJ+wwqiaakVczjr7Yfjy79w+I7UxHUJMbjufkIJ6vPyX3CVKFXAS5 DxRZjBAosxpBZi7fpxCMQGQ0LKEyBVwWyPenxCds2UqymNlMZjRKyaSJezVCMokXkBw/Lv2xr5TI XkT71uKUawJs9RywYaEezJeso1hWYsuyVbBZrIPNi7SwaeFymCxcDIMF86E1aw4WMwtePnsJM815 zOCWwUlPDzZaBtCduwJ6c2Zhy4pZOGKyBGcdTLHfyg6+R6MpmXaWUeLmLLOZ2HbKRGQAlApLqHSW NOnxfZQDhSDxqjQEmYlD09cThibJShpGFrdnJQ5KZCYOKOknfeybTka8kIeCzIQeNUSfAlUhZSb0 TmPaNoolS0C5CDL5HoVYsiS5tCKLZFK22UICbBUCES0RciG5XM6LEVJRQUhGRhKGEIsKfDwhGVXU BZMX16qRGTYWLqjMvcb6rB+dNc/QVHofObEDqMi6jLbq5/DzzMIum+PwP5KCSJ9KZix3WSe3IORU KQrSBhF8tga5rLEzQosQ6HYKR7ftwU6Lrdi4YhnWLmCG8vbbmD/jHaV0OKDfmYnZzG7WLV6EM052 zGDmYPZbCyihBdw+D+/OmI1ZLK9mUzpz316COWQmpTOXpdbs9xZj9ZwFCN1njZYsN4xU+yAnwB7H rVfhoOlqnLDUw+ltpiw9LODrZIHQnVspI1NmPabw2GYOp40GsNVZC+t1q7CGj2e4ah4M1szBnBmU nrYtoqPOIz2ZguHASc1+gIzs+xKZzAIEWXmiHKJUWA5lFT1RQsEUK8gqeYbs0udSK0tGJqPgIUL9 q+C9vxIRaT1wisvDoSPNOOWfi527TVDltB4TPi4Yzd6DCHctxF71h2uVHbw8luLgen3s3FSJrZ6X EXjlDg4eO4IgZ18c9gyAs10EjhnnIWDbINwX+OCGawAuJGQgtysXLcMcYI0TiM++g5S8F8xeKJgC IZfHRNycfsgMTYbvVZKOkOodSkaBJB8hJHHfRnnvJltJVqYQDUm/jqxUiij1BpKTKZpElkwUTApn 1DOH4mGr7wgjisVssTazFS2iDevlvA7EZoUOtqxaC3ttPam1Wr4GFpSP9RptlkvW8HbdjRA3V+m7 UObctkVLD7uNTOGwdi12rNWGDuPHcO5sWK9aBDsDQ2zbvAOBp9ORLt0gZSYTw+xAKjM6pUxg+gBW CEUgyUMTYpuQi5Ic9mVLgpkSSTargNdCgcjkJPZMQ3VbNl9PTkKfGv0S2RTjJBSMQJZMFiWTQ/JE KwlFlopi4E8iZMASR85C1IUh+jJYfiq2NSOfksmJapDIjW6U9smPbUW+3JJpj0+EUFSX8+PbJFgu 7UAqZ5q0yD4EeVahJv8mS6dhGlP814Ie+HukwOdoPAKOZ8PrSA5ymBb6nyiC99FcFKYPIdS7HLV5 F+BzIBBH7fbilP0+HDYzx1GLjThlZ46TW4itNXYZG2HzmjXQW7AIK2fNg8Wa1TjpYMUSiRkO5TL7 7cWUy0K8N2MOZs5YQBZh9jtL8d5bi6X7ObNZSr1L8axlah26dxc+unYH//qbH+FHH/djpOoAvnMn Fs/OBaEpcx/T69VwNVyBo2ar4WFtCC97S3jvsJPu9/g4O+Cs4w642znihK0V7HVXwnK1DmxM9iIx 7pI0UCYlk6v4tCgrn1Ih2Sx75NJIZCyTUCyv8mIaqaVPccarFIYbgpHT/hIfs6RJcNqPiG1HYV14 EFtHAhE1UYjYK6U4lZiMa1keCAtbi4PhK2G+eT3mLLXE+gUuMEuOwJ7P+nAmIhrxjh44aF+NqAM/ 44D+EYK1sxAd3Y+hG/fw8x98C6PN51Aa1YPcdJY2uU+RWvQYycX3WLI9oXAU94oyKU5BlvQ+7zND u49sZjY5zNxypOxGIRn5vpQoq9QlkykyvxQiPtJmiR1yMgdb9V1hMI/ZyVJdWK0kKyiXFWskyQi5 bNPegK1r1sNutR5sef6FZLZq6cJuzTpJNhvmzoPuvNnYuHQBHA3Wwn/3dni6HsJW402w1d2AnYZG OGBijp0bTGG0XI+T11wseu9dmK+cR6np4ZDdQaQH1yGTk2d69KDifoYoN+SM4KtKJmmIshicJCdZ XlaTyWvISepFrhqqopns0ygZRX82X69MDoWUK4QV36WAwslVSmaKNkLZqGQZ4r5KRlgNsiLqkB5W TXE0UBxCHhQPWyGSlKByJPqXSn0FcS1ID61G9Nl8qS81uHpSLpOoiEQgniclpFr62Fqsy6KZYWu1 W/o7MsNtn7LsGWUZdI31bSeO7kvEIcdA7N9+EnEBxUgOFSkZ09BwZjGni1gqnaeYupnd1KE8tR+7 LXZin5k99hpvwRYKZOvaNdJX/w9tNoHbZnPsNTTEfqON2GegD69tnKHtbeDtZAuXjeuxfaMhNq/V he7i5Vg8cy7mvDOb2cscvEuxvMWU+d23uU7eZbajz/Q6cI81PrpVj1/98Cq+80kXbg5F40fPS/B3 L1Lxnfdz0VsZio9uVFNEkRgsOYIT4js0Dpaw0dPC1o262G9hKn2Px8uRr2OHFY5Zm+PMnmCm9uIL Z9eRIT7KzZ26mSvfV5EF81Ukk1P2/jSyC18gyKcNuyLDYBm+GyfjTmH3jnzYHMnFjmgnVLZGo7Cr Fvq7fLDZMhPJe71wchfF7GACi1OOmLNjDRYvnoPdBxxxJOIETqYwk4nzwC67UxyszdihPQjvU83Y 19GIikffx4O6LtypqUIrJVCQNkGJPEGSKNmKHyKVbQYR70mUcQoekQd8nQ+QMykZllEis1FKRlpm m8OMRiCLJj1N/Ph0gllvLjYuM4LZEmYkK3SxZSUzx5UbYLvCAFtXGRID2GttkMQiJOOwVqzrUy56 kmS2raV0lJLRnbcYK2bPhomOFraZGGLjkoVYMXcxFr07HyZrdLFtowk2r9bCTuN1sNFlJmRkhgO2 tjix1Rqmy5bDbMVi7rMe3vu8kB3cjHTKb/K+hiwZqdyhRJJH3sAwclP6NSD+XK1mcpIHNEomL7nv 9XDfvKSBaeQmCQkJGYksSIEQzDQomry4Dg74KfLiKBoOcCEW8emO+GJcKoURdDwFMd55iPMtQPip TMT65FM4VciOqqWUGhB1NhtBJ1IplRJKpFmSi+eeSPi6JSKME4fIdAri2iZRFYx4noSAcoR65kit +Kav6JPKJXFPRtzEFfdf4lgGVWRfQXX+NWYpw9hrdxobVpkzJWumaNoolwpkRHXg1EGWTt7VFE83 s5t8uDsHwmatGYWyFfZ6xlg2cxYWv/MuFrJUWvDO2wyMd7GGdfZ6BoqtnjZO2G9G4N5tzCbMEezq KN3UC3S2R/AuR4Tv34/Q/Qdw2skZrpbWMF69BotmsoSa8Tazmtkw09ZBzFFnDFZHoqMiEM9v1+C7 LzvwH396hv/1+8f47U+uoKEwAp89bcdPvpGDj6+HIuywEY4zi1k0cwneYqb0Dsu3mW+/hXnvvoPl 8+dAn6Xd2b2RyEgS33y9iUTOyIlpt5UlhaI8UpdMTslz5DJDkSh/fxpCKlllL5DJVpAjspncm6iu 7kfYeBZ2h4dh3eGDWOWWBH/v6yjLakN1dD4uRJexrNgPnzOVqPNJQ8QZZ6xzNMDcM3Ph0OaJuesX YOmi1ThwIhAO/tE43t2J4NIkbDJywPGdAfjAwQvBdtvg6BKHjpJz+PT2bZTl9CMtibMiy6EUZjKp 4kZ1PgXzOskIKJlsCkagSTLZr0jmOtKTJuDtlgzTxZTKch3YUTJ2a/WJkMkGbKNItoqySGs9pbIe DjoG2K5jKLX22pxo1m2QELKxY2azdc0q7BTfYdrESWmnDRKO7cYxp12wM7XFxjV6MNJah3WLmOXx MU0XLORjL8Uuw1U4Zm+AgEMsk5n52FJGFiyx9pibw/9oiPLG6AAy4pjNJJBEIRoKIVmIhmWQqlyS ZF4nGUrgFcGIvunkcd98olEsqvwPSiafksmnBLJYHolBH8lsxPdIMk7uCcPhHd7YtNYBu6yPw227 D4LdUyicDESczoDrVk/sMDuE0JMZiDqTRyml4bhzCI46BsHrQDz7CiYFUxjfjoIEBUIyMT7F0nOc co2hZMpwhvunhtawlGvBDGuLXdJ/i0yhPLyPZCE3jgZmxpLFNNv3UBLsTXajNHMAiWGtOLo7BpnR vYjxq8Cx3fGoyrmKY3tCYLbakLWyMQ5YOEgXfeFb75C3WQa9jTkz3sKctyicd2dj8dts31tIAc3C bsP1OGRlBqM1K7BVl9mFuQm8djsiZP8uRB7ci4iDuxFxYDdi3fYilstRHJQ+O11w1HozAigoH1dj +O0zwHBNFH76rRv41z9/D//6x+/ijz9/iaG2TPz2x4/xj794gG88KkBeyA4ct7OkVBZjBkuzGTPe I2+TGVyfgbeZJe3eGYnURDEj35Q+zs3gAJN/SS1KJlEq5SgzFyEWIRlZNHkUiUx++QfIp2Dymc3k lrxAFvfJKH2A2MpraHr5GJ5Zu3DU+zCCRzpwcCQHm89GwDPgCUL93scBqw5ERj7DEZdIZHv7wbE8 Cnblx2GcpIXFdnrQ0grBnEXGMNuwGjuYhYUcz0I+g+WU4Q5sOrIXCekhzH52wcXfHwU3BzFeXoHk dNbZxXeQT4mkFz9CEkkvZHlURLHwvaiKM1vIUyyLe06CfCEk5SdpypvDGfL9mqzbyMykaDJuISXu ArZv8sGGRZuweQXLIGYptsxY5GxFtCJjkdZ1KB5mK0ImYlmIxYGSsacQBEJGYn3TkuVYwVJ66cyZ 0Fs0B476WiybdGCibQwDSszewBBa81czA9aD7ty52Lh4CfQ4uRnOnwcr7WVwt96IgJ2OcDGygg0z qD0Gxjhqsx0pvrmc4XuRHs+sJqGTkummSChhlkD5FE0+yyEJsc5SSWqVongdBakDSsSy6OubpIBZ jTr5FIo6Bcmvkp/UzdcynUK+3iJSmNClIL5zkgIKRiK2A7kcz+mhdZRrPBw3ucHZ4hgzO1ccsDuB dQsNYLN+B5zZv83kINyZxZ/cFwJ7070wWGWFndbuCDuVhdP7OZHtDIKTxXEcdPClRJIQfjoPycE1 LLEoGJ7DrMgWeB1kpnMqG0ecgiirbLjanYU/s6aMyHpE+pZgxlabveht/hBVeVelT4xqcy8h8EQh zh7KgNehWD6xM8I8M2i1XOyx9eVslYFIrwIEuuehNucKdm85AdNVegwAC1is1IfewqVYRMksIPPf fkeSzCxmDvPfnokl78zEAqa7S9+dg9MO2+CwwQDzKJzF7Fv8nviEaRYWzlyEtZyhTNfowNHIBMe2 2iFglwsi3A4hkgS7bEf0PmeEkMA92ygcW4QcskeKjyuKot3RWhCFlMDjuDLUgl9+8RJffNKJxNPW OLhlE2a/swAz3iOSaGZOiuYd1vNuB1IoGc7KqZRKtvgCHgeYPNiI/NskWTIy+bJYVMgre46Csmco LnyOPGYPcQ23kHbtAQY/uoucnDMIO2OKTdt4riIOwzGrBfuKP8Xerm9gu1cXzDjrHBjowuaGRGzv TYGJ8xmYhzrj4Mn9sNxUyEG8BwEWBjA2sofr0W7s3BOOXQdOw85eF72Je2C52xhezbkIGMzGhfFR nHv8fWRQdKmJFAOzmPQSlkPF9yclo4qQaK5YFhmOlOU8RjYzOUFW3gNK5j4lc3dKMhnMZNIp5VRm gIljCPDMgvlKE5bLFIpSLrJkxP2Xbdr6klhkdugaKNDZILFT3xi7DUzhsl6UXCtgtGoNXOx4/Y8d wnFmv7ZrtaC3TB9r5i+Dnb4e1sxZAit9Q2jPmwuLtavgamWM4MM7sXOLMYwXzaesDOFqvg17Nhox e2KmxMfdorcGB7c6I9mnmhMq5RJPRDZDcpnR5AkJyDA7yWc2oiqUwrTBNzDwCkWUjzqF4nHUKGA2 o466YDRKRkmRinCEaMSN2sgzmTw/22G4ygKb9RyYpRzEVqM9bF3hYnkE++w8cNQlANtMD8Jp82E4 mLvCbO1WbDHcw/EfBY+9oXC0OAI7I1d4H47DbptTOOwYiLPMUjLC6ykZjq3ACnjui4bzZncEe6TD 70giH+so3By9cdI1An7uGZhhZ7MHgx0fo7fxJYpTxpnFdFM0F1lTteHorgBsNXHAETt3BB1IQ7xv DY67RGGXjTt2W59BHC/UZt2t2G5kDmstAwpmNdbOXyxlMYJ5ykxGSEZkMgs4qOeyXFkxex5OOdjD cMlSzKJY5r2zGHPeXsQBPw9vz1iC2e8uw4KZyzH/nUU8dhbmMtNYMHMuVs+fj0NbzOHlZIvjW6xx 1skRwft3ssTajsh9tojYa4XQXZYI2WWFQBdrZkTbkeS5A95ORsyaLLBs1hzM4muaydfzHl/X2xTM W+RdSs7zRAHLCvEJCUuCbFEmcHApB5uY3cXgE4gSQ5RRopUzl4KKl9PI5ECOzR5DTjlLkpqnqL3z Lfh398PrUguMrkXAxPMggrLGoZ8cD4fmIegf7sHmsDSsozTddoVgy2F/7GvMw86YnciMcMPhoxZY qeWERSvErKyPQytWQWs9y49t+1F8rhuJE71wCdmDwv26KKt3Q0jKdnRlhSCxOBC+BUPoGP8YVy99 C61NzK4ojvwCZmLFz6VSUM7IpKyM5IlW+V5zi0ghsxtRTomb3+ImsfiUTUUyGekUc/Jl/D+c/Vdw Y2mapgl6uKDWWhOCBCgAEIIaBEESoNZaa621lk4nnU7XMjzcPTw8wkNkiMzIyIxIWamzqrKyqrq7 qvX09Iz12PTOxZjN3Iztzd48+x1EZFZmdc/a7l58doADjfP/z/+8R3Y1XRPd7sEQmSoWoyZXwKLA pShJ93UsEtgo02K1zlMO1de3SwQsClyUKtOmewDjEODkRIRjjY0iX6eiPieDleZSNno7aHO3kREv EStFS5hYsU0tRuPrQ0ZMONowf3ksBHdBGuMN+fSV5pGjUePQaqg3Z+DSp3hMKyfOhFkiV0NRD9vT d9lffiaQecmeJ+L8k4V4TETM5L8PlH+qa1vvf1PK7T+vk813PXVt49Uf63j9nf/buvon9f8tZBTA nCjzv7mtQGZLokpX5ZRIQD2llmoxzQry0ty4c5V1rMfUO4dwWhrEYCawG+qpLuyWx5rJTMwT0BR6 5KGjcpxyeX6uvoIW1wjWFLdAqsYDlIWBExYHT0Q6lqm1D8nz28VeViSCDUj6qUQblUVuegXjYj4X cmxlvHj4W9578rc8v/0r0Z4TmkrnWBSgjHWtE+0vC1qVR4d9imvKiYqGbssHDokSdUpOWyRbk0eV JZ9CTQYmGTls0nhUQUFEXL5E6GWJRwpsxGgCJDKFXLwiRiOQ8fKVBR2DOiQI/yt+AqMggUmgdHg/ 6fxBXP5jBXPJs6UpFK83Qgh5w4c6s5kyvRafN7zkcT+BlD+h3v5oRK8LpKE25OTR5bAzWFbIsMSv kTI7Y6U59BcpW5UK6XLm0laYS0mGjrSYKEJ9vAn0CWO495ZA5kdsbcqIrWy2PlDWUchILh3sUDrc oXTKo2/sxWMqN/7KYwNbEkMOJBpdPRfY3Pwdxzf/RjroTymvnKOu44StG79gak9y/fUPef/l35E5 tEj8tMTKskWmpr+ke/KUDx5/KCB0E5+VwNHCK8pWH2AbGKKswEhRhZ5cdzmN7k+IzTugbfeQzsYC LOpo7FkHTPfPYW61EHNYyPz/8Jyib11n6WyfH1VVMnBtnJGf/pQHv/gv3Hnxd0wvfp/Z7Z+wfvoL No9+5jnHjfLdD65/E/dkqpiZAhrlNyuQ2RfI7Crrb5R1U8omfGVzvsSkbQGMsj/RlliMssm63jFP yjdxqUAgUJgksEhOw6lO99QfQKOYiyM5VaaplGjTPOVU6TwRyZ6goVjmK8CxxScTLwNWoLSdWF+J TD6XSI8IJvRKCIkBEZQaLTgNDoo06ST6yfIPCSHc6wqa2AhSwkMFUIFir6kyEueJaWdSEJtAbaaJ KmMGGWGRFCRbsSXI7RgDg40rX+9/svIO+2svBTTKSlrp5J7OLpBR7MNjJgKN7fc5EaCcbH3gqX8C zPucbn/gKeXx/4+Q2Xj5da0rJXDZUOoP91/Kc97hmjL/m/t/Wify/U6lTiRKKXVN6tRTL7muzF/5 GjKHc0/pqVoQgFRjVhdL5++jsXSAvIxagcx1ml3jVBZ20lOnSEObRKRmzBoHWWI+Vp0Tm85FRX67 TEsxayU5dG5SXdTrsZSemjmBT68knWWJVAtiMtMCoHJq7L00OoexpZQQHaBhpGOZ7bmHXLBlOSUq fV8A82vePPsBdw8/xKItF1WaprtqnBjfCBktbBJBzjlaeZ+DJWXnuxcUmdtpcg1jUVnJUrYiiA63 5tk9p8q0RQTSYkpjwJ5Hs9VIvjoBnSz4jDjR3eAQ0kKDaSnIRh0eRLBElYDLIXhdVg4/uOLZjO17 KVSmwQKcQE95ybyLFwUyApTGPBtZSVEy38cDma9L2QQeLDYUIlOJXfI+PpevECKNTx8VLd/LIrqd LY3OSpeyZauwUEpGunwb3TYDNRlZbEw/l04j2r/7c/b2fsaRsnVFIKOM4ofS2Y6k0x0LYI5vKCW3 xVKunf+Kk5u/5prMO7wuI/7Zrzg4/y3bV39AgbOVioYxzg9/yKu7X3H/5sf0tA3QXqqhszKR/Oxk +orqeLh1n8GzeaxVhahtMaiaq2l69/s4ZpdJS1fT6yiivWgWR80+IWJs+olcYuclmt5twTS4TLq7 kOyGHArbGnDsf4i18S69p5+wUiHmmdfFO7MPWXvyU/Zu/oS3v/Vf2DyQ6LTzGxZXv8eMcuDiwQ85 OPu91O/YPvq1mJsA9VRi4ImUwGbv5Ov9gbaPJGoJYLaUTfvKIRdbP2Rj4wesrX3FmnL1g/GXdNcs CRxMFCj2kqwXkIi1qL4GjWI0Sin3HfKYMlXuK7eLEv8pMjmSBEIyzY2NJz9ZbCM/lxn5Tza6a+gs zqbOYKI4IYlirR5dlF4GllQyo6KwJSdSIv9XvU3DaH0OvWW5lKZlog2PIcIvEIvE77TwMNIjwz3n GGowGxiRqD1aWUypPhNXZgmz7ZscrDxHWRejmMTx5tOvO/c30ccDmG8gcyqAOd360FPXt/9QH3jq 1PP413Umr7shdSZG9Ie6LkD5Q51tvuOpP9w/XRdg/P9QJ2sCFWUlrLK1Z+FNz34uynRJLGNl+FT6 8BzV+X3UFw1SZm2lRGAyP3BAbVG/VB99tXMSg9qZ6NjBYa0nNiSFdFUOJo2LsrwODNp8im3NTPYd 0lo9KZbYTnlhL521K56jrpcGz0VIrouc7AvQW1BFZqGKMpGd7qa9ZoaRzq2vty4p1zi6Lx2jRUbX oswG+dBG0Z82USMX6lAVbnMNE837nuOW+ut3qC8exy5ZzW5ykRQYL1k3i5acEoplBNIGBaIP9qcq LYVGQyo1ackSb7LJT4qmSJvk2alq1JnNYJGZarOe+uwcaRyZGOMFQPLayCs+YjZe+HggEiAlRiPA eeNSEJHeQXQVF4kWB0vUEfB8U5c9IFL2pwkR81Hsx19u+3mOm1I2fVcIXMyizcmh/qjDvD2HFCQE B8koFi0ATKJIb2Nz7n12pOMonUiBzOHBX3B0LNFC6vjk1566JiA5FpAci8kcy4h/7VxKgOMpxWRu SOy48XOWNj6goKASQ34e7b2rfPrjX/LZv/x3HH37Of1VAjZHCjfmeiiadNH27X3abtXTsNFIV2cV m4VlVLTWk97TTHZpJdVl0gHmGmndPyZiMJuqHx+R9f4ioQtWirsdhOe50KSN4crppbbm1ww4fsBG z5csLf4V7bpVPhz/HT/99v/G+e3fMf/gC4b3njE6/hHjE69p67zJ5Oy3BJ5/44Hn2sZXYivKuhf5 /QLVo9O/Yk8Au6dEpkOJTALgna2fsr7+A1YFLiurX7K8/H1WV7/AVTxHUqgJY5SWwmQtdiUOCUj+ AJkSMd3KdAtVGVbcOpOnlPke2HwDGKUUo3EqtpOYgEmAoA4KwChRqMKoZbrUxEhuFp1ZmVTrdeSJ +eQlqUgNjyRFIqRyeEjYpTdI8wuiMjOUqSYtIw1uitJrMUWr0ShXwwgLQS8GnSFtLV0qPzFYzFbN qMTtmkw9DbYqdkevixW8KXahlGIiAhip69uvv6n3vwHK13A52/lISpkKVKT+6XmvBSDvCmQUuAhM /lDfgOW/V38KoP+7+lPAKJuI18dusjx4nfXRc89WoamOPbGYeVrLJhhr3WSh/yrKliVbihN1RCZD LbOedTHNJVPynDHqBDgllmbc+S0CGTWWdAc1EqdqnCNoYy3YLXVUynMsugpKcttoKp9kqu+I/Xll f5y3UA45WBm5IXFpjZyMMsL9k8k3VpKpKmGwVSCTlmJld+6ZaM86e9PyhUfOuHvwivH2HfnwXmoK a3FklHt2bNqbeYvd6bdoKB4TlWqUTpsoDUBGH00W1YZ8Ks35hCsG8cYbRL5xgcgLF1AF+EojCCbB x4tsVZLErjzmq4rpt6VTm6KiLkVDX7ZNysposZ2Z+mqGXCW0FRXhtlgp1Am4pAGFBfijDQmmz1lM stz2ecNbIpay416AgEZgJBZzRWxGiVdvCGQuvaFMA/EXU2rKLcAcHUOhKpyMiMvymMS2K5cIv3RB 4twF+VPiWJ76kN01ZUezn7EvnexA4sTVq0r9nGvXfsmJjOin16Vu/FJKIoXMH596LkbwipOzH3Fy 49cy/R1XBUJrO5+iE5UPljimUP+WqOw7EqUeyAi568yno0jm7zp58uExTUONtHUXoS8qZW7jWzJC jEhnsktn02BKs9LUs426OR9dl4aY6jhCZ9MJmTATZ0ijPi8HV+6ZwOL3aEsfoLVex976PgPv/Fuy 51+yceMjPq58zr3lX6A3rFE1+y6HO694NnuPUscQefn9TE+/y/z852Il32dy/B0W5r/FkkBjW1nh eyK/8+Sv2RfD2ZdoNTv6goqSNUocS5Q6lykrXaXctUFN9R7NdTu4xJxyEs249NlUpOVSrpfbqUa5 bfZARZnWGLIp1WZ6ymMxnnU2Wk9kKtcZcKcq81PITdJInI4m3CeQ1JhYssWQ08RgNBLHoiQy2ZMS aJa2U5KiJVOWbayvHzatDGhVDma7yilIUZMaEkecn7yHfxhZCWqyEpNRhYahDQ4mXdpSgTZGbElL mn+MfI9YMZs0MV2NtGWJUOUdXFu4zanY+6nYzHUFAluvPHVjW4CzIxCROtsVsPyxxFikru+IrXhK nrv1zjelWMvbAokX/w1YlFKAodS11ed/LAUgf6jjlWd/LOV5CmSU5yiv3Zy4SWfFDI3FI/TWLDDd tctI87pnXockEgU2PdXzEmn7MKnzJA7lY0kRkBT0e7Y8lVqbPCt7M5LzCPSORBWjx6h1UeMYpyCr mkJztQCmFIO6RNrnAnUl42I0ffTWrTLfd92z+Xpz8o5IyiQl2Y1oYqy0106QnVlJpaOHC2GBMTSV jXpy3u7UY1YGbjLXfU1U6zYtpSNkxGZI9i1lXL70xuhDhhuvMty0QX5GkWTfRBxaM2WpFqqN+aSE xBB6WUzhihcRXn6EX/En6IofwV4BnoMglWm0lw+VGXpy4yOJl6ydGSNxLDmOuhwzHY48BorzGSrO Y7bKybREgfVGN4stFcx21AqAypmpqqCzyE5tjpVcbaqQOY4Q3zB8LweLvXgLcLwELj4CkgAuSPnK 5zU6CiSuBQkswyXLS6R647IYjeT4YC/J+G8QEaxiderb7K7+iAOxmAMZzY8UuBz/jJNrP+f09Jdc F8CcSUS6oZREojMxlvXNVySo7LgrJwVK3xXQ/FIg82uuXvtLMYLvklXgIjE+nSp3i+j2LdYmB6i7 NkLHC8m3pZm8mGyQUaWe4opsTMUdLN75W07e/gfSM+uxxmjQpKdhaC4loS6L/Hdn0c1mk/1qgZzT CSLSYnE3VZNbWU18YTfa1A5SMmrYvvVvWJT3MNW8omvk57Tm/5BfffR/8v0HYiRjt9mfeCRReBJN igGVxOCJkYd0d71Jb8c9mquPGBt+Rl//MxYkAm0fKeui/kaA+muG+x+IAZplGabjd0kn0fSbekMn /2eqxFM1kQJrc4KKikzl9BlmKsRcygUsCmhK5fMUsNQaczxw8ayr0aR75ilblBS4uFPlOTJPWS9j Vw4bUCfTXGBj2F3ARrubnYF6eitqRflLydYayY5RkxkZhTk+QcARhClKKtRL3j+eAaeJ9Y4iRqtc lItxZ8WnSHSOJTMhEUOc2LdWR6E+lSaHmZHGQjElNQ51PC2WLOrEtlwSoaosFml3Q9I33vwGDi+/ Bsa2mIkHMK+5oUy/Ac6JPHZNnne8/lwMSIAhdbL2lqeurT7lZPUtea9nAoivgaJYyT+HjVLn8v5/ qJsCtPMtuf3PSnmeso+KxyAaVz2m0iR2Mt62If1zRSLMsScqKZBpKR2X+VuMitVU5LcRIcspLdFK Xkal575ZU4xR2nFSRAbJMToiAhMk6swzN3iDUsVugiWaJuUIcOppFnDNK+t0yqcEMss0OSfprl5k RIxlTOLmsHzGYOu6WJDEMWXLqKaAC6q4VG7vvuPZBj7custo+1U2JGuNtm5TZKjClJQhC6OQutxO judecm39M0Z7N0mLz6Q4tUgWqIF6YwFVplx00XFiDsphAt74XVBMwYs4bx8SpaOHX7xEkJcXiT7+ FMoopBINDr7sR5hvECFe/gRIrFEq3CvIc3xShjSeArVKMnYWXa4iBupqmBPILCr7zTTVsyQdbKGh QqqS2Ro3kzUuBspLaSzIpyjDQLqy4lA5kXhQCO0CLVWoqLE+keIMtXQMb1LjvFFHSaS6eJmIiFQ2 5r/gcPMvuCqQORbIHB//gmunEoOkTs/+kusSJ86kzsVYbp7/xlPK7YODb5Nf0Eim/BeZ0vhrOpYY G7+PubyHzodv0jDTTM9RL3XbFTz5h2ckTlqpmO1m/mSe9q0WnizVkWsJIzErjLzNHtrvnHHSMcNA tcTRgWnav3WLnPl2kqrTSBstI6NV4lFOKzlV75A+ukdwt4xO2kI2DTaKKrswuG+jS7mGJe9tbjz8 z7I8/5q3psXA3NPUmMuorJCq7UCvbA6OkMZUtUxt4yld9ddw2+fpbj2jtvKI1RWxmd2/YFvZunb4 14wOPSfUzyIDiBH/y+n4X0nH95L+67qYSqiPHn28RQYMI+6MbIGLxLkUo6fs6gxPFWkyqbMq6+1M 8niW2M0fACMQkjhVIuBRpl/DJlUsQ02iRJpEiTkZscpOdUkUqhPRRsRiFNtpVHb+1MqApU0h3kfa ma+3mLM/eZokDDKo5MUFkqeKwaYyY4pLwS6mZBNzUU4yr5eIlRQQQEZUKBky4FRnJjJekUuVRiNR 30ituZDyzGyKJM5V2eys9O9wsvAep6uvBSJKjBJQCCTOJf7c2HjF6ZZYjFjOnwJCqVtiNLelbm2/ +qfaeY9bAqibMv3n9aevvSlx66ZEs/Ot139Syv33Pet5bghsdmcf0Fc7T3/dPPbMWrGWEZymRiY7 NgUyswKBEU8kaiwe9mwJUvZfKTTVkhiZgVFXIOUkKjiFlCSTpIV4okO1ApZW5kdvMdF7FXNaMeq4 LNKSc3HYGmiRAbWlYpYq+xgdVdOelcp5aeXYDTUUZlbjzukRs7kmt+vElopxiAVdiBL7KMxw4fSs NV5lb+5tT3xqk0apQCYzMVUWcDpN9i4ZRcaptveQGK6jq7IbZ2ouFaLBHXklpARFEu4dKMbiJ5Dx IuiirzSOCOL9Q4gW2ERekogiFSOVGxuNTrJxqMDl613F/QgUwCivCbkUQJBUuE+IWFAIYd6hhHmF CYD8RYFVHmCkREZI49JSZTbRKfFrurpU4OP2nJJzwVOlzFcXMVdTxmR1BRPlxTTb86mwWnHoxBDC RZkjfEkI8cJfGmdMjJGd5S852vop1/Z/xjWJSicCmVMFMNd/44GLBzA3/5JbN3/7Z3Xz1m8lTnzJ rjSKQrGR+IQ0HFn5xMbE0Ls+hqNtgqhsA0GpWgxDw6yNvknHZBv1x24c9+pwPRYrqUmj5dU+cQJO +/ouTTUVlJVXkpVXhjpDOmdKFrPzm2JOn7DU3UqNPo1w6UzeAUmocpbQZ1dRkhVLTL6VxPwSAlWp 1PUv0nzjCTU3XzFxesbHAy30NTgwWAwUS0calmmXGIcjr4WWqn26Oq9j0tWQZ+nC7ZxneOix56J1 yhHkB4e/Y2biPYkdNkK9TaLUmZ4K8MrwwMbnol4GFz0hl1VoQjQ49Xk4JYYXp5jEdA2U6LIoleik AKfCXOC5rRhOhcDFrc3AJTajAMYpHdolxlOhz6JElUmORMYcAU15lpmF5laaLHYxICv5EsUyEzXU mowyGEVTajJ7IpNTDLkux8REtY2dnjamquso0GegS9CLdceSHhlPnkDJkqjCZcqi0aJnoFTie2s1 lZZ0zHFhDJaZaC8wCGDSackuku8k80MjqDalM1jt4mTpgNseeHwo9RF3pG7vfMDNPYGERCUFHrf3 3v8jRP4AGaXuyONKKY/9oZTn/mn96WO3dj8QAVA+54M/KeX+1/OuC+Cmu48wJhViSMyj0dkjnbuc UkstBpmXn14h1jpKcVYdTnMDObpqaQPLdNVOY5RBMV2TQ1VpL5o4M33tk8SEasjQ5FNoafacsK6z fok0tQW9/OcJ4VkewNSVjDLcvkO72EtBZo3ELJeApYXyXBn4dC5qJZL11C8w2rHliU5ZKYVciJPR rCavmavzdxlp2uTm1keide/gEBpaNIUSeQIky8oIJHSzp9llZIkhPc5IS0k3jlSbKK8OR0oapvgk EvyCUAeHohJ1TZZRIkKAEiGmECXxRJn6ic2o/IMkXmlJ8PYiXDGZy/6EKHD5poIuSry6FCgjZDBe yhHYb4TjfTHKc5S2M1NPhTQi5YDJK1dknneUNPAgAVCQNP5gwn1DSAqPxpqiw2U201KYx6SrgLny XM/Oe+OiztMVRYw4RaNLChl0WiSD59Ekf9DVzR9yIhZz/eovuH7tF5xd/6XHVM5v/MYDk9u3/oq7 d/76z+re3d9xWyLO+Z2/49atn3J88l221k6xJocKtOMokGgwtfwpbbu/pKny78iL/Yzdib/mnU9/ ysTDYeo7Crh/Z1msQ8+gsst8fQUjn39AzdIdltY+ZaVhSUaTMWKUC9vlCjznl8irbJfRuITx4GDG rLXk172gfOI2mi43+TV5VCxeJy7NRo/JwllLLWcbI+RPOll4ex73ejV+YnhXQiNJkBG8yl5ERpY0 xOpdiSBDZGrlvqaMlrp1uttvMDn5rpjMLzm4+juWFz8mMihX/mOzBy6Kwfhclrh0RU9YoJnwQOnM SWZsygpdiUruTAtlaRZc6VaPEShT5X6htKUyAVCZTh5THtcJaAQ2lQp0BC5KKfedai12jUoirkQn nZq2QivzbcVsDQigS8ookv+2xebEEq8WyFhIDQ0VW4kmXtqVOjQOiyqBjhIdK+3yn5Y0i9FkyP+W KrEp2XOQrik+Udqel7RTPzLDAmjLTpGBqhBncjIWAZIxJNJzrF2zIYXuXD3tOcrpWxMFXCWstnVx d+Ued7deft3xdwUOe+8IJN77b6DxB7D8af0pSP758/+svoHMn9e3uL7+Hqsjt5nqPPQkDnd2C3m6 UkyqAhokouTqymgsGaKtYpJ65zADTcvynw3T6p4hX6J4vqEaZ249UWItLrtYbXI+of5JsgzVlBW2 Upzb7AFMYqQFgz6XuIh0OuuWGO3cp795g6G2bTZm7lFR0Emu3o0ru5kcvYuGkl4KTBVk6UporZbP MtWRYygTkwmOpdxcT5dbclvLhoy054y0bFLvGKKptJsYvzDyU3OotNVjVZuI9QmguaiDurxurElZ pEfEoQ0J96xMs0RHUywLtzxNRZuMqvmJsrDCQzGKeagDg8R0vD0Hr5VoRINFbcMltoQpEemSn2cf mGABTNDFQE8FXgoSIwrE50IAXhdCCHjD37NDXZnRgPcbfvgom7qVI7cvKkdrh+LnFYGXTJUVv1eU 00SIBflcDkCfmEiz006MNKyUKBnJVEmUpitbtbJpt2fSVZjFaMUgZwd/wbnYy62zX3Pr/NcCld9w 79Zfcv/2X/FAgKLUw3u/48G9v/HU/Xt/LfU77t79Wyll+jPuyHPvnnxbdHaS+X0XdUPZDBWWMlp0 XxrFz7ix+JWMJAPSmMvYrbUynBchMTWb0dE2sawMEnP0tHz+gtKd++QN3cfuaKSuuY+MnBys8l2V Y5IGpv8G98Bvicm8R2hWK/4peYQUJBLlNGEpziW634G/vG9HfzFtLU3Ei73ZHPkkd+RhfnOTqTuf E6u2k6LsAWpvIiu1mmL3ImW5g+jis7Gk1dBWt0VD5S6zU++jnA7i+PTvWV/7nOiQAqICbNIYLQT5 iJ35GaRxZhHsZyLET0Djl+YZgEoy7ZSlK8Zi9cBFiU+eCJWeTZm0mbJkKZ2VknQLzrSvtzSVSykW o0w9oBF7y01MIzc1i4KMXBmdiwUGIRK11cQHRpAcHkV7fgFZcYkek0kJC8WWFE+1GNpMQyFTteXk S9zOjJHIHChQlQHIkqjFGJPgAUx2chL1plSBhpPJOhf5mgQxnQDGaqwMumwYI4KpN2TSlJ6OWyJX d24G81WFcj+WWbeZxZY+bqze8RjMudStvbe5s/9aSrkK6z/V3b3X/0398+f839beh1JiS39SJ6uv OFp8LpHkOi1l056NMMohA43FgwKcVfrrF3EYGyQGL9BaOU9Pwzqzgyd0iHksDJ0wP3hMX9M8Nkkv uiQbjRVjlDs6qCxpRxsvbSXThd1Wjc3gJifLTWJUOt0y2I13H7MwclMM54BK+6BMdwRg/ehjpc1o nGJK9RJhHaQmZIlla8nUuGRgnSAzpYALYf5htLu6KDFWSrabFf3ap7tmmWvrz+TLjBHpk0hnxQAl ZjvR3gGygIz0VQ7IaG0myjeMCDERa3QixYnJlAlgatPU1GemUJGSKI0lWUbvcPLio7BFhnhOudAq WlomsaciI4323Bxy4+JJCwsn0T+YCG9/MRYfz+ZrZcuRUj6eLUShYlTBdBQUiIrLKCrzlPPM+LwR IgAK+rreEMC88Yed9+Q1ApnAy0EYVWpqJSpduuAlFSrvqWzy9vKsIFZWFCt7HDutZZyLzl6XvHy6 9ULqOWfbypr75zL/uYwqb3P38CX3jt/j0fVvc/f0Q57c/ow37/6AJ/d/yq23fs7pMwHU/V9x/+wX HBx/zNitA8YaS/mrsUlGM+IYys6QhWKT+FLPVlM2XzbU8DOpwaZ8JmZH6WqrJcWRQrCYV/e7n9L5 5jmmAjdFrlqJXmJnuSZsdQ5pDDMktx8TODOH5fEG6sVq2n79Ftq1TnIW2mj56TXKfzCJ8WkNNW9d J8gWT2qUlpTCbEpaH6PRf4eAqG4iIoooFJXONLroqN2gsmIZndZOYXYPuuQaqssWmBp9xsn1v+Lq 6e9Y2/yKqKgyMaB8VNEFJETkkxjtIC7SQWJcKUnxTiICDJg1AhhTCWWZ+QLzXEr0AhZ9jixzm6fq zcUUJWVSnCztQCsdOCXdE5fKJUop5ZZ4VSnxqlqXQUGitCNLAcM1zRxMzLA9NCAWrKfEkC+jtY2O wiL0oWFyP4Nk5dCC6Egyw4OxaaJps5vY6nRxNNpKd1mNB3w5iXp0fgGYY2MwJsTLABmGOSaYkrRo JmsK2OuvpzxDhSUySgbMBInnBuK9/Dx7HxfERgoElfU1JhYaB7m19ezrlb4CgnMBxz0xmbt77/4T TPbf99S9/07dFYD8U334TX3E3YNv/VndO/hE6lN57BMBzMee6dWlFww2bIkIbHn2bXFnd3n2yM1I yMeqddHmnqCmaJC8jEaBzBy5hgYqHf0ygBR6NkEXZXUw1Xud+ZFzXPndZGqdJMdkkJKYJZDJ9YCn JKcBc4ZYoqkUg1iRcmWDs+33uCG/a6RjjxUx54rCQXIyKzzrdpIiMzFpSuS9O6l2jqBPKiYtuZgC c520JYFMgJcShySfOpplwTlFswbpqJoiS2MjJiAIfZyKbGkICQGBZMQmU5jmQBWiIyfVjFE5PF8a iy0qCZPk1riLb5Bw+RJJXl5kyoLRi8WYExPEdIKoyjJKNLHhSIjCrddSka6jJ8/GeJmd1Xo3603l bLZXsdFRz0pbHaOSf1uLCqTBGrBo1aRGh9MrHTBXmyyG4i1Ryosrb/jKNEgiU5hAR2KVWM/XYAog 0CtM4BRAvj5N4qDNA5Y3BEJfb/JWtkAp97098x2mHI6nZ7g6NSXTSU5mp7g+P8ON+VnurCxxb2OR +5uLPNpe4cnONm/u7zJU7aaj1M71uRmebW5zf/+Q86UjziZO+cG3fs/U1ps4LUZeVZr5aYWJ6/la Kg3yO3rS0WVEYgtzkBWTSKFBhzVD7GHwbYa6x9EXNmEYWiG53EG5yUqtuwGVNoayGjMld8ewL85Q sC5wGW/G1FGGMd9OfHMbRWvbqDqqCMjtxtfVSPBeIclrxcS78okIDSJJWcdhr6PEeRer+TFpuhQM +RnkdU7ROXOMyzlDZoaix2WUFAzL6DYjRnPC7Oy32Dv8BQtLn5Gua0Md50Ab5yQmJE80WgATowDG RXJCiTxWSLrYkD2tUCwll2IBgfMbyLgkWnsgYynBoTYLYMRgUg2eFb9l6gwPXCpSTV8DRm+mRmWg TEymyiBWk66VSJvKSK2Nzf5aOtxVGBLSacktpkwsx5lhIyMiRgATSpKPF2Z1ErlirIZgH3m/eHJi 4jBGp3rOG1xrspErkShN7Fo5RUSVzURTUTbGuHDM8RFiNYWMVjnIiRfrTVZjSUgiX9psV4FBoncO DRkaOiw2pqr6uLN8hwc7MgDJAHVPosz9gw/+WA8OP/TUf2/eg8OPpL71Z3X/8GOpT/6sHhx9JvVt TymwUWLSxvgDz5bfyc4jFgdPWR6+zqgkj42JW4y3b1FV0OVZ/5JnkNiid5ASb6Y4u5HS3A4GWjdo KJvCbu5gsveaGMqKgKAeZ34tSTEG3EXdmHQOsZ5RUhJsBAcmM9i9wVWxp+WRe7RXr1BXMkGjgMyq LxdoSUQ3VQpUsskzVsj8cdyF/QKaYcryu2irnSbHWMUFdZwGt6WSAmkYHZX98sWvMtmxL3paRbjE jYI0K+qQWKKv+JLoFysRapixtjWqcyoo0KRTJA0kK0w5OVEUUZcue04QHnXJi/CLVwh+4yIRV7wF VhJVIqJJ9vHBLrZTY8okQzK0I1VHjUSgEXcxM7WlLNeVstlQwUFbPXutdey21kvVst3eyHp7M9sC opXaMqYa6mgtc1KRky2wS0UfHS8KHUaYTzB+F/09Ecr3SiS+l0Kko2ZJZQp8rnBR5l95I0AA482F N7w8pdhMaW4J2zM7bE5tsT6xxtrEsiw0ZY/GDfbntzlc3OJoeYtrK5tcX1vjxpYs1KlxUuPDydLG ygJv48byNI/WpsUCi9l8uEt5m4M2o4Wl0S6Oepws92YwWqCl2xyJVjqU1XJbFmQdmpQIYkX91aYe WYgt6KXz2BIt2LOs5FaV465qorU4m64qO7UL7VS0VVEgUaCqopHZsl0+c6+zqpnGkTzP5chO8tyf cfjiXzH8+6+oftRL6+o8CbpoEkM0Eg+vszL9PXYl16vqszHcWKdr9n3ck2ekSueLENu0mWqwZw9T nDfB3PhzDva/ZHLqNasr3yYluYGEsHxRYhfq2DJiQu1EBhUQH+MiMixXNNlAaow06nS7wCUHu9aM I8VCSaqVUgGMUrUWgVhKDqWpFgGPLBslHglcqhSwSLSqTrNQl2mjMj1NIJVBdb5LBrc01EGJEmES PIcjWJMziQsIp06ikduYQ5HEq1yJUda4GGlPmYw4sthtr+FgqIVud6HEiVyxkhzyktLJCAqTiKb3 DF5lqRLtpTrzTawJoGfqiyXqRwsMYz2XzinPNGOSgSDB35f0MF9KteEyP0V+T5o8T6DncrPaOczN jZvcO3z7z0Dy8OgjT/3/A5kHR59+U/8EmYdXv+OZ3j/8Nmcb77M3+9RzFrzNyXue0zm0umZQjpSu cwxSntchnb9KjNNAiE8MnQ1jZKdXk5vRTE3xKAMt69Q6Rz1RqqNugaKcGgqt1Qy0rZMhUbq7fgq9 KpegwET6u9bYV45Yn3lCuX2I9KRSz7qWfGO1vL9F4nUx6apsVDEmMlQOSmSQ65P3n+w/JNtQx/LU dS5o4vR0lo1QlVNPU0k/013H7Ew9QBOhIeyyQMPLlzifQNQSq5oLOiQTvsdc/03R2Bqyk/TkaSWH B0eSHiqQeeMy0WIYCmTCLlwiUoAT4+NPuChnqFegB0Ll0niU/R+ixEbCfaOIDIiSP0LZkuQnuh1C TFgkmpgYsmQ0KpZRvs2ezXCFi5mmRrZaqgRCZWy1NQh4GtgRGG00VbEtUWO3vdZjQ9NVJQy7imkr LKDCpFxgTiJGZhpR/oF4Xwry2I9iMR7ISFS6JFVb1sDy2DZrkzusjG+wNrXJ1tyOaOI2+4uH7Mzv cLSyz+HSnujqAadrJ3L/UJRTMqcm2bO/z2haJh91SEaWkaDR3cyEZHl7Ugjjm1188rO3Ge4tZaky l6n8MJqKi6VhbKHPySOyIQsvkxcB+jBM1cWEBQcQHOBFnCqayq5ZSgUS1qUS0gsjae1ys7e/TOPK CO7yTkZL57lfvU9z2ja9FS8JS2vBOtpPbo+bhP0aKtdyUKUGEJuViH9YKDHlw+R/+wnGT6/S9mKJ 1vNXnNz7N1Qs/YK4nHyyssy4pBEOdt6mu/mEkd77dHacC2TeZXvrCxkZu0iJLSUrtR59cjXaxGp0 qnqxmErUSWWo4vJJi7VSoMsXyOTiEJNxCGA8JqNEJl0utdZyiVAFAh8Bj9iwSyBTKZBQ4PKHqhHg NHrmZTFYXsNMSxObAx1cm+9mu7+BvuoaOiubqDAYsaekYElMpCRDj1ViUGZ4iETvK5iiwqnKjGe+ 3ibto4KO4hr5LgK0DBPZYtfJgUr0j5WY5YstLpqscH+BYJREoULGygvJj4+TuKZnpLJF4KdipiSd w+ZcOrM0ONUaXOkmqsWAd4cWuLl6R+LNa4HFfwuZB0dy/5v6w7yHRx//N/Xg6J/g8vDqZ9/U13D5 szr6XKbfFbP5TAbBx0y0H0mfPaC3bomFgWueE0ZNdh7SWrFATckAmjgDmlgTDe4ROmqWaauap8E1 5rnWWn/zNlMDx1jSSwkP1NLTvIwtsxxdXI5n61NYsIammkkGmvbEbuYpMDXQKVAqzGqm2CpWK/aT rraQFJ1GToab+rJxqWmm+k9orZ7DbmnFrBeT0SVnMdW+y2jTLC2iOQ32ARmNJ9BE64gO8Cf08kW0 oXFUm2voLZ3ibP1TsZ27OPROWThq8pNSyUlIQeUXTMwlb2K9/Yj1DyAxKITQCxeJEuhEXLrkOYlV rNxu0Mnzo6IIE/CE+QYQ6h0ot0Plc0IFahEEi4EEeUdK1Akj4HI4wXI7yCuadBntp8V2bLE6MkR/ s0VjXXo93QU5TFYUSeRysd5cznJLKau1FaxVVzNX42ShWtmcXcJqYyWbLbUs1FfRU1pCg9VGjjoB TWQ0nbVDLIxsC2D2WJ3cF8BcY2/pOrsL1zhYPWF74YD9lWMOpK5t3OBk85zTzTPOdm/QWF5HpMTB lLgo8jNKKLRsEhblxDciUEBxGUORlbUHTzmebeGT2yt0FRWyWtpKi1tMp7yY9pNRcv/xDN+qFDKy EnAWiBWm+Mh7XiahQUD7Tgv2u02YWiJw9jqomF2jRWyqanGF0b4hsvs6iRCby88qomx4jrzTMcp+ +4Dqd6elUeXQGSF2kpRJrqMNw2Q1fY/OefsXP2ftxefktK3QuNaDs7mTFE0CBnUKHc1bdHTcZXrs mfwnb0mMWmNo8C0W5j7AkNqCKiJP2kYhMeGFRIQXESkVFZpLcpRZ5qeTFBJPtkQhuwDFHJcmJqDC Ep8sHTxTDMBGjVnZg7ya7tphctXpYhNqaqXDluuNVOgNVKcYaEzJoklnoF6fyURVLQUqlWclbo1F x3CZgSqzhgKxYJc8r9mah0ObittsQh8aIrE9iE5LIkedbhoMGgxhYRTodaSGRmKIjqPcaKI4VSvt No7uQguDpUbW2u2cSvzsk9iUHR1KZ4GeoVKJchLp08M0aKSNFovJVMR705Wvoz4zA1u0xCiNntWB MRb7Fniw/y6PBS6PBSKPxFT+WEff4tHVf14fS33yz+pTqc889fj425569Gf1HU89vvaFPPaFPO8L gdnn3Nz+Fmujdz173iqnPVU22ijndWmtFKtunKdQ+m2GJk+sM0WAkC0RaYqu+kWBRKe08/u016zT LuDwlz5W6+6UwaPAswK4JL+e2DCdxOZOWqpmxIIa6apbEftZY3v+EbMS1VyFrThz68RqbQKxUTGg JQaadz1nzhxo2WJ++JQ6ST4XtAkGxlu2JdctcTj7kNp8yVTyYl2Mjhi/UDLjU2kr6aCjbJCuiimh 5DFdlXOiplk02pyelXvm2BSSAkLRx8STLp0/9LKyeVpsRsxGgUy0RKZILx8SrwTQLKNllkQnZZNz mG8wITINuhJK4GWBiZQCFgUwyknEldt+l0M8U0tsAhM1ompCTqMm0xMrkiWmKVsKzLFR2GKUlX4h pEeEUpQQR4VWTY0xnanKEoljUpXKDnvVzNZLVRUzW+FgujKPkfISqiwuHLYWauUPaauZYbB9g5nh A9ZmT9hZvsnOyjlXt+5wtHWL422prXMON07l9hmb81dpqjyQ6W/JyVvBNySReP0gMZNiFS+uol13 E3NchP7oFrc/+EeqK18wMfY95qc+YeDshLk7u6jmctE0SozSS4QsiKLXmURFWijmtMt0tGrpdOno sAcxYdfxYLGfnelphjq32Z6Yo3mnjfaRRk4mV+h8sk3+SgeVG69Iq+2gz5RKr8TI4gQNPUOrLLQN Mzs0LTXFw7sv+OCDf0VD/xkjQzdkdNfjzCmgrmKW1aX36em8TpVrjamRtz0n89rb+j7Zmd2ow8V4 UqtJTXaj15ShS8oVsKiI9ZJIHBRBRmSsmEUK2RJpcjQ6CrUy8qdpPMetZSepqCxoZKBjiTRNjii8 WaJOKmVqPS51mkDGKNZgplYMplYxGolNJTqjLOMkkoPDyJZpUVwyJWk5ZKkySA0LpjbLIANPOJ1F YkEZcXRmRPNOZQQ/HYrk9xvp/GylnIdt1QKnOiqN+QKOLOzJWoFELMV65fzAwaRF+mFOjKAmx8B6 X5mYcD72uERyYpJkno1CMaVBAdthUzb9BamUJsbhFiDmJyfT7ixjqXeOuzvPeSKQeSJQUepNAYlS T44/4cm1f16fSn3mqcfHn3rqybVvS33nz+rxn9STk8899ej4c09k+jo6fca5cjmjBYlO88oF3e57 dqp1mlvpa1yTtjxHS+UE+eYquhomyDNVisUMi22MClymZUCslfkrEpnmKJC4FB+px2YsEXi0kJma j6/0x0Jbref0Iwo0ehvXceX1C0xWPfvKFNuU45jGqXbIe5ZO01W7jsPcLY+ve84jo0CptWqWC6nJ Rmm09xhoXGa89chz6rzslDwiLvoSfjFIYlQt2SqJH9IB6x29nm3yToNbCK/CrjFijhGLkSiV5Ocv CysUq0pG4photIH+JHt7ES+RK1EsJl4qWUDTajVKvAoiXOKRUiGX/cVeQjzGEuwTReCVCDGXyD9C xv9yMMGXgilLz2BcjCRHZZMR14AqJIHMqEiKNdEUxwVRGOkvZhWFMSqOMlUEdakx0niTGasqwxAb 79lRMMI7gCgfX2IDQ0mJisWsSqIgM4dCYz3WzCZsBgGDoVn+6BZyslrJMTeTb22hIEeIbe+ipmKY Fsmr06N7bK3e5GT/EdvLpzS5OjGmt1Imf76xfACr6yrOq1tE/nqFjH/xkuS/PCPyeytEvxyj6ofv Uv3wTZwVTTTWyYJr2ubF+c/puPldur+4i33JhHFMTU5rrGinhdOFNj58doONmixGkg0sZ2s9J+7a HJzkap/Exp4W+pR1Qf3jVHX1YXGXY81ul8xcx3pGAT3RKrpW2mjeu8aNp7+gdfEmLx79ii8++w88 Pf6SRzdvYHGmYKjUMzq/TXvLEfurnzPYcUd+5wtmRl6yMPWh1Cts6c3oY3PISMgRBTcTJyOdNkqN TSWNMzmd/NQMnJlZ5ImN5GiV84nkU5yeTY4MVOXGXNyWIvKSdZQZbaTFJJCXloE1WcCh1VGVkUWN wEUpBTJtaem0KTvX6VIkAruYa6pkf7iM88lmNgZGaC5tJjNGTWtuKQ4xos7CIqxiMg2aGP7dNTN/ u2zi2BrNQEoww/kSqSITsch3rTcLaCTiFydrcItVD5fZWeuqYXegnhqTFrOY32CpiY0uJ7UW+R1J WegDwqmMC6MmwYc2q4o6MRzlJObpQQL++jqmW/u5tX5fIPPBn0Hm6X8XMEr9OWDuH3wkU2Xe13B5 U2Ci1B/AotSbp9/11N2Dj7m+/q5nM/bhwnPPSuDV0Zusj99kbeyGpIxjiU7z1DmHPCtindnNVDo6 UElksqWXeDZdb8zeIs9YgzraLOZSyNLkKSM9WwT7JpGRIoO4RCXlIMkQf+lPOjuT/cdiL08ETpNi /cs4bd24RUaSIgW0WaWoorM8xzYphx3Ulgwz1rUvFnzDAyPlEIQLeo2Ztoo5hlt2mO+/zWT3IRaV ybOWPjNCTVfZAJUClsaiHqluBmqGJa7oSQyMRBMahTYoFEN4OPakWPKignAkhWEM9vac7qFMHUOT UUd/voUmZZO1zcRQYZZnZVuxKGyOWE+6xJUkGW0jfb7euzfgUgh+bwTLNFQMJ0KgI/MvBdGUk+s5 b6s52SL6Z0EbrScrIYGaLDUugUqNNooyTSQlqmTmSlIYtYZJQ1UzLAajFvD4+0QS6BuBsjXN60og Psp+OAJSf4lnprQ6rFltmAxNmI3NWEzNZJlaZNpOur4ec1YLNksbNrPAR+YpZTU2kpVRi83eTGpJ OerUdHIyC6kuOeCHX/2vDO/8BfYb2/S+3qJs8zaPv/p7as83Je500FvfRWPTgRjIBxyu/w1l9iUq pwYZOJ+k+PsbVP7iAervuqn54CFzR19Q5myktbibxbaPKFXV4ci0i3GYGa1vZmX7UxZ+8xuyr/dj HGnCkm2gUkbfhuTbzOgOeZ5r4KS9jYHD+9z/7X+kd/+Isx/8iO/++//Ap69ec/t4CctgOls/uc/+ i+fkO3slc3dRltNDc8Uq63PvMjn0hO6WA8/RuAmBMST4BJAaKXEhIwer1oA+LBatDCZ5kYE4ov0o CvchL+gS5qDLOMMvUxMrg4s+AldyiOeAxkprARWFMlDpxYKtsnzEUl1GMRixmPpUk0RqqdQ0AYxe fq+KUomDhshw8sOCcMUHe1a+qqX9pQTG02QrQDkSu6Wo2GNN1YZMBksK2Oss48FEHSetTkZy9PQV l1AhIKuVuFSUlEiJxK9ilQZrZARWabfu9HimGgo4mWliwJmNJTSUnNhEykwWbAkp1OvUbDQVMSr2 a09Mos5oJD8xhlpp00vdw9xYviFg+eCPcHlLbEWpN08+kRKYKCWAeXQsUUkef/NEMRclFklMEijd 2n7PAxoPYAQmT5W6rtQXcvubktuK1SiHGihHPy8O3PDEJGVfGeXEUco5uUtlUFS2EDuzGz1bfJKj M6W/WFFLn9XGZ0hkyiElIZ/5kWOJOEPYbfUSedqYlfsF1krP+Zmy9CXSJhvxlT7ilvZ9vPVK4tcC Q207ErEesjp5h5GOXXSJhWRnlFOW3ylg2aWvaVPi0SgV9n76m9fFbqZYkih3ISI4miaJQmOtBywP 3mGwaQl1WCKRl7xolgZ3Y/U15aYGSjKLKFfOpFXejy46UWLQG6QFKUc2p0tcCSFflSq6HE56qBiF KGi5TkWtQUeDKY3KdDUd2ZkMWDIZLjCzUFnEfksNaw3VLNeVM1PuZF6MY8otEaai2HNuVgUqLoOV XGlsWfGxTLiKRYnzMSXoMCVbBTJa6Wx6ilPicKgiqTKmSs6OoCQ5kpasePk8aQiSycdr3J5L03p7 zjUT7Dkzn5dnPxyllIvIxWASqueaezGlSAfO7haD6SDL0EaepRVLRh22TAGNAMVqbBAINXggZBHT yUivx5RbT4ojn8iYEPnT1aiyq6hqX2d+/E1eSkPYGXlKhfsaTdmrTLUf8713P6DFWY7OUoVVU8NS 6Rb1Tbu4lrcoublE5iOJJK9bCV5IQf+gloreEYYGv8dgy7tkZY5gSavGoEumyJVD+eAUzUN30TWN YW0Qy2hrQmPLokJG1vz6H1I//Vc0L/Uz2V7G4eEBdRLZ7tx6n+nT6yz/9DOWHm1QezRMw60hHi1K TOw/oqV5mf5WiUol/Qy3XRWlbiJVMro6MpVoGQiUgSUrOYO00BiyAgOoiAqgJc6P3mRfRjND2Hap 2HbEs1cUzXFZAscuNWu5MZzXp3FQnsCiRMGRnDg6ctSeTce1LjfOAgfF5hzyEtQ4klViGmoaU5Lo lN/ZkqKmKi2TtPB4GcTiyAoOpUSAXp/rFqvNpiUvX+w1jNo8GwVirmUpAqQwMerISLkdL20pnYMB JxuttfTk5lOXmU5lhpZitQZLdAx2Me+aLC0tVgO58pq8qECJ09lcH6mReTqKNKny2RqJ+DHkRctg l5XCZEWpTG3kxsTRbMtls3OQe4uHPDp4jycKZAQuT08+4y2pN08+EkB8xoOrn/Dw5GPuXXuP+0cf yGNf8ejwE66v3OXu9mNenrzgnRsf8fUK3+/Ia77tAdHT0895SwDz1un3eOv6l9zf/9hzGMPh/FPW Rm6zp1y6Vyxmvv+qx2KmuvdoKZNolK4c/NjBbP+e9Ollqgp6SE2U/6tmnN3lxxKJBthaeMDR5jtM DB5izixBK3IREZJESXYDxfk1BAfE4ipukXaw4VlZPCYCMt51wmzfOcsjtzBpnRSa6zyrGZS9gHck ti2P36ZFpEUxnqWxmzJd4UJCVLLnIKqVoXNpjNukRKYRqcSKy0HM91xlZ/IpdbliMfZ6CjPzyEnL JjkkGGt8nIwauZRnWCV/x3kOF0iWShQDSvCSuuKFPiQUbUAgmuAAz05SI4UFDDjs1FuyaM+10pGX RVeBkZGSbBbqnAIcBztNpey1VXLQUcdVqYPOenY6G7naVsN6SzlL7fUsNjYyItCZrXbQlZdKT14a 4+W5dBboGC8z82CxlUG3SfJ6KqPlDpICgiR6KfErTMCiXNspAF9PSRTzTpZ4JLAwyJ/lHmGsd5fh 3iMmR2+wNHXOUM8ujTXz1FdOUV3cQ5OjmUKdVaBqxKUroyqrg9yiRnLyM0mVvJ6VKaOw5NeDzR/w 3Xv/mb2F/5nzZ19R6uynrW2eksFVOlsPKa8aJSXFxfLkX2DM7CK3dwXX6Qf0fPvH2L+7TNpeKtWD OdRXjVFpXBQdHaawdImq5h0CNBryJwdxHcxiqmhmbEBspvdLSqr7GB4bYbChE8PyGDOfnYpqd9LR kcvM1Vne+lw5OdlXtIzd5ovv/wfe++Rz1s97ePKjDxlom2BffvPpzFNppJs4LY0Y0u2E+gWQHBZF SlgciVfC0FwJxuB9meJQL9qSA5nOCGPREMlqro7tMhPXGu1cbbCz7bZwWJ/HSbOdk8YCHg9X8WCo hNtdFm62ZXJcn8qcI5GxYg1jtYVM1BZ7LlFTb7HIf2qmP0tHn0ThIamDcjvz9iwq1fEUxUWy1tnC fHsPtTlldBUW05gt/5NNOWdREtbwSHKlKlITaRTLtYX7Uygx2iEAMoRGkxuXKCYSS61EsVJVAs2m dFpMKYy5xOZ6c1nutAs40iiQKO5MTBAgpeJKM8nteJar7ey2lNCakUhFUjyNMnjOVhZzb26aRyu7 3Nt9yWOBw9PrYiNnn8vtryPQw8NvCVDe58HuWxKpnggsXnis5/7OM+5v3+PZ1Wfcktj93vlrHiqb u/c/4tnZtz1bqRQLenr6HXnNFzw/+0rmf89Tiuk8PPrUc3Cmcp7dg4VH7IllKJuzZ6X9Xt94W2LV 2+zNPpL7J/L4M65vv0ONmEa2DJzNlRNkGyrEVO9ytvcR13c/FnvpIixQOT1JPXGRWkKCpV8nmgUU 8xwsvxBAfpebe5+yM/fIc8I6uwDGVSBmn1El0f6Qmf5TiUnnnhXDw+27npXD5/uvuaBN1DPbuUOV rZPeyhHi/COI8vYlOyWf+4ffYWnkjAoZrRsdTaLKccQFJkieTsIkGTdHMq41KoF432DPeVbTwkOI v+xDjLc/8X7BnpXBCfJYrF+gAMifkSIHVQYjqeExpMlr0yNVGARy6YHh0hiiyI2OokAagFOf5mk4 Y6XFrNVXcNjRxGlHA4e9dewPNnLYVc/VTrnfU8dqcym7cn+vu0EUuYGD9ia2WytYaqxgobGeuZpi ykR1M6KiPN8p6A0vrly8jJdyrl/ltsSzmAitfGYG7hQdNXq9RDwzzaL0HaUNop7N1Je00lPZQa1V OUo3QTK+mZmiXFacxZy1NHC7pkjiRBPZ7jy0Mf6czXzC947+E//23/5fNLQKpN9/Ss31T2kePqLu cIuCHBeNAq2B/h0GGkeJCs8hRuOgsHqTwaO/oe7gNsUL1XQMj7C7+BEVJfNk5EqedjcQGJSJn7cP saLs+lwn5uodyhveobLqFnNtpwyMLjO0fZfBb7/JyPMTWsdWGF3Zo3/7lOzlKapa1pjq+4LJ1idi qu1crR3jetkU7059j1/82/+D6q5zwgNsxMabxeisaMLVxFyR5Snmmul/kaKIK7SrQuhIDmbMEMdq vpolm4r53CzWXAVs15fTlZ1NQ1Y2rdlWj63uNVVya6SdG6OtHAzWcT7RyPX+UhZcetoyw3HE+dBi jGTGnclQUaYAIp4uXTQThmTaYoOZs2hYyNXgjPIVwF3AqYoiIzgQtQyGTZYcWuR71spyq05LERMJ pt8QwUx+GNMFAdzrz+PFbAszVYoJl1Ko1lKiiadSKkviXVFCLOli7forVzAG+VAU68d0lYmro9US 742Uq8wUxmooiYugPT2aPmMMm1V59Bt1LBbLQJmSyFZ9FX35ZdzfE3icClCOPxDQfCwR6UPubLzJ 2fwNXt94ya8+/AGf339XwHLGLz/6DY+2H3F1YpNrkzsS03b54um3BTb3ORHDuC9QOt96W+LRt7iz +9qzBerZmYDmxvd5cf6lp5TbytYo5WqRytnpRlt2OFx8ys2d12JOn7IxcY/xtkMxI2W9zvc9F2G8 ffAh/U2LLI8d0lU3TkJ4Botj51xde5/12XsSp6zoEw1iNjn4+YVQ5e7k2sZzAdSHnG5/xOHK2+zO 35M4XcdY55Yndpl1peyv3Gdx9Jzexg0xmseenf6m+o7ZnL3PhfAAiRqiR7kpRfKFJtBKvg6/4kNt YSdzfXfIN5aREpOIMcFCd/mUfOEPGKgZosvRKvRvpSrDRmJAvNiPl0SoCyRJg4y57E2irz+qQDEb mcb5+Ul+DqTPZqFUoyYtWoVRlUWm2ijRSwFNHDlxceTHRGCPjyIzUlRc8rA9PkYWejjOpDiOertx CixyJAe75D2q0gREudl0lSg5uYz5BrGc5mq2WsV8WsvYbi/noKdFbrvZa69ir6OWfYHQnljRZmsd S3VueV0J+Wk6Qi9eosmkZzTfIA1Tx3JpJpvVOazVFTJXX+bZqjVRZmO8OJM2yeD9RfVMlvfQajNL 49Ix2CajaFsdifF9RIZpSA6W5w3c4/H7v+dHMup0ts8yvPSChslDCmzF8t/VkF1YjjWriobGNRmR a5krq6ffUc7u1jGTSwf03xpnZKaV1opKNmTUqK5oJ9uZT4QAOsDnDfz9Q9Dn1Hj2e9hwNYkN2Jjv zGX/6jVG53aYu3qD4vFJ+j/8hI6zZ5wcf1uAMMV702fcbT7k3LHIb28+5+Wbf0u7+2P+zd/8X2wv /gO2uHXMqgJyNfnkGNLJkOWREuwvgPGiJDoEd1QQrvAg6mUwaJDlUBwdTZsMHKuuElYrnCxJhytJ y8KYnEV2kk4gX8uBgPjmcDc7PU2eI+e3e9q42tvAcm0RvblpOCTmduckctadw051ClN5UcwVJjNZ qKdBl0CVxKaC+BCBTCBWv0vYY0IpVas8A0Gz2UydXkuptJMKdQTZkVfEMgJwx/hQHefLapmeBUeS 572UrUJZoUGUaaLoMoiF6GN47EriL6cz+N1MGj8YSGXJEkOrOohOcwydORL3M9OYrGqkKlXLuF3a RU0eHelxAtoADiuN3GrNEfDEsdnWzE2xkYPJI+5sPeCDO2IjYihnE4vcm1/iqyfPeO/4Njdn97m7 es6L/Xc5nz1noWmQiaoOdocX+eDGW9xbvinvc18g85o7ey9l+h7XVt6U268FKl/w9s2veHnrB56p YjLKCcQ3J+571tF41t9IKTv0rUlUUfYCvidQUfa9UQ7kPJh/JlZzleayIWz6UuqKe6kv7SYlzuSZ 9jfNszB8lfgwNeFBkSTEq0hJtrI190DA8abnnMfK+YjnBo6oLe5iY+oeZztvU+/q9awDWp++49nE PTNwwuHqM9wFAwKZB1yIDo/FlpJDemwahvgU4sRCYr38KDMVyeifhi48naG6WZZ6r7HYfc7NteeU pZVSr8+l1VxId1k78QKqaB8ZXS9dJu6Scu4Yb481qEIiZaqc+DkUU0QYs+4iXOlpGJPSMamzMAlo tKLhOUminxkq3OpoKrQR0tCjcSUn0JkZRld6vIx2ouJ9DZ5zsxarI3GJMhdGR8h3S/Cs1DJosjCI kWnEqlIFWCkxyQLFZDoljs1XSDyzZtFrtzHjyvPsVbzeUMFWg5t1sZ0qWxbhly/SZTOwUu1kU2Lb fpNUi4suZw6FeQaK7SYm6+wcCHT2pTMtujp5d/MtDhr7uFWRy4+q3TTL6BuWoCZOnU6igKptsIy3 ri7wsq2To+YOulu7WX73KYbKKppyyynIKCLN3oOpZEfycRuFbjfuejG0kRlOhmfZPnrIkmT4hp59 LA0NZBrTyVFrxJSiuXzlDQGNDwmxaopqu1haGaazzMDYxAuqxs8oFCj2DPXQO7uA4+467rP7jM2/ w0CpckZ5Fw1zq6xt3eRs6xPe/fV/oXv4N3z/1f/Ii73f8rL7oVhDKVZDEukSyzRJ0ZgTlN0DwtEF RqC65E2aRKi6+FhylYusJZhotxaxVlHOSoWLtaYGilLTBbSxWOOSmCkv57C5Xkymh+PxAZpLBfBt Hay0N0vkTKAlO5O0iFDqzWqu91ZyXeLI9eY8Nku1rJWq2W3MZsptpkovsIkNxBHoQ1NKEivyG5vT DVSnahjKM9KiDadV7Kcg9DIViaEsVxawJsax4JRorothWGA2WewUM1FRnijtSuZtZ4XxnZ4s/nYt l//pTjP/w1kjPxrS8K1uLW/1FEg7cOOSmNVgMtFtlPidFMt5fyO320v44V4f747X8Gq0iV/eOeCW zH+4tMLDtRPe3H3Mu6fv8vkDiSHji9yeXOb1/iHfu/uA88l9bs3f5NHmC26vPuHNbTEXec7V0Qmu jS+w07/MUscyD3Yec7Z8zt2dF9zYfM6dw1c8Pf8eL27+wAMZpZQIpYDGs7lbBhFlhfADAcxdiT93 dj/yAOfB4cdcX3vBmrK1p2aBEksLRcY6Gpx95KW7SE80YUsroMAobdjVR7a+GHNGPtHSL+sqGgj1 jaOraorJ7j1m+g7Ym7/PZNcWNdJ2FXsabFqhqrAVQ7LwwDUk0amGlcmb7C49ojSvm2vy3S8kRyeI QlpIDYlBExLu2RM36rIXCcppD0MlMzdMcTB1n77qDRaHThlvXKYizc6sq4YRewXdpfXE+vgRffmS KPVFki5dIUFMSBsYTLJYTJI8luzrh0MMZK+j/uvz+WqtUjkY1HmogpMwx8STHR0sI1QAlekhZMUH Um9UsVCpZdppZLTAwnZ3lYxAotG2JIYtapq0kRij4rHKd7HqC7CkWKUD6lGHJxHsFUWEVyh1JiON +fkEeocTERRPSqwWv0vKJnFfz+9M8g8k0k/ZhH5Zsn0+ixLNthrFfOodbNUUUJIqkJT4E6uSUVJA syAxbK3Vyedztfx6uYvP+tp5d36cm5N9bHUWMNnWS1KzG/0vJmi820JPYThn48XcnWzkQWsLTRUl lK3PkNXVKXDpoKb2mOy6XTTDtRRsdtM8e8jUzHMq5L/t6xqgonUIVa6Y2qf30TUVoI4O8xzYFxzk K5DxlujkS77DiL27krapASwdk+S6B1ClF9Cry+JqfTUrHS24RxYINTvRZxailhiTd3OHyd8KwKRT fPaTf+Dp3k9xato4ldHwzspTUeEqcrR64lRqIqPCKMxIJTUskmQZOGzRkRRJR23QpuJQDinRWsQo Clkor2K53MWOmMxeW6P8H81sd9YLJFxcbargzmgfu93ttOcXslJfKbFpiNo8J60OF4boGInRKqYl bo3kmuT/L2KmQMOE2MxEkVoMU0ObPpLyqMsUB/tQlxzGYK5e4GKmIUNNt02HSwDUINFF2QpUKcur MsmbZn0gp112dupyeWtxhPOhCdqzcum1WrnV2cZvFhv5pCaJv1+t4CeynH62KKB5dZX/+uNn/OWj da71lNKdrWcyJ5OeeIn7GSF8vDXAl0fLfDrdwJsdRaxmq3lnppvfv3mdB1MTPFo54Isn3+X+1hOe 7D3mzY0zZis6GSkqYaerg8OBOTGZMzb6V7m3cZtP7r7g1fEJ4xXVrLbLyN8zx/bABmsD6xxMHHF7 5S3ePPiA66tPeXr6Q4HLj3nn9g899QerUW6/uvMjz+1z5VzEa+9wXwzmaOGR54x4gw1LlGQ14M5p o1eEobduTlLKEbd232Vn9g7FlkpCpY/kpNtZGNzzgCbwcjjZmQXEitUkRaUz1rHB0vApm1Pn5Aqc LFoHDY4BseAJee86kkPTaSzpZrx7x2My0/3XPOtmjjfe5oIqWk2ttZqsOB2x3r7y5HCixWSSxUD6 5M+ptjZSYW5nonWf4aZlJuonaLYU02rKYaDQRZMtm7SQYPKT4j2XCrXHRlChU0mUMEqk0VCbqVy9 L5mOLB0rlUWU6VLJVqfJqJwqWi4jc7AffWXZ0vhSaDbFsDvgIDtZopUjjYlyDXWZcQyITaw22SlJ iqEiJUIUOoJ6mdrikrGm2snVF5KXahOLSRVriiVUgczlYPrsBTRYMlGuWhkRGIc2Ts+Vi2H4eEnk uBItMArnygXlKoVXmCnJ5ayrirtdLj5baOWLjS4Wa5SDRC8REOSFWhXFYnslXy4P8vtbx3y2sc3O SD8f3tvnQKxhd2OK/oMKqt8ppeirblrGsqjO9uHmZjEba6Vs3RzgrQcbDO+MUa2cnKqimcWjl2TX zxHR0oVjfYulnVnWJ2skE2voGu+i78k+DpnqGu1EJYcyWOzAkZxMdGggvt6XCfT1kv9RS9XeKZ1P lGthN5JfLZEtspG4uGaq06oZMTQyWf+EhtoXGC3dpObaqbt+nar5UdYP1/j00dtc7ZwQlZ7h9e2H nB4+Ym7rgJa6WhKNWmKSwkiTZZsmdmiIiWO3q5rj9gomcmyM5mTTaUyVKJLLbGkZy+5Sjpqq2BJb nCrLl+VXyGZtCVcF3HcGOjkX0JxPtnNvvJa9nioGKp2027PJjVDWy4h91AqkmutYq8xmtTKPwfw0 iUJxTBUZuNkn0VIstyQiiOqEAIk7YSyVZbFWnctSVQG7HXWs1lXikojtCAugOMKbmuQAahN9qIoT 4MjgVZ+WRInEv3ptNK1Ss5ZQZrJ8uVajYjwngp0GKz887OQHV7s57ZD/SR2LOzaB4bQEbrozWLWF 8nCsgtfzA2yXpjBuCqJb48WkJZJVh469lla+LRH01tJNnh694ObKDfb7F8RkNhlzlEj7zpT4tMa9 9Ttic0sCl3ckQr2Q6CSmWd7CiKuRg9Fl9kbXaXO00lPSyLXRDd45ui/L6bWA423eOvvijybzh1LW zyjTP6wUVkCzMX6L2Z5DVkeuMdKywvHyPfbn77IwcCxweQ/lXDXKYQvKJvHl0WNG2qcxpxTQJFFq b/6MtEQLWSn5qGL1hAZGUWKTON84jyOrllJrA+2VI1Tlt9LmGmWsVRGQPXl9tsT7UVanbnkOW7h1 9Jq95cdc0CSKKbTuUmWvJ9w7AJVkfqPEJkt8GlWWKiotDTgNFQzUzLDWe0qduZTiZD31WQ46ChyS jWPQ+3uTFxtJk0FLc4bk3xIb8+58OrO0DBcYpRFIR6stlnxsFZup47i/jaN2aUyNdSxKwxpxWmiU XDtZmsGB5PKylChOB8rFEIpZFnPYaiplWhpetoyiZVkpqAOuSOQQI0rOwJxaSp5OdC9FWb+TjCpI IOkfRaJ/CBMVxZ7zCYeI1cSHJf7RZILkfoh3JCE+4XhduCxRz5uFiiJu9DVxo7uWqTydjF4qZopS cEpuT4gKIjZcLCsvk5nKfH58eM5//Yv/kcevfsTuJ2/z7PY0ziErpT+bp/TnazS8u0J/dSLbxaE0 z+tZ+k9PqHw+T319GWWN5TjLCshqcTPy+iWWxh6Kc8olkpVjsmZjkJHYJSN8UamL4m1pbPvHFIoF ZdozcFrSMAlo08NCyA8OJyYwgIY8E4Wl2ZSPrfJm6yQ3rQMs209orv5STOk9mh2L/KzrPV7XnpOf UkJydj7GyjLqa/t4f+ycsqIqvvPZP3B8/336+kro7xBQ9uahmbISkB9GeOJlMiQKpiXqyNXoJZ7E UK2KpDHDRq85h5r4cNrlP15wiM048tgSS+mX2612JzW5xQxJRDlsqeH2QCP3JnrosTukM5dza7iD nfYa5kottKui6UiL4aSzQWJHm7STdHkvI9OlOUy4CmnUJdKTkUyuRKUiZS9fAd+gNY6tSgt9+jCG zckSh9LpNmloTYnGEepNeZwvgzlx7DVZmHNqmSjOpNWQzkBBDt1WGbwkMrWK8TRGX6I3yYeRVHm+ NoCNoljenqsUWJq4PVrPQk0xDYZkWuV3jqcnsuHKYEgA15AcQbMMdOXRPtQnhdKflSaQbOP+8gnP 9p9KXHoh0WeWq8NzfHL2iHe29zkeGBbTuc7z46d859FHPFw+5dXVx3zx5rfYFoMZcytbRRs4ntpk b2KHiboeee0zbk+s8tntZ7xz8xOe35DIdP79b3bc+7bEog88YHn37o//WIrh3D/4mJtbyulCX7A9 eYeV4esCGmmrN+QxiVSPjj/j9t5r1iVeLwyccnf/U8+Jt4pt5ZQUVKCOM9Dg6saZU0mRxYlJYyMj yUa9U2L/yJHn+kqFmWX01k4z13PEcPMidlMhyVF65kZ2qXC0szp9FXt2rUAmwcBdyW12QynR3so5 UkMlJqkpznTQ5Oikp3yM9pIBSmRU7BI9KtNn40pJp7fAhUubgS4gkDivyxKPfEnz98USIqOIRKNy baJnk2OHMZ3+7Czm3AXsNZez31rJSlWRp2ZL89iod0kDsNBmVDPvkshSnseU3F+R6W6DQxqoi43q PEYdGQwXmxkqMtOWpafJmka9aG+lGFVlloVSQwYZEaL0ASFoQ6PQ+AUw31JPoV4rKhhEckwaSdFa /C8HevYwDvOOEtCE43NBYp6ft3yGg5P2Kg5aq2k0SYcW43IniaZnJxIbG4IuvEo08xHdTc389sk5 v3rrE17d/RU3vvoN7/z8e5TNC+Rm9BScVUn2j+NpZRaNqYH0t0RSe2jDKaO/vaQVs6uEvJI27J3z qAZrMdc203XwEvv4NBnlbahMLaRZS3DmuShtGsA2Kbl42ED4po2UYSPhaomg0tlKNTGsSMRzZ5qx jXRRVN8h9rRI89AMK73jFIxsUJg7J7Y5xk1TKxPJVpzmGsqGjnDM3GDo6t9RVnxO/fAoD3//n7j/ H3/JzusJbu400bMkseZnh+QvltJiSaBIk4guKkIGn2jyJK65lHUp6WnUCFzSImKoMcryLLazWlIk cbNeRuByVkaXWBxepN9dzX57E+d9DTyQWNnurKG7MIfjoVYZWNQCqDgPGMayDTwZbueoysSqxMzd qiweTXRJLMqiVp1EZ6aewuhwjAFe5IVcwRkZQFV8CJO5Wg4k3o7IoDNo1VOVEERVchyz7mJ22ypl wJPXa0JYdKbRY0zGlRBKvUCzWRdHnzWeMUMsi3kxbFepOG/N5UfHEzybrmVM5lUm+1KtDaYyMYTh 7DRmHTYW3VbujtVwd7SV4XzpiALAyvhQDhqcDFosXB9Z5tnBm3x0610+PL3Hi61T1upbWG9o5s70 OrcXd/ng1nu8f/6a50fPeef0HW6K+bxz9EQAdMJKi0SmzgGeiE3eWb7G832Zv/WAl6fv8fTq+zw6 eJ+H++9zMPuAm9sveXL9Y965I9FJ4KHEJmUrlBKV7knEuiulnEjr/tHHHgN6fuNLngmgHh5/ys7M PU8pVxlQTlauHPF9LtPT9bfIMTg8O+Xl28owpAjkSwepzKlnqHmG1ckzSnOaMYnpmFVmCtILSYtN J9Y/Wgb9NAIuB8hrjGSoMokJisGSauFCYrSGntopDGI0MTKiJ3iHUJtbT1qChWJTNRW2RnrLh2gu 6qKjdACrGI5DpaXNbCM/Oh5tgLJvjDdJ3l5ova+QIlO1j4/YjXxYcAiGwCCMAp/FCgejznx0Pl7y mB8mGY2zRPsdybEUSVVItGrPs9KZpxzqn8qY6PZUhWREMYylikIGCwzMlRcwV5InDcLBfl0hhw2l 7NeXciBWMCs2NOmwstFcxWZHE5utypHZNQyX5FNpNGFPNWCOV6EODP76vMM+oQKfUC5fkN8cHCSa XuZZeXfS1SBZP9sDmoYUlYy6YlbSKHWhmcTru9G3DLJ8b57Da1d5+ujb9DX3cfrR7/jwX37J+u0a 1gpsvNmzy29uzfMfP9nk5bVmxgdk3ngz512rdJZtUTqxQsX2LD3vH/Hoxh1qJK4cf/4hr57s8vzs AzqqZdRbeJvOliOqV/tIWW4i5loBied2QitiKIv24zsVpVyzqchTexGfJyBsK0J9e56Snzwh851D iufXaWlcoKK0mf2aMomC9YwNDdK3fxvH5AmJLlH06V/x5PR73N74OW2Db9LV2yj2mcBptZvlegu1 cjsiK4icUhNWgw5dTAIJ/qEkSqy2hYSSHxdPcZqFgeIGlkpLWHcVyfKolIGinD6x3L5iF0u11WzL QHLeW89TiWiTlU3051i41tfBuKuUtkwDz2fXuC0GOWsLZsEUyoZFzaIlXO5H05sRKRXHqDlBIkeO 2IJb2kExo0V5uBNkvkSqHjHmChnYmtO1lCZIpIpPwBklZi0gHjGruNZYxHRuCrMyQE2LZXUYMmXZ plCr09GflspARiKNKSFURXszZfJmpSCQzZIYHvSVMV9opMtiokKtpkqVxLpEwW6TmJUMdPPuMl5t brDkdvJyaZJBex7n85u8de0ZTw6f8nT/Lo83zpkVw1lp6uOgb5kXB3f5+MFHvL75EbdW7/P6/CPu rt2X+DTB/dUjFpoHebJ9ndX2UTZ7Fzkc25E29FLs5x3OFu/Ie7/mxupjjubvS0T6Hu89+CHv3v6R zP+MO1vvcnP9BXcEPvcP3uXaymPP1RGU8wsfzj9mtvsq/bXLtJZOMNy0Sm/NLB3lE8z0bLM7e5Ol oUP66yWxTGwSFRSNKl5HUXYFQy2LFBuLSYnWU+tsw6rLITE0hjhFSKISifQJlPIjUtpFkJe/WJBa BvAgogLCiPIL5UJ4YDh2GYkSQxMIu3KZzMhk2ouayU3Lx6aVBWmuJFdtxWUq9RzHlBGupkidSoE0 MGNYGDHKMUkCFZXAReV9icTLlzwrfpWVvsliEyqZZgb4ScOzU5muE4j5k+AbRJLf15u3E+SLxV9R 4CZTbx+iL3sRc/mKWEkEJimL5PVOq5ESGZ3yYyJxJyfTbTHTmW2mR4A0WJRNT67cN+tZLs9nUxr0 QYeyH00tJ21ubnS6BRxVUnVcFYs6aa/muLuO3ZYq5qrLxFAUSwlkr83FzeFWTnuamMgzMyKjYndq LA87ZIQq1GFIDsMUGYKpLp2Jr+b55Lv3eD4yzOJbe0w+fsIvf/4X/OZGJ//reAnf+fgm//ivP+Bn R008nmxhtMnNsHS+u5vf5zuv/zMjX35F3vk8TQ3DtE9uMNC1xHBdFyNtzbhzxHhMa9w5+LlExTOO Z04odFlJzA0m1RWHtUhHXmIwXdogBpszSRtOITJfg6q3m7TDNVLvbhL53grRx9tUXz9jpqOG7WpR fwHyisTOypVeuj5+j/Vbv+do5N+yP/0JzRNvsXH3P3Jy+HOujd/jSUs3T6x5HFQ2YltqoOkX1wlr NJKtyyRJ/i9tVIxE5hTKxWiVa1f3ZzvEPF1sV5RIh67gWnMNx/JbdlubJa5Uc9jk4qynjpdrU9wY buNaUx6nXU6mXLkea70/5KYp1kcAnc5GoYr90mjmjL7M28KYyo5iLj+GKVu4mIuyrsWPbP8rWCWi 28RAKxODaDeoxShUdGSJYecapY1EUqMJp07lz0qpipOmDNYrtKy45P2r8iXmpXBvdoBRl0R+iWlT dp3YtJEpRwpHzXbG8xLoM4XRkRHEhETmCmkHypH+c1V2eqzJ0rYKOe6pYsQh7c8uo3m4jzw3xrOe sCwxmlp9OmMC2HZTlrRNB5vdvXx4/SHvXX1Kf0kD1xfOeXX+MQ93n/N4/23euvqK6aZBrk2tM9M0 zOn0AU0SM5bbplhomeKdk7fFdm6xO3LIcu8WBzPn3N9/V2LS52Io3+MtMZOnRx+x3HPAxtAxI3Vz tIl9zHSu010xzsnSQx4evsfelHIdqcfsTt5grGWJBhEHh0SeiuwagU0v463TNDhaydXnEe6vnFvb B4M2i4JMJ9F+kSQIWFKi1SSHxxF4+bIkAi+CvbwJvHSRgIsXCbqi7Ht2EZ9LXgR4++F70Qvl6iUX gqTTF5uKUMWqCfO9giEyhh7lKoapaWQGx2CL01Oks2JNUA5yKyA1SDkIMVFiVbBEE4lKAga1fJD2 yhUBzEUSr1xCLdBQ+wpo/KTEWpQzlClRyCaji3I6wyT5AsoewbECo1jlfDUe8ATIbX+ilP1sZKrc TxIIacSS6gxaLAKYeD9/dJEJnh35onxDiJXP10YKTcPDRdujSQkOxxyXhDUmVuLa15s5GyQrN+eb GXA7mKlxs9XWyL4A50ii0Vp9GWlhQfKbgzhuLRelbxEANTNdZBHQpFCXEcX9NivP3TYZuZLJiw7E lB/Lymkdv/r4NT+e2uaD5WUmW6Qjb/fx5mAO/2G8gp9/ss5v31/gX3wsRrJeT0tVCu4eBwUlTlZ7 Zz1X4OvqaOVvf/Sav/7L9ygrkNhjLyR/fIbCwXFcVesMjf5L1gd/ymzD25RV92HITMGWa6O8uoXq skp6Gkswj9hIXEjHLz2R6FQnWRVd2CeOiBrtJ/y4n+5fPKR6poLK1gJKeitw3+rGdKORkpMNsdfH LHcfUDGwxOyXP+LeX/9ryq3zjPfcFBjVcGfijE/f+3sC+wZJ6HWRkJ2Nu7CFlLBoshOTpGNbac80 MpiXw4JTYlKFm51KAbzAdL2+mnZrNvVikG1ihLuN5VzrrOb11hzv785y1pzN46EKns318Z3jNZby 42lP9GZOYL5akSuRtYxJWzJ9mbEChCRqBBY9WZFUS+wpE9CURftLdDEyUyRQMcbSqI6gVgymPT1Z LEVFcXQIjuggSmKU0zP4Uhp1ibb0QIatcTRK9KlXR7FQY+fR0iD/4vU2zdpQ3DH+tKb60WcOZLs2 lfdWG3k508onWzOMFWR5tly5Y0LpMki7kvg+5jDTKMukr9AmUV9HW1o8eeHe5Ib5YY8MplCm8zXF 3B9uku8U59mydH1indFyiY7LipF8wP3dt7k6J7dP3meyaZyNwWU2BlakjSx5aqt3nptzhzzdecBG zxo3Fm7y/NqHApWPeOv0U4lJ3+f9h2IyN78r4LpPd+kwjfmdjEgyaXV2UVfQynzXOquD+2yNXmN3 4jp7EncGaybJSylmrGmG8eYpmovbGaoXcxrdYax5UuwkhVRJON5vXCIqMJJcXTbRgVHEBISTHBTh sRZ/kQs/gYifcknoCxdl+gY+UpcuXOCisqPrxUtcufCG5z0uKDODZEakdPQYeXGOjFD5STryE9Xk xsZijorFIZCx621YYpNICwzBGhFHqny4OVYlULksIBCYeF3x2Eycx2QkOgk8NF4yXyBkDvP3rAhW Lg0ad9mXBJmvEvIlyufGXfYjzitI5vnLewl8ZBonr42/Is8TGOl8femWvK4LkPneAiKJOcpZ0ZRD H2KVPV+llNuhnpW5omcBsUQHJ3muQDgjWp0gf0qIRMAQiUYhArBgoXPwG76EX/Yn3M+PwDcuYE+M 4kga9mlvLasCno6cTPrzMxh0pLNSZ+dln52VylQZXQ1Mu010r+Xy0aN2lm5K59nd48dnP2FwaITJ Fwe8+PIGt49GJVM7+PLUzauNAg4mU9nrK2BJ4FYtDWG67S2u1ozyv//rf8P/8T//OyZH5mjenqFk fRNH7yoNXW9S0fIlrtI79FYOcN7fg9tpx93biqW6mOKyDq5ufZfW7gmsVZlktAwTaS0mUmKdvqab pLVBIl/1oH42jn6/Emd7ARXH66z/19/gPO+mRUbh5u5xyobGOBhpZna0lfzWanYm9ngqI+xcTyWt U9OUPnjK8IcfUOZ+jCF+lVxNJe05xbSazQzbxPaknAkaytNyWXO72a8q4kji63JNNcudI5L35+kp KWFfIuzdznK+Oprj9eoajwfaud1Wwm5xJpOZ8awWahjUhrDhsnBnqI5lu56FIgP3poY47GqnPDmC iiQBhsDBFuZLcYgXLUkh8h00DEi0apHf3S0DUZM2jrrkaAFILVPlToYKZRkWKKalpkkdwKA5mYlS F4u1TaxWOmjRJTFeksNqWylH/YPclv/i1fwye7UlHNRo+O2tPj7b6uF751ucjHQxITY+kp/IvW4j 7642c9DglhimRK5w+f4CyvRI6iX6zzn0YkgJnpXNLboQ3GJbBbFhFCQmMlBaykRjHy+uv8uH977k 0dYr1tq3mKrrZK13jefXv8VoyzTLfYucitk8kbh1W6B0a+2xQOmlB0hKZLq384xbm2+xOXbC7vgN ZjuUlcXXmZBo01DYISCZocvVj8vspjavjtaSLnrcI6z07jDfuYrLWElRajGl6SWUpBUzXDOIPdVO QWqB56KNtlSD2IqvgMQHTbxWrMSb6KAwVDKYxwVIFPL0vQBCLl7BV+DiJf3I76JMpU97i+X4XLxM gMiGv0wvXFYgI08KEeJoJDoV60zkqzKoNOWTm6ASK0gWOlbjynJhjE9DIxql9QuRiBSEOTqWDH8v DEG+6H0uo/O5iMZbSoCT6u1NisBGJR9YnBApCzrNsz4mTj40WZkvX+hryIjJXAkkVplKxQto4gU0 MZd8PFOdvz81ehVaMaJY5QqU3sEkStZTTo4Vp5iQVIz82AiBT4RPGOG+ClRiKFBpmXUVES+/KcRH 5vlGCWRCPBf4D1KuhnAxiCuXfYTAF3Cp4zjpqOP6UCcHQ10MVJVKfHGxcDzBk99/xsb0BAsNTVTk pzNek8P3P7jGdx9Pc/1fPaP8nRWcHxwy8OhHdC9K1Hj9hJnqSU6G27k/XsmrYzd3fySj9dNexmZK aa2uoapSYqjEj794fsT/8jd/KyPW+zhc9VR2lDA72UdHwxpO94Lnov119Y1UVZdjry/E5bRQI/Bz uWqoHzunrWuV6uIWssu6GHaW41TFU5DdQFzDDLHrA0StVaPqH6dmeIS8nnbMxwMU3R/BNdNG9fQg 9S8fMfy9j+ge3uFZ9wqni/e5PTPCBwPFbN7YYvP37zH34DrP3/xXrHZ8gjWxUuKrjsyQKFyqZKpT NNI+VLQ5G1kuK2W/wi6gsbMuxlim0ZGdoJP/NpWbfZ18ujXOrW4nd2Vk79aFcdxgYtQUSmOyN2su G4NiAqP5agbEIPt08cwXJdAhnXaqKI/hbBsn8v23musYKcmjWhVFa7qWijQtPZYUek3JDJi1TBaa eTo/xoR0/Kl8iU/6QLGTEGYcaQzlpYuZdPHmRD/tWRn05Zqo0SbTmaOlMS2R2dxkPhzJ49MFB59t VvP2aC7vjNjlfQRkJi3dJgPNaTrGjPG82Z7DzfYiHvW188l8B1/t1rJkiaQ3K4GBnBzW64qpVkfK e8vnCNiqJN66VcpR6NK/YgNpNNl5+/gl75x/yu3NJzzYuU+Lo45r82Iqp++x1DfD7tgSzw6e8O7J az66/QVPr35LAPOJPP4Rjw9e8ebRB5wtP+X2xtvcWHnK8fw9dsZP2R67ymLPJs2OHjGTA4bqJphs FSsaPWG1f5vxhkn6KvoENPNMNI8JaGyUpOcwWK1cMcOB05BLushEpG+g53po3mIrmqQUQvykH/mG Sv8KlYE7Ugb7IM+gr5w501/Y4SUcCbh85evDdaRfB4uwhPsF/hNkQmRm+Bte0ohSmGnspb2gnLaC MjLCYz3HFlVkOamyVZKZkElWYrrEmBCyoqMlTvl7Du8vEDVVpoUxwTjiw3Gr4ymOj6RUFYc9Jlw0 N456aTh16SmeQwUciWJIoQGkCTjSg2QaGCDxSuCiHI4glpNw6YrA6BLxMk0PVC7er/GAKVYej1MM R/6AMLGfCAUe3gpEwj0rcaPkh3tW6HqF49KnseAuINZf7svzQn2jBTLBnus6BV0KkgrGSyATcPEC 9Zla6QDVnPU2sCuj7qwzm8aMFDJS0qhpaGVx4gVf3Psd10dXuCmd5Jf3z/iLvRU+efMuZ6OjlC1K FFqQOFhWQnHFINs9/Yw31VHqctM/dUjz4gHlDTv0tj8iq7CdsbllNhfa6GpZo3d+h7rOLqaHyjjo bmKj146xSI2jvQtX1zAapxVNfirJWRosWWKXDgvxNhvu7knszUtY3cp1yTtoK6ulrdCCvXqVmolf oG99hrqiDFvJILbqYepmTnjv7/4Xun/yc4p2lrH3N1M+NY994ZSuk+/y+u5LHixf5f7CPJ+M1fPO /bs8uHnOwfIcp8NHZIe7xFwLSItOJkeVRn58EhXaVM81ipyaDBnRLaw7bOyVF3BNouc1TyRt5FZP C4e1Tm73VnHaJZZTmiXGYuXxcC3LzkzGC9LZrXVREeFLQ3o0o7LMznoGeXOsU+CRSr20ndKoAOpV AdRqYiWyBkt7C2PC7fKchnOpxiExt5oRUzy1cUH0m+U16mCJL3EeWxkTSHVZsxjKMbHl0LFbopcI puzAl0m5RkCUHU91XCifzhXzH243cLdKOYo8mV/cmOE7G808nq9np72S4ZIiZmtqaDOoPTvkPR91 iJ0V8Kt7YmY9bs4bi9l26ThtEtsxqthvKGTBbqRVgFgRraxLUvZUjmC7oQhXQhhrHS0sdo55gHBn 86XYRg0Tdf0cDk5zMjHJzsAUr65/xDtKLDr7TCLR57x363s8O/mIs5VHvDr/jpjQD7i1/lxg86YA 6j7Xlx9wLJGqv2acypxyCtNzydFm4zSVUpTmwJJokkSSizMzn1SxFVVQNJECkThlfaiPv+d0uWEC Cs/17EUOQmW+EncuXxBo+EaSnmxEFakmxi8SvUzj/KTPycAfJJHJV57jpcBG+m2Ajy+B8tpQec/A y8o6GencykGMCV7B1FmKGSptpsXmYLSqijyNBnu6EaOMVjESL1LCY8gTjUoRXSpOjMca7IdRLCYv JgxrWABZcr9IcmudqGOVVmASFyKjTrRkUg091jRR3khGi2x0mNNwJUVRKc9plYzbJaNRuWTespRk 6qRzV6WqaDKlU5kqo0BKAi0Z0rkiQ7FFhsln+JMTEeSBT5KPNzGKyVwRKF265Fm/o6zPCbsSRL0p g/nSbGLljwjzifScFCtQDCb4kr/HZJQTYXkJtBIEdj0luWwONbPa3caEo4QnfX1c7W4lPiqU/Bw7 Kc5BKkaeUHP1Hh//7B0eXL/NV+PP+Yvac/7xzt+z0viEn//wZ3zy9i367F0MVk0w0HeAsbWfntkJ uqf7SNepSEjMRKWcnsItNuPopqp0h5rSJzgrlunqaKamopy8hlScLj3dXTW0rHczfbZEvtlKtiFN sr789swUdPXF3P3Zc5xDYiRLT8RkClG1phPfmIuuco44yySh0dmUWNqZaT5FZyzG3ilR7cUjimau C5imySxopmJwlfmzA4r2Dmg6uUHT9VV655bEaG7x9vXfMtO2ya3bdxmq7GVvcJkKsdv8BL0si2RK 41U0qtR06vQsOZ1sOiUy2W1sleVytT6PO72FPO238WqwgBO3jiNXJh8t9/GzO1t8b2+G0xqBUVU2 iwUasYgU6uW3zbmLuTY+RI06iQfjMhI3VTJWUsi4/L4aTTSN+mTssUFYxZ6LoyMpVCfTnJnASFYc A6mhtCkreyVS1Wr86cgMZ7kii0WXiceT1YxlxbJRlMR6pVkGErFUAcCEfN9Oi44Gee2z0QZ+slXL 20MO1spS2XRpGTaGU5sSL4NQIo3GVMZcTolfAlP57k9HKjmuV/aqzpFoVcSZxL+/uTPNdxZrORSI fnu9jD1nPMslFkoiA8gPukJppJ9Ym5XRbC3rjaXcEYC/PDzzrKtZaWviwcwok7mZ1GkSuD65w6ub n/Dq1id88ODbfPTg+7w6+5yTxdu8PH+fJ0cvJT69xaODtz0HVB7O3GZ/6gYL3RusDGzTLwPL3tQ1 nlx9m9XBLTrdHWTGinkmp6INiSTRXwZkAYDSZ6Ik1kSLeUT7+gtcrniO5YsPCiLYy0vsxV/izxX8 r0haCIgiMTSeLFU6GbFqkpXTfSTp0Mg0UhjidcnLc+1570uX5XUCH7kdExTKBV+ZkegfiD5UFFiA st3fz2xzI6mREZ6tPcqu5NnJWZRL5leOtFY2V2sk9ijrMZSd8DJCQlDL8zTeolXeVyQ++WDw8yJF bltCg3AIgNoFMoqS1qarabMZcSp77qbKfX0SVclRAqU40cloCmNDqNTEUCQ25JL5laKYyu7jHUY1 VTKiVapimC2ysCILbrO2kM16h6fBnPXXs9/mZqG2mNnyQkaKc1ipc7ImnbHeqJxzRo0tQbl4VyQp YeGezdhq/wBROm+CJS7VZQjc8gxUF+ZizzBQECeNV2yhvDAHa3omOYUu4nOrMG5ssPfvfkzT2SQz tbWsyEg6WdHK7so17rz3mAef/IT1le9il3xsa+iktPsuS5u/xFK6SIxZRWiiKKQqiIyBenTKvgaW Q25e+zvyqyRiLShH6P6YaxNdHM4O0r4zjr3ITLm7kHRHLioZEfPjY7FotOiNAu32YnoHqrGW5lIt I2rOZiXuV3PoByoolMwdbZwjx/Ujnn38v0vc+5jamlGOVo+pbp9nZfUBFU2HlNbdorCynYKmaUpX r7LwF1/RsDBCecsgN/e+y7xo+KOru+x09Ug0qqQkoZYag4EuYxbVScm4o6LolE64WKBiw25gt7iA g7ICbtRn88VhA//n313nH1/PcK/FxA8PJ3nY7eLlRC33ustYL0rhqMrKriyvnQqxhGwjy45sVstz 2KzO5dZQJaPFmTQYVAzJMh/MNbJUWchEeQn1YsQDOen0FRoZddoEClnsOPQsyv02gfGD6TLPaSSG jSH06nyYyYlgICOaaxJ1b3RUcG+gg02HmUWxwt2GMpp0EYzmpDKYFc5kdijr7jjeXXBx3JjJqUSj SYlxI7ZUgWkB/SYNhy1OvrO7yUfzw/QqW6ccGXRnhLNkj2fMGk5DjC+dKh+6knwkssUyYFFRFunD oFlHd6qGlnQTuREB0uZjBV4GuuX3FcsA3Ce2tSS/ryI5ganKGh4dPuTZ6Yce2Lxz8wPPitvbuy95 dv4RNzYfsNS/xc3Nx5ytPhGDUeLSdW5tPuX52Uc8PfoWr258l6eH7zJcPYIzvYDMyHhSgsNI8AsQ cwkg2rPhReByyYfQNy4TdlEsRuYlCIDCxWqClZW7b7zxdQyS8hYoRfsHY5D+kREe7TnNbnJIGEny fOVMDDGBUVwUq1HKVx5LDI0UcAVwwVviUrS8UaK8uSvDSHZ8HBqJMakBwRQmaajMzMFtKqbC5pK4 EoQxLN5z6LtyigflukHmeDX21EzSwyMxRkaTIj8gVaCVLJFGLZXi7U2lTkY++UNVAh5tgDwunTwl 0I9kr8vopaMbAwI90UkngDIG+WEKD8EQGiJqHCqNO16MKBxHQqwAysyYI09UtIK92lJ2a0rYqS3h WFlpWVPMVmWOjC52brWVcaennAdDtdwfqPWo+o2ucq53lnFT7p/21HHcIfFCGk2C1yVmpDMf99XS 4crDJNEpLiGa2Og4nPkOUlIFSmod5WVDZNhd2DZnWBpvY73cwK2+PDa76nGMdOFcbSZHFNiS30Tl 5y/p+dlnpE71kN3aiyqniKDkQHwNvvjaJQpd28bVOSzvnY29tJWm4Wmm287Zss5wrb2bWtHotz// l7S13RUojJPrziZeRumAeMm4IbKgk2VZdZuo6pZl06LnfL6IrpF0WqbKGbTX0F1cR7F5gvTir+h9 9f/gyev/iSnXEW/13uLO1V/TNvsOqVYdWbl2LHn5lJTM0Nv/JY0jr1n+0Wtqn+0wdHqNV8cP6Sot wVVZzuzwBtbGYQrSbZTlO3FlptOoSaRDHcjPbrVwv72AfaeFvWIrZzUWfnw+wP/rP7/P//M/fsar oRJ+c2uZz5Za+HiuSSBUyJgphuXiDEbNmXTrEmiIDWAkU+Y5jdQkh7FRXcCGDBIKYGpSYymO8qFZ IlCvPQe7xKWKhBCxEC3N2iBGrNHMOzPoyEikOT2RPolAc0XpbJSkcVRn5FAMb6wg1bPPTY9Jy0yF S+KTlX6x694sFa5IL/qMkXSkBNKlCWHYEMGDvhKBk5rZvFgWitPYqi5hyV3CuAB/Qol89TbO2mX5 V+UwJ2AYsho573Tw8Xo5deE+9Mh79aYG0CHfecqewmpFBje7JT4LNFvMubjE1h2xkbRmGunOM1IU FyjRLYMGMdVyGVAbJJatdPTwaOshb4qt7EzsC2g+5L0735P63LP379OT99mfvsXz0495fPiaG8tP uLX2Frc33mK+c43Oki46na30l7eJ0fZTLCnEKgaq7D6iClS2ysbIoCsxKDrec/L/MC8ZdC9dIfii RCWxmyCJQKEClwhhw+ULF6Xe8Bzrlxkbj0VekxEVK8nBmyhJEcqlj4Iu+3JReOJ16QLeFy8QGyop QgTkgo/MTLginT00AluihjgfH8+FrWbc1XTkFlGaasQiUEmQ7JUgb2aVmFIQHiZQEBoqVyZQ5vsE erYGpQSGoBM9SpP3yk9JlwyoISM0jDpjhuT2ZKwJiWRGJ3hUTcmBSRLVkuV1WoFRsuS3BPlCCuyS fIWMonFqAVS+LAirfJ5KvpdG4KSV1yrnDk72vkSKmFR6iL98RgBpwRLbZKSv1Otok8/ba6rgsK2c +dpylpWjrpvLOe6u4qy3htvdNdzslHytGILPFVZF8W9Jrm/K15NjTWVovIsMg2hlUgIRscEkKdfz MdSy6N7GktrIavagNI4YrNUBOPcd1B034ZqqxCigyxMApe83U3Y8SGlDLekWE7HpUfhlykLYsKO5 2kC6KHu0IZnQ2DiC49Ros0w4ymqZrmti7uE0PftHGN39qPIcGHN15Eoc0CSHEBZ0kYQGHTM/30M7 lER+YQbmuhTqBrRMjuUKdEpxNAu8sldoqL7N3f3fUpy3QmPuCf1RxVyNy6O0aYTuT77CUTvO6MA6 m6Pv0FP6Hu3230uu/0/cOv433Hv0U25c/1IM6AsKFs+5+ZN/z8zpM7ruvU1+zTIF2cs0WttpV6cw rPfif/vJCq8XGtks1EulcaM2T+KQldPaDB625PLBYDkfj5WzZ49iu1jLu1NdEpE0AgJ5vVVLuy6M +ujLDKeHsSqgL0uIZ7zIyltiVYMSH1qlw+WF+lGVFOY5wVRlYijtemmjLoeYShQzEn2ebywzVVaM Kz7Cs5K3PS2ZvZp8ZgsSGTFHy6CTz6vJMk5loFmqd0l8z2SqRNm73ExVnC/jthi23alslKp4PuHk V49W+OpwhjWnnnGrmuGcLM95cgpiJI5JpJ8rL+fR+ABD2Qb6cs10pSdQGektoAujJCocg69yfhpf 6mWA7cpI4lZvuXxGKt0yiJVrtZ6z/JWrkqhMku8rwM8P98YW6k11ahSlicFi+THMVxZxe2admYYR 7m+ccTpzxIP1u9xdv8/H97/g5dmnvLzxHYlLd3lbgPOte5/zRIA0Vj9Df2UHPa5Gqs0OGrPLaM0v F4nIJSMiSWwmRqw+jgSJQonSj6MkFoVK3w6WChEWRAUqO9IFEvjGRcIkAikbWUKln3oJaHxkXrT0 W6WfJysbXyQSJUq0Ui5BHeorkBII+ctzA70CyVCbKDQ7ueAlFqOLkmyVoBVoCKUixRok69ZlZVGo 0UnM0JAktPJEIb/LOMK8cEkuzpSFHi1fKklIl3T5MqrLl9DKF0wRO9HJB2nFZpR1N4Ygf9xaIV+Y AhIvVPKjFLjECTETfXxJvuwjr/16hW+8fE6i3I++6EOcTLXyeEOGnjLRx0Qveb4QOEEMK1ZsKFaA kyA/NCE4lDi5HSUGFRMUKVlSbCpI1LWhXLK02rMTUZRUjH8YEaKGkQrMBIoa+YNDxaLiBFZrlfk8 EDisCZQKVKFicMFY43wwmSOJjQxFF22iSFcvI2mzjDptTDecS0SbZ6A6D7NTTUFlBrbsVHTuTBKd OoGPGJeyObZjGaPErsCSaAJLQzG9N0zZD6+S1l2MVmAWq5fvKiNYTIz8Jq2aYqudFBnZHXUltL69 h27JjcqSjL9YYlSY/OYIbwIdEVh6DczX5zFYUYNWIqP1Wrd8pgVjaT45dZ3YZjZY/Ff/hs5bHzFi bGYnTwApsHs1M8NI3QTdLWu0DJ1RO7BDe9d9ulz7Miq/4u8f/wM/ef2PXJf8v//ejzi8+xtuf/Lv ae78Mb19d3G1tmJIFCtIqGYsRWKEJYtxs5YpcyKzxlRWc/TMSyw8dudyt9HFozYnT9vLxGSq+Egg fFASy3G1UWJSEactYqLKNZHqcunJjPYAZl4M5GpbBRtdnWy2SPx126hRhdBjU/ZZ0tBtSaU5M5lK sZ6GhHDp3HYGC3K4NdjGYb2TBVc+y421XB1o98SOdfkeB3XZdOjCaROr6NYFslxuk9gutpAUy2hu BkMWDeXyfn1iVsrWqO0aAyetRsbMgRw3ZEss6ua39/d4a2aY6Ypypqsr6bRlMlejEutM5c2ZChZd WRL1DExJ5O62JJGrGH1wAGax92ZzFiURvjyb6WTNncO8QLQrK4leq4WBAgslcf50yYBTq0mgNyeN +rRYerJ1tGRquNZXx6dn57x37T4vdq/xvdtP+NaNuzzeOuHemgwiEpWenb7m7tZd5tun6S5tY6p5 jIOJHcZqB2gvqqPBWkq10U51Zr7cLqfcWESB1kiyYjKh4Z4zJCQpg7sM4vHSP2NkAI+QqKQYjHKy OaWfRUpfCZPBP0j6Z6ZOR5jyXDEXZVcU5QKOynqcaEkiET6XuSI8uaREL/8Q0pK1aMV4LvjIE5JF mRKl82klPxUmJmCNiSAnMc5zmVmVnx85cRKLxE6MQqqCkEDPka4ZgYFopWMnyoepBQbqK1fQCGR0 3lK+XhKblPjjjz1OyK9PFsgEeA41UD5D4+srr/OSH+cvkclbYpS3xDOBzzf7yESLrimbs00hoYwX WCWehYtx+AtRBTI+fp414bECDZUQNCVE5gWFES4giQ2KICYgktSQCHaanThSkwgJiCLIP4oQ30iC ryin4AyVqTzfJxgfgVmSn7fEryLuDtfwZLSVBz31zGRppBGHUKhPxJhiZ37oE8Z736coxcajSlF9 6RgPBsqYrRAgpEZjF4gmayMIM18kKP8NvF1+RJULVIzRMl9+c5ZESVH1pOZE8tbasc13Y+gsJ7U6 n2QZyVPEAIxiUclp4YRnSiTKCkY1VkN4yxgG03X8QzuIC44gxZiM1p5FmTScJYuZDqdApagIlUSF 1Dwd4RoN8dIRE9tzCduyo52oZXR4naHlp4w177A6vUrbzBl1B/exTyygauvDMXfG1Zc/Y2/vU751 +CWfdO/wcPaA21/8gKcf/4TpJ3+HrfgpcWYrsdYUbJGBXBPFX5QIq+wjMmXQMWs2MW3Us2HVsyW/ 43pTqXQ66UyWNFrSdKyKDdxuSuPtkRo+mGllpdgo87J42FfBaVsxD0caudtezGGJnsPqbI46q7gz 2uC5mNqEXUtnViKtaTGM2ZKZtetpTwlnuaxQOmKm56RX8yUG+Twtcw4dNdpE5kqsNKvD6JKo264N 5KyjkKMuB322ePryM+i0lzIsEWLBVcBUQSYtqWGMZGtYdadz0qDl8WC2ANBCmzZS3tPErfZSVovz WG9qoslqxi2AakpNoVsfx4ZAY13i7A9vzHJYlSsGFUZRlLR1aeN2VQyNhhSqBYgNiUHyvUwSZ//f LP11fFzntb4PO2YxMw5pQDOj0Yw0oxEzMzOzbMmWZMvMzMwMcezETpzEceJwHOY0DbZpT5ti2p62 p3Dw+7veNer7x/PZo9Gejc+613Xv/UA8fdYoNlU5OL9kkBVlqSKmKRS5pm+ODhabFM2Q2LELU4NM ltjZ0dnL/uFpVrc0s6N3iIs7DrN2YDnTHRMcW3+CExvPcnDlfvZPbme4vJUiYzKWoAgsgZHYxYEY fIIx+AaTqZRrJNa7PrUErU8YKi9/iSMRErE2tqgQib15IhzzCJMYDpES4S5JNjKUnASdUI8nGh9X fz+xTSIiXpLw9cGBBLpa9oqgeEm8RvlIrEu8GRVRuMnv3WQdpyS2uLAwERn5UeDcuWhFsUrNiZQk WEkMj55t0RslwW8LC8EeGolZ/m8RBLR4upESFIjF2wuNCITGbbEUN/QSrHFyoLpFc0WM5spSxGbB I4K+QZRpxL+5y4GJGGnEJrme08SKgkYIUml8/YkR8nHZo+D5nkIanoSLAIUKdZh8fRnJdZIY5Jpy xWd2ulx9QAQKsVMuzMuQ7TaKZ3eqlLN9JCI9/eT7QIwimjtq07GFBuAvv/N38yVQiv8CL3xdvbAX yPdufrjNdUcjF3NLdRZHJBvub6mlyyi+OFZDa5yOnWmStXPayJzZwqaLp9makUyj0xtNpxe2tRpS a6OpzI5gaaWZWPUislarUT9RRNTzqRguF+IpdipQJzcveK7cqAU4otzRm6USDtixHmqg6OIqjHXF aGryUFVHox+KwbG3kOT2LhwFl/GMeoKY6LP4aCrxjstg5ap7NFVsFquWzu6ECg6bEqnWioA5jYTo msgveEzW7cHHkoyzO4F0sYDmykrM3QNYRieIq3QSW5CCX3UKqg0jJBydxnltI/myLBrsoyCtk7zE DLauPkrnpptMPPkahftmqCgpnq0bTpV29oHm6TwDh2zRrEpS0BuvJdHXhwqpXNPJ8UxYY8WmOOmW ypkaFUN6pIZBEZ6rI8W8dXA75wZbJXAq6XWYONBRzWShlZk8HYdrE1mfGsZjY4U8t62HO2t7xd4U 02IMoj/TNjuSXbfFn4HkEPpsUWIxVLMDUnUnqmR/mYw41CzPT6ApXsNMgZBeWiQD9mAa9L5srEvi SI+Tx1ZUcHN1q9iwPtlmrhyDWdYxMSwiv7OpSII/kk5DIL3mIKaKdFxaUcf1tY2cGRFr1F1BV7KJ jT0t7BvsYH2Nk4M9GVxaUiXb7GOb0Gm9iNq29nz6c22YpE6XqIOpMak4u7yHNqHWRnWI3LtYNpVp uTWZxY3JPhFDL8pFzIZTLZTFRAgJqdnWU87apjKhHRUj2RmsaWzk6NQKzm84zvntj3L14C22Ld3O 5pHNs90NdoxtpbewlSYRENckeRZ/PwyStHWS5C2BwSSGhJMcqcAeo6PMmoU90tWaP5AUAQm9r7uQ v5uIzSPiTObOjmoZKsceJjGt9PcRl+NqkzZPYk5oRdzM7ENgsU3e84RWJGb9JaZ9xMkEi7C05ueL MEUTICDhgpcgcRk+AiFz3B6ZIzvyxhETTbUjjXxjIgp3f6ENb7IVitm2BMmB/iT5eZPsvYgcsS7O CFcjvMWkC6U4gsRaeC8mK8yPzBBvcsJ8KI4RYYkNolQ8dKn4y2pR/DKhguLYcCp1Sgq1orAei8gM 8yc3zJd0yY7JQb4oXXQUGCjKK7ZNLlSaKOlARiKpof6zjfs0bl7Ee/mKjRJlFXoxB/uJoHiKN3Qj 3C2ASHcpLpEJCmVbQz46X7EZQjHBnqFyMQJFXPzwEorxcYnMYj/xlwvRi53bUZvLwa5GNrRKkJnT SFIlUW7P4+TMOMsHK2geGqKzrJSzzansf3oLOUdaCd5RSGS5GnO9FltLJLvPljG4fQvmrRsIPZVH 4D4jbnVuRJrnkxS2gKLg+ewWK7YqWK5hnheRm0yE1ccRkqDFuWSKmEvN5L8wRvXEFMVt2yivPkVm ygaKctdjttrRW0xEhRUSrW0l2tpMeOgxsrMexy0yjUBrPqrUtQREHcNT24Gio536oxtJLy1m09Ju SqbaSOiux9CYiKE1CWuhmobxVVTvWo2q3UnuSB6FAwVUjnVw8vAJBo6cofn6bZI6l1E5uJz17Sto bj5B6tK11F6dYbi7in4hqpWpifRqtdhjY8mWytWpjpltwbs638KA2TUkZhiFUWKlRHze2b+BTy+d 4Or0qATMMK32BA4Nds/OHXWsp4LdxVZ25RhYbglniS2cFSmxXOvJYlQsVJ1YsbzI8NkuBr0OA8WR YUIzMSxLMbG7Jp9HV4yxXOzp8gIrlWI71su2aqM96U2OpU4fTnuSbnY4zlwR+olcK+MFeYzmV7Gl uWo2uPuEkBo1QfRZIqhV+YhY+NAkYlOj9qTTEspYShRbS9No0MTSYnfQYLSwuSqL04NFzAh99ZjV DKUa2VCd8S/qMoaK/QkQO6ajSexkgy6QJckK9rcVsr+7jjODtWypSmAmN5MGbRhl0SFsaihja30R u0Xsji5tZVhsWW9aymz/qIsbZzi3bhcXN1/jxv5nubb3SSGaa8x0TnNSqHRl2xJ6CutpySikQGck Vx2HQ+AgLToSR0Q45qDg2capJclOipMyyNElU6S3zs78oBDLE/6Iq8+h6zGFWKVHXA9+pYjYBIiA +C92LRf+/0XoEYLm/+u5zAJZz9cFCwH+RErcKnyCSFIaRIjcZ/s0ecybh5/83jWpo4jMIziV4lEt iYJQXsQKnTiCg2kU/O2UrFCviSLJR74L9CDZaz56Dzd0opJOoYQisQnp4S6qcQmGHznhfuRFBVIY EywVQikXMJQaTTDV+igKovwkE6kYFN/qanuQI+uUxAaSG7CIVpNavKsBgxywqxPkWJpZ0DWVZZLB tpY4BGFT2V2fx96mUvHY2WysLGQ8N40Oq4aluUkMSGXvtlvpSjJSLxm0TTLU3voc8tQ6MhUarOIL XW+/FF7eRIggRYq6Roiv9J7zCLYQP/a1FHOws5PHDzxFZ91uVIoi1Ek26k6t4vSRI2zrmkHf3EFl Zi359TVUrhkkvSqX5tZWVh8W+1Fh4shMDh19bejy1hNcE0dkmR/Rpf7EmxeRp3OjzhHIZEKoZGs9 2XmhRPTG41jdg3dqHpGpZcRU52HoKiK3bYTykdOMrXmUnRu2UlLXQmpmJglpecQ6kwgSNPdyluKr HSBIuxVffQk+ehuBkiAWm0xEVtQTJ/YjsX+IjPYJSkYaaDt9AGNOIYUlVg7s2UxpYRbR+njiChIp rbDTMlKLfX0rtm0NZO3rou7KJP1np6jpLmWgPptNXS0M1i2nbvkWmg9fYvLkGTLE0jSZddQrYrAF uNqnRDNt1bMmRcWW4kT2lmdyoL6QfU3ZnJHre6W9ivMD5Vwaa+bEeLsEeAkHRKymSpKZyLAy5Yjn cF0B2yWY+8V2TToiOd9sZEepZnZs3RZrPKsr8tnc2MJUeZMEdQobi5KYtIextsDClgY5zoZc6uMU s5arTePNQGIIXSZ/IR0za+Tchx1KemwiFEkWRkqqGZHtjjq11KvdZZ1ELowW89SaOu6ua+Xmijau T/ezR+zzhsokthYl02OMZVjqZWeKq2+bhu21Zg40O5jOMIr9MzOZ5M2WQr1YwCROj+VxWM5vIjuR U8OVrM5SsSY/njp1IH1Jsm5xighOn2y/hBFrNO/eOsQnj+3neHMaMyLSE9VC1anps80xzq/fKnXz BsfX7ufEhhOc23JR6tsRto+uozGtkLaccnEgToribTSkZEhyjsUS4CvFh8TgAHQ+3qSrVLPPWJOi VEIwekoTUoj3DZwVmAjXTK8SC6EiIK4RLkNEJPznzpttpOvl6vi4cOEsuUQIGVmjIgkVylkgQuPp av4ijid8oQdZpiSx9K5heD3FMbi6GszBQ7TFT9ab4y6q5VTqUfn5ii97hGwJ9GHx2H2mOMpFSCqE SJz+bljFJlm93EmRLOLqp6ReMBeV4JVSfJ3SfT6KxfOIE6wy+bha8S4SlVxIos98sqN8Z1sCJwd4 Cz5GUqgIp0hIJlMZNSsobRI42dERku2DqU1OYF1JhmSnbPHoeRxrzmNXsXj3WifHG9M53pTBnvJk jjRksSFHz96qZA7UOOTvdE625nFOSONCUwpn23O51JnP2Z4aTvfVcVKWRwTRD3ZUsL+rkh2tZUzX FqDy8RLf6i8ZpoITo6Ns7d1GZeoYmvgC4uOtdHcU01xXwnT5brYuuUd1/jl6SkfILukgpbCEpsZ8 qitL2L5zkg3jdnqGYzHV+ZFSnoRSvHlkmgfOjEDyxKu7xtxtrUwmLU1ERrL4moEmlh68yKoDr+Ao 6iBJziV7IIOy/nL6dp3gyJkPsGb2UTjcRUq2kawMHbbmTnR7lpKwcRV54sMj8ivwL23Fz7GawLh2 Vqmy2Jw6ial8ivDGGewtfegEvXvvPEV+z1qSE4UCku1YJNt5uhA5PVLOxUpqi5VwCbjkBql4tSWk 9g2R21NCUVUmeY2VNKZmcW5qJdNTS3Gk5NI23cfKUyvpS9bOUseECPuYKZopfTCbnDHslHu2Pdci dJLCzjI7J5oKuDFcz8VeuS8j1VyZbBMKqOZQSy5XlzZwfXkvZwfq6dWFMiRCvE2CemNuFKcbtBwU GzmRGk6PRUuL3n+2LUutLoDCSC+xHSlsyIhkbXoMUzkaNlY7eH7TOHsqxbaZFzOe7iki5M4eIcZd VXEieq4xa1I40JNLp+shtVOE0RnKZLqSjaVZ3N8yIUJXRGO0nyTYIJZmxHJ9ppknxL5tkXq2XOrc WL5ZSGNACEUnIhXHuFDOUqGu0RQlo0YvepQL2FKfzsOz6+kLd6dfsYiVzkA6NQuZzNbTnxRHT7qd TNlHjSKCJfZwhpLd+dHzR7i4pJQXV9TQZwhgdWMV44WZdDni2N4zwYVtj3P64HkeXL3NhY2HhGz2 0paSLYk9gtbsfJY2trKyfZBmsUxlRht6dzfiFs8XIFgw2zLf5O+LyS9IhCdMnIA4AvnsAopIieVw IZRYiedYoZZgEY5QoY9AWfqKSLg6Jfu73jotdsd70eLZly66sHBig0JYKALkIwQU4xWCQ2PGT8Qm RITIW9Z3E3HxFhsV7uHOnFC/AEyS6Z0hQYKcaWyQLHeoppg9pdlM5zgF+/yxewvy+/rjiFbPTlqu FSujEH+mFtXTyIZcb5S0onbaubKct5DYeS4RkpNzX0hKgJeQjse/3j4JdsUJCcXICSlmX0Mvmn04 rHJbiMZ9kVCSCJN4xKRAHxy+nrQbFIw5jeRE+FMgSFkQE0Kxq+FeZCCN+mghoFh67XrGc1yNuCQD FDmkMjk53JTLsfZSjrWVcryjjGNSjsjfB5uL2N9YxJ6GYtYIibi6MxTFhHNSkP1kf4346UrqU4xU Z1pYUS/i9Pm7tG3cRdHynezf86qg6Wu8cvghNw88xmR9G/u67Ix0jjG4bhMH9o3wxkwlZZ2LMWaH ES/H7kyOJCstkiIRxy7X1CBLGpho66WlcozCVCetOQV0lfQy1b2CqvJWjtT3U5gbhy4nFVV6Kda8 dDIlwyZLoDrKEqkoyyBxcgfZWy4TXJCLSoI3NquAxKytROXulWzSTZlzDaPDt+geO8+SrFRuTPTh lOuTmZMoNBODMr0Wjb0K32QbbecuEVdfKfbJQnZGr5BAG2vFFu05+CpDu87RMHEEL6HciGiliFwx dmMK6mIHw6cOsm7yJodHX2Fjahf9GjX9hkhWW6LYIYF0RILscHUO7QkmRjMzmC7I4vZUP2eac3l0 eQs3xL6Np6rY15zD2eE6pjIMrMrUsdQmpJej4ECtWKn6TN7ev4aTTVY2F4WICChp1vrTa/ZhRIRs W30BZ1tLWZ8Rw8FKC6tylMwU6phMjuLmaCGnqjO5PN3FZrmem0sNDJu8GdK7M2x2F7pysLm6iA15 NvbVxwjJxrC6yCY2ppdVhSbGs1WsrUygXwS0VYioTh1GiyTGYaeJHiHRvJgwypVBDNsiONedzbrs WKaFVCazRejywzk/ks5fPr3NqfY0VpncWJ0cwJjQytbKDDr1SlrNetodvtyc6eHVPe28c2Mzf3jn Cs9MFbPKHinnGchItpmWrGJKLPF0Z2UxUdwsy3Qaxa4dmFjB00dPMlNdKuuGU6yQ44mPpT0lhcak bFoc6aSIXXKJTJ4ce1Kw1+zjDZvEeVqMGmdUrFCMH1pxLmrXdNIL50l8CjSIMLkeQ7jazrhGQXC9 4o6TuDcFu1r0eqCU30d6ux5J+BE4341Fcx/B190TRWA0FtW/RMZ77pzZoR/chYJCfXwIEB2Y43rl FB/gJ5m+jbNN1exzdcsXXNuXpWNZooqmuGCyg7wl8CPRRerJT8pEHxiKPToae5Rrwq8FcnDuIiCL UYkyKhZ5oPENEuEKJ0+vJzdOLSKyaFZQFHISEQvmz6pnrKeX4Je34JYXrsHGleLfXL25FXIxXANh GQTJGpThjDpMaNxk+67X4nJCsaKysWJ5XH2dXK/ItT6+qDw8UXr5ii8MRO/rQ49ki5Ul6cS5LZ69 kHpfXzSyH1cjQZ1rEC0RMKOQlb9cpHK9gsO9FRw8tJxDx6c5Pd7NlqF2hhvGuPPoz7l84xfUrnnA xNQajgzs53DPJc6sfJvzg9PsrlVT3XCY7XteoKpAwYYaD/Kq5pNudSNF70Om4HG6U0+GCESRWLoz Ky5w8tBHVBbsI7GskO3DnXS4ejKbMrCl2CkqTqWupoyCSrFNRSWYSpNJ6Cgirrsex8pcSjKqMCaV E+LMwLu0gGAhJGWS2B5nNXGF43jZyglv6EblLCfdnsHmEj3dDhVVCSoG8keJ1acQbukmUlOEJTsB XZEVu83MSGsRQ/ml1EslrsrLpap9GFv1GOr0QpTqEBTKQMJiY9Ga42huttE4VE5dQwermzewQqcn NWghJeHerLTEsEYCc2uegW1FTpZW1rFjaIw11VVcHmznUksRZ3qKuDZez4XhKt49tp7jYhGHhU5G LQGzw2BOO8KlDgp5VJh5/9Re3jm+je3Fah5bWigBFcz6giTOjnSIJctkKMaHFWlRbBKBOdRoZVWe mvXZak426zjXUMBfP36HJ2f6mMmJ4lhjPMdr9VK3w8VmRbKjOp1NhTZ+/tIVfvvOE5ztKmdTuZNN LSmsrTGytlrL7tZ4zow4uL6imJN9pZLE7PRK0puuraE33cRSIRtXA7ybM/3sa6+VpFPDsuQg1qf5 8qMra/m31x7lcIWOIxVaIW8th1vSeevMFOvkOE/3JfHchjQONqj4+pXz/OGl/dwYTKNFtZgqtUtI o1iRn0aTMZoCV7MKIf20yCgyY6Jnh5RtTrHSl2ai1xbF1oZMqXtOSmOCKBQRKdJoyJD1zF5u1Mq9 L9XHzg4mZwuNptBoJTsuHp2IiVJiKk4Sbeyi+bPF1Tg2QmDANTtshItw5i+Q5WISI2S/ehOxHj5i qdyIcrWLE1vkEhM3AQqrUL8tPglv+c71ENhllzzFLrnNmcNiWc7xko3mSTZfnStWo62Sc43FXKhJ Zbfc7KXxkZRHBpAREkalJYuUOBNOhQ5nrFqEQXBb8CpsdtwYdwnawNm+TnGydI0D43q1bQ4MEJ+o JUOlxhzumswtiqRYrRQd5iglUaJ04SJMahEJvQiIUVBMI6QT6+aNTgRptvGSeFilnPysAIlXjJUT cAlMtKzvmrFS5eP3r7FtvGRb3oGzSjuUomU4I4FgtwBCvCMIluLvHoyfmxRZBnoEzDY28hSBrRQh PdZZxI7BevZOtHKiv5dDMzt54tyzTPeuZPDs4xw8eZf9o4McryhhlS2VLvHBGyfaGMlNoraoGkdO KwkjChoGPcnICqOtzkhJdhQlThWZtZk0b13Kus4BNtdv5uz0XYY695GSaxQrFU9WppVyIRpbYSM1 LYOs3LeB8uV9WNLL0JdXkjg0SFr/NJntheSaTCSZbYTHC+30l5AwXE2knKtWbGZgfhLq/iIydvZi zEgkN9NGSYeWpmtTDGxbS13BTsyqWkzqfLI1FqnMqZwdO8rW5ffpNAld5ZSS19yMPa8Wv7gEouyb 0KfuxTs0h9DYBHJrl3HoifdprR2gv7yC3Uva6W7JYElaBOWS6RoE/bfYley0B3G4RMexihQGE3X0 iq1Yao/nZF0mTw6XcV6O8e7aDp5cXs3D9a0cKtWwNMFbrIY/I/ogVqVEcrTOzO5SNXemO/j1Sze4 NdnBnx48ybNbRthf7eRoSzmTTh2rEr2YsvszneDG5U4zh2s07C1U8viAkWttTn738Brv7B3m2ZXl XOmycqnZyKU2PRd77BxpLuDmZDd/+vB9jnX3ss6hZaNY1sH8FFotSqn3C2hUz6PbMpfeJE+xNAr6 EzR0JWopVcSSFxVCk2uYCV0QYxlmdjbVCYHls04S9JXeTH50bJC/fHxL7Fs9+8vE8hSoeHYmj0+O lvDy7loen67lrf05/PjCKv7923t8/eQOzrXZWJ0WxKAI1YQI54QIYbtYqyZdDMsT/LlaF0efNZZq uf91NiOVhlgqBQLKon3pTjGIlctlrLieZmcO+VodWVFBLCtKme2yY/D2nh3CJTlKQ2J4DHVpmWTE aUV0DLPt1yIEAsLEYaQIFSWG+pOpUYgISeKXRJ48OwW1iJIkclcj2mCJWdcoeL5ii1xvmhYt9MTD 3Zf5cxcIzSwmLihY1vnXc5n5QjZzfES1SsIDGJfsf6Q+n/15Vg6mRLNO50uXNoK8yGhKRKmSo7Wz CpYREycHKwfg7UOwIFbY/Dlijx4RqzQPo+w83k3IZL6Qh+w4JUx+qzNjFQXVhShIkG0kKQxELvYl +BFXr+p5QjiusWfmo1kg1kuEK2KRDyGLfdDLyY1lJlIbFzIraK4WxVGLXNOruHpse8nvxIKJcqrl 5FSisC6hinKhnI/coFQt/eK5g70iCJO/w+T7IHcfAt1cDYt8CfUMJdTDF3+5CF1JOi70lnNuqIbR hmycErw7Xn6e6qIplvcMsunOu2y59oCZi7dZc/EqtXmtZGdWkTrajtZZTHRGDqMXdrFiqQRwUggJ wUFkqoOwS3Dll1bR2rWOpsZxqlvLWDJWx+GBPoqEQtIzVfSU2dhVWcEbI+NM5ozTVLeWvg3DFC2p pWL3app3HyCjpIMEexEVzjx2141QkZFJmsNCuuB7X62dcpNYu9x2EnLyCEtNJrohl0Sh0ixrNiWV OaSfnCGirpm0pCYqrA46LTXc2nCKepWe5MBsCm1rSYx1UuBsoK6qifJ6J3n5PUQHnaYg5zGyzDXE q2IpL8hmTdcURcm5HGgq4c3blzh6fhdjEhRd2lDGTWHsF4E4nRvDhWqjlCRuNGcIvaRwtS2DyzVW LtbHi4VI4URjIi/O1PD+5i6ud6Szs8zE2gw9/cpgDlWnsNEZxp2xaq60Z/HpqXW8eWI7P7p8hufX t7E1LYCtuRZWpiewOzeMban+bHX6c7FByevTqTzWEMMzg4lisyz89qUD3B1OZa/YxNPtGTw9M8pj jSJeIyaenW7ho0v7+PbeY+yut7KjLJojYn02tyWxtyeNK5N1Yu3qhbTymM4Ry2JUURsdRoeQwUiW UESqhhVlBvZ02DjQ5WRdiZn99Wmc6y/nfLuNC1WRfLSnjv/4+KqQUDUXW+U4CqJ5uCOXU50JPCfi c6QkmveP9fPnb+7xwZn1nKoVchIhnHD6cGl5Ls/sEGIyhdJjjqUq1I+aYDeaotypEtGoToinM91C V7qWsrgAEcd0NnYP0ZNTKeJUQ0uKmWpdGFdWDlCmDCUpLIi8+ERxLWEYgyJI1+jQ+wXOtlFzNVUJ nKWXeSIsC4X+xTaJjVJIIlZKEk8VMnKNVKnx8yNShCdAaCXUwwM/iR9Xb+15j8xlscTj/LkS0yJG WrFVQQIg3hLTrql75oTLjxqjg1mX5pryQcWMJYJt9jDWiV3KjgghOSB0tk2M3mcx9rBwUU8TOiGQ WE8PsR5+xMzzFBvjT7xQiquHdqY5CatGjz4sQg5QLIzrmYscuMZtPloP13Lh7DMc1SKxPQvdiF4g SxGQ6HkLiZlt+etS1AUkebszlZ1Mqt/if7VIlPU0gneuNjmulsBKOSmlCI5GaMZVtGKFVN5BxHiH sLrARk+imhCfSCkhQjPBBMgxBrj7zS5DPIPxF2HyE5XtcRi4Ot7Brd3jTFQVEp2WQXBtKcVjG1l7 /DYZK06i7T9ERNUEhsID7N7xI5Z3PUaSvo1UfR4OSwY6WwYpumQsIqimaB0J8RaMMZH4h0egjy1F FZODWfx8Sk0u9qwkEtNSsCQY2TQ+RGlJOfYkE0VpadTkNdMg+ykqr6NyajUlM7vJyR4iNaMAu6sd RN0xUhL7samFlEQkHJFhREmCMFpjiCzUESznEpuTiaWsikRrLo6UAqJysindfIElw09Q4+hkU/EI MyUDFCemERKvIdXSwnTbcur7x8iaWk5SVpUQazXOiGU4AnZQoJsmKSWVoqFiaqYHeOrO09zuH2K5 LoIjZiO3cws4IXVmb0o4B1PDuFCk5kKFnisNdqGKBDYW6NghFuZymVGExjVpmp03d/Zxd6KMo5Wm 2ecpextSOdZezOHabDakKzlcpeW4BP71jhReWNvPz154hs9vXefDsxvYnRfCTGoUYylGTrblc6Ao juNib14QW3OvS83dPiMf7+/gdbG+f337Eo8Pp3NnZQf/9uBx3hZKfGHYwUdiU97e0cYPn93n3+7e 4tkVfbx/3NW3qkGI3igE7Rp+049Rpx9rC4PYWq1iR1Myq8ocNCXE0mo3UGdKEqtrpUYsfb06QsTb SF+Skl6dDwdLIrnWGM2xAm/eOTnA9y9u56nhHI6I+B6tieBKv4mfPL2Kp8dTee1APf/xy9d5cWMj x6uj2F8ngthr4XBzPB+f7OPJFXUsz/RjUsh4ebYfN1ek0psmom/S02COp0ITzVRxAl2pItSt7ezs G+D81Ai720s5P17D+bEiKtUBpCsUxLv6Kfn6U2KxkqZUo/X2FQvkLol9IaEL5osDWTz7MiRW3ESU xJlCREgTEITO3w+tnw9af19xEO4ECVC45mbzmesadnMeHmKZFsvfHhKPUYEhksg9Z99Gec55ZNYy zQmRHZQHerJCLtCw+L+tBSkMmFxtWQTDZaepomjVMWKZQj3Ee/sIHqrJkSwaIirmGkbTGKEhPlw1 2907wjVur+CS0cudrIgg6uNjBDVVs9OLTKTHMeZ0DSZkoE/weTA9kbYENdVxkbNDQeRFBlKliSI/ OpAcKRUxrkGgdWLVfETk3LD7+0ild7XVWYxJ8M7gtgDdYikiXnr5HL9YloJw8WKl1hcl06qPFFX2 EeX1lePyJWThv4b2DJnvQbhrjBmhIRfFDWZYON1ZwZml1XQMFGPfsZONX76LfU0bDWe2sPXkcXZu PU798EqS2wYpdbSSH5VBpEKsS4wVrSYRa3Q8gZGRRIlnTg+JRaGOJUBspkqOayQhC0ucAVu2HmVm FBHmQmrbjqCPL6Ghu5SYFBOREWoUkYmYEypw2BqEFlMpNtfRVDZMgbWc+DQnVqONnLgisnW5QkpW qk25JCcUiJikYnU46O7dwsyKp4SuikjILyTGbkORI2RTnkxooQ2l0UG8I5skYzrK2AqS0zeT072d kWVvsn718ySX9aDKLiXF1EBKTi8rt9xic+1z3Mi+zqbMfDaVVLBx4wWOvPgyY9kVrLfV8fXanXy2 ch/LJVO2h85jhyOQE1lBHM8O42pzymw/pFXVZWwodHAiX8GNGi13ljXy3oEpdhRoWZnky2axlz0J QbPDNQwlBDOdEsF5EZfj9QmcrbJwb7yWm2PN/ObJc/z05l6eHHFyqC6SqcwQbvTksjlHweFysUiN kbw6mcWvXjzPh2KRvnvuEr97/Qn++NYtvrt/h8/OHeLeEjuvb6zjfoeJt4928bfv3uPNA+t4ZfMw T61oY0OOiTGHioooL8qlNKg9qYucL9S3gE5zOO0WNYNZDqGGVOrtKglsJWurLRLQdrY02uhP1dOo CWDKGUGvegHdyrkMWXz5+NwkP7uxjddWNnA0w4NHWyL5yY0ebnWq+ejRaf7r56/yys4ezrabONet 5ccXu3l+dTpPTaVwZTSNy0tzaFF606yMpkkVQm5UGBVm2ZdZLJvZg45E13hNUaxurOfk9BTHBrvZ WpXD5ZEirk+kU6X2Jl0skiUolMTgYGrsdpzRrlEuvcQGeYmzWESk0EykaEGMQEeMgEC0wIE6MJhw d1drX2/Cxf4EPPLI7OtttdghXXgkQd6Bkqz9iPYPxVMAwTWraYiImKsxnuv1tmvcX5cQzXEN39Cj j2HEEE5VdDj5Cg1GyfImsR9ZQd4U+yyiUjxfcrAnOZERGGV9V8McnY/s3G2RqOA8DEIbzmAPEaAw UfZAGlRBgpeSDdT+dMjFGTUHsypNwaQ9io15JjZItthXnsT2PC3b8nUsSYxkZaZebkgMQ3YtY+nx DEvGGLHq6EvWi2iksMLVFsHlwzMNrJYyZothOk3LlpJktpensK82h82FGewoSRNUzmaPYPeeliI2 VmezvaFgdrm+IpM18v/JgnSKjXrC582dpaWrHWVcHaygd6KVyLFWVrx+iWpBzy0bHpKVe4aB8XfZ seZTTOENKHTZaHQSwGaxY7l6pgY76GssxxSvJEBEMCsshmSVkkSjmaTEFLQJCUSKzzc507HY09Fm pKHSZWHWVpBQ0UzVo7tJLK4VO7WSgroxKkra6cgSIVPmkmtLoywrn7SmPhGFOmy2FLLLGilsWkVG 2XKskpHMsbEYDBHkWLTojQmo4h3EWez4J5tQ1eWzSAQvMlBNgcpOhT2Pza6pdfv2YyiZxlDeTHLF BFn17aQ19lC0fw/q5gLiq7vIq1zNeM0UZ2wV7EvUsTHVSbV8LkirZUfHFB+cfJlz6lIuRGpZrVfJ /QpkR0YQl4pDuVYezfUmG2tE7Nc3dbG5ppA9ebG8NlXHq5t6eXSwlF0VVjYJ5eyvNjMgIuNqSbxC gvNAlUmyvZGdxVruTxSLbSrj4zM7hUYG+OD0JPfHS7jUbuBaTxzPNMdxp9vOweJIzlWFcL4qipfW tfH6ziH++tnLfHxtP3tlO09O1vPpkRXcW1HA+VoVF9otfP3MTn7x6rPsERv36HAB68qShPAsrKnQ sLlRjq0hmV0taZzqy+fyaBEXR6vZ3VxGl9UwOxDW1oFh+sS6jmemMSJksyRFK0IZS7cuhCWWEHq0 3ixJFhGIdePFI2P8/OVTvH9kKacrgzlR6s8be4q5P5bEnz66ytc3NvDLF8/IeS7nQquODRnuQmtu TKf6cHeTnS+v1/P2qXROjkWzvjycGoMHTYnRLJMkcmZiCW2JytnhU1Z3dHJ85RrOTk2L8LXMzvLQ ZQ5lSVYCI0KcycGh5KhVsy9j8nVarCHBs30CQ12PLURcXI8vXC9lXCMkRArJxLl6WUvijhBn4SIY bUgohohIfMV1BAhgRIt9ivP3JyVWJWLkxQKhlgVCNj7yvyBxFq6hImbbyQSJD6uLDaNOGSkVWyc/ ihXx8CHZYx5p7o+Q5elGsVJBsiifXmyS6yFsnOciErwXkiYHkysYlSvBlea3kKzQRRJkiylwTXYe sohWudD1Kq/ZN1Sd5ihqRXQa1YGMJmkYtYo1yzGzIt8223+kOT6WDkscfTYtXRYRJIeOFeK7h+UG 7hQROViTxu5SG7ulIpxuymJ3UYJkWA1bsrUcKrdxtNrJCptCKlwSp2uSpaJK5auyc6I+ifOtaVzq zOJiZzaX23M411JMr92CWkRmXZqd1wZaudTRwc46V/f4cnqLkthY1MixxiUMmjsoCKqnUghgpK6J A6vHyEyzoW3IJXCTlcDsIJSqCBSx4QQEBRIQHEKMVoF/WCwqTSvx1mrsq5cRkyECo9URKeSjU9SQ aVzBQMNWyvPK8QjRozWWYTAVk5RciDO1ibzC5aQ5SynUp5GU0UZxTa8grpUKsWfpYsuSFWHkWMMw xcRjEkFzVlcQUScUUjGGMiEVZaqFkDglfl6+hAYKYcZaqJ48RVr9ChKbt2KsP4lz4CgJNW3o0sRq 5TgJ6yghROxKiDEUXWUKzpvTNF5fzdX9JxmvbyGltor+qu28seUeWzK6aGytZtPdHUx0p9OcLPYi zZdtxUHsFqw/U6ZmS2YMk4lxbBWCvdaYzNvre3l2rEASjImNxUYhHBNPrupiTZaSQb0PG3M0rHGE cbgsjh3VNq4sqeb7B9d489A2nt66nr98/qKQymVOtDl4eiKF55tiuCYC8+SyGm4MZ3CjJZYjBeF8 /9xh/v7p87x5cAlHcwLZnxXMjqxoDpQYebxJLdm9kN98/CwPDhxguV3JgaYMIQIFvRlJs50mB4S2 G+PDKIlcQH3cfPqT3cSCh3OszcmoI0rIQUFaRAgFyjDardEMiThOC6mtLTCyPtfM4QYnT69rZVOe So4nhBfXVvKrty7wl2+em321/ad3TvLDRyf59Kn1/Pm7e3zz3A4ebKpjV14Aj42lc64zla15ag7V arnQEc3ljjhZalmfFSW0peNgexHdljB6E0Op1/jSbImlSBdNV3EeQ67xiytbmKluoM1l53QxDGfa abUYqE8wUaiJpUwSbLzEslpskYtQQkQMohe6npHOJUAAwvWsMkAEJ1GhROHrI9ZpIXFBYptc7WN8 RFhErDRCRWX2BDTiMlx9nlzbCRbo8JTtKMOiifLwJ8rTd3akPRGZ+aQH+uOIiCU5QnzbYjeyvRdQ 6r+YRE9P4gWZVIEBKMWOFEV4zU7/mRvqToYsbR5zsHnNw7RoDg7f+Tj85mP1W4RJECw90I9Om2a2 s5jFy1NESZRR7IPW1cdJlNEseGb1XIjdzxOjfKeVg3S9XYoTa5McJDgYE8KIM4EEIadE98XYPBfL b2T77vIbL/nbY6EI4UJSZbtZAZ7kBnlRGuVNZ1wI28rMdBiCqRKMr9OG02SMpUWsWatVO9tprz3Z SHpMJOoFi9mdmcQHfQ18uOs4b26/y2d7bvJi13JeGlzPpyeeZ2dGNzkxDpzrRBgma9lwbCOrNlxg 1a4nSZNMkhinJ1as04JgdwKkovr5hREbriZIhKOo+CzZGXuJDR2lo/wig3nNPPnYcXpzV3Hp4Bdc v/9jVkxtRa81E+4bTJBPKEYRg5AQq2yznKS4JPqLC8hPzMAQrkfnG4XTlESKQUl/kYXcpCiGJUM5 FEYSdCZ02iJGO66gjqgkJiBZbG091fGtpKuS0aeWoCtqIaa0C03NDCoRHOOtCxQ+P0LlxXwszw9S e7yelHoNlaVa0potpFwYovPTx3Cc2Ud9fy8lxd2sHX+ZazveZSTjFGd23uSNV7/g3RfeZ2t1C/21 udTWSHKQgNxZIpapXsHzXTre6Irj7dFUHo4XcKsrhfMDJRzrzuVok4MjjalCnskcKE/g1hKhpAK9 JA0Tp6pdhFHK9aFcPjy/kt9+cJd721bx55evcqXTzvMDet6fUPBog473D07x1fF+Pl6TxPtrcvnT W4/x94/v8fbGKp5uCuZafSg3msN4vN6Xi4UePNzRyh8+epGTNXnsEiu5zBkzS+A54cFUGBRC85EU KKLpTE2iNyuJnnSzBHUEu2sss4OG1xnUTBSV0pFkZnmhlRVF8Uzn6dhW5RqCNJZ+jRc7CvXsK1Vx sCyMPSmhPLe2kR8+uMgP7zzOR8f6eHdftwjMs/zzy2f4+ukd3Oi3ilg6eX1fH+f78uTcs3h8IouD 1UoOSbk4lM22GrPQTTgtirnUqd2p0wfR54ijNDqYdF/X9DBBJAf4MyEJYWv3EsYKy2izm6k2RNPj NAtR1jCeY6ctKU5izh3VfBEXcSIu2+R6exvp5hruYc5sK99giU+7RoXazxdjqGxXpRLB8SVaYtQ1 S4k+NGS2i0HAAimLFsy+tg50tRh2xatSS05iKhalXmzTPBGZxRKsQQEYgqNI8A9iQ76cSFI4haoY FJ7BxHoGECc7HjYGsjU1isrgRaR5i8q5iuc8kkVkUkRYUoVmUny8JPgXyXIRpSIufQlhZActFvHx wSZCpfXymH14G+/lg8HNY1ZUTN4+6AS14tzkRL0C5MSS0Xr6U+0aBc+uwyAnG7vAk+h5bkTOXUDU I/OIFVxzTezv6ncRIyfhavhnEuJK8lpARbgPa4sSyQrxxCCeUSnbipFzCF3kg2umgxB3+ezuT+jc UNQL7awqWMqjbe081VLKg54u3l1+mKuVrow7xVNVXbzTPs5UWgEFQjdVhfEUpqkx1ZrpHKqlMctA ur2RrQfeJKtpCdos1/OReMJD/YRootAa0rGp4snTmujKaWEqP5cjlSUMpHeSl7uPzrHbZOV04kiu wpxdSrzTxmBbJSm5OUI9OWQ5azHnFZOdJPSSn4Y13k62IZWarBKunbhAplZFuSKWHGU7qcqlJASU ERvmJCZWBEdjk4qRyZKifna53gr1TqPrn8RW2kFmTiOlzx8h55tzBFzMQ31RrvPNBLKn0ykrK6a6 qYTS6liMJ/KIvrMU32PFDB8Zp35ogPbR5Rxatocndr/BC+c+YXP3Kva1dHLZNabOuUTqV0ewoSOC /WXhPFYn1NAQzaO1EdzvjOPL5WncE+K4PFrD+hIr044IydrpPDpUxOnmfF7ZspKr/S2cbSvl9vJG Lo7UcX157exwC//88gV+9fAWr21dwk9PTfHpzhqe7NHxby9d4ieXt/LKSAIvjuh5Q5LBH969zQ8v nODhTJ4Im4n3po28Narjg1EVb00m8YeXTvPHN27zxYYKXl+SKgGeIjSTzOpik4inivbEqNkpTlxt VDoSVZQpQmkzhos1imMw1dUfSSeUYKcgOoZqnYa8sADyQrxnp8wdTgimR+j9ULWFtSn+vLC1mBfX lXCkNIrPbm7gP394n6+vLBVL18h//Oxp/uOT69xdUcjRuiCON4YLzUVwtDGRXeV+QjIqVjiE8LLF gg7YeXtXNdfH07mxuoqlBXHUmELIi1lEiTGI1ODFZLoeW/i4UaJVsqyiia0dXZxc2jk7suSS/CwG klPE7ikpUviiczWeXehOcpgX1lBf4v29yTHFERfgJ8LjegHj6qE9X2LHm8QYpYiLF66RMqM8PIR2 hFwkdj3FCQSIzVKI4ET4BRDoJnG62GOWXh4RGnINYOU+R+ySt3yhlUAPk6UzMpKsQCEPn/mE+XnL TuZhWTiX7mhPxlQ+1EW4k+rngVkQKsHXT8QpkIyoaHKVKop18TQkpZCrjSfHkkK60kCZzUZmgp3y 9BKKBOlTFCqMIWGYA8JIjVJjj1CRGByD3j8ce4xBTjKFOJ8woSl3+s2C0DYDZh9/LKGx6P1CiVno gXKRnIiIjUbUUyEnEivFsGguxkWPkLhgDtVBHuLt4+Riu95EBYtw+YtQ+s0OD+h6ABztFoRqUQDB j0RTlLSRb57/PbfGjvJgbDd92o2s7nyKa1teZyyul70VLbQmGLnU0sZg2Si56YUUd1jR51kwlzjR dDuwD1Wi72onPDGJSO84fPz1RIQYiYkqICLYKtfJQHl0oiB1IwOOUeq1zZQonGJ76kh37sGWM0F6 XivVe9fTc3gXGq1DyCYDqz2PqEgdWn0i2UX5OEtFeNJbsNhqyXJUYIvLYZUjgeXRAbS4+VJt7CUp PJMCEb209AYyC/rp69hCYUoz6shkSitz2XpoCd2VPXS17SUiK5fIpgTiGyOJG1DTfKyKI0c7sDjT UJutxDhiiGhOJ1KKbv04ebeuMfrha/QM9bKrb4b71z9l69qXcNQ00/HoJaZ+9AYrfriD6bliJgeD uNwSxlMdCdxdWsvdZa3crlXzVX8E97r1nO0tZn9nxez4vsdaU9hfbeREYw67q/MY1IayNSeOi9Pt HBrr4rltK7g1UMf9mWGhmVv8/M27/Orls/z45ChvrRrkLz96m7d2DPPscDLv7anhJ+dH+dMnt/j6 4gRPdJt4YczBJ2vTeX3UzqdTFh6uyeGPD8/y5uY6Ph5X8XBMx53hRC51W7g+aOfRQSdXe9O41pfN 1b5MLnY55NiS2V1pYmWOQuxSKP3WIHqSQmkxhoggxdKXHEebKYrl6Vo2F9kZ0keI3TExrvPg1qBZ zj+ZMy1afnp3LX//7Zt8e2+fWKT9/Olnz/Hbh2d4MF3EywfbOdwUy76aCG6MOHi4p5SL/XE8sy6X l7fX8NTKAm70WkWINOyuMzOWGctIlobBDDXDtkhKQxeRGbJYXIYv5RHBdCXZGEs38NXtXexsctIp JN9mjWCsQMd0dTaOsEBsoZ60pymw+rtLsp6LViAhS+N6fhc1OwZUnCRutZ9rgH530QKXnZpPkGiC l4iHt9gqzwXzCRTLpRDXEhsYOPuWyUf+Fyh045q94JHZIiTjLv8ImRUaTxJDgv81WpYEttJTDtp3 saBZOM2maEpd8wjHG7BFxWDwCyQ9Omq22OWErIHuZCqCyFYECGb6Uyq2ytUoaVmGXihGbJG/P/Gi dHHeoqCybYO3P0axB0YRDkeUBoOvCI+IjS1SKCFMRZraQG2cgmq9Fm2wGkuEDqfagl1pmi0631BB PF/UgngaUeR4UdN4j8XEL3iE6lA3VmVrsYkYKmbHzfAjxsP3XyIjwRjpESC+0heF+EtdVIZUph3c 75/gse5tzLRepHjFTQ6++C7tnTuo6d5ESkUSTcs6aF+9h/KRFnImSggdySVgUktwcxS+1RGE5yWQ 3NhMRfsEpZnlRAbrUBlacDibCF2sRuMTRarGQZdjgInMQZIVhcSFl9LXfARLwyp0RhFXq46ohGTK Oo5hK5rBUCpCYk8SAipFZ1GgyXBitq8gO2sL1r4ulkqgjI3vZEfXJCumJ2gpqaRB3yZ+fI8IWBtF mgoqDQNCamOMiBXoUAdxo72eyRQdEzYVg04jhVYTVo2VuJJi1NUpVEjli4wxES1Bs6G7gJxKB6r8 PPYffZ3jN36EaeNF0jdsoaStg7LqJaRVjs6Oj6PbMUL2G/uo+nY9lptZrByLYUNTKJfaNWyvKWCq pJQ9WTF8OxbOK0NmIZR6DvbU0W2L43BXIbtqEmmMXsy6PLGzUYtZkRLCwfY8CWIhndFajjc72FKg 4P76Yf72wQN+8+Ft/vTB49wZ6+cPrz/ORcn8W5O9eLwtQuglgR9ev8yPDg9zt1vBg+FYvloVxRcb E/l6SwI/OdXJDw8vcqfexDN1UWKLbdwS+3WiXMuVdivXepxCVYkcqzNyvS9VSjIXGuJ4fMDBYyPp XOhOFqpwcl3o52pPKpe7MjnXlsbJxiQO1Mazp1zPgQoDp5vMHK+K4mqVP3dXOfjwVCU/vtDBX//t Nf7w+cv86euH/PNX7/DtrZ2czI3h8mAODzZVyHotfHi0hlvj8Xx0PJ23dqXw5Kos3trXzzPTpUJ+ dq6N5tGuWcxSIaVhmy8rhdoHQoWmwv1mB1p3PSOtUYZwoDmDiz3xHG6Mp0kdyrJCI522aJoNGqrE Eo5k6ckM9xZXMHe207CrNX2BwSCw4U9eXAzdBQWkqNUkCC2naXSkafUkKhQkyndWKaaYGJRCPgpf b1Ri02IDgwh09dhevIDgha7J3eYwx0Uy7vLBNeh3kvguV0cphfizSNmpToTH4LVIAngedi83bIJN LnrQix1yPfAqFkHJi/SgWhvIkrR4OpLjGcowM5whJ2QI5Ex7OptKEknzlW0Lwln8fbHLPuLFC+pl O/GLFwmBuGEQodALnlm8vEmT/xs9xU6J0B2tyWCpVYFO1tOKRdKIImrmy288fUgKFoFY7Cm4J+Li 7o1Zjk0n29LOn0d1mKtTnEqO112oSCyRdzARrsngRGDC3AKI8I4gZpEIXHQoReL313cWsmOsj2fO vsJgzRKiKwtI3tyMZkUdyVtWM/DYUeKONeCxKQvrdD15bWIhMpPwKPVHv7Ic3coaInOziUgexpq5 AXtpMRmdVcRnppORKfbGbhKiCSYmOp7oQANhCyOJDzdiVZrJs+XizOgmPamFtJwySvumyao+xbqt N1Hn5RMlWK4yGVCkGVGn55JU30nq5CTGvhYSxppJTamhqbSLntXLOdi1jLGUNvqsWtakxdKvjqLV z0JRmB2LytV/JZTlxiRqxMJVWuU3pX3kpBWjNyXhFxRJkF8EESLA4e4+dFR3YMhfQlzDDrQl6ylo f47k/pfJn3qfTacfpX/fejKGlxK7bgDdsQ5y+opoaUqnemkxbT0JrGn0ZmeZlkNlCg7mh3M0V8GZ EhUnC6K5Wq2e7Xl8uL2Ibe01HOmtZE9zJhMOJZeHK2mNcmfQEMzaynTq48I5M1TDUQnineVqRszh vLBtkH9+8yr//uXb/PvDp/j53bPsd01Ba/LkdmM0H+1u4B9fvcSPL+/l8S4NLw4a+HC5gi+3pfDB lmyxXc/x6+dP8VyzkuuVkTwYSOKpNhtnK9VcaDFytUtEpdXKgVIlF+X7yx1JHBar81hPshBVGser dVztFpEZSBeLoxerJeTTaZv97WM9Vq40mUTME7jTK6VPy6cHy/nhwQZ+eWeIL4QW//L1Pf77D5/x j19+IOU5PjnayyG5RtuzAlmf6sfyJPd/EU2lL+drQnl5JInndpRxUQjs9S25PNaXxEvrithVEiL1 fDEzmYF0u2yTkEmJxGVupBfOAE+yhVL6TJE83JfPTHYkuSI+OTERdAipLivJY211FpWqQInJQOID AySxq4Vk/GdHKgiS+Iz1CBUI8CJX70WCny9Kd0+U3mKZXLPCSoy6Bp1zdTlQCDiYI6NIi5c67dqG 1PUgsVWu5zqu6ZZcNDMnYKGrp3QECglandiY0LnzZidnywzwYqklhBXmRSzRL6ZL4U63PpSOJCM1 WlfPWA1rpPJsrTCJYtZyZeN+Prn/HO8/c54z07U8NpzG2Q4Hm4sThGpMs93c1+QYmEpVS6ZSiR9X it+UYlew3OYavjGEYV0A05ZoBqM9eLrRyj5HGCsTI1khmLdU/j+i9WNMF8iwPpgBfQjNkZ40hC2m SvxoY6w/RYJ9Q/K/1ckxNEZ4UyboWBLmS16wF5lB3mIFfcgK9sVpCmR6SS5LTzfR8GAlXSuG2DJ2 nJ2Hz9Oytovs3cNkTWWS35OL/akD5P14H6GbcwgprsCeUkCWUk20VW7OeB16Cfiw4nx87Bl4x+ml RBAmNibGEk9mbjJ5OSaSk7QkO+SmVqwiNMZMjDaGhDQL2lwrhjwb5Vl5nOisZ1dDE/aEGArTUsip TSWjO5Pklky0pamkLxkibv8Y4aeXoN6xlMz122ne8BYbD3xLQfMJ6hsGKRwopbfAQUui60FlDnkm C1nxFqqM+TTEJtEj1Jjsl4DDNklcvAij3olvrFGOSS30FYsqMJ9sWwuV2hQS7a0EWXcSEXWJgfHP RGgekpx7j7rKo1RVjWBNEoGsKKG1vYmbq3bzyc3XePHUE7x2oIG3xt15oSOczyaiRSCMVJkiGLV4 8dGwilc6ojnWlsHJrixOL2niZHeOCE4Kh+uzJKhrWe/UM5Hgy/ZKGzurneyvS+VgvU3siorlmRGs ztbx2ZXD/P7h0/zhk2f55QvXuNWVyqqkBTzaFsiHJ6b5jy9e5/XNozzeHMJ7ywz8ZIOaT5cH8+Wx Xn7/2V2+3t3Ja03BUr+8ud9j4dnOBC5VKUQg9FwXkbnamcSO7BAutVqEbmwcLBVx7EjkZq9YJxGj m2KTb4rgnKrX86gIzI0uEakaNY+LlT5foeZylYrbct5Hc/x4ckjHR8fqeGdTGk/3RPLWgVZ+/f4t vnjiOP/47inuLxNSzA1hb2kYq+yLWGaYw5asIPZXRPLYkJ1fv7GGD3eUCAVN8Lun93KsMIonRrNZ 6QgRl+FBhyFMKNCdgQhfxgO9GPF2I9V/MXY/iQmFH1eGTXTo/QUMQqgRy1QiQpAeIWIkguQMFYfh KUneayGZmlhxGp6zb5IiRFCiF/uS6LOIlVVxbBMSSvJ2PRt9hPD5c3HNFKuQhG4WctH5B8w+p/F/ 5BFCBRZcbWuStcbZXtuuZzJzXCUmOITypBR0QRGykfnkesxhImYuO62LuD1llAoRx6oELy42xdOu 8mUsMYzJ5DA2ZivYXqbj8tJynty0kr/+8vf893/9H//9tz+J3zzDy2vKeLA8j2fkgtwfSePFYYeo cgrPi698IOVuUxyvyvLVXgv3muN4vd/Ka31WXmjRc18w89VmLa93xPPJ0mR+vNzGjydcb4HiebNN zfvdBj4Qr/v+kIVXOuO5WhjCSz1JXCuO5Uy2ZL/sKK6XaXhJKsMrUgkedEs2kPJ8j4PXe3I4IZTU VJND87rNjAg1lKVsY7h9Fwdm9nPu8hFmXjrO+IkuycoqlK1KokaiCKnxQ52bwc6Zy7S7WtJ6heMf G4J/hILQiCQ0KU5CrEICqTrKVg8Ra9eiMIST5NAQJkiq1xtRqgtIyCojLTWD2vpGiod60ackkCmi XeSaRkPtR7vNh2qnDwX50ZhGEmh8YRP6vd3ETuSgOd/L4JdPoj63ntjebhLqhkjs2ICjazkVh9cw /fNn0U2Pk9g0QrIzlbGkTO5NrqI+oQBrfByxljgCvcPw8okkVo5Zrc4nLbOZqvJa8k1a+iIMTAa6 GnllYCkdxVp+k+yyr1m/+Zfcvvpb7pz5C8vaH1AV00aOwkycLo64/Cqapg8xs/pFlm14mqsbV/Hk +we4s7qE6fxIQv0XodSE02UP44MxBZ+NxvHoWCWne4poFRt4qqeAMwMFDBiCZvsuLZMkM2qSzF7r YFpsr0uQzsp9PFAbS58Elqv39t2JGr68upPvP3mNX3/2Eu/sHpRgjuXDNb58cbaT//7pfT4Xu/Rw SRQ/22Xn67WRfLohgV8/fIzfv3GJn0q9/qg3iAPpXtwT4ni+W+hDtn+pRiG2OUmKnb15YVxqSeC6 CM7hCpUIYAKPC81cqFFxSz7fFit1ulojwmbhiW4b56tiuStidatBzY3qaJ5uMXA83Y/rzap/vd2q C+C1lTY+3pnHHz+/z5/eeJZfv3KUR0U87y7J5GJnHGdqwzmU68teqcd3t7Tym08e46sLy3m8Qc/T k9k8XFfOGxsrRYgD6ItzpyrcjdJIb1qi3BgVgj8YFsTTYndKPeZTE+PPreU5XBLLuDovfnbWj/4M K51JToays+l0Wmm0JGDz8ZwdwVK9eD5RYnGi3RcSKSRjFBqyh8SQFSr3osNAU1Ik6oWuWU0WoPLy wTXXvdrDnYTQ0NnX164SKr9X+3qI2LjeUj0yO7vBPJddCvfzwyKIo5g7R6hgIa+0xfCjLn/OZnqy Js5TSCOYLcVaehNj2NtewbFaI2cFCV2TYJ3vL+CF9a386NIGfv3Ra/zpJ7/ihx9/w4dX9/PydDEv ThbwzEgWzw2m8owo/zOD6dzpsvOUBP6zveI1BSvvyQ16cSCFVwZSZ8tbo04+Horn81ELL3cZebM3 ng9HE/l8WSqfjtn5fGkab7TG8clwIg9FbB606kSk9FyWSnGjQHC62cDNWrPcPAPPd6UJCqdwtyON C5VG7vXl8Hx/NturDYxYLVxyjLAzcx01BatI0Jgoc4jdK0kSEsti3YE+GvqLcQjiRzo9CYz3pCw9 hrdOjjJcpiTOMwSfhd74BedgSd5EnBBAtDmScAmWcMnEoeZgQoX8wmMCiY0JwdfPB//IaMJjw6nX JbBMbadD6SQhxoJCGYRC64+2T4L2TiOBe+0EtRsJ79LjV2nGU+hxgWxvfmIQbkUa1IUGQgz+RFqM Qk0OFMlqCoa6qduzEVOW2CpnBs5Y82xbDqefBoV/JP6e4UTGmUiM7Scz+SaRIXvluAqFdCIolOSR Kba0TKxrbVgEyWobeYXbCNaeJDrhnpzH06QkvEhn5D2OJO/jycJieuKTiA6pIFazlMbyGUarV3L+ qdd4/4PfMjp8kvS8bDRRChSxGtJFRJdoPfnJ0gQRGRtXh+o40u0amD2a3U0lHOurFuQPoEfvSafa k0GLkhPD3dQootlVV8RFuQ+H6hMYSlGyuS6F05KEbvSl8c/vf8VffvczfvvwPpdbknl90Iev9pTx 96/u8strq/hmvZ5vZjR8Mm3g1/cP8OdffMp3uwf41cpIPh4OZlP8Qp7tMvGC1KM7TUoeq5cidfKG UMvJSgXX20xCLVbONOi40mrmbr+DG806bjSqearHzqVaLdcbtNwRcTkrJHK/U8eDTvlfXQivduu5 kO3Po/VqnmhRcb0+kif7dJJ0lXz39qP89/fv8oeXN3K/1ZdL7SGcbtfxxeUh9pZEcGF5JX/54nE+ 2V7G3ek0vnr/Ei+f3syBskT2FIUzIQDQEj1PSMaddN85lEYsoCnCnSmvBTweFU6D5zxy/edzcrSI k70mWg2uTs1KRuW+TRZVsbqihvG8DNotFjKCAtELmUQLccSIuIRLUYsdcj0/TVHGzr7i1ogAmbxd b4YXicD4YldpUXt7o/BYiFnsVrjASYQ4ovB5c9B4zCM+aDEB8tk1aJW/u6/rmcxc9PPmUuczl8PO QLYaPZlOCKfWYiDV24fUiCDq1JG0JupYlpfIrZUlchGkTNZyoKeC9VVVrK90cHisjrPL+jjW38T5 gXxenspj0ORNUfACSvzmkeMltsxzPpkej5C6aA4p8+fgXDCHVFlmygEVLX6EfBG6dCnbk/x5T6il xXc+pbJOpaxfuXAOVYvnUOMmn+W7Kvm7wvU2Sb5zrVMq65S6PcKFnGCGNV7kyHZT5HuLfG92nbwo q0oU2xjoTkZzNkdfvMArk0sZjAllZKaLDa11bK0d5e7KnZxYWkH5TDNd2/dwf3wlG5x+2BJCGZ6w MVIQLBc8mKqMCjJTi8R6ZGE0WFEaNLNdHzr9PakJW0Si2gOFPowwlVCQQkeQKocodSVGexqBeh+U 8X6kWUUAkiPQ2KNxGr1JzvYkbCgCr+oQFkimWmBYhFvMYvzc57HY3RtfbTghSaGoY91JDXEjx9bA yNhhqqb6WX/qGEn2KMwiGnEaOUZ1AIrwxfiGueMe6oFPiD+ensHoY3vYvvo94rWXSYiuIy9OgTZk EdUeXnQLLg96elGpi0ed3IF//FbmhzXjFlAllWeStvATVIf2k60qxKZukn1sZrTzNVoLL7O9c5J3 Ll7gbHk9j/c20JiYKdfMRrhcj/SgRQzI8T5equPJWj3XBuo4PdpIb7KSVeWFHOmrwjWTQJ/Bb7b5 fG2ML2tLspnMK2RbSy13t47wYN8yWrRhVIkt3pgdxNaMQJ7atIU//Og9fvj8OR5fI/duaQqfH2rl Lx9d4DdPTfDVjL8kJ28+O9jIn759ld+/dYPP+8P4xUp/vhj141TqAhGFOF7u0fNMo4KbVRHcbjdz U6zORaGa600anuiK59Fm16v4OElSSZIg47lRH8HdLhGjBg1Xa2J5utvMtZpIXmyN5qNBJQ9bA3m3 O5ZbhUFcLQvltgjZwx31/PhUN68sS+S7N6/yn79/m5+f7ebTlSE8Ox7Ou2sTRcS8udKj4LfvPcq7 O0s5WerP05s7+Lu4hN998C1Ha0rZ5PBgTZYP/ZqFtAv9OiSeqsIXMBbpycaghXxVmsu+mAAqAhbK dQxmxG5hOCsNp1LLZFUDSwsKZ+cua0+2UCwibg/xwOLrOSs0SaE+qDzd0IuAuOZAcw394Go/4xqm xfVmyTWolUbopTkjlUprAse37OeZC0/S4CgmKSAGvZsv2gVumPzcsMT4iWWa/y/L5HrlVCDqszM5 lJMFGrZVFFGmVrAkV8U2ux/X2pS8NGnimfUZPLejlTvbKvnwyjJurS3h9Joqru0dYzJLOdvnozlB RZs5mj0lRu4IuZRFLCbRdyEpXq62M6KAcjIJon4FqmiSA3wxLVyE1dV4R5TQIkJnnTcPu5SLZbG8 LAhbIKKUJt4vY/ECsuWES+W31Z6LqPNeTKV8rpTtVni5Uey+mALxksXeCzmSFsyQMYwUQbvkxR6y zflo5y4kyjXE4Nz5GHThqFJDCDYG0GRUsC/DzrpUE58e7eflwzd49tBlNmTa6avLYklvM5t7miko TsOUmkmmqYkwz258FowS4NZNiHsxhpAkkkPjyfeLZYlbMLu0cVTG+eGQ/cTEBpJoMmGIzmH15DWm V55DFe/EPymEMPHhcbnhqDPEwxaGsaTVQEm6P6E5EQSmmYhKrKF76TESC/NILElBUe1EVZGI1hos 6OvBbjmmwcoaGqfX07l/Lbm1/eSU1JPWUkK4U4+X1oJPVSphe9MIXW8VEvIlIjyWkGgzgeZaAuRc LMZM6s0pZIjlK453tcI2MCjePM8YK9tIR1u/hr7Lz2BY0kV9ZgVtmg6ytEMkhK/j6MZPGGq9RVho NfHGcszRaeRqdeRUx1M7lE6ttYeqrA62C/p/IITxzbg3304G8OlAqASxjXO9WRxptXKwKY39zTZ2 VhlYn62kT+NDW7S72KIoJjIMrC5JZGddIptdDd5yjcxk69mRH8GenCA2OlX87MGz/Pt3z/DvXzzk s8fOc2lpBv/46ATfXxvmm3Wyz91W/vPnd/ivX73HN6eW84sVi/nVlDe/nPTgZuFCHrSE81qHklda 1TxWGCx2R8djTVouVsdwpSaGuz0mbotFv1IRxkuDFl7oEZGpCuFevyTctnjOlEXxdKeFO0Is96v8 +Xoomi+7fflSxOzluiCuFAbyZKcQ+dZynp9M4P4SFb95ZTt//91DfvbSST7a7uC9KRG3uvm8vUrB 9++c5Dcv7+TOkImjtbLtlWLvWzJnh+V8bFSoqimErfk+DBkW0i0kUyMCXhW8iPFoX1YHLuQ1RQhX Q/xoDvWiSkSoQRJOa1oytWmpkiBzZ4cOrYlXUaoKJyPYk1S/+SR7LJBE4IvV3w2txJJmsdCI23xU 8+cSJfEXKhYp2s01HtQiIfjFtGalUmExcXb/BX704ltsqS8lN2QhWtERpZBPjCR0XcBigt1cYwGL yLg6OrbERohPK6DObKM0yIuVNj/ePljCe6sT+OP9Pr48V8Ebu3J5sLaUp3b1c6IrkxGzJ8tL40Ud 09lQZKU5LoD8sLlURc7jeLmeq+Jns/0XiMh44vBaTJqvO06feewbruDCimYmsrTkBLjjECKxCr0k CW2Y5VjSFz3CewMxkl1iSBfsS5P/5QqVlAiVNHo9QqfgYbfPHDo859AlyzZv+d59DrVCNPWyfCIv iPWWIArkb4d4RKN8FyH0o5z7CCnhgVQUOWhsrCerqYDqllQ6y50MFqZzejyHu+V9vJ7Vx1KDiXhz BslVzSTm5qAOc+IzN1/Q7yi1eZ8SFNjC/HkJeM7XkBWQzo3KRqp8SzC7NcuNsYmQBhEW6MfiADcW Bs5nUYgnEdYUYhPsBNo1BJcrce6pxq09GveuSPyqAkhL86I42Q9DegSRtmAWRarxDrcwL8ILr6wQ /HIDiUlXYTJoSQuOEJ9dQlPmBCn6LAz+2tletgkiIEmOFhItZdTk70Jh68KzOQHvLh2L04MJSgwj MEmPobeN6J5cCuNjhUZHqbIXU9/Uj8NZhDI1GV1SNDG5MZj3DxC8r5XwVVk05ChJShYqs6gw28vJ qH6crKqz1JkyOGUVGzrQwqHeRh49vZNVYm9aTW3cmJrk1+tU/N9OT/7fnkD+33ZPfi+Z++HyHJ6c quHGknwu9edyusvJsQ4n++vtTDlcD/n92Vup44LY8ZOdqdwcz2N7noKNpTEcqFByusXAoZooDuX6 8cKWJfzjF2/z52/f4NvbD7i7eoz//O45vr+7j3fHPfnpqQb+4+un+Y8fvcjP1qbxyxXe/GrpQn4Y D+S5Ug8RgmA+6lPxdmss98oCeLZRyd1GFbdrIrhVGcILXRqxQS7K8ef1fo1YeA23ykK41aLnTJWG fVmh3GmJ5wWxRC+We/Gb0VD+MOzJL/o9+KDFh2fKfHmxK45n+vX8/FwDvzxXyi/uDPHnr5/hv37z Hp/sK+HjdTo+3WLld/e28as3j/LUVBLXWyPYWKjlzbMzfHJuRkRWx4oMbz44XMI3lzvYlOnDqNDM dr0bJVLHemO9GY2Zx6NifV9NiqNRXEBb6DxG5F6+cu06Hz/zNEuL0mhIUNIqdSAnwpOssAU0xC4g 33ceeWELxTZ7YRMKUSyYi0USudXTHZ2IS5DEpWum1WhJ9GkKcTVZKaTFRIhtShZqiRKB+Vc3JJOX u6wzB9c8anrPheRYwiQhz2dOxMKFDOoMjMYGscUcyiv1oTwtF+uJ/nie7wzm01Ux/EIuwvlCH3bU WNkw3MKxiVYO9RdyYLhEvHUWp0cqabVoyQv0oUnQ/EqdgeNlGtLc5pEs+J0ryrp3aTfv3NzJ3kEH G6qVTOVGMuiIpiDMmwRRPqsoZsLcBWKb5vP9Cj3PN4WR5z6fMvm73mcRrWK5uuVi9oU8wkjYHMZC 5zAqZSD4EfoC59ElHnRALuoHXWqmlYspFGHJlIuSLmSUIAKW/8hczpYJlmtUFGs0ZNuNJCQ6xDYs p636Jge6VlGpkGD1jyI7UEdmxQF6J84RFWNEl+5EkZlHaFQfQQFjeIQ4CNMUUlh6mnUzb5CbfAVH 8hIK1QmzwyDq6g2ETxoJm0rBT0glLkeLp9gt3/JoPNJ88UrzwUtsaajZi8iscOKSEmenCC62xqG0 hhFhCsFLFUyI0hdddhaWkSaSagsx2lLQ65LRG2xo4/Uo4+KwBYZxomqa1UXjWJNaSS8cIrB4I/6d 04TmlxPt6nWdqCE6PY5F5nBMBUOcufkpGmcdoaEx+Pr5Yg6OI12oJlMoK9NopqzKQffJ5cQszSOo LwGflblEdyZRcH0JcV1JRHTnEjU6Rnh5PzpLAiNpNewp28DBxly2tqTRmaxmS3kxZytS+WSZmZfa XbbBn++WRPJgUMWwNYJak4JErwXYfdxYX2SmUSeIH+NJnzmE9qgF9FqiqZZrUBbtweYKE3vrnfSm RM/2hSsU4S2I8qAlZhHbMhL51YMX+P7hMT65OMmr60v42zeviMic56PpUL6/tZo/f/E8v31uL78c W8TPl/vz59Vz+WHCl5fKvXlQGsBXw0p+1BvDK5XevNocyattsTxoCOVuhQ9vdMXysFfJE+WevDei kQSo5dE8P67X6rjSmMj+3Aie7TTwttij18vd+I9lQfznuAd/nfDk52NhvFHrz7s9ahErBS8OCKH3 +vL1yUr++W8PpLzGu1sKeHuNkfcOVPHP717g/tpU+Wzi+SVBHGtSsbownMfXZbK5VM0zUp/ON4Zw pTKAnU4fpjULuBDvxkDMQtaZwtlqC+Qx1WLetipYFuPGrmQfNmfGcnr1Gl4+eY5tjfkiMCoq9JFk hS+kyuDJhrwwhs3eFEfOp1ztatC3EJXEbarY63R/b8qEbJMlfuO8XdMjBWAN9qHSZiZR/h80d65Q zsLZQa9co1DGSfwqRIyi5i2eneixLDmGMB9P5sQumsOy2IW8UB/JT/bs4et1JZJpkjlYGMftHief rWvkpSEjaxyRtOtNdNgSGM61sazYwExNAkP58Qxk2aRimcV+6OgRJX2uM4EN9ghKZAd7e5r48ukj fP/qfv7w1j5++dImvnpqJa+d7OX+7mZub6zlsdU14tELOdRdJGiYzsMlCVwuj2EgwoOOEG8Gwr1Z EeXNmlg/tqncOKSayzHNPPaqH2FGhGZp4CP0By5gefRiPujRMBw0T6zTIxSLzcpY6IZB/KRubpig oBZDjIm8lELMJidRcWkUJIxQnbFDfGs/VYmNGFV6IpO0pOxbja59CSHWXHytFtQp8ju9kWJTKiqV Cf+oDPxD+giNXoFvaCGRwWGsEKuQbpqPn1NEwhaCT7bQQF4q8ZnVRFWNEFdZxVy5iQt9IklO78KS k06kOYljJx6yff/jZBQ0iHjkkSRiWNxYRnKBBLRDg7s+iMjYAApjgsiMCsRqcGCztBEY60Af5E+K Lh+ndQU6/QCZqWcwOB7Hkb6dzPy1BDvLiUiqJCq7UmjIRlSZmZjCAtTV6SRmp5AXr6PDqKIxOlDs SRhba5XMdCZTXR9HeWkkZcM2Ln5zmdo1sr4EQFilCV+HDsvYclq3PoOxqIR8ZwqNGVVkOsRuDdXy +O79HFqzn+1tuUyN51IrWThRF0Wazod8fTBHhqpZnpNAwqIFmL18ZxtttjviZ89vKk3LmDaAaXMQ 48lKllqj2FuuY199PDNZsaysSqbeGkujKYzlRWqhzgD2CmEti1vIeRGIt8fjeffkCl5bVy3iYOX3 b9/ib7/+Eb883ctPBxbyadci/nfGjf9e6cZXrYt5rdCb78eD+beBSL6q9+NHDYvE7gTw475wXq9c zDd9wXwun++WePBRr2xfqGSHzZ+jQhmXmlI5VqATUTLzk14t79X68pdVAfzPTDD/PTOXv024802H G9/1aaVexvLmqAjOQDhfHREh/N0b/P3fXuDHh5t4MKXkt5/e4Jf31/DUUi2fXxvkw/2NIjg5HHW9 Gp9IZEtxHE8ssc0S0bODdo436VlnX8T5pEUctPhRJ0KzxR7Cu8ZQ/jhVzeOJMVzK9+b26mRu71nB w7u3WD1QwPKuPJrLk2goMdAqVHhyVGzPSAbr2utmpx86tqIXvff82UZ6pTHe5EX6UhDuQXbofBJ9 5mLy8aDEYkbt64Ovi3A83GbfRrme1ejcpLh7E+N6QCy2y+QXSIi7G3MKJWt8NRYiKKnj98+/zM9v HueqXMjnxmr5+to+fn7pCB9ubWMqKYoBp47RbBPTxUl0SsYelorR40iiKd4oGUdBSbjr9aOIU2cm M7L+9tJ07qxp46dPrucnT87woxtL+FS88nsXenhXyoeXB3j7XCevHK3nxaM13D9Uz6MzZayxieWR bLjCphWV9qVXTnZQRGa33ovbae68VrCITxt8+bQ2hFeLI3gsP5ITeTFs0PlxRy7cvlQDK5Pj2ZCZ w9r8GtZUr2NZyRZuHfyE6rLbmM07MRoGUKdWYy/OpcBRT3f5CZaNv0FvzWWM6ZlEC114iW91M4h9 KU9BZTVIBlUxEm8jKSKeSFUqgcnFVK5djzrNQFRUJDG6aKLjgrGpVGhl3WihILXWQbgtidjWIkwD lXgJ2aQNb6B66iyZtYMk51cTH19Ami2VzNxMMsrqKIyNZUuUkqMlOVjCgokNN2CNDKfbEEOxZPeY oCCiAx1Y1J0Ywx04jd2snXqOqorHGet/SbZznuzSXaQWTmPM6CE+YyXOli2E1trwqVLg0xxD1Ops LI8NUbM6jwG90GeeJ99ORPHmVCg3Npt5akkqHyxvYKtrArVUf3ZUR3B8bTWVOSnERIURUpJB/uUD pA3UYzDkUlfWweFtY1y4cZfPX/09M/U9VDVXcvLTj3DOdKFLCMOsjmNvYyWXlg2yrKIQq1hKm1Ta 5SlaVubZGZbA2JGhYLMI9ApzIH0WBdXaSLHyRqZacuhYWk9hSz6JylBy/T3o1ATRFLWYLWkiSAme jFoW8syQmjax7Pvz/Xl/MI2f3d7Ibx8c5S/bC/jjskB+0jOP/9nkyd+3evH7ES8+Ecv0nyv9+cd4 EH8a8OJ3Q278fbkn/7XSh98MLOYPQia/nw7k01YPEZ9gnq5Vc7K1gceXLOWp8XFeGuvi/TYnH+R4 8HWTB3/fq+afp7T8Y38Y/7shmD+L0Pxxyo/vx4L4aZ8//zYRwXf7ivnf37zCf317ny+OjfKVxML3 rx/ilU0pfHoglTdOdvCTF2/w1t4mbvYYONsSzuVuC++tS+DbDbF8d3mGXz61jxd6gvhkTMmlXH+W aRfxQquNP7ywnd+syOdhZjgfiji9vtrKzfVVXLuxj10f3mPjtjYO9lVw78UXOPbSdTasHubAqlXs XHeU/at2s3nZerprWilMSKRMYnmmoZRGtR95IXNJC3Of7ePUXlqKKiCAsIWPEB/ojdJtIbZgX1xz f7sG53eolGi8FmMQ+lH4eTCnIGI+78kF/Lo3jE93D/Pt4REu1oVysz2Dsx1ZvLl1kvsrW3liaoxb G1bx4MheXjx0kJf2HePF3ed4fv91KRcYL6jm0dXbeWH3cV7ae0C+28HTW9dyf/sEXz26ng/OT3Nv Vy9Pb+/gya1NPL2zmcc3NfLYehGX/W08ONzOU/vqODCYzhLXuLBSVqQY2OGI46Azksu5UbxVOJ9v 2rz496NF/P2JKv6238I/Nlr41UwG329p5NFyCy8PFfNsbwOvzAzx4pr13FmxjntbL3Fj8h7vXPkV r7zyDwx175BcuZHuinQJoBwqQh2SHXdRUvQ+JsOnlC29Qt7aeoIztYSKmPr6+OO+2AdPjwAUAQpS om3kJ2UQVaLDp1eDT4lSxCIGY74bEbmi6o5gdHGR+PtiDN3RAAB0LUlEQVT6Ea5RECKY753sTURx FIu75Tf5+ejjM8jMSyQk1YNipxtX+7KZKbViyzGSlJJBTmIlepUVpaOKisnr6AwF6ANCiVeHodBr UWpSZikoJN3V2liEKnuYnJbNWPPXk5g6ha36IHGl3RisTgwJ2QTlluG9VGjkQhv+k2bSJgpJ6s6h JEXDHmsZ3x1Yyn//4XP+96fP8MkeB69sPcqZihHGTGLjYvPpKx4W4sjm+WVjtMTnEil20TAwhLfe IGSXRkKkgZgAP0IS4qmsaqerOpWMkjys1c3UpKRwpq6Q3Hgz3U1tYlUTacq3c33rFM/vXsXttT0c kYp/sDGVESGTKiHY1XVdfPf+z3j52vP0JDmoVgRSkCkCb9NgDHW14VgkFX4OvaZFIoSetCiEXsPm sbNMLHu8F6M2Nz5baWFT4iJuFHvx12sj/Odb2/jFaj/+51As/3s0jH9sCuDL2kX832oP/mvSm7+O LuafYwulbnXzf98/xR9v9fO3Fb4iFN580eHDR82hPFkkYltiZ1+hjeMVDs4WKHkhfzE/qZ7PH662 8z/fHec/3+7hv56t4n/OWfiPUxn81ysz/OFAOr9Y4s4v18fwxt5c/vmrW/z5F6/wq3fv8u39E3y9 vYxnpW68sjmHn18u50fb4vnxQQfvbLZzpsmfXz6xnG/l87fTYfz1mI6/7A/nRzNR/OWDfXw4mcC2 5EW8ty2fb/bX84dL7Xw2oOfPjy/hJ49W8ru3VnBmTTknj6zixLoaTm3pYvP6Gfat28iRNVs4sGID 26e3s2vparaNb2bH0jVsG5libe8oY5XlbK9JpcfoRV7UQpTuc4j1cZ+dyjZHp+Tuid2UmTU0Oc0U 6MJxyL1Tey7GErBY6DSSVCHvOVVCAL99spzvJlR8tcHIG+1qXupJ5OnBHAnUAj7d1sczKzu4vW4d d7Zu4Mndu3ju6EnuHz3P7Z1XubPnJk/uv0qP4PgTWw5zf985nt11lHv79/LMlg28uWc1P764lldO jPLsvj7ubG/n9o4mntrdyjWxSRemykV0Wrm9pZlzK0pYURYv6B5Ok0JsUpwf6+NjOJAUwuPZvvyy aT7/PJTL//vj+/y/v3zF/704w992x/Pf+7L4+cpMnqw2crcjh4dLe3m4ul/EcYpnp5fy/MxKnl22 m6uTZ9g0fJKildtY+vZVdu3oZjo7lgZjEOnmcOINGgrS8nj6/AryapMxjJUQUWfHV2xgpCYOpV4l FiuKWNfo7+JV1UYNga6hL8sTaNq/lpCiBLyTAvAxeuMRsABPz/ks9FjIPPcFePi54xPsR7R3KtGh ZkI0oSjSo4geiiNoVQrq8njidBo05lRiTGVYavYSb1uCUtVC3vB1EbtOoqPMBEb6EKYMwpmUhbNw FHPHAPaaaoJjU0m1L0WXWIwp34oqO52o5CRM0RYMQlj5OjVFcvzFA3aUA070jmhsZhXZkXGczF3K z8cq+duFcX5/dITnDjbx2N5z7J+5wLrxp9gx/hhNZUNYYpXofUIwhpWyefeLpDUuoXPfUpJEaJNK NFizIzBvqaPiylrMFRYypeJl5zmxGFPRRBVjjl9DVFAFpcnp3D08wwunp3nxwhpePbuS587I53PT vHx2OXclGPa1NfHmhce5vf0Io/YEmqM9qYv2J9vXjVLfRbQrAymKWMSkw5+DFULQSQocPm4MWNx5 eX8hxxt1vLU2kq7o+TzTqeG3R0b58wsn+GG3nX8ctfP3Ezb+eiiFX0xa+Y8NZv6yLpEfpk38clkC v99Vw98em+KPBxv49ao0frkqg9cG8riUF8f7o+V8uqaep9ssXC5Vcj7Di09bPPld1wJ+PezNrzen 8b8PZ/h/3z/H//3wCv/85gZ//8l1/iDb+92GGr5YX8eP947wzdO7ef/GNj66tIKvTjXy7rRG7FQC b/Yr+elqFS8Ph/LdxVQ+P5PN5b4oNucEc6Mukg9XqflohYXHOpU8v97JGyutfC6/vzqROTum8Y8O jfLb927xzoEJXlqVzG9udPOr589yrDWe80OJEhNlPD/dwsYMDc5woY7ARXQl+pKvXEC71Y/MCDfS g8QuRXqQGB7EFanXT+/qZk+Nki6zJ9mxi4hym0uM23zifRZRm6iS5UKxRotIcVksQyAZ0QEiMCq2 NMaTJfuYU1Og5jcnnfxseRBv9/vw4YCSd0aSudOWwYP+Aj5aVSeWp5M7EqhPrlvLU1u38szmbTy7 ZSl3N2znyS0nxYOfod6eyhMr13B1+QSnhno5tXyYs2MdPNg6xhPrWji/vIKz4+WCarnsaHGyvTmF PZ0ZHBsq5NSSEo6IqF2YqmCqyEC7XkGvIYoRUwQrzdHslwp0JzeaX9Qv5I/rFPzzg238/c31gqaJ /Lbfl8+qAnmtNIx9Wi9O230lM/sxJSd/bskB9rcNs81oZZs1ie54LR0OE8Y4we0uDc8dSWZDfzCp gtpOnTfxiRFoDJGYReQUIjhKRwLa7i5UZesxF0rgpBUQr01Eozbiq0ok1J5FZGEqvhV6vIotuJsU xMh+IzQBIjDzcPP3xDcwjvDgBKwKKxlCAHEJY8SZt2CwF2HMNZI8XojzwiSWznI0BQVE20rE3vST VbWfmdFr5JknSdIfY/fWD1DpWoWMTMRGqTCEGagpKiJAI3aq2kGqCGuYRTLOdDe56yYoLEynpqqO 14TwznW18N36Cl4sDeJ0qlgLlS99qkCxYMms6bjI6qQaHs0P5pnScC7lxLA2N4G2jDyKzW1M9L5D fEwLilDZb1goMZGRhEYEoNcoSbeqZV2b0N8iArULCYwTP74xDfW1WkLzlcQaheZiIggNTMIrYCcH N/ycroaLrOoqYd9oJrsn09i3NofDGzM4sjGdI2uLOLLewYo2A+s6bEwXGBnNNJMf601+5HzyYhej 9lmALdQLh4i3w8ONRMmYORF+FMp1t+Y7MEhld4Z506/y4WynEGqMG98e6OWPx1p5fczG/zw9yv/3 zjr+98dn+d+vn+L/++oW//vhXf7nrb38zwub+cfjY/zXqU6+HEnip6sK+X7/gIhOJ9/vGOCPa6p4 tUeS2YiI07UxXhgX2rcH8l7tYn6xPJg/TPvyeZM3vz9Qyb9dGeHX97bw20+u8vvn1/LbczV8K0H/ xrCDZ+W4utULKAtawO7CKO73h/PtfgMfjcdxuzuUd5dJfW8P5/1VBn78RCPvbbQzmOzDREowX+/L 5t2tabyy2s69ZUk8ujyXty8t5UKviZ9vS+GdMR3rnBaxcvm8fnYJXz23g59eHuClmazZLj6fb+8S ke3m1WUFdJsDSA9cyEhmLJmhj5AeOp+00IXYwxZQZw0jIzaI6aZc9rTF89LBUu6tcTLh9MIS5EaM xyNoxbKuaCihLT2Rxgwr46UFdKTYaUmxcWBpHyeWSex1dAjJZEbx0epYfr1XPN9yDe+OqPmPtzfw 1z885K8fHuGPhxz87FArm2uyGKquF3VqYE1nNmMdjWxZMiDZbisHe9dQKog/s2OKFvHQtVKJm+NC 6I4L5s7Gfo4uq2ZGkGtHVzG7+ko5PFbL6clm9vSXyEFks3+olD19BZxeXsVQupKamHAaY4IkW/mz RBsgyCvZyhbMc+kL+bBChOZoGn/eEcM3YzHcrlJzpc7CFmeQ2KxgduWFczLTU/AxhsnsalbkZMoN 0tC3vpvR1aPsbmznw3MneLLVwtfvT/H1mQ7uN5ooao9EWeRLXGEs9kwTllwHgYZYEpSpIkpGjEot pqhI9LG++IYFE6kspGvkEqk9K/HLDSFCGUpAWCwBagN+4bFEKgykFpZRWD2EI7UFkwiMQiG4b+6Q 7QwQF51MQGiUEFICwZEugpH/22pIyh8hzVFPhyUXpV8YwYZ8PCOqCQ1twc+vRCxYKnGRKcQFGjBo DQRpAvGKq2LNplcpdW7l0Wv13Dru5Fy5gn2VDn5xPI3Pbxfy69sOvlobOvsg8udtvnzZUipCI/tS 5eH0F8qR4KwKm09vWIBQZCxOo4PYuDrCYsoJMMZSmqqiVwRVKQQ2XlbFclMaJ01RHKjPp6jUhDI3 DF1zPNHb8vDalI1fSTwKRzK23FKcaVkkJU3gsK9hsmcV9670s291Fi89McSkXPvXnxri3z5dx0f3 V/Lx86NM1Cu4tM4126SN9cVhnBrPpskYSG28mkp7MmnRobOvXBsUfkITTk6LyJ+sj2Jc7OuSdBUx cxdSLiKzsjiOTuNinp1yvWYO5GG/jt9tS+X3e7L44WQj/36zjT89OcjvLvfwb3vz+WQqnbcnUvnx 6gxe7U7grNWfs7LfQ+oAJmPd2BLnxmiCB5Vxi+l3hrDE6MZZpyTB+LlM6b15oiqab/dm8ff3T/Dp hS387uYgf/5wjB/ud/FyXzjPNQVxNGMe29LnUxwxB4fnI+wrC+dUhgc/XRIjJBQn8afji3YlP/Qn 8FFdMD/dnc03K5M4WBhIiwjATw428turA3y0IUPiNoGv9xfz+2fWcnPYzscrbXwu122VLZbr9Um8 tDqfPz03xt+fHeCLvWWMJAZzb30NL27M50RrHGvyohmxh9NvD6bH7keLzYcGibU6ix/1CT5kSxx3 lWXx8Poe/vTuU/z2xTNcFhLKi11Iot98dN4eXNskpHNwNx25GbI8wFMH9jJQkiO2bJrTm8WOrd3M nAqTJ5/1u8uJCMF0RPHFqJo/3yjjF2uL+e1QBH+6aOYXd6d4vdHMK/1W2Ukjx2cqOLNkK0f7x9k6 OMpART8dukzubVjLULJWxCWcJWkW+hJ0TBak0JSkpjVJQ0+aa26YRKYq7YyLqi7NN0qJZ6rUzFLX wNJVYjsSwikNC5MMFEarIogeZQiThhA2mkLZbfTgtHUBv9+czj/G/PnZqA9HKr2pEwopl8pflBhG S34um0TMWoZSmLizhsGNw/RPdZLUVYm9uozu3BIODfSxV4TyyIostg9aWdtpJGNMw679Hex/9TC2 1gzB+2CMqlxSCvbTUHuaTF0yJTHeLJfsvDHZRHFzES3HNhEuARioFKtVVIrK0SIBd5Sy4gP4iSUK lG1ExPihivUhRrKWU0Q3VRuKWRmFQbA0OzCEuhB/igUtcxv7SLRPkJu9msrMQcpLR8Q+FQsVZROW IEEbZsfNN5ngaKEnjYNQpQ6d0FB8cgvD449SkrmCqYpyLnUWc2fCynODrh7CkmlH7Jxv0fPmzgy+ nTHxm9EQvl2i4P5kLo1Cn6nGCpymLJJNKWSn5NArVLO5sonmzBIKkydJFpIKVmaSqFFhj7aSnNBI lW6MKV0tx7WZNCZlUFMxhTMrhcxKFRn1FipdU9pefoC6uJncVisNBQ4mnWlkxjhorTLx0o0aLu9K 5a27HWzosfH81Va++2AZbz81wOcvDTBeHSF0G8/7Gx28vdLAjQGNiJmKcac3HfbQ2bdQ4+lpbCit 4kRvEx/f3MX93ZksEdt0YEgShN8CzL4LKBbLvbU6ngebkrgx6M8zQ/58f9TMj3fGcb0jhJsrI7kk 5HSkJ4C9WYvYkhrNEqmr445gXt7cytNLi/jJ6RquiICV+s1lU6YfZRHBrKhM58Uz4zy7poAnaxN4 tdPM0apUbtRn8tEaDV8cUPHzU0V8MhzLX+6V8ae7lbw4GMDTje78dI+Zy2WelPvMJXnePHbm+XKv MYRXxtQ8HI/mbE8oj7dE8epQNHe6DHx5qp3nl9s52hZCTsgCXt1ezhfXevjwdB0fHsrh5zeFUs83 c3PUxKUuE5cHC5koTmPPUA2XVpbwu4+P8NefPcqvHx5iJEfH2ZkGXr04wdXVlSLCKoZSI+iwBTCY FUGzLKvN/lIC6HKGUueIlIQYzKaxAY6vEqCY7mKmOZ9Gsw/l+gDUcp3bcvNYN7SUFFMSU91jbBmZ oSOvhqGadlb1TjHTs1pIxriQP2wL59OpaH4sN/Pn00r+cTmZ340J/m0OFhUc47sXb3NjfyM717Zx eKiPbd0rmFwxxOrdB1m/dTO1qRV0Z9fz2LIV9IV5sj1Dy9mVbQwXJdCfFkdHklIIxcJkUQrLi6xM irVYUZLAjqZ0DnTnc2SgiDUVZtZWWykTjM8NCKQyIpTaqCAhmmAG4/wYV3owKmQzpgnn4dZx/nj/ uJRTvHvpKJu7asiRjK6OXIgywoPpcs3sBGuaNiNR+QYsaTZsKRWkpg+RnzZMY3sT3ceHUVYbScwz EJcZjD7FV+yIG6o4L4zhgfj5RBKtqsOhFLUvSaEywY49XE26v48gZSB2m1bskwqtIlAIJZD8IhUT GQp64pLEHtlQJsRjTAwhUY7bGeWNxX8RlTofdkrmrdUpybCFkiVW4qjJzo04A2WOKvQF0ygyerAl 1tNkTsNoMBKWVSg2KIswpZOAqBTCrBWEZNSR2NjDjnUrWVLVx1CD3Nz+Jawqq6SzwElbQT1LSmqY ks/baxpoTikiLT5ZhD5FBL2WbGczFlsjVkMLibFVpGm7pFLcoEzs2GYhzjVlGRTEZ1GVn0aCxkif CGCrCFZ1c67YkpXs7n6PhuBm2sJyxcf3cXLZK9Tnj9NQZuLgRAGrppbTsPEU/cNTVBcZWdaRSXOi iGtRGDObM/j4Xhs3Nyby0VN17BHkf+J4Lb/+dBUPLjfx0zdHWVoRxbFeDS/2xfFej453Vibz/IiG N/ojOSpBuS7JmzUWT9bbA7jZFs2XVwf57IAkjHoNQ4XutCQGoHxkESkBj3BpIpZn1hu4NhTKzb4A vjyewreXc7i2Mo6X7mj58tMJ7h1Xc7HJk33FEUymR7MhxYuLxVquSPL7dn8aXw94cVb2u1zhRqsx mHVCwXvFMl0cT+d8TSLXamO44Jo/qtXJk8uL+WhnHh/sMvHGag3vH0zh8xNpfLrDwJ/OpfK3i3a+ 2pRIXbgn8QsWsK46nE8OF/HapmS+2JPKK1vS+XhPDR+cKWamSsXWVhuvnejjqe2pNKfGcGt7E189 2MKXbxziw2c38Zfvn+Efv3yGn7yxh7fPL2dltoYusx9jtUmsaUzgiR397Bwu55mdUk8KzExWpXFt bScbW+wMFCoEAAJpdYSwssFKb56O2mQFDSlqpmqt7BgroTw1gaHaala2JzHelcXS+hJ6xHLX2n2x hM+jUBdFW47UjdxcBuvruHpoD2f3rOPe5SNcP7CZ+xeOicjYQvjqiIVPp+P5fkDFH/fa+d2RPP59 l4IfTqfxw5M9/PToat5Y0chLYn1eWLeMp2cmuLNmmlsbDnB503GqLQ6my2o50iIVL8Cdw4U5vLpr g9yEZsGwWEGvaDrtavpS4mgVIumX74YcknU6crm2opWrK9rY1pQhFzyTEkHhgrBAykVBK2NChGhC aI/xp1nlRbvKnwlR2acna3h2ppeXltVxY6yfA3lGSrXeFAvOajULMCrmYgrxIjJIPLwlg6KqaSLs TWSuu0Z63Fohsn30LW2m9cVV2JoV1DWoqarT0l8leB8XQbk6gjVNlbTXpZFhDcUQ6IHJ10eUPZH4 wFBS9RpubykRFE3l5IhCboyWU61l/P6JZVzfWE96ah0eiVaCrZFkxHkzXaPDGOVJeogHe+U63JGM sOroNpLrOjGHqOmMiEGjsRBhKya5fJTKtv3Y0rsJsBZhWb6CUKEobZSVbHU+vlE2ctcuY/dTB3nn iU08P13EF88/y1sHV3F3epwNm6Z44/ZFHh4c5EyPk5fPrOZA3wD5Qi0ZOQ2kVzWTbkkgx2xhQ0kb saEh2L1UNMU3kx2q4OaMjT2C0qWJCTjkvsWFKxmp76OneYxGWwubbNO0LS6gYp6RFm8j5wqaeXT1 IN2tDgpF3CcbUjgmVvj0yjscXv84a/sK2bNUhLVYT6olgLEGBR89Ucyj2+J5+FgZl4RWHjtcyQ8/ Wc7tY9V8/qBVKrxSsrGCFTY/JuTe70oP5FRhFJutvoxKwinwmEtXlBtDUfO5N5LA20d7+eJwDQe7 jeypj2BbSSD6uQtmR3g80uzH3jRPluTHsrPJyulmPW+sL+P6gJ5Xz5j57FQi769WcaM2RKx2EPsl MW1PC+BSk4ab/QZ+sy2Kn44EcLskiJ0ZYXx8ZYyv76/mm3ur+e65DXx5RwjsdDtrJGCncoS2W4y8 dWqQXz09zZeXW3h9dz6v7yrg2XVpQj5OHu4s4KkVBVRF+6Od/wgjQvKfXB/my8f6+elTK3nz5BD3 D3TwmWz/yb19XFlfz+f3t/GT1w5xfls/B1fL3y/s4cfP7eGDJ7bw2rXVPHN4hMe393B7+zC7OktZ VpDE5u4S9o1XcGCyhOGyeE6u6mbLQAVLqkUYN41yZmMvL15ez/tPHuCdG9u5f3SC3YP5vHNrLw/O beDGwX7W9SSza7Ccxkw7DblxHFpVxXMnJ+T+2Cg3+bFntJqeAtvssxkvEcxwqUtHNq9nqq2e4xtW cmLDzGyZUyt25m+f7uO3lzP4fqPg3YM+/u/fP+M///wJ//v7d/j95XYeDrmGI8zjdGspR8oK2J+X xb6MEq61bWJT6SQp3qEMmpMYFBswqIqgRSikK2AuQ0pPWvVh1JqUNFolmM0SwBp/uh1Keu3RbKyy sq0uhe0iMMNpSjoTY0kP8CI33J981zgwod4USGBWR3tTER1AQYAHfUYvvjxXxScHnZIhBAdfOsl7 S8zszvJgf0EAjVX+ZJnnscNuo1mox6pJJd66En1ZH8XLG0mxxoqwJJAtflXVrZagDmEsK4r1FiVt ronI/QNIU5jpEYKwChrrIgLwWbgQ34WLiHb16fBaSFV4MJNGfzmGHFa0xxOhj8Ivv4no5RvxqJ9C 0bwH27J+osv0GBI8SY13R68NJjjCW4Lak4zAMLSewYT4RVNgyWamyEZ9pZY1H56iYE+3CIoKZ3An YcErcYuslaWNyLgMImOSWBymRaGJot4cwhcvHubHR5bww1t3eDDczj1nDHc6xtjXv4tlPcfJtouI BCWTFpfA9h6pIFLhHrz2CdvbZjjZYCDZHkOM2ogizkq42vVgVyHXPJJmQyBtqSvJjx9if0kz5eYx AjQDOPR1PGovo8/Xm8boaNoUBl6w5/LN1g7WS6bbMVHOpqk0KuWabDo6ws2tInAjBeyazpGEksXJ ynxGCmJ573oJt3ZYePNWAU8fSmH/pJ3Xb1Zyek0SHwvdbOlQ0J8u5xi1iOrgADZUJLLMqaAjIgi7 +wJi5y0gxXMudd5zuFAZwd2l2byyXu6ttweWxYtZkZmAWZYmb9dzpkXsyvLnYEsGjQlx5EQH0xEf zlMTuUIZJfzmSgWfbbVxqCRUkmc9315ZzsurKtlfkcqqrESxMxr21Fg42FbEVKGZN0638f7lRl45 XMKzu4p57WQTr5zoZFNjOpN1hQyWpLNKEs7+0WbuHZKEdukwjx3YxP1zB7l7fCeP7dvEhclBqeMB KBbMoSXdzOlV7bx7Y5cE+35Wiw1f2VDAnUOr+fDuSb545Ryf3DvER3eP8MaVQ4xVZ8k2d/Pmtf1s 6i7l1oEZrmxfwbquOtZ01rG6vZaVrZUsaShlpq+MjWM1vHTzIB+/8Ch3T22mxBRJjjqYcqnv4/XZ vPTYft556ojs4xjvPnmI1584/P+r662i48rSbN2sSmca0szMtixLtixZYJBt2ZaZmWSQmdmyLWYK Zg5FhBQhBstMaU6uzMqqyizGrqru093n9Olxxx3n4T7MO/8dCluV3edhjn/R3hHae61vzT9I+LzV hi/v2vDAWwjDxUOYOuAjTBzUF6qs4yg6sR0lp/chc90yXCQPMjekIWb8KPTr+SF6cp2kJcVjWUIs Dm9Zi0Ob1+D03q14b82s/viTeQn+w7oEv7kyE//ZkYL/vHcef63bh785duD350bAOvcjnI/lbjC9 Bw5P64U98q9Nps9FRvReZMTuxNSe/bAuagq2jBuE/aN/BG9aTzzfwR1k6WhsjRlLGz4OG6PHY83k YUgfMwBbo0bjEHf0c7RvVzYk4eyqeOxJmoy1M8Zw9xmIWf36IqF/fyQPGoj5gwcifeQQrB0/Ghsn jkX+5mT88+ty/P3xJXzmyoA/+zBz2imoTPwI6rMJ0D68hhPrJ8G1cyfTheWIjR6JsdEDMSMhWnkv /8GBzdi9YjJmrxiN9LRhuJE5CQ/PT8NXF6LQdDIBe9KisIoXJmXzbqYkWzE3YzvSMo4ifc0uLEvl DhSfhsCMjbgZvwQr0yZh/MhB6PVRD/SQt6mHDsWQMWk4dNSDY6c1iEtZiCmzJ2B8TAxGEbSjp0/C mImTMXTwYESPGoGYGaOQzrTq/IJd2L5iFZae3YKkTfNxLCoF9zMfwVn+a4wZlYfhY9MxZGI8xsSl IW71CYydsgIxI2dib3oiHh6/gH+rbcXjq/Xwb7yI3CXXmP5kYuOqGzi45hDOrNiII8vWIn/3IVi3 bUHp9hvIPXAEZwsOIrNThQGrCVY6rrgZEzF50jTMGx+FxbFDETUxEeOmrcKk5KtIOFiNuO2XMWty NE7Hz0LuwjnIW5aGFUkJ2LQpFc6be9DmcKLTegVuSzrOFm9Fy9Mg7jXUoGDffBgPX2Wu7sb1c1eQ e3INnNkJCJQswR3vWtxzbkBN/lJ8d/ckPnZw82jYjbbipXCdjUMtXcpVwkZ9KBq2zBTY5Aehjs3C 1gl90HR2Bp6dno3OozFQb6XLSI/C5plRWD11tLK5TP3wx5j4wfvYMmk08tLGoXjVR7i0diySJ/TF 6ZVLULRuFVS8z/aTu2A6tgnVmbtQeTAT+n3xfL7LkL9jA3L27EDFcbZdOgHzxTNwX96HR/oMPDPv wIOqlbCdmInOqrXoVG+H/dI26E9sgfXcTtgv0tlsX4EjS5PpVFJwYmkijqXNxYW1C3Fx7WKcXb0U cwf1w4T338NmumNn6U0EDWW837mwFmXDXngTruIb8BUdR6vqMB4ytW+vyETt9QO4uGkFrDkX0KIv Rsmx7Ti4OBa33Sbc9jtxN+DEvVqqjuU6L+4HfXgQqmG9Rimbcs9j6Yzx2Lt0HlOcZOWLsKlM3bct SsSO1AQsnDoO29Lm445LhzsBDbwVl5B/eCfGEzJTCPg49s+eNBJjBvXhWkhCnVWNRrsaPj73A1tX 49qpI9AWXYc6/xJMpTdgqcjG1eN7mC7N+ABf7BiA3x0bjp+fi8X/tI3Bl7tG4ef7BuGvp3vhzaHe uB71Ac5M7Y1jkz7C0ck9cJSgqVjB/CxmA84kZ2B6zz7M6+KxhQ7k9MzBaNgXhZenUhA4vReqwwdh IGV1mfugP7wP6v07WN8JNdORKpKuhM4oJ30xrqWl4iDTkC1jhvI8dCTjh2H3eO6o40fgOP+wG0xb sugecuOHIiehL7TrxqDxcDQKlo5Fc3pvZMd8gIr5g3F2zXgsTB2IBXQOi6YPxvkdyxF02HF6/xHc Munx3ZXraFu6ChtnxmDZqlWYMmck4mjDN8wahhWT+2Nj0lhsPL8ai4+uxNxVSzBq4QymPTFIS1+O LdNnomRcDFI/6hn+icO40RjcqzcGDRiEnn174sPBfdBzxAD0nTgKAydMwqgoRoIlYekVGBvuIX7L BqZwg9F/Yh/E8G+ZHd8PqfGTcSTdhYwNLdi4WI3Fidtxam4ytGmncWbLU2RsacLQUWmYt/YQRscs RcrqMxg2cTnG0N1kzt6LksXzUJmxBhvXH0H2XjuCVZ+i6PR9HEq9gIbrRnRcLYT7ehaq71tgprO4 b7YhY/sSLD40HxMzNyLm6EFE71uLBRuWYN6aROzaOgmrl0VjxFSCMXYVndhJzEu7gtjDVzDzyBFM X5CEIXtjMMe0HbFZK7HxCz02uU7DZepA5aEsmE5vQru7Dc99LdAWrkV51hHo8m1QX9SwLwPOyyvR VpSAzpLluKtdgfvVK/HQuB4vnNvwac1WfObcideWbWgtWYb2/BU4Pm8i4TABvnMbmQqlouHyWhQs WYGaA8kIHFwK/+E1uLZ6OEzbVyJ/O13A+liU7JiDaX0+xKReH+I8U4f6y/LfGZOQvWoy5o/oQcex HBVHD6D81D6mEJyT545CfSYDrqsH4D62CNYzm+C6fAjOC9vhzzuCjvKdaCvYBis3oSY+7+aqjWjK XwPzibkI5S9BU+kKXF0fhYw5A5GZOAjXNszBN7ft+PSunwriiweN+MmjFnz7cTt++rQdLxuMWDp5 JKZ/2APH169kexN++aKDrqUN3z1rwfcvWvGrV+10elrctl/B82AOPmksh7/oNNKjxqPw+F78imMC lZewiunji2YXvn9zH9+9vodfvLqHn7+8S3Xg5y/aFX37vA3fvmjDz5+24ur+rTi5eQXBdhHN1hxs WRSHvOO70Ki9AWfhOexbuRDGvAvw6XJwy12BRn0h1i9OxNVDW3Bz/1oUEcjH1i3AjuXzUXGVrvnG GViKzqPi0gGYcy/CWnIJzqprqNHehFuVhcprmfLu0oe4vawXvt49Cn+4NhG/uTYczam98XpDL3x/ gDnvliG4OPUDHJ7YFwen9MEBLpBDM4Yib9NcnJo3BxtjppFsfZG7Zxe2DOuPVbSxS/r+CEv7vofl PX+EtL7y05cj6UZGYiW1avRorBkzBmvHcjEzbhxDhzJmFDaNHYXdE0dix7A+yJg0HnumyP+XobWd MhGZUZNwkvbu0vypKFg9C8VrZ8N1ZAm+sG7Hz/TLEVpL+Iz5EBXRPVEycxTKz8gnGLNxdNEi3F93 AN9We3Fp2wac3rAB9v03oR65DhcGL0Dc9BUYMnYkxo+Yjsl0JKPHDsNH/T5Cjx7v431a2WGjemPs zlEYvz8aU2cNx/k5U/GzG1dwLX4K9hA+k0f3wcTRQzFhciImzZiP/vx7hk0YiymxiRg+IxpDRozG uFGzMXXKbsTEX8DEmTMxcWsUFuyaj3VJozA9ugfBMQBjxvfFwmkzsWdRNlbMP4I5E5dg4oj9mDHx JiYOv4QRkxdiyOyViJq3CVPWXsD8Y0akbNMibUkRomPWIX5iDC67q3Hg+ElcP1DDXSaXAFuDFQvX Y/+63TiyeCGWzY3FtoWzsX81d7AV8YhZMA4TtyUjtbgYY9buwZRlizBtXQIWp3J3m5+M9D2FOJpz Byu2VGPQtGTM2L4aS5mazZo/EYOWjcGQq6kYmhaNUepTmGO+iDVHDuPQsh04dJJW//R56DOOw1rp wZ32Oriv7YY55wy+aX+D2huX4LuchgY6mQ7NVjw1HMRT12F80XQRP72VjZ/fLsTXLTl47DyOF55z uG88gwfGK/hlpxXfddjodHT41FuFJ4Zs3FNfY0pyDQGC4LbmCuMxVB1dB1/hIeTsSkVj8VG88ubh j09dTG/OMb05jp+2qvDHF7X461cd+Pu3t/Fv393Hf/z6Mf5T0QN8EsjFF6Fi/Od3t/Ef39/Hv353 B3//yo9/+cqHf1ZUg//5iwb8+09r8VVrMf7+uR//82fN+NevG/E/vmpgbML/+Ekj/v0nTVQz/v3r FvzbV+z/sgn/8kUj/vmzevz+iROf1pXgZU0+7puu4LcP7fjL60b89ZMO/O2zDvzTJ23408tm/Pl5 C597E37/uJ5j6niMAf7Ci2iqvIlPgxa8CRjxsVuDZ34zPm2qwVe81l/fCuKnt+vx7Z0QvumsC+t2 HdOtWnzWZkeI18xReBqfddiZHtmhv3EUxuwTeNVswRedbpxnunYpcwuetbrw9f16fN1ZS7hdQzTX SWXOWbxsthF6Vqyho13JOdXiVOFxvR1P6x14UmvF/YAJd5gidtZoudmocMujxnvLJvZGMLEPvto9 FH+5OQLfnxmEXxycgH+6Nh5/uzQU9emDcGkq0yUC5sqEj3CNC0KVFI2GHftRmhqPHdFjkDphCEwZ y1C6YBp2Du+l/ITnUmpJzx44QaseMNTCa2iE30L6iqytqLW2odYmakWdvRUeGVNhxNaZ8QiUe2At d8Gl4wRVN8GjboZH00Q6NvNcbXCo/QiYSvCF9zC+r1wIX9oAZPFxtVMH4vnSBQit2I+ypQTKlSvI mh2N+r0FeGW6A/2BAuyfnYukKS6MHahG8iEvkrmo9dds0JYUYBqB1/uDnujxox7o+eP3MWpMf/QZ 9yEGje6NIX36cHcchFW9h+DoYvld3hiMHT0AIwmR3busMFU8xsSxqzFw8iyMT1uJ6NXrETU3DeMn zMTA0cPQd9pg9JswGD2T+qEvHdr4cf0xjhAdPLKf8n+ndk2PxayJszEmNQ0jZiSiJ51Qb1rUXoMm Y9jMRRiauAhRS3dg2objGLaEjmhuCmZOmYUD0fF4fSwX19evwJ4FcVjOdHD7IS72fWdhL9Djwqkc rNm1HYv37MQKgvb4ueNYsnMLRvKxhw0fhEGDpmBq0g6C7ySWrE/FnKXzMWvtJcStt2DnmRdIX63F +KiVGDxtBmbSAaVvn4+oo8sxcNYsxMzJgMryBFn7ynBixwUczbwCe60ZL4L1+GmTC7/9yed4+rAJ v3jiwa9e+/HFwwa85MT+t6/a8OuPg/jN61v4/csG/OZlkDtzEL9704zfvmrE714344+vm/An6o+y 2N60skx90oA/fRbCnz8N4S+fhPDX1yH8K/Vvr4P4+3M/fn/Pjl93mvC3xy78M/XXu1b89b4df3/q Zr8T//LSw1iDv78I4F/fNOBvL2vx2wcO/Ib6/SMn/umFH397UYO/vvDhz08D+NOTAP74pBZ/elSD 3z/0cIwHv3voxu8eiFz4PfW7+2789p4Hv73rwW/oXn5L/fqWDb/qsPC52PDrDivLVvyy3UKF43eK zPj+lgXfc5yUv2s34BftdNpd8dsWDYGoxbdt+q6ow8/Y/k2LHl83GxT9pElHIGooHT4LavFZnQZv fCq8qqmmk1ThmbcaH3uq8NRTSWhX4IGzGg8catyzV+OOuQK3jOVoN5ahVV+OZm0pVYImdTGaVCVo rC5GqLIIQSpUVYxARTlqyvLhK7sJX3kePGXFVBE85YVwst1ZVRRWRQlc5aVUMdyVZXCx/l7cgB9D H9cDzwmZv+aPx9NN/fBo+Qf4es/7+M3x/jDM+RDnxvfC8Qk9cGTs+1Al9sLjnUPw/enR+OrGTByc OwX75k6EedsE2DdPwvpBPbCkz3tY3PM9LOr1EUrPZMOoq4XL3AQvgfJObaixtcPnaEeNsxU2fS2K LmRjZ8ICPsEA9NX1MBMoVl0bbLp62Akph6GFaoempAbuIhUt9DaEjqagfP1MbJs4EMWTP0Dj1P5w T5gIHXfyxxXtKE9YA8NODX7++l/wouMvMF3+BJ90/C/sW/MpRk+8iCFrt2HKatprOqfxdDEfMk/+ 4IMeSBoyGteTF2MA8/r+vXtgeM9+GNh/LAYNpFOhW5k+aRRGDB+JQSOm4KNh05gyzcGwwdEYNH4S pixJRtI2HjtyMHoP7I8P6AJ7zOqFPlP7YUgcoTFsCMZNnYAp46ciYcleJK47h1XbjmJu4izEErJD Jk7ERyMnYQQdYFIs8+A5szCB6d3wWUswMnUjJqdvQdSsFJTty4HnhgrZu/OQNu8UDhzw4qi7E+e0 FqzZdhxr0g8hdeceTF61FLG7dmDqgmTMTknAxKQE9J82GSnz1mB52i4kbTyM+Au5WBWqQHLONazY m4/Ll4JYvuE04hatR9z8RYiPX4D0sfOwY+RsTGYq2rf/QCTP3Iwt23NRvDsf5w6pcMHwEPnuWtws VOObT75HW+AJAt5OlJVroSsogF6lgt9lwqtGDz5rCuJNUz2+bPHSxXjxVbMPXzR48EWjF1+y/nWT h6By45smh6KfNlPcXX/a6sbP2tz4eauHkrKTbQ6Ot3HRWfBVgwlfB434qlaPL2q5CAM6fBM08dxh fVUf1tcNZh5jxTfcmSV+3WjFlw0WfN5gxef1VJ1Z0Wd1FnxWy9SnzkHnYMNrHx2E38a6FW+4c7/y i2x45bNxgZvDqhGZFL3yGN7qhUuP504dnrg0XPQaPHKq8dDeJYuW0uEB4wNzuHzXqMZdk4ZS444i Fdu0uGPQ4paOLkFLWLB+m/VOnYbOkG0irRodWg3a1Gq08JqLmqqrCI4qNFRWoL6iAg1VlahnuU5R FWrZVlseVqisAsGyStSVV8LHdi/lL61ATWk53GWlcJSVwF5GgHCck+McHGfncfZKlitUBItakbtS Q2nx3tKYUXhzPRGd20fgzfFh+O50DH5zZqTy40J/ODcKjgUDcD26H7JjB8GzNgplMwcjf2wPdGwd DM3K0Yjt/yF2JUyGZdd4GHfQavfrifk938e893+E9CEjYSnWQ63xw0UHo4gOxtMlv7UdAQENAeTQ BrB3xWYcX7EF1bkeaLXthFMb7Jp2qhV2bSscOsJI04zKXAtObtqLhI96YdFH7yu/Y7Nn1kx8VXEY T4/F4K+V2/EHRznu6O+g6ew51B1aC9exYpguNKFZ8xSFF3+NoSPLMCxmNQbHx2DoxLEYPmEAzu3b jNkJXODDP8LYXr0wmn/H8P4DsH76dMSOHIIBybEYsW0zBs05geiUMvQYtQxTl6/CkDGJGDoiHQP6 p3D8NAztPRLDBg5mqjMIA4Z/iL4po6H+/jZ2VV1H3IazGDclGh+Mn46BA+kkRs9A2sEcpGzfjeW7 JyA6aQJGR83CHC7szSuTkXUiBenx87Fv+WbEJa5CvynJiE2/gKkzr2D7gVZMmrUXqetPYOsuNSz+ X2Hh5moMnZ3AdG0KYualY2LqIsw/cAmLTuVjyvxVSFu7VfkpiWkLl+FkrgM7rlRiyhqOW5mKyZsW Y8TBldipNSFheQYSCaFjaZuUf94VzfNlxS/HyaGTMWHYYEyeH4XUY1sQP3M2howag5PnLShrfo2q UACqG154Aiwb76Dm1uewPXuIkupqFFiCOHrTj+tXylCSlQ1tXgH8qip0Ony4Qzjddnlx2+1Gp8uF e4wPPV48cHtx3+XBPSfl9uAu++5YHbhtsXM3tqHDaGTZyjYLbplMaDcYcJuxw2JCC9VhMeO22cI2 G6NNGdfJ9lajDi1Uq1FPGSgj2owcb+D5OP6u3UpZcMfG8ax3GM08txltOiNatQY0coE36tVoNujQ rKd0BtSzr15nQkhrRFBjUBRiXz0V5KKv5aIX1Wm07NMjqNahrkt+FcXoU2lRU61Vor9aDV9ltaJA lUqRj4vXx4Xrq+C4cjXdhAruchU8XNyeSlnc1XCWV7OvimMkVnIMQcFYU6lipMqqleih3DyHu1xD YPBYysvzeln3UNLn5PkVaPCcDsrCc1h4Xgdlq9BQOtjKdYSOlsfr6GQ0cBIuIleVVonvJU8dDt+x VNQfTEHn7lj84tRi/CojCr/cMgzNqUPQunwCmldGoW1nHDr3z8fjA4vw1aUEfF+8EM7dy3Bm0y6c WJWO8mXjcHlGPyR/+GPM+/A9zO3xY6yLioNL7YNWXQcnAaOIqZLb0qbIa2mHx3YLNmMDLCoX5k9L wOVdZ1B+g+mLuhM6dQeM6laYVW2wqCltG3TVIVQV2nnx7Ggp0eNuqQatVbyBKj1CFXp8qrfjjc6D dmc7PvvsL/ATNMHqIKzGGhRcrMLuVdnYs6cVh082IGbkKiROT8C4qBgkzEvAtkv7kbAqEX2GMqUZ 1B8jBvdB/xGDCZARGB4/HQm5R1H+85/A9OCf4fT/Has3+TA9vgipS+sxf80dJCRoEDN9N5IGx2LG 4LEYN3oU+g3phw+H9Eavcf0wduwsZGb46TiMGDpmHUaNj8e4aYswfXMKFu+dzuc1A3ExIzArbi5S 0lbjoKUYm7OOYfzwKRgxZiqGjo1H/1GLEbP4DAZHZWDVvlZcdTzDljw/Mq43IPP0LRw82IjF6RmY uDgR09KXY9Ky1Zi59whGr1iLpJMXsTK7DPOuXkH81s0YlTYPE9fzfEc3IfbwZsy9vh+rtHmYsns3 Vuw7h4PL9mPz4BFYmjQfiVMIwwFDsXl2HMZPGYNRI4Zg4EdMIZlGzUhMwpqtR3Ah24mQyg3TTT3c ehdaOu/ik19+g/aaGuiq7Kht/Aw/+fxvqAs+hbs2BJPTAq1Jj1KnCe4aFyoLiqDl/XRXuykXvGoP AtoahAwBBKmA3s26iwvUjaDOCz/LtToHAhp7WFo72yiNldGKgM7GY2wcY0ed1qYoqHeg3uBgZJuI ZWUc+wI8LsjjRHVqs6IA5VOZFAU0rFO1dIqRcnf51BbUqCzwVpveylVh5MIzwFVp5CJlWVRhYplt jO5Kjqk0Uya2yxgDnYIBtjJ913i2Uw5RGfvZJ+3SbyvlGNadXOQuysGFbitRUwRAaTWsJVUwF1cq UuqEi5V9VpbthIeDIBE4vJXAgrLJeSgr74VI+pxcW85KPh4VHscxAhj+bVbWrVKXWMnnXmWAvToc bVV6vDeux4+QMfQDnBrdA5p5A/GzG6n4Y9Ey/KpoDT4p3ILPy/bjl6Yz+IXnIr71Z+P7QAl+3ZSN n4XysGzsUIz40fuIHz0Ev+wwQHd0A9ImjcPOxEQcWpyGrD2ZzNMchIQXLlMIbnOIYGlgmtSEWnsT mhwtaHDS1egDaLAEYMwthZcX2672IuC8haCzA41MpUJeyt2MkLMJNcZa+I1BtHra0Oqvxy1fAPdt HtznpHukbUSjqh56wy3kldyDqvN3+PKLf0eD8R6OXirCHlq84zdLsZ274OqSk8g+vg7qK9m4Zleh orIc21NS0Hd0H/ScPhT9+vdFz7498H6vH+MDgrP3iP4YM28u5m7JxpaMCjqVLRgz4hR27+lE4fU/ 40rWb7B0sR47hiXh/qViHJoejbF0WqPHjEVq0hIkxszF9OhoDJs8G8MnjsSM2DjMWpiAqYuZYi3r j9mrB2HDxmlIXzUHy1eno7Q4hFMlQSQuSMP0Pr0xsf9IxExIQ2L8OSQtUmFlRisSzruwUetDylEr xs0qwNKUZqxZ04rl60sRm7ILc/acZ7p0Gquu3UDirp2I27kX0SePY3mDEfP8ZZhVdhoz1acRXXAM c6wF2BcIYb/Rg6hNGVi8cjtmDh6PqbwOY6ePRczYgdDtXIqzKdMwbEA/bElNQfaBfUhPXIwVG49h 05FKtN79LcxZIZw9aoRKRyfS1gxnYR4eaSyoziqE0dWI0zdMuEGAlLr8MLd0oP7ZGzz5yc9x5/Yz 1Ps7YDHXo6LIjqLr5ai4WYm809koPZ2H4mM3UZ5VgfJrsmAchJAfDpVfmSt2wsimdsOh8bLNAydB 5+SmJXKx3cW6h+01HCvwEnmkT+VgvwOOahvH2uBi9DDWqN/Jq7LCXWXmPCYMGBVVW5ToFFV3Sdor eZ5KC3d5GWdVZCs3w0JZ2W6tELEuIjSslIWgkbq5zARTqZEysCyRKpE2M2OXpEyoiAwlOhiKdGxn vZgq4vhCPQwFehgLDDAWG6Ev0lMcx2zCyDGafA20BRqlbCwxhtu5UZtKeR4CKywZr4OeKa+xWMvH 0DLKOHksHZ8bH4vH6NmuHC/PhccZCUczIWmWv43XwsprZOO1E723MX0B/v3b2/h/fvME/+/vnuH/ /PkV/r+/vML/+ctz/K+/vMb//v2n+A/qX//wGv/+6+f4l2+f4J9+ch9//uohfvP6AX7z8j7++OYe /vpJJ/78yV387s1D/P7TB/jjZw/wly8f4+unnfj+zTP88dPXiv7wyRuOeY3fffKa7S/xs1ev8KSl BV/cu4Mv77TheUs9nrY24eO2djxtasGzlnY8DLXhfl0HHtbdR72xGU36Nu5mIZh54/SF5ai/WYWP b1rwzHEHf/zD/0DgydfYoWnEMe3HULf9CRWP/4bCB3/Axdff4cidpzjqDeJUQRkO553H2vxruBb4 HHd/9hcugCosPXwRVU9/gvRzRXif6cyPP+yNH/fohf5M/YaOmoIPhgxBn0HjCJiVGNhnMfr23YSP +lzH2DkXMTlhL1b0Wwn7uixkRC/Hrg17sGxeKnbFzcLumAmYMW8kRhAoKZsHYduRBUjaGY+o1dOx MkRnUX0Qa64exbb9B3GGUJibPA/LVs/H5nmzsGr4eGwbFou9sduQfb4OWZovsOxyE9ZyN0s6fggz 0/bjUIYB2+aXIG9JDvKXXcPCOQewe2cVZi8/hiN51SjirnL56A3s3HIYKWtXY529FKvM+bxOBTjQ 4sE2pgaZqiAyr5px6nwFls1fgZ2L07F98Vrs3n0Eh/YeQsbCNTiyZA+2rtmEAyvpXk+ewLndmVi3 aDM2pu/E+Z3XYDjnwuHjHpTofMg+ehY56w7DdLka+WeLUMUFtWn5Rlw4dBI3T1/G3k07sHrpWly7 XAyvsRFL5m1EVbWHDrYGxy9ex/ELV1GlNePsmcuYNHYazp24CmOFnSAJECwhOtsGWLWMmrp3omu2 qGphVQcYA7CyrMSqAHfVAEwVNTCUeZRoqXQxOtnnhp0QUqR2EVgulinCyCqbZLkNpnIrFzfFspnP wVxuIRys7Le/E89npsM2lXIMo8jI8Yp4rKGM85Ww0P030hMg0qclLN6qmH3FFmgKTVDlG1BNqQkQ TaFB6dd0SVvI4wrpChVZFWkKRDyW0hbZeJycx0ZJZJ8i6QufX1tkDj9Gnp51s9ImksdTVGhk5ONF 2kVFFJ+jhs9bU8JzURp5vmxTcbyhzAY99d6m1YvxH798gv/9q6fUM+o5/vOXBMwvX+BfWf5f3z7H v3/zQvm/Sn/58iH+9CUXMgHyh88IlM868PtPbuEPLzvwy+cP8P3T+/jDx/fw22d38PNHLfjqXiOe 1PvxSWcHXt3pxPOONrzobCdAWvCkuYXxLh63PMAt7mAttjoEuBMEK93wlzlgy+OFvE6HcYaT82g+ bu6+zp2zHFkHtai8FsC1U8XIuVSIkit5cORW43GVD19qOvDY+hBfvPwT1LpnKNc+Q2HZPVy82oTt +bU4mWXFteMVOHNOj5Pnb+LqxfO4diUXxTkqNNzQoehkNs9ZiaqiBhw/Vo3du7ZjN13FylWpWLdp HXZtysSJ8zXYtP0GNqw5hG1LLmL73BzsSNFja3wQB2KbcCRRg8PjdiJzbCouzt8J3bpjCKzPwKvL 11GctgbVZw4heH43NOv34tLeYzi59wSdyxpkbNiMsqPnsXveciwbE4vUERNwbd1SHJ81HVtGTUBx TCo8O05iK1PK1HFTsXPhclw7YcDKuBVYMnY28rcdwanFq7F8VDTOLNoJy1ULju8+h4lDxmD/iuO4 fK4Ai1I3Ys32TBQwnz5+9AxGTZ2KM9UVyGI6kav3YlpSKmZMmouyHA3HpmPMqDFYybStUq9Hxqk9 iJs9GTnnr2D18uX4aOBgzIyJhy67CDczDmFh6gq6F+7etgYkp2RAd+Es6sxm3Km9j4zscljvPISp KYjlW7fhan4JKgxm7D9zDvPXr0UpU12vsx4pC1fial4JqjVabM84gG1UFcdlF5Rg+KhxyMsvRjUt uokQsOjqYNTWK1CxaZgOq0UCmVoYCBiDNgA9U/WIDGo/U295Q0FSNy/0lYyEjbHSB1OVXwGRme7I yD5DJdsZjYSPgeAwlhNGipgKUuYKgRTLlNJXEZauxMVF71BiRKpimyJ1CRc44SNRXWxVpCmxs83O FDEcVWzrrsp8i6IqAqGKQCjPNaIi38i00sy6mZHw4YKuonupytehMk+Litwucf3IGDlPNUEi5cgx 1XKurv4qwifyOBV5HEc4VeSZFUm5Mp+PXWBTpOLfVk2XWU1YSaxgFFUV28NiWxXrakZVIcvKMXa8 t3rJAvzq5S38+g0dx+t2Rd+9IjRedOLnT2/hZ4/a8e3DDnxDfc3yVw8Ijwet+PphG76814rPbjXj c+oN3ccn7c143dFEmDTj49ZmPG1uw73aFtQauZPw5opMFV6YKr3cRWq4s9TAycnh1gZ58yy0yCW4 erUIU6OTMWVqPHIvF6DscgV2rNmPaeNZP29Gca4fJeX3MXfRDmjtjSilPcvQlGHqpDjW22EzduLj p79C9trLuO+/Bafeg/OXtZixaB6KK/3QOizYkH8Cs1LikaMpRY3vFu7UPUTcnBRc4WObrfW4wHRn 1dItqHeFUFpegeUHtjNNWotC5ud6XQdmx23BqOHRKLtowakNhzC21ySM6T8DaYnrUGtrxFR5t+mD wZgxfAb016uwPDoRiWMm49CKLWg0W7F1SRpWpKzGScLzyoWbmDRtBjau2QOXRV5PWY0+Awdg8Ljh TDGykLc3A2P69cGV9dvQnFuBvanLMWXkKGzfvAknTl/FuLGTEDdjPsrKdMgiLJcsWYZzBIitwoZV y7Zj+PBxhGk1zNyR163cie0bD3KH1CD/WgmmRMUh83gWFxOdR74es2YnIPPgMViNLhTmlCM5YTGq uQObuaiPHjuHbbv2wqLnBNMYEDUjnoAugJY5+hm6r6SkeTBoaJuZYsyfu4QpZC5MBiNOZ+dj7rZt KHPwPEY1NqxcjbKbZTDrLThx9SIWpa+FQc+UwWLEwnmLcJbpq4Hn37nvIJavXI8qpg3ZWaUYMnQ4 Tp25ScjQkjPtMakaOC4II92LyPAPqiVYAtASGiLdD6QnUHTVBA9looychyIDJe1aRjXnqYZSEypa gkRPaUqd0JQ5oaX0pW5FxnJCibDSlYTbpCxRAKOlqkSlEp2oKHYoqqIquRhFysL8gaq5YKWvQhZ5 1zgpi6q5cNVcwCq2iWTBy8KuZJtyPilzXHk+QUGASCzLM6GUgJIYPg+BQnBVCFzyeM48HsdYmcO0 luWKbAKmW7vEcp63jCrl8RGV8PgSgkmp83xlIqnn8PFy+Li5AkYL3lsyLwkv2gJ42e7HkwY33tyu p/Oox8uWIJ431TGG8LwhiI8b6ggNRuppM9vbG/CsuQGPQyFFj4J1HNPI9KYRD3jcg8Z6uhSmO223 mQ7dwV2mO01ctK2eRnT4WnAn2IE7DZ241/gI95oeosHdAF2FHiqtAxt2nMC8xdu4oGt500PYl3ED 02Yu4+S5C42qBacvujF37moUqpzcsWqQcTUbQ8fOQCVvkNZVj1NaJ7bP34fWmhYEHQHcpDtZMjMO 9gIXHDY3Dl++gtkp61FuugeDyYDirOtISEqGSmMiZDw4mHkESUxX7DZONpsd2y+ewvrjR2APNMBu D2HeguVYu2YD83nuorSZaXPScP7oJU5UOjF3GzTMwWfHzOENroLP5GcsQWpyMsteQiiEc+duYN2K TfBVO2E3+rFg0TIcO3gOtc5meDw+pC1dhuziYrh0Fqhu5GP4iKG0wJVwG5w4d+Umlq7aCJeWfwsX 27Jla7ggj3JR6aHLUyNpbiIKruXBSat//lguxo2LRkUp/65yHdYu34Cd647AwolfetOFydMSceVK JdMTD27Qvcyak8prfQoagwuXbhZiyszZ2LMzA3kXb2B+0kJEz03BtZwS6A1eTImdjyMX8nl/PKi+ XsnnsRYWoxtuRzO2b8hEbrYG5bynZY/f4EJ9Ozqff4Pbtmac3HkUVi5So8GOIzcvI44OqNjJe9/U gbnLt2LbmXyUamqwMeM45s5LJ+yMuM70bfig0di99yLKmFYYVHQZqjro6VYiYNHTwUQUqb+FjECF EriIDDJGooqAofQCFzoXHaNejqEr1nATlKiVSMeipbvR0MFoFOhQBIlI3FBEkTaRhtdYTVUWh+FS zrkZgUw1gdMdKuXiIrhQ38HkH8Ei/RGJsxCJ6xCVR8Q2kRwrsYxOpISLXY5XFn6uiXWjcg4pS7/y mPl8DvmEXh4hRZXnEiY5cn7W2VfJPqWN9bICO6Fi40ZvRRGBVEyAiKStNJ9j2F/Kcgn7SjimnMfL 2PcWJiXhdq0Pd0N+3K7z4V59Le431OJenR8PgkFFnTU+RffqavGgPoR7BMpDxof1DXjQ0Ma2NtwP tuB+fSvP00xotOBhSxsetrbjQXM77taH+x5QT1s7CZ9beMj2e5xY95vvK6qzc+cpK+OkrUDynPl0 Ehu5aI3MSdVYk7YWc+ckMa+1MQ9WYc/2o1i+IA0VZuajNgv2Hs/E7KhYaNQm1Gl10Ow5i1ULV6Pe WQubowOnTxTQZSyEX+WAp0qDTC6cVcmxaDGWwMgJsWXnecTHLUY5c8oq5tuLU1diduxcqMr0KKFV X7wiHSsIFSsXdklpBSZPmYlFC9bQaltx9XgeosYnYMvaXci5Vgy/5xbdWCUmTU5Axq4sTrZ6bFhx GLExC5BH96C/rkVS3EIkzIiB6fw1nDh2Cv2HD8b0KbNReK2Kacpy9Os3AOPHTscNjp9Gt/HByCFY eWE/rpTnYsT08eg3exKOaIqxYf9p9JswGX0Gj8GNA2dxbv4O9PtoMGYxpdJzsqVEr8awPlOQseIU LIdUmPXRHGTOvgjP2XbsmKen20rE4ui90Gb7sG19FlOSOVi54SCqTQHsO3UFI+SHt2JTUHk6C/vS N2L5opXIy9Mw1SzC8IlzsG7fWRSWerF5+SHM4vWrJNgs9ltYuSYT+dz1dd56GO6/woJ959EUeIRv g09x/EQZ3HUvUC2fn2l9hKTNF6GtfYxyVwALCN5txy7TKXmwYd9JxM5dhutX1bhxUY0hhMzWHeeQ X0iYqri4mf5oOE6rpEP/CJcfRgUyXS7mnZMJA0gkQFGLxL10wUXKSl2AQ/h0lzK2TMRxSgxLVRpW dYmHbsWtSOASAUylwIWuprKQ4ClgvYD1QhcdhYM7P90AF6TEMi7qci5qaRdJWSTtymJnm8TIgi7l QheQRFSaKy4ifI6y3K7juqkkmy6EKu5SSQ7hwXEluY63Ks2TSEjkyGOE+4pZL2JdoqiQx3avl/CY Qp6/kG2iIj5+EdvfS+HOV+90o9HtpZvwosnrQ4u3Bs1uD1WDFk8AjQ4fVYO2mgDafbVs81Nsc/rR 5GmA31yDRjqIFm8j641o9bejLdCOjjpRG26FOnCrvhO362+H1XAHt0Oie3QzD6h78JqYv9J6n72q Q6+eCdixuYC7TCsuHMpDwuQUZGZcRsEVyV+dGD9mATas2ofsMi30DzpxXl0O1ZIjCFQ0wWVy4/jG DCTtyUCOzg2r8xusOpCPLduPo5OL53VtBw7s3otZq5Khu+XH9syT6DdkOvr2H4Ujxy5hb8ZR9Pzo I/Tp2xfHD5/F2hVr0XvAAHzYZwAnfBHS121D335zETfzOPLzDZgTvwIf9JzMtglIZzpi9dzFhBlp +KDvKCQmbuWkasa8lB0YPWkuDu06j07uJvJTpSlR0TBfysOJy8fRb7x8tWAGCq4bkTR/NXr1H4gp 4+OQdUODqIQ0vD9wCOatW4mr5y5jeP8R6Dt+ArZduYCjl4sxbmYiYuevw5WbKqQvzcDg4RMI6WUw FnqwNGEXhvadiT2bruHKwTIM/ygKKxLPQXWtE5nb7mHowKVYlXoMKk72DRsuY9i4eKQu24ki7tpb d17AyHEpWLh4B0rPFWHTgpWYG78I57PKcfhiPkZNjEN88hrklnmRvHw/ouIWoZApb6WxHqmrMrD3 ZC5KLDUoCzxE8tYLsLR8jKYHT3Egvxo5dDRFrhZkO9oxI/4YsovqUaavwdLV27El8xKq6E7X7TqM qTOTcepUHtOyKgwcOhKrNx3AzdxyullCRlMPjY4uRvvfO5mIukOmu5ORGIZMgOAgaCjF9XRJcTFd jiYMGh9UFYSIqJxQKSdgyv2oFqh0SUXoiKpKvHQwHuodZCTViKiSYKkscCsqz3MqqsgPK1wnRLio IyrJFjDQLXCxl3FMGe9XZMGXCkgIFnEtIgUwrIfBJMdz8XcdWyrjqXBd4EFAsL0ox4GibMZsiWEV 5/AxpL1bn9KW6yRwuNlSSr8yXvoFSIQMz/dDvZeckEQX4VfSCnETUq61+RC0sY31WqsPdSyL1fcR JiFnkFAKIeQIclyt8rZyvasZ9W5RC5pq2tBQ04pGXyvqma40MDYTOi2BW9RttNfdQXvwLjqCtxXw tNffRWvoNsxaXpQqA/Yeu4EeH4zF0cPXOZk8WL9xLyZNisfZE5UoztMj/4YHffqMwq5dl/mHWnHD X4+FWw5gU9ohaHX1uOBtQhRdR/rhLJT5m6FreY5lGWew9uANmJhuVFnciF+3GjM3rcOpqgIs3rUT fQcMxvCxE3GJademTdvwfu8e6De4P65ezkXyvHn4ce8PMWTUBBQUqLBpw3YMHJyMqOgMXOeONGfZ Snw4ZCwGDYnCmlW7YbQ2YOzU+ejVezBWpm1BXrYa0XMWIHrWPJw/U4j8zFwkTZ+DqOkJyMktxJ4z +/Dh8L6YFBvPXcCIWKZeH/QbjmGETu51Hpu8gYDrj6V0TuePXMSAQSPRZ8Bw7Nh6CNt5jUaNn46s bYegrtJh24lijBiXhMXz96CKzzU+hq5o4DQc2pONjMx8jJyxBAnLjiA3141TWR0YF7MZGdf8UHF3 PnLehmlxy7A1o5BpZB1OXnZg804LbmY3oSDfja17zmPhun24Vq7HDb2N13Ar1hzIQp6qFntOV2PB lu0o8wZQ6WnFut1ncClHC7//Lp4+/Q5btl7B/UffwFVTj9ycbBzNLEel1oes63cxPWo7sktCdES1 SFuVyfufh3KVC6dvVmIy3V9G5nmOK8DQIcOxeM1WQi4HKpUdRnUjIcI0S10PPYFj0DZQ4TZ5rcag DbK9Dlo+P/mclkETglEbInQEPP83CZDCEvhoqwJ0LQQJoSJSVQhoKCmLc6HCcJHo5YbyX1VZQphQ 5UWEQxFdSbEL5Zw3ZXQyiiPpksCilOmFpB5K+sF6ibgOqpjupijbEhadS2G2WZGUlbRFRDfTPYUp IkgKrltReJOOogsCERCE5WQ9DInCm+8AI+WCG3QijKLIuO71iCJtosjxcmzkeIn5fA7vJcYnwqax w230oMbsU+Sz+AmbWvgtAcInDBMp19pYttcrrysEWA7YG+CzNaGGC8tn6xLb/ASOh2NqmGsHPC2o 87aj3ttB6NwigCjfLYQIo5CfIPLfYn8LTFrmoJVabOAO9kHPobiUVYYSTraU9E2YGJXAHa0cpWUa XL1kwge9+2PP8RuoKncg1+nEvIXp0GrcyLd7car9BUas2IE9Vbw5DQEcrtBj5KI0rLtejKq2ILzf fYEx6fHKt6NvFmThxI2b6D9sGPoPHcRFn48V6avQs09vDB8zGiVF1ZiVEI9eA/pixuwk5FRqsCBj Iz4aPwpjZ87CVZ0WO/Ov4MPBg9C733hs33Yc9poO7DhwDj0H9Me2TTtwI78U46NjMYFgOXoiB6fP lyFq/lLEpm1ETomajm07+n84ErGzV0GVbcSYWXHoMzSGO/wKFN000SXswYe9e2P50k04k3kOA/oP wNChQ3Dq4FEc3HoCQ4dPx3I6h0rm2LELMrFuQzWqix7xJhsxckQUfvRhT6xK24z9mRcxec4SDBiV gBNHbmJh2mHCairi0k+itMKGHefMiEpci617c1FGGF+h44qZvQs3ChpRVunFzoPXkLr2AMrV3IV1 fsxMWI7MM1UoqyKQLlqQuGQztLzvBmcnduy9gjwuIhc3oIbQI2xYl4n2to/hdvn42Gdx+GAFSqu9 KCl/jKhZ65Ff3QS1rgN7M4uQsvQAz+nCMbq8qDmLkFdmxI1CFaZGz8X89B04dekmKpjSVlfWQVVd S0DS0fB4rYobiqqFktjUFZvZ3qBILzBSJKAJS4HRD6RXB3kc4cRzizRdoBEJYJSyRMXJ0OFU0AVR Cmi6YNRdVXR6ogqBTalHgUxF0X9VBDwCGgVA3SRt8tpGRAWcF6IIkMKviYQBFQFPSV7YbYQdR9h9 lOa5lcUfgUQEHhFARPokRhTp++H4yDkix4gigOku6X8vIS4JNp0HDoMPToNfkYPW1aH1MIWpJXDq 4DXWosbCBWqpV+QxB+ExBeE218NNwHisjfASNh5bI9wiexMjQWNvVr6X5HO3wefpEst+Tzt8BE+N V9raObYe2koDikvKsGz9JvQZOFKZWDfLDJi7dA2i45Jx6OB1lJWpcPxoEV1CXxw9xcmmsSCn1oZJ aQkoulWHQrcDe/l8Bs9ciiu+Jlhra+Btf4656euRZaKNDfqwqSwPvaaNxJiJM2Co1mPV5r3o2W8Q JkyehrKSSiyctxi95L/gTYpCVYUWs+bMRU8u7KjYucit0mNa+jL0Hj4IM2bEoETvQCJB0qPfAAwe EYNMQiS/2oneAyfwmH44uuMQLt/Mw+TYWMyYm4QrWcU4ePgmJs5JxWymGlW51Sg4fYGp2XDMWLSZ k8OF4cNj0HdYDKLj1xMcTYiNO4khg1OxbUsWrpyuxIRxc7irT8FNphEVB3IweshMxCzehXze+EPZ fkyL3YXMwz46AyviEtZj2NiZOHq2Che4WyauzMSSzVnIYSp1kpNi7OylOFHRzp05gIuX2xGfdAiH j+qZhrTg5jUbZsesRVFxO4yadpw4rsPK1ZdhUrXDXNWJxITduHLSDU1hM0oK7yCFxzrtT+FxvMDp Yxrez1uo9T7Evc4vsXblQW4o95W3t7OuV+DyJS1s9kboDa28rqko09aiusqLLTvPYtPO8yzbcIWu cvyEKBw4fAbFVSasXL8LW3adQHGZGmXFBm4wPpQTflUVPLYiqEhVGaKjI3SqCJbqRqqpC0ACHT5e lwzigtQCnhDHCFgEOBEAhSETUQQ0kaiApgssEUWA0x0sP4SMAEZAo0CGaZSkUt0BE1FZ4T8CJgKZ CEi6qztgIuPeuRt5TeUdZAQwAgdxFhIjAIiAQuoRWEh/d5B0b+8Omci47mO7w+UtZOJnJ8JQ5YZZ XQOr1k/gBAicWoKmjsCpY5RyAC5jEC5TA5xGUT3s+npYDUFFDjPbLI2MjbAraobD0hL+CoGdEHG2 welq/Qc5CBu7uwNOZwdstOfaSh1KS8oxZ/5ijB43FSUESmFxJbbtykBS0jLs334ZmlI9Th0oxrjh 4wgcPSqqdTiSm4VpS+aj4nEnyjx2nKutxfDJUbjqJDjNHtzgRJk2ZymBRCgyzbtW6cDk6Sm4nu2E mc+vQBfi482mU9jDyWNHEgHQv+8oxMbO406pw5gJU/BBnwEYPyUG5dVGTJ2djA/6j0RC8iqoeY2S 07egV7+RmBS1DCculaHQaMfg8VEYwPHnT+cgy2FH7PZVuBayQ9sUwJr1GRgzOhqzZy6CpsiCTUwl xvYdC/POM1ywlRg7djo+GhqNOQu2Ql3chDnzjmPAwGjsYspz6ZwKU6IXI27+Ru7mAU7iAJJmp6H0 QDYc5XW4cL2RcFqFM5cbkFfpwrzUoxg+eiHTwDrkFbdh0fLTWL35BvQFTInZNiduBVQPfs60wofr J32IjV6HY4eKudDakHfdj/hZy5Bz2QlTaQiXTuuxectFWEz1sOibMW/uZlw/poatiLt0Lp/HnA2w cN7YzLXYu/sUzp8tgpmbl15tReq8NKY1RhiZZh0+chq7tu6HvtLEhVbBVHgasugmDVWVOJBxkE5y Le9zCRdKNqImTUbejWzeF86DjRuxdsVKLqrryL2cjWouRlm0FWVcsOVc1JVMW0RVXOziNqoIBaY9 asWREBzVTK0IHB3hoxfoCIQIpHA70y2CJ+x0wm7mh06mO2QEGpF0qarEo6RKIgUehEkEMCKpdwdM xMkIZJTXbAQsBITE7o4mou71CEwi5ci7PJH2CHQU5f5XYEgU6PywLQKO7lASRerd2yLHRiASOU9k XKS/uwiZJFh1BAwtsFXnU2TT1RIiBAh3GJPKp8iiCSiy6eoUSZ9FpA9xMTdB+f4RyzYCyEkYuQgb t1XcjICmFS5HG9xdcrLuZLTZ29jewsnp4Q1Tobi8HDELF2L23FSUFuuRl1+G1GXLkTg3EZriKui0 BuzJOIJBA4bh4rHz0BZV0nqfxJKU9Wh03udk8aCEVnvy1BSYLQ2wGRpow+9g3oJ9tO2fw2V5TAv/ DDNnbOPYe7AaW5GTXYvJk9NQWcYJxr8nJiYNPXr1Q3z8Su6C3P3nbUC/IdHIZHpmpJtbtuEIBg+f gcuXS6HSNSJ93QmMnECndVqLHF0QJaEGDIuKQf+pCbh2U4vLKgOmJy5A7MrVuMK/KYMObArBsHH7 CZgI58wTxRjYZzIu7LsGAxfJ7NjliE5Yg810buWGZqzZcgqTpiXTEalxTb7MOD0ZW3cc5aLgRK80 Y1lMMupzNAhpfYSil9dqHcoL6UYNHbh4VoepU9Oh4SLUVbixInU9Du48onwk3ZynwtxpsSjKLYC6 sAAFV7KQQrd19ugJWKu1qCouRVzsbD6GFgatERfPXcLKFem8B2ouUnmHLAEZ2/ahqoDO5PRVTJ86 AwV5RdCqCc4Nu5Gx5ygXuZoAUGFeciry8wq54NU4knkJ6Uu3scyFUqTBlMlxuHipAJVVdhw7kYUV K3ehtJwONUfeFt+E69fLkJVVgrVrd2Hd2p24cPYGsq+VcIFpUFli4X1z0c2EIRMWXYW8mEvAiHTc XOQ1GS2di44g+aH0GgInUqfLeed46HQoAZCqXAATUsoCJY04psogY5AArFMk5YhkfGWJT1F1WS2q SgPdFH6NRwFkVwoligCorIiugwAVRdq6S9pLCgiYfIJE3lLupkhbUZ4VhfLWstIWbpe2iApyzIoK CSh5YbYolzCQd4+YYhURTkUCFXE+Ao23kvZ/VEE2QUMVKi/40iXdtCH3Ou9dlpmbA58D26SsOBmj yktgCGAENH4Cpk6BjMMQ6nIuYYWdDCHCssMgP79AmcTBNNHJNMNlbVHkJDgc9rCkLHIJWGyMIpYd dBFOm8R65UVfNXe1vLwCjJ4+E1eul9IOW1BWYaKdTsDGlethLtagLK9C+SRqUtx8qDhBTVUWZB46 xx0uA3UmOiLCMOdqNRK5Q/vk8bUBFOUbsSR1A+16Jxx8/vIBrPi4Vfwb6LiMLuRmMQWaPJdg5PNi KigXPp5uxmlqZwrow7Xr5ZgwNQnV3JEtDi8yLmVh8sxY5JVWQGX1IeNkFuJmLUZZvgtmgxdGux4p Sxey/QQsHk5+tQ7zUxbg8vlLBK+F18uERckpyLtyFX4zbxIX5rjRYzn5yuAwmpAcOwtndu2DS2vj 9fVjz47jSIpfAj3BYClUY/mCJdi/ex88ejMcGp575kxos3PhV5uU79DEJyYx7ayEpsyEE4euYNbM NFhVIViq6rB5eQbOE15W7v4ewnhFUjr0RSblowEl2RqsTt+PM0cKYK4OwUhtXn8KJm07N4HbKC8J 4OSxYliMbTDqWrFndxafuyxupiTqdhw6XMK/tQ0abScdaAMKi5jCqJupFhTTCVUwhanioq3iIhQX Vkl3UEE45MrnN7joSsr9KK2sJWAY6RYqlH6mRF3lMo6pqvJDJe8QERombYhOqYHPRTYHpjmUgeUf SiAj0cgNwahrCr843E3/0KYJyyiRUAqnVEzleS00lQISAoXPUdJLiRpeU4mRckRqSeHknSeqqkzS KD9BImCR1CkMmcjrNP+dIqCR+EPIRPq6Q6Y7PCJt0t9dkTFSFgDlZ5vCoBE3JG81KyLA8ulKOJdL 8t3doPPf67+DjNQjMVJWnIxZHXYuYbCE4eKgCxDJYpQo6ZGURS6TvFXcxEXKhUrIRGTjIrZQZroY 2aUtliZFNkogJHLwOCfTKZdAie2ykAxlOhRdvYGcSxcxbuRw5J2/AA0XTva58xg2uD/2baYVLyxC 6c2btPCxWL90KYxF3DWz87A0ZSFWzFsCS14ZqgipTWs3IHEOwVmlglmlwf69mZifPJ/P1UyYGnD5 7BXu0Em06wamgVpk7juLyRMm04VVwERdOHsZc+fOhlXv4nOz4+Tp65gencLFY4XZZMXhE2cQP3MO 7BqL8unWPftP0O2sQPYNHSc6b17RTUyYPglrzx1UPl2cVVKA6Jkx2HP8OLR6CyexBSvT1nCXU/E6 0Hlll2FR4hI6DSMdogs7V+/AQ6aTz+ufwcMd9cKRElw4XIiQvgm3zO0oulhGwBpZDyFoaMT1c4VM S0OEDjcBpgNXaU/1hgfcNJ7yGjxBaW4H79U9/q23Yayka6ykg6xq57mbYS1n6qNq5cbSycV0C1pV GxdlB93KLeilTdPJ+n3+XQ+h19+j7vLcd6Ex34Oa59SYH0JrfQyd9ek/SG97wsh220PqAcVz2HkO 60O6wUeUxHvUHRgovVl0DzrTXeiMd7rE52Dic2BUypTB2AGT6Rbn2C3Otdt0zYzmVs4v/g3mlrey mJphNjYpMvK6iEy8ViKjngAhnERGEfsiQNJrQrwG8jZ4UPnKgk4lr8+EpZH0iwq/VkMHQ/CpKiLv PMlb3NIvb4eHx0VeKI6kTGEX4lTgElEEKtInYOgOk0h793qkTUATAVCkHIFP93IEOCKp/7At0i5u R2AjUdqK88XVSDuBU9AlQicigU8ELAIbqUfUfUxEhEyyAhmrNshJznSnS3ZefPmxqHeSusAmDB8H b5ikI5ImvVMjU5BG7nbhaCNQbLzRMs7Bendg2blI7HQa5kobtAVMe7buwJL4BIwdPAybUhej8Ox5 LJqbjP79B2Lh3BRoc4qwbOESRE2NxtIF7L92nTvzWkydHIW5sXOQuXkHMvcexuKFq2irtxMYduiq DDiYeRG7dx9FwN+KGncLSgr1rJ9WHJTTWoNzp5nvbzkOKyEpu1bWJQet+UFOvg5O0lpcuK7Dhp0X oWX6pbKxbnDidKEOZayXeztxvtyBK9whyqubmZrVI6eIdrHYgyJJKzlRtZVeWNXM4w0+LhJClk7A SSdg1XCR61tgquZ11zYTgp28Xnd5ve7BrrvPxfKEoH5IYN+m6NKsD+Bl3cEFa7PdJTRuEdj34Dbf JazuwioL2P4YWhuft70DVnsnTIwGxy0YrbdhstyFhWNsPK/N8hR223M6zedMWT/m2I9hc3wMh5PR /RzWmpewe17C4XoBu+sTONyfwuZ8CStTTYebbTXPqRdw1LziuDfUJ7CK3C/p3nhOL89DWd3PYHE/ oh7A7H4Ik/MpzHwcC2V2PObze8A2AtHFMZTJwbpI2hz3FZnsd/n878BouwMLy1aWrRYChtHOaLe0 wW59pwhwBDRSFtCEAUM3w3mn5VxXV3NjY2pr5ByUdr2W4JC3u5W3sOXTweHP2yhvY1PhusAlXA63 yztOAhiPEtVM0yLj5TM3UhfIyOdqKktdjF6lLTz2HYAENpGUKQIfKUegElFkzA/bI5K+CJAEMhEH I9DoDh4FNIUR6EgUyVimV131IsXtiMPp5pa63ItAo7tr6Q4aiaUFHkXdofRefFyy8t0PM8HSXQKW 8DdcQ1wQ4XqkLSJZRHa2OSgn4eMSgCjtYcmX16SufImtmmXuADbKzB3ASPrreYMMzKkNZU7olC+E mVBR7IRKPqItN0cuHm+EjjfNwF1Cr9xgSkNxYuj5uFXcNbQqTiDaXQ0hodO10FLTllcFOXlkcrVx cdPi0wWYmQKZWTcbmAIou+AtOrD7XMS3YLZwwXNXNDLtMnKSmrgwZZfVcofV2h7BwAVs4M6stjyG xsRd2sQd2/qcO/Yzijs3F65BIndxveMFDK7nMHGRmrlw9Q622bmQuIs7OMbNRe2WRe14ykXOBe+S xctFTdk9r7hgX8LMxWrxyGJ9wsVMMARewCmL2/uMi5fnYHSzv8bzlPB8qpQdXPhO30u4RAoEBAY8 t69LrEfGKPK/gjsgegkPY03tp/DUfsYyI+UNfIaawJeKvL7P4fV/DrfvM+rTLkk5ok/grnnDx32l yOnl+b3ynEV8bD5fhwDIxb/F9Zji9bDf59/7CHa31B/C2iUbgWR1ErTOe4QfRaiK7PY7vF4EjI1A phwia0c3tcNubuOG0coUj6Axyut9zRQdNSXplZlzRkmzOC/lLWtxLEYlUuJg5J0mgQrnq4F1kZ7u RaQT4HD+6SnlqwnyHSmVfMgv8iliQkokc5LzNSw/Nxo/Uy35ikK4rK7wMOUSuZVYLVF5EdmNakIm 8qKylEXhz9yEX2BWYESppK+rvVJpf6eKEgGOkzEicULhsrTL53XK5EOCxf8Yu6ukQABjewsh+dpA MTfTQqZYRfJ6T9drPWHnE07DZLwS37aH6+/NoZOR72uYJM8lbCKy8MKLzGwXReqiCGQigIlIgGKV fkKqu+QYm0b6mX4xN3Zw8dspB1MAh567uBLpeCiLnhNE38ZJwZ3J3MndiZOKE8vh5O7NSWflxJJd 2ubmxPNwIto5CTlZRU5OUAd3QRvbJEpdpExayq70s07ZOcmdnOwORjvHho8Ln8flkoVPALhlZ+eO zB3cSmhYnS9Yf03J7v25Ihvl8HK3p+xdsnnfKJKyo+bTsFh3e1//V/lkYb7hgnzNxSjxFce+gFsA QMkvzHlq38AT/ASeuk/grWX0EQiEhMjXTR6fHEcJNGpfcew/StqU9rrXqIko+AY+UV1En7wTH8tH 6LxV3edKrCGAusvr53OS5yrPmc9DkcCFbsYp8CMIHV3RSaDINXdSkSiyyz2hLDa5x3RzhIydgHFQ Tjoat6I7cBE0b2W7TWB3MjIlpJyEjIPOxmFppytkGmWSdzjD7fJOp4Npup3u2kr3IhupRXmHVN6w kHfMwm2iyJcuTdzIJApQIp8ElnK4TQDCDVC+aMmykcBRwPMDheET/vRw5BPHGrpbObaq1KkAR+ry yWKpC3iUTxmL42FfRNInX0tQCZS4MYe/qmBXABVxQJHUTcoCDpG4qAg4IqBRoEFJv9SlL1IXRfoj x4mK88xvvxQpZeXLkayLAypivTDX9LYsx0bqovfmzEqCljQ0kLQmUlhch5nUNpHm3aEisTtwwpBp IFSYJhEedsJDqbMsu4WJ7sfCNpHN2MqbywlAN+Gk9X8rAsNNuay3lOh23OXkof2nNZboIGDsYpFd nHACCQ9BQOttdd+DSmwxIePwctJ6niiT18Nd31vzVIkCFxejiy7A6XsKl58TnNHpozNgFLkDz+Ci 3NzlPTUf8zge63mGGqYLHu7Gbolc0AIDTw0XOHds2d29fu7cNV9QXyrycIdXxN0+IhfB4pIdviay 09MdECJe7vgRyc4fPjchIiJwPD7W/Yx+iWF5AzxOACOR9RrKr+jVW9USRD66Ea+IIBGA+AkmRaFu EqDUhvsCoU+VNqnX8Dg53s/z+Ak2RSwH6j5V5KfLURTgOfj8lLJE1n0c6/MTdJSXoBPgeema5JrW +D5mmVERXZeI197rfUSY3+f1fszyY7h4X52suxldrgdsf8DyPXi4sXjZ7mN7jeuOIq+zuwQ0Apl2 iqkoYSIx0iZ1eYMh/KaEvC4Yfn1Q3qyIvCsqevu6oqT6hJDVIMDhnKcENiZ5p5UyMw2WNoGKRHlH NTJO+YmJH+id0xFI+d5KwCLwiIAqUo/E7hLwCFjUFe5u9TCgpK26XCAj6Rb75J021sWxyAKPgCMC mAhkpE0A1L0ekUCle1lURGjk39SHv3HdpQhcBDYRyVg5n5SlX/RePCFjYvpiocWz0iJKOiOuQyAi QBHY/NDJRCBjIUzMdCRmLR2ITl57aeGNkh2EuwZ3lHCU3UVeU6Ar4c4TkU3E3cjp4k5Fl6JEykHQ iC22WGiFOcHcnHDyOoTb8RBu5yNFLlpsp5dtNYx0IG7n4/Ak5oSOyOcnOLrko10PUD7CxOvnpOcO 61MWwwv4I6IDkMURXrxcOIq4IKkaAiEQIDzoRsI7N0FDcPhrJZX4ivqSC/Ur1sPysR5pC9T9RJGM 9RFQEflrP1dUqyxeLtxuiizstwtcFPwsXOeiruVzE9VxbB3hIwoGP0UtoyICpK67CJNg6DOWP1Uk Y5WyHMf2IPuV8xBOQcIpRBBFVEuABAixoIxVxryhXndJyjLmFce8eKtapnbh8jOWee15zQORWPNY US1hHww8VWKA99Hvfci07z5FmIi89+Cj/J57CFB13FBqPXcVBbrk99zhcbc5/pYir6vjv8jjJHzs LfBQXkerErsr/PkuOuyuaDfVEzRM9yn5DJhZJzCRj2pwbbAt3C/OR5yQjHv3mqSMEZm04mz8/yC9 Sr54KVDxsByGSgQwEqW9usxBaMhPQ3Bhy2+9MEqbxMoSG52LlYBx8lhJs8TVOJXj1FV0QtV0P11S 83zh136YdinQEQDJazdOpSxwEUlbpNy9TcZJOXKc0kbgKF/ulL4uRfpkbARKkbKARiTQUZyMoYJW TkS7JW7GpKJlVBEgagJERLdiJngknzQxZ7VIbis/GCQuRcAiToWyMf8Vt2KVV/+Z6shrH1bzLVgJ DCtdiZUOxc5URmywSNIaibKDOQkTkctNkFASxY24udN5CBEPU5uwnnBC0bHQudSwz+d+Cj9TGy/t uOJGCBg3o9f/nAv9OSHxHH4CRiSQqaH83GUDBEtAIuX3iV5yIbxWHEEtHcPbxUyoRFRX+wUhIFBg PfjFWwXqBBphBeqk/gUX7X9VkGMjqmPqUcvxyrl5vjo5v/IYXPQEioAgvLDDUAjVf45QKKx6RZ+x TNVHxL6ucj3V0EA1stwgx4rejVWgEiIgqGA9H0MRoSIKvWY/FQwrFHqlqLaW8Kh9Toi94HN/qSio RKk/74pdY3jda2sJGKquTuLHjBRjiGAJ+p+glmCp8wlsHrH88K3qWBcFvA9Qy41EAFNLwATpbAKE igIZ9x3qNuu3lW+9+xQJVNoV1bjD8jjlc1mEi6sNPmcr/M4WJYbFdvlkurURHuXT6l1iXT7F7jDW wW4Iy00AuSxsM4WoIPuCnO/cjOXDhwSQVU8I6QJvx9tYN2vkZyM8MMpv32h9rFNavyIjywZ1DQyM EfhI1FV7ldi9bJBvmXfVBS5qgUy5C6pSB3SsawilsJsJQ6dSfvyKdY38NEWXVDKeUvNxVJXyIjTP I+din1pSNaZy3YEUkdRVErupmlCJSCUfglReF2Jdec2IAJOft6DktaKw3AKZZKZKAaZIpDbTJCMd jUDGIJ+MrGogbJp4gVp4cZp5IcPviIRjc5eDibQ386JL3kvXYpZX/e8QNoQLZWPZzjzbIa+bOAgS 5t4RRepu5uUiL/N2RfJiJqEiqiFYvASNSMoCFgUuBEtENXQnNQIWyqs4FoKj2+6qQKVLtQSLKEh7 L6qlBDKya0d27CBdQlAWvIBD0hiXgEjSCLoNQqgu+DkXY0QERz0VqbMvRIj8UPWEi0hxIQRKpC59 UpfHChFYCkC6ICMuQsoNhIi0i5RyA48VNXYTwdL4Awls6gU2jXw8JUbK/PsaCNUgrwdVF3pJOL3i ucXJvHyrIPtCIRGvV/C5EkMcK6qvf9Elqb9Q+oPBZ+FIuNSLWK8nYMJ6qgDkHVDCCgXeqb42rJBf IHMXdTV0NK5O6hb87s4wWMS5ODt43zvfAsXvvcUNo1OJ4bY2RV4CxUugOAkHBTKOZgRcrahln0Sp ++V3fAgWt6VeUY29kWJaxWNEXvmqDNulLPBxmUNv+wQmJoJE2m16vyK7IQD5vJlZ4yUInMpn0Gx6 gVCt0mdku0lH6HCsRJGAxygAEhB1uScpR2AjHzQVyGgJFSPdilnNY+W3cBSQuN+NU/ExWdZyvMBL KTMqjofjVHw+6ioChtJyrEb6eZxKYCTnoivqnqp1V/eULlwOQ+gfwSNj37WL++mCjLwOU08XQ/ei auBFa6Sa38qibSVEmP7o23mRImojpZsouhn22Y0dvNAieceGkCFonBamQYroVggZl6Q9dqY3BIvI Q7h4BSzdJBDpLh9dSo2DjsX5RHEsATctt4fW20tHQrgIbJQyIaM4FsWVhCVAqaMiMBHV0+Y3ECai RroWUQPbQrXsD7Cf6UKDiKmCLObuiixyBQJ0Aw1SFuegRI7hov/hMQ3iHpiyRI6TtsaGd2pq/BLN TV+iicc2ERRNjdIugPj0rZoIBml/J6l3qUnGh8c0Uy0ESGvTZ2/VQjU18zxNnyhRkZSb+Lc38Ro0 htVAwDRSTVQz4SNqYXtLk9Rf8G99zuf4gv3PWX/5ttzYpYbQM+pjRUob602hp4oagyK2K/GJooY6 0WNe94e8/mHJ95vqA/d5bx68hUpdzV2lrT7AlKmGDoauxS9QcXdwTDvvbyfva6fyYcvamg7207W4 JDVq4ryQca3Kd+Pc1iDnkQCknmBppBo4l5o5r8TJhDhvuWg1biW6rXXsa6LTCREwIQKIx/I4qbvM tUr02AgftrkstXQ3BAiPk2MVse4w+QmhADfeGjjNrLNdPhNm1dfAavTBwvZItBgEOAIbwoPgscg4 Y4BOR2Dh4sKnS6mwK1FX5VLAZah2K4BTREjJ2Ai0DBqPci4FXtoayqv069UEQKVDOY+Uw+qCkrgp xkj5bRsBJNLQAYkiwBKFndI7KP2wrJU0jvG9+NnzYCEsbNoWKJ/doMyUAhZdm6JI2SafHdG0st6u lB3GzrdyEiwu8x24THffSj7D4eqSh3AReR0ESzfVOB9xUhAiXRKQRKQAhaoTqAhkqICT7VKnIi5G XImAJhJFClDoAn4ogUoTnYgilpvpFprqWCZYGuvY36UmphKRRV4f+oSLkOO4+JsJDVETIRMKyLhP 0UJYRNRKUDR3uQhZ+BKbCYIIIFqav/wHNTeFwSLxXV2OFXAIDD5BM8HQ0izHEhqKOF4BShdIGNvY pojHdHD8rZbPqM9ZljFsa5Uxn6Kdbe0tEt+w/gatza8plgmdNkKntfEl/46XXZEgITTaml6ivVna XrDtuVKXcmvjc2VMOD7rkpTD9daGj8Oqf6qohWpueKeGuke8lgRR7QPej/uKmlkWNQUfvlXQd0eB TNB/OwwSwkMBS4DOxiVOpAlBbxsaWa/3ddCltBAMIYKhQYGDgCHgblTkd9GxWGu58OV/gQUIGYLH IdCoYyrWpPS7LAIagUlQ6ZcoY8OS4/xsExA1KP0iOU4gFjlOosiic8Og/DSFg+ChozF4YDF6CRIv F78Leo2DQBFnI20R+NARCagsdUrZQPhVl1sIGiuzBy/XonwNSADjUaLdxMfhsUath6ARqLiVskiO FUm7Sc1ylYPrVz7hz8dU0xWpCCSCxkIYmVg2El4CH221gEiODQNK+aEwSvoiZQGNvGYkUaAkiqR2 3dsUyBhVYajYdIQHZaWUD3sZ6EoIE5tAhbIbOhU5jHQqjE7DbY5hZD0MFoFMGDTuLsh4zPfgoZNx WehirPcJFjoWRQQMo48pkI9lH12Nj07GxzY/HUxYAhrm8ARKLeuiui7o1IlrYVoVoIOJpD4hOpF3 IlQocSmKxLlQTSJ/OLYQMKJmupZGQqYpyB2ccGkmVJoJlWYCRtTIeqPU6z/lIg5LHENDHUEW4KIj JEStAhGOaSFYZOG3EC6tVFszAaJAQRb3F1zwX4YlEBC1hnWrjZJy22eKpN7ZHm4XSCjtSgzXb7US Jl3qZF9nm5Q/eavb7dIuYl3RG9xqf8PjX/P41xwTVhsh0d78gkB6QTC9DMfWVyy/IlCeK6AI979U xrY1CnikjX0sR/o6eGxb04uwlHFPqScEzGNFdd7bvNaP0EJJX2voMdoEQARJWz3bKKUcesi++3xc AoexpZ4AqpNj7/La3mPbXeoO79dt3tNbvJftqJffMPK3KeUGXxtCNS1haBAA9WyX3zaStgZ/q6Ig +wQSwZpmPi9CijHkk58lCbf7XfU8no5HfjupppHt4oACTJu83GCd7CeAXLWEk49OqYZzOUC4hXgM XY/8/pKjThkjMHKafQRMjQIYtzVAZx8GlYd90i9tESgJ7Nx0RyKXtEndRrdEKCruiFHckVXvpnuq UcAl7Xa2hV0VXRDLNkJMZOE4K6NdxrFdfm3BqvNwXTPFY1mOM2lcTL/EGbkV8JgILzOhFxZBxjES w+I5KRPLJsLHSOgYCCeROCwj4WMQGL2VG/8/ReKBgCvqTPIAAAAASUVORK5CYIJQSwMEFAAGAAgA AAAhABTJT00kEQAAOGwAABQAAABkcnMvbWVkaWEvaW1hZ2UyLmVtZuxcDXBU1RW++QFiSGDZxDSW IAlNFGvQDNZOhEA25imBXWE3JsqQdUgyK2M7ilSUQKGdnTJFHGitEagF7CCgoIwYiwJSBSzURtQp VLGpUmVQVBwRqgjoONLve/tO8vKym58Nye5G7syXc9/9e++en3vvOXlv45RSdwJDgWIgK0mp//RD xkh3/EipTy5RKvuGm25UKk4VovHr8UqZmugtP0tTqhHt/o2rH8RJ7wBtmpCgmkoSFQZQ+UA2gOGu jHPEqSzkbUC8bfe7IGoqxibYthBge7YtcMTr7RJxrZS/+FJHP5Wi55VKdKjmPPuNBDjuBG1iKYZS q/A874M+g4sjoExstwCYBXD8JIeKL0A+F5Bn8SMfSCtKSE3l55IccQl8tmyjnPcJpLJSZVuvqTUn NbX9MU3FJSRcjHnaUBl4dqVykAebVS3AOeDx1BgjnwzKZyAwz3E6seR5r+kA+cO+pExC1Yg4lc8K PfkNGiB5IHJPyUOW/ltRzntWA0/gQY8PUOoBVPBe/pSkcvfcQ25pjyq/5Fltet4SXBvJ35znGCMB ua95riOM8nNIlEkWYAMoE6tc01GeBFCuCaAdtec9OZ7owVPgyQFcbwI9AsrUY3pwuL5UNa7Q6jNX lF5+fF3M6cFO8GYy9GAZeLXY0AOv3efcaz/jEdnHqh7MhkK+ifndC3oYlKk7eoDuodeD3S9rauoj 2qcP/k0bVbg2CvRAn27zH5ElxKwkD3E3rwdP4KIKevCr/kr9EnmwTB2uzneV1QyLeT1YiUlfh/lw X+D+wNQdPfC3qwclpSrbXxqr+8I08OYRgPvCHEMPslISbX1hX7gd8t+Cuc3ohfWgceA2rf9dv9Z2 /Gmb9vQtsbceuCH7emy+eVgP5ht6sKhqdfEbVfkxvx5Q/v+CHsj+gGy31gN0D7kvjJu5TTvw8B81 ZewPkT8ncrYtKQ9ZOa9JHuJu3hduxkUF9oU50IMrkQfr1PaqfU7uDdI+Vs8Hsi/QbzhisKRr+8I3 Jewm/gLUIKQeqN3GvqAMvyFC/sIpHgCQzgVI81+RJaslD3E36wH9Ru4Nd6PBP1BBPeC+QJ9B2seq HlD+BzAf8RuQ7dZ64G9nPRgzfULpptdWaMrwGyK/HuBpTUlkGUoP6I/SX/g9Ggw39GBOygwnfQbp G6t68FvMiesA9eE7gydcDwqAXIC+6iCH8mcjnw7Q3pV/bKnyY39XjSVEDkrpu9YCsq6yLwFzCunn X47aTAC31pPYp/CU5WmAjDkWed6nEnADkuhfM6WioCw1qbwsta78RMr+cj9gB7YPrAOSgJUee4rD 4wdOAGWpK4Gk8iL047jjAT7PX4F0yPkg6ChQ8zPkoYzPg+Q3zRF8kNQ6NkBeegE30HEsptGBZqa1 VZ0bjJIslNkAK9/NsQbTs4TkN/W4EOA6RsoklHEVX6CozV+ZM/tJHmzxV+LaDdQDnyYG9OdWVIQr Bxm7O7bEZzTzZQSuKS/qB2UhvLTGYESHKX+2ZyoHZkEJOebP0Z9lkl5koZEq1M/UXep2NVtlq8mg daDl6m6U1aiZ0qhdatfla0Mb8k4ltKSF/oo63xm7IlhP6G38FYFYHOixz9ZrUz6eXKrWPK7BAnTa kIm9l9ewVdbrusPYHa4zrlmn6fW6DaO9Whvoz2uMx3pSPdaH+3UmgU06j0mtevrsbf7ikWftgWH2 1zoKkP8D8OjayTr1zdHNr1m3yNpgckhAeTA56PdE3fmQw6Anb67LBILdJzAB6HxRnS79yoE58y8a lDyPF+21Px/PZcM9iPb0A9UtbUR+wfSDDSGHRugU5UI5kFrlQH5fClAWkgruw94AOFFgMwph8kHl hSWhh/lSHX/ytF39ZerFdZQFbZy64MC8sg0jZlkurh+pCrRxDKiOt7bhmsC1h8/LtC5tyHNN5z6I yz5UoThusD6BlkptQGbrTo/eruBr6DX6OcDL+1HOWL8PlG2Gq2yeP4cjq6dLzw3P1jPFoxX7OR66 ta4Bz7l+/s11zLOO5U8+NUFv1hl58flHAJw65z3SyLNc8pSp5Km37a2JdqM/+ZUDJAGZRhlIr66P kZSnUt2Tp1JB5KmuUIWH74sX+7tR7SRLdbu0QX9mGXZJarVLyi2YHCjbYOsQ5cfU/XUIZy/Yw7v2 5GN8hmD30m90Xu7V1oaV6p4N89nMa4M8K+1TbFgv21/reAu2+NWrN6qfGHIgtcqB/Jb1sRj5HCyE odZHa7sfQyifoH0G+tFeKSOzvdH3tAGSpB2vKwzIPdfimv4px/j4o0WOAzfc75A6lrkAc+LawORG YQlWCq5R7d0vOtZ6pZ+nZB7ZkrFQWauvxzpfABla94bFKMvmQoZEHvBcZd0bzG0CLVv/zcK6/Nye wJov95M+90JPqKfCf5EzR1i416PYNxt5Uu4VpOa9hu241jfhuQoN3SO16l44a73oVzxu0d66z7p0 gGwK9/+R/L/D2+j/KugXoEwctwDIBYL6lbYTmhq5RuuuX8m9XGwqzZQfizznVAm4AUnUAyaerTLn HXJnznN6ds1d73EDR+rWexbXOYFD7sV1M91H6tLd7rnp7l1A5ryZwCF3Efpx3PHsD8wdAFuEPdaD DgU1P4M8G5r1vv9o4a/ZT6JMCDzWOJ1Y8tSZ6UAhwDwpk9Du+I9TwKemRPjdoBr4Fa4chLcYxi95 PGKn+DwSDakznJuZLyOMcupHezaTg3ZJQKbRHqRXz0c23I9o4x+gjGscwXpCb1PwReAdDtBjy9Zq xxb8T1Nl6wLvdoBm7IEt8ho6w3pS/Z0P0Ix31wTqaat8F0StCfTnNcZjPaneHvfrTOI+RR6T6vcy rQNb+rD/uC4t+QXqXE+fpWxkK9CefqC6pY3IL5h+sCH2qEbolJxfSa17VAKaybmHXZhCnY+C2Q2W hB7mS9f9xzVB/EfOyxwPYnyg6cwHzf5jqD7stwGQs6fuP6LfBf+xNT+777e09SXkzBdKNudTnhf8 R2p6INF/nJCWnNsba541ZiD+Y7gy5wx6yn98FoeWt7HghVofZR2Vdqtx2HgUZ6UMPJOcde2mfHv+ XAXaETIW34tdgLG494r/KHUscwHmxH2ayY3CUsAHtHe/WPIfRTfWhuE/Sl/xBcGWoMnsP1r7iP8o /Bc5c6A2/iP2Ct1/NO01+g2xN8e6/yj/lxbKeXXoP65ZWqoKl2uR9B9z03zO3LQ3na/Z811e4PMh +a5lQ950LhviA05P+nzI6kle++pJrwG5aacBn9PqP14Co3syUalrQPeApmHuYuNd9WvIMy/gBrr9 /0cLf81+Ui7GJ1QE/MeTvCv45AW/PgPlGTccOQhvI+E/Uk7pAJbisGMu8m6XUAzVsc0U7Nb4Lnck bWZjTb5rY80q15SaU67D1adc9wCZ1auAfGCn855qH9698jmn1PicG2t2Avkuq83E9cc5GrIfCrof NGpsxsLfaLGZJuz3vwOfNPDra1DaTDhyiHWbWYw144eYO99/4fvSTLTFAiAXCBqndFxbqnbPxtGn sYTIQTvabS0g6zT7Eu2th8I73LqVvnYmTvkh3kP7MGW2bUnK67YsYPPA120VA2cDicCKwZsHFg3O SikavAT4MGUFkGiz2szzuO+XwD+BVDxE1NiMhb/RYjNLwad9wFngp+AXbSYcOYjcI7HPiK5m4tmp q0zlwCzMpzd8MhvuRbQXh2rVxoH3WvhtAeiGhxeWTtmA91WqF8H+8H4LaEPTmMA1dIb1irqjt7+2 tGHqvEA9bZXt1exAf15jPNaT6u3xTJ1JYFNLnNKip1v7cJwS77ksjBb9oJxsgK5DIr9g+sGG+2u/ l3HKWZ2MU+5+fHq8vOcSqg/ZaI1TzkW/C3HK3otThpKNNU7ZHXleiFNS0wPJeM/l895Y87KNjZgx tVz8T0XilOHKnDPoqTilB2Pz3YaO4pTSrggbZn8gA304TWS7/J6LjPUc+h41xpA4pdRxXBdgTuQn kxuF1+NE7wPtK3FK0Y17wohTSt+uxCmtfSROKfwXOZP/1jgl9wrGKc1rE9v1hfdcNkHxjmAqQjmt jvzH+qYHSy+/ba0WSf9xadoZz9K0GeWj03aV77XvKq8Evh0yAzjj+XbIA55K+9WevcDotKvR7gHg jKcIc6OfK++5DMfc7f3gN4Pmg0aL/2jlb7T4j6fBu2OJiBOAX7eAXzy/hiOHPPTjWhoJ/5G6nQ5Q D8J9N+w2bKqH0f8XoHHgBVNHNrPjoq3a06/gvZIIxlyWe/M9y70rPUXeU543qk55pgP9qlYC+cBL 7ulVPvcbQJHX517ufQnIb2MzDZB7f2AfkA1Ei81Y+RstNnM/ePRf2MyXoBMB2kw4cshDv0jZTA7u TXuJlZjLjite0L/fJ12Bb4HWzdmuPf3RusB3/aD7X4Qt8ho2yXpdd/C9P+meeY8F6mGr/B0Avhum 9+c1xmO9jA+WdCpxieA5jtSqp9v7cMwF74a9jCWyh9+BsrwX2PLpWcJC3FveHUS2OeYi8gumH2z3 fY25OJLbfltEdlh99IZ1LTGXUH3YzxpzuQP9zDGXO402F74t6t63l1b/W94NCyWb8ylPc8wlHHn2 tW+L8G7Ylb2x5lllLjGXcGVOe+2pmMtvce65Bugo5iLt5vZX6hu0z8Az8czDfdNuyrcXA6lAO0LG Oolx+JuJHENiLlLHMhdgTtynmdwoxObf/PuLNuQlyXPxOpbeDRPduB7rfJe/LTL2hq7EXOR+0kdi LsJ/kTP5aI25cK9gzMW817BdX4i5yG/bCeW0OvIfPz23Wxu1MbL+o612mMdWu8Szreaopwx4p/qo x1+9BBgGbHa/U13pLqupdG8DbLWbgWFt/Mck2HY/2GMOKH+LJFr8Ryt/o8V/fA88OpSIdQb8KkOe /mM4cshDP66lsRpz8WFTXY7n5y8XbAFl6shmGuc/r/W/aT6W8ci95zLZu7p4sjfZ8VWVz7EIyAR2 TksGVhfvnDaqOLPqrfGLgK+Ayd5RaLu6uAhzM8cpN0HuxxOU+jvoAOhCtNiMlb/RYjO/AZ/2gl8n QAvAL9pMOHLIQ79I2UyOoQOxEnNpXLVd/+1E0jvT/Nqzn2zTFr7i1/ibiqTvXbU1cA2bZL2uO/it RdLRWxbo9bRVtsevF+r99WuMx3oZH2zpVOLZjuc4Uque7ujDMRe857KkN/wPG/hK0LZa/d4PLoPF XER+wfSDQ3xfYy4qqXMxl8wnWmIuofqQjdaYy/4L77mQLa1iWD35PV4o2VhjLt2Rpznm4jNk3pUY Wl+LueD3XE71xpoXKuYSrsyplz0Vc+H/6YpxBuoo5iLtVsG/6I+zUgaeiWce7pt2U74zMRcZKwNj HcW9OYbEXKSOZS7AnLhPM7lReAN2bep0e/eLpZiL6EY81vmuxlykr8RPzDwz583f41n7SMxF+C9y Zn9rzIV7BcdqtTax4f7Y/x5Pfj9aKKfVkf847r3ntQMJkf22yO/d5/R7r3Nd5q13ba+qd00ETk67 DtjnPDnN65xYFe/cDlzmjUc7L7Cvzfd4z2AtaIBtN4LuA03D3MXGxcdBkT8XfwhkS3RiyXONJc+8 gBvo7vd4Vv5Gi//I+OQi8OkL0C9BecYNRw7C21iNufCbogOYu1BkO7SZMe+PKd00NrLfsI5PneEc n3rQeTTlKtccIAnYPPCgc/PAGcDZSUkpf540BzgKjE89C8xoYzM7MFd+w/oWaDR9w2rlb7TYzEPg kx/8+g70uGEz4cgh2mwmB/NhLK4WkDWT5xcfsAI4CDTAwF1YK+R6KK7nggdXqKdQK8nP146NZM5L WWs6Ape8H89FXHOzABvANTfeEajDpRoEpDODZAOY/z8AAAD//wMAUEsDBBQABgAIAAAAIQBEUeVu 4AAAAAkBAAAPAAAAZHJzL2Rvd25yZXYueG1sTI9BS8NAFITvgv9heYI3u4lJpMZsSinqqQhtBfH2 mn1NQrNvQ3abpP/e9aTHYYaZb4rVbDox0uBaywriRQSCuLK65VrB5+HtYQnCeWSNnWVScCUHq/L2 psBc24l3NO59LUIJuxwVNN73uZSuasigW9ieOHgnOxj0QQ611ANOodx08jGKnqTBlsNCgz1tGqrO +4tR8D7htE7i13F7Pm2u34fs42sbk1L3d/P6BYSn2f+F4Rc/oEMZmI72wtqJTkH2HMi9gjRLQQQ/ jZbh21FBkiQpyLKQ/x+UPwAAAP//AwBQSwMEFAAGAAgAAAAhAFtGNR7IAAAApQEAABkAAABkcnMv X3JlbHMvZTJvRG9jLnhtbC5yZWxzvJDBisIwEIbvC/sOYe7btD0sspj2IoJXcR9gSKZpsJmEJIq+ vVn2oiB48zgz/N//Mevx4hdxppRdYAVd04Ig1sE4tgp+D9uvFYhckA0ugUnBlTKMw+fHek8LlhrK s4tZVApnBXMp8UfKrGfymJsQietlCsljqWOyMqI+oiXZt+23TPcMGB6YYmcUpJ3pQRyusTa/Zodp cpo2QZ88cXlSIZ2v3RWIyVJR4Mk4/F/2DfkJ5HOH7j0OXRPZ/jnIh+cONwAAAP//AwBQSwECLQAU AAYACAAAACEA/cs4TBUBAABHAgAAEwAAAAAAAAAAAAAAAAAAAAAAW0NvbnRlbnRfVHlwZXNdLnht bFBLAQItABQABgAIAAAAIQA4/SH/1gAAAJQBAAALAAAAAAAAAAAAAAAAAEYBAABfcmVscy8ucmVs c1BLAQItABQABgAIAAAAIQCkHwp3/wIAADcIAAAOAAAAAAAAAAAAAAAAAEUCAABkcnMvZTJvRG9j LnhtbFBLAQItAAoAAAAAAAAAIQBLDi4SSXQDAEl0AwAUAAAAAAAAAAAAAAAAAHAFAABkcnMvbWVk aWEvaW1hZ2UxLnBuZ1BLAQItABQABgAIAAAAIQAUyU9NJBEAADhsAAAUAAAAAAAAAAAAAAAAAOt5 AwBkcnMvbWVkaWEvaW1hZ2UyLmVtZlBLAQItABQABgAIAAAAIQBEUeVu4AAAAAkBAAAPAAAAAAAA AAAAAAAAAEGLAwBkcnMvZG93bnJldi54bWxQSwECLQAUAAYACAAAACEAW0Y1HsgAAAClAQAAGQAA AAAAAAAAAAAAAABOjAMAZHJzL19yZWxzL2Uyb0RvYy54bWwucmVsc1BLBQYAAAAABwAHAL4BAABN jQMAAAA= ">
                      <v:shape id="Picture 449" o:spid="_x0000_s1027" type="#_x0000_t75" alt="Những cây thông Noel giữ kỷ lục trên thế giới - Địa điểm du lịch ..." style="position:absolute;top:1047;width:23526;height:175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y23rywAAAOIAAAAPAAAAZHJzL2Rvd25yZXYueG1sRI9BSwMx FITvgv8hPMGbTbStbtempRWEstBDWz309tg8d1c3L2ETt9t/3xQEj8PMfMPMl4NtRU9daBxreBwp EMSlMw1XGj4O7w8ZiBCRDbaOScOZAiwXtzdzzI078Y76faxEgnDIUUMdo8+lDGVNFsPIeeLkfbnO Ykyyq6Tp8JTgtpVPSj1Liw2nhRo9vdVU/ux/rQYfj+PDd1F8+ozOs3VRSbUdeq3v74bVK4hIQ/wP /7U3RsNLlk3VVE3GcL2U7oBcXAAAAP//AwBQSwECLQAUAAYACAAAACEA2+H2y+4AAACFAQAAEwAA AAAAAAAAAAAAAAAAAAAAW0NvbnRlbnRfVHlwZXNdLnhtbFBLAQItABQABgAIAAAAIQBa9CxbvwAA ABUBAAALAAAAAAAAAAAAAAAAAB8BAABfcmVscy8ucmVsc1BLAQItABQABgAIAAAAIQC2y23rywAA AOIAAAAPAAAAAAAAAAAAAAAAAAcCAABkcnMvZG93bnJldi54bWxQSwUGAAAAAAMAAwC3AAAA/wIA AAAA ">
                        <v:imagedata r:id="rId826" o:title="Những cây thông Noel giữ kỷ lục trên thế giới - Địa điểm du lịch .."/>
                      </v:shape>
                      <v:shape id="Picture 450" o:spid="_x0000_s1028" type="#_x0000_t75" style="position:absolute;left:5810;width:32671;height:2038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0ZTzAAAAOMAAAAPAAAAZHJzL2Rvd25yZXYueG1sRI9Ba8JA FITvhf6H5RV6q5sNWmp0FakIPeihWkRvz+wziWbfxuxW03/fFQo9DjPzDTOedrYWV2p95ViD6iUg iHNnKi40fG0WL28gfEA2WDsmDT/kYTp5fBhjZtyNP+m6DoWIEPYZaihDaDIpfV6SRd9zDXH0jq61 GKJsC2lavEW4rWWaJK/SYsVxocSG3kvKz+tvq2G1OM4vh0G69aFanvae8t38stT6+ambjUAE6sJ/ +K/9YTSkSg1Vf5ioPtw/xT8gJ78AAAD//wMAUEsBAi0AFAAGAAgAAAAhANvh9svuAAAAhQEAABMA AAAAAAAAAAAAAAAAAAAAAFtDb250ZW50X1R5cGVzXS54bWxQSwECLQAUAAYACAAAACEAWvQsW78A AAAVAQAACwAAAAAAAAAAAAAAAAAfAQAAX3JlbHMvLnJlbHNQSwECLQAUAAYACAAAACEAf+dGU8wA AADjAAAADwAAAAAAAAAAAAAAAAAHAgAAZHJzL2Rvd25yZXYueG1sUEsFBgAAAAADAAMAtwAAAAAD AAAAAA== ">
                        <v:imagedata r:id="rId827" o:title=""/>
                      </v:shape>
                      <w10:wrap type="tight" anchorx="page"/>
                    </v:group>
                  </w:pict>
                </mc:Fallback>
              </mc:AlternateContent>
            </w:r>
          </w:p>
        </w:tc>
      </w:tr>
    </w:tbl>
    <w:p w14:paraId="0B8C2F51" w14:textId="77777777" w:rsidR="00C77161" w:rsidRPr="0092090A" w:rsidRDefault="00C77161" w:rsidP="000A2B02">
      <w:pPr>
        <w:pStyle w:val="ListParagraph"/>
        <w:spacing w:beforeLines="30" w:before="72"/>
        <w:ind w:left="0"/>
        <w:jc w:val="both"/>
        <w:rPr>
          <w:rFonts w:cs="Times New Roman"/>
          <w:bCs/>
          <w:szCs w:val="26"/>
          <w:lang w:val="en-US"/>
        </w:rPr>
      </w:pPr>
    </w:p>
    <w:bookmarkEnd w:id="3"/>
    <w:p w14:paraId="1E4D6273" w14:textId="77777777" w:rsidR="004C4712" w:rsidRDefault="004C4712" w:rsidP="000A2B02">
      <w:pPr>
        <w:spacing w:beforeLines="30" w:before="72"/>
        <w:jc w:val="center"/>
        <w:rPr>
          <w:rFonts w:eastAsia="Calibri" w:cs="Times New Roman"/>
          <w:b/>
          <w:bCs/>
          <w:color w:val="000000"/>
          <w:szCs w:val="26"/>
          <w:lang w:val="en-ID"/>
        </w:rPr>
      </w:pPr>
    </w:p>
    <w:p w14:paraId="74E1FE70" w14:textId="36A3BE3B" w:rsidR="00C77161" w:rsidRPr="00C77161" w:rsidRDefault="0092090A" w:rsidP="000A2B02">
      <w:pPr>
        <w:spacing w:beforeLines="30" w:before="72"/>
        <w:jc w:val="center"/>
        <w:rPr>
          <w:rFonts w:eastAsia="Calibri" w:cs="Times New Roman"/>
          <w:b/>
          <w:bCs/>
          <w:color w:val="000000"/>
          <w:szCs w:val="26"/>
          <w:lang w:val="en-ID"/>
        </w:rPr>
      </w:pPr>
      <w:r>
        <w:rPr>
          <w:rFonts w:cs="Times New Roman"/>
          <w:b/>
          <w:szCs w:val="26"/>
          <w:lang w:val="en-US"/>
        </w:rPr>
        <w:t xml:space="preserve">ĐỀ 8: </w:t>
      </w:r>
      <w:r w:rsidR="00C77161" w:rsidRPr="00C77161">
        <w:rPr>
          <w:rFonts w:eastAsia="Calibri" w:cs="Times New Roman"/>
          <w:b/>
          <w:bCs/>
          <w:color w:val="000000"/>
          <w:szCs w:val="26"/>
          <w:lang w:val="en-ID"/>
        </w:rPr>
        <w:t>TRƯỜNG THCS ĐỖ VĂN DẬY</w:t>
      </w:r>
    </w:p>
    <w:p w14:paraId="7E540D44" w14:textId="77777777" w:rsidR="00C77161" w:rsidRPr="00C77161" w:rsidRDefault="00C77161" w:rsidP="000A2B02">
      <w:pPr>
        <w:spacing w:beforeLines="30" w:before="72"/>
        <w:ind w:firstLine="720"/>
        <w:jc w:val="both"/>
        <w:rPr>
          <w:rFonts w:eastAsia="Calibri" w:cs="Times New Roman"/>
          <w:b/>
          <w:bCs/>
          <w:szCs w:val="26"/>
          <w:lang w:val="en-ID"/>
        </w:rPr>
      </w:pPr>
      <w:r w:rsidRPr="00C77161">
        <w:rPr>
          <w:rFonts w:eastAsia="Calibri" w:cs="Times New Roman"/>
          <w:b/>
          <w:bCs/>
          <w:szCs w:val="26"/>
          <w:lang w:val="en-ID"/>
        </w:rPr>
        <w:t>I. PHẦN TRẮC NGHIỆM (2,0 ĐIỂM)</w:t>
      </w:r>
    </w:p>
    <w:p w14:paraId="798DF285" w14:textId="77777777" w:rsidR="00C77161" w:rsidRPr="00C77161" w:rsidRDefault="00C77161" w:rsidP="0035765C">
      <w:pPr>
        <w:numPr>
          <w:ilvl w:val="0"/>
          <w:numId w:val="78"/>
        </w:numPr>
        <w:spacing w:beforeLines="30" w:before="72"/>
        <w:ind w:left="0"/>
        <w:contextualSpacing/>
        <w:jc w:val="both"/>
        <w:rPr>
          <w:rFonts w:eastAsia="Calibri" w:cs="Times New Roman"/>
          <w:szCs w:val="26"/>
          <w:lang w:val="en-ID"/>
        </w:rPr>
      </w:pPr>
      <w:r w:rsidRPr="00C77161">
        <w:rPr>
          <w:rFonts w:eastAsia="Calibri" w:cs="Times New Roman"/>
          <w:szCs w:val="26"/>
          <w:lang w:val="en-ID"/>
        </w:rPr>
        <w:t>Nhân dịp nghỉ hè, gia định bạn Minh có dự định đi du lịch ở Nha Trang. Trước khi đi du lịch 1 tuần bạn Minh đã lên website của Trung tâm dự báo khí tượng thủy văn quốc gia để tìm hiểu về tình hình thời tiết ở đó. Hỏi bạn Minh đã dùng phương pháp nào sau đây để thu thập dữ liệu?</w:t>
      </w:r>
    </w:p>
    <w:p w14:paraId="559DCC3B" w14:textId="77777777" w:rsidR="00C77161" w:rsidRPr="00C77161" w:rsidRDefault="00C77161" w:rsidP="000A2B02">
      <w:pPr>
        <w:tabs>
          <w:tab w:val="left" w:pos="993"/>
          <w:tab w:val="left" w:pos="5669"/>
        </w:tabs>
        <w:spacing w:beforeLines="30" w:before="72"/>
        <w:ind w:left="992"/>
        <w:jc w:val="both"/>
        <w:rPr>
          <w:rFonts w:eastAsia="Calibri" w:cs="Times New Roman"/>
          <w:b/>
          <w:szCs w:val="26"/>
        </w:rPr>
      </w:pPr>
      <w:r w:rsidRPr="00C77161">
        <w:rPr>
          <w:rFonts w:eastAsia="Calibri" w:cs="Times New Roman"/>
          <w:b/>
          <w:szCs w:val="26"/>
        </w:rPr>
        <w:t xml:space="preserve">A. </w:t>
      </w:r>
      <w:r w:rsidRPr="00C77161">
        <w:rPr>
          <w:rFonts w:eastAsia="Calibri" w:cs="Times New Roman"/>
          <w:szCs w:val="26"/>
          <w:lang w:val="en-ID"/>
        </w:rPr>
        <w:t>Thu thập từ nguồn dữ liệu có sẵn</w:t>
      </w:r>
      <w:r w:rsidRPr="00C77161">
        <w:rPr>
          <w:rFonts w:eastAsia="Calibri" w:cs="Times New Roman"/>
          <w:szCs w:val="26"/>
        </w:rPr>
        <w:t>.</w:t>
      </w:r>
      <w:r w:rsidRPr="00C77161">
        <w:rPr>
          <w:rFonts w:eastAsia="Calibri" w:cs="Times New Roman"/>
          <w:b/>
          <w:szCs w:val="26"/>
        </w:rPr>
        <w:tab/>
        <w:t xml:space="preserve">B. </w:t>
      </w:r>
      <w:r w:rsidRPr="00C77161">
        <w:rPr>
          <w:rFonts w:eastAsia="Calibri" w:cs="Times New Roman"/>
          <w:szCs w:val="26"/>
          <w:lang w:val="en-ID"/>
        </w:rPr>
        <w:t>Lập phiếu khảo sát</w:t>
      </w:r>
      <w:r w:rsidRPr="00C77161">
        <w:rPr>
          <w:rFonts w:eastAsia="Calibri" w:cs="Times New Roman"/>
          <w:szCs w:val="26"/>
        </w:rPr>
        <w:t>.</w:t>
      </w:r>
    </w:p>
    <w:p w14:paraId="21B0CD46" w14:textId="77777777" w:rsidR="00C77161" w:rsidRPr="00C77161" w:rsidRDefault="00C77161" w:rsidP="000A2B02">
      <w:pPr>
        <w:tabs>
          <w:tab w:val="left" w:pos="993"/>
          <w:tab w:val="left" w:pos="5669"/>
        </w:tabs>
        <w:spacing w:beforeLines="30" w:before="72"/>
        <w:ind w:left="992"/>
        <w:jc w:val="both"/>
        <w:rPr>
          <w:rFonts w:eastAsia="Calibri" w:cs="Times New Roman"/>
          <w:szCs w:val="26"/>
          <w:lang w:val="en-ID"/>
        </w:rPr>
      </w:pPr>
      <w:r w:rsidRPr="00C77161">
        <w:rPr>
          <w:rFonts w:eastAsia="Calibri" w:cs="Times New Roman"/>
          <w:b/>
          <w:szCs w:val="26"/>
        </w:rPr>
        <w:t>C.</w:t>
      </w:r>
      <w:r w:rsidRPr="00C77161">
        <w:rPr>
          <w:rFonts w:eastAsia="Calibri" w:cs="Times New Roman"/>
          <w:szCs w:val="26"/>
          <w:lang w:val="en-ID"/>
        </w:rPr>
        <w:t xml:space="preserve"> Làm thí nghiệm</w:t>
      </w:r>
      <w:r w:rsidRPr="00C77161">
        <w:rPr>
          <w:rFonts w:eastAsia="Calibri" w:cs="Times New Roman"/>
          <w:szCs w:val="26"/>
        </w:rPr>
        <w:t>.</w:t>
      </w:r>
      <w:r w:rsidRPr="00C77161">
        <w:rPr>
          <w:rFonts w:eastAsia="Calibri" w:cs="Times New Roman"/>
          <w:b/>
          <w:szCs w:val="26"/>
        </w:rPr>
        <w:tab/>
        <w:t xml:space="preserve">D. </w:t>
      </w:r>
      <w:r w:rsidRPr="00C77161">
        <w:rPr>
          <w:rFonts w:eastAsia="Calibri" w:cs="Times New Roman"/>
          <w:szCs w:val="26"/>
          <w:lang w:val="en-ID"/>
        </w:rPr>
        <w:t>Phỏng vấn.</w:t>
      </w:r>
    </w:p>
    <w:p w14:paraId="16BFC81B"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Giáo viên yêu cầu học sinh lớp 8A thu thập thời gian mỗi ngày dành cho việc học tập của 20 bạn học sinh ngẫu nhiên trong lớp. Hãy chọn phương án thu thập dữ liệu hợp lí:</w:t>
      </w:r>
    </w:p>
    <w:p w14:paraId="566C66D5"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 xml:space="preserve">A. </w:t>
      </w:r>
      <w:r w:rsidRPr="00C77161">
        <w:rPr>
          <w:rFonts w:eastAsia="Calibri" w:cs="Times New Roman"/>
          <w:szCs w:val="26"/>
          <w:lang w:val="en-ID"/>
        </w:rPr>
        <w:t>Quan sát</w:t>
      </w:r>
      <w:r w:rsidRPr="00C77161">
        <w:rPr>
          <w:rFonts w:eastAsia="Calibri" w:cs="Times New Roman"/>
          <w:szCs w:val="26"/>
        </w:rPr>
        <w:t>.</w:t>
      </w:r>
      <w:r w:rsidRPr="00C77161">
        <w:rPr>
          <w:rFonts w:eastAsia="Calibri" w:cs="Times New Roman"/>
          <w:b/>
          <w:szCs w:val="26"/>
        </w:rPr>
        <w:tab/>
        <w:t xml:space="preserve">B. </w:t>
      </w:r>
      <w:r w:rsidRPr="00C77161">
        <w:rPr>
          <w:rFonts w:eastAsia="Calibri" w:cs="Times New Roman"/>
          <w:szCs w:val="26"/>
          <w:lang w:val="en-ID"/>
        </w:rPr>
        <w:t>Phỏng vấn</w:t>
      </w:r>
      <w:r w:rsidRPr="00C77161">
        <w:rPr>
          <w:rFonts w:eastAsia="Calibri" w:cs="Times New Roman"/>
          <w:szCs w:val="26"/>
        </w:rPr>
        <w:t>.</w:t>
      </w:r>
    </w:p>
    <w:p w14:paraId="17B1EDF8"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noProof/>
          <w:szCs w:val="26"/>
          <w:lang w:val="en-US"/>
        </w:rPr>
        <w:drawing>
          <wp:anchor distT="0" distB="0" distL="114300" distR="114300" simplePos="0" relativeHeight="251682816" behindDoc="0" locked="0" layoutInCell="1" allowOverlap="1" wp14:anchorId="1D06A0FA" wp14:editId="225A6832">
            <wp:simplePos x="0" y="0"/>
            <wp:positionH relativeFrom="margin">
              <wp:posOffset>2957195</wp:posOffset>
            </wp:positionH>
            <wp:positionV relativeFrom="paragraph">
              <wp:posOffset>240665</wp:posOffset>
            </wp:positionV>
            <wp:extent cx="3651885" cy="2591435"/>
            <wp:effectExtent l="0" t="0" r="5715" b="0"/>
            <wp:wrapSquare wrapText="bothSides"/>
            <wp:docPr id="969034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17118" name=""/>
                    <pic:cNvPicPr/>
                  </pic:nvPicPr>
                  <pic:blipFill>
                    <a:blip r:embed="rId828" cstate="print">
                      <a:extLst>
                        <a:ext uri="{BEBA8EAE-BF5A-486C-A8C5-ECC9F3942E4B}">
                          <a14:imgProps xmlns:a14="http://schemas.microsoft.com/office/drawing/2010/main">
                            <a14:imgLayer r:embed="rId8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651885" cy="2591435"/>
                    </a:xfrm>
                    <a:prstGeom prst="rect">
                      <a:avLst/>
                    </a:prstGeom>
                  </pic:spPr>
                </pic:pic>
              </a:graphicData>
            </a:graphic>
            <wp14:sizeRelH relativeFrom="page">
              <wp14:pctWidth>0</wp14:pctWidth>
            </wp14:sizeRelH>
            <wp14:sizeRelV relativeFrom="page">
              <wp14:pctHeight>0</wp14:pctHeight>
            </wp14:sizeRelV>
          </wp:anchor>
        </w:drawing>
      </w:r>
      <w:r w:rsidRPr="00C77161">
        <w:rPr>
          <w:rFonts w:eastAsia="Calibri" w:cs="Times New Roman"/>
          <w:b/>
          <w:szCs w:val="26"/>
        </w:rPr>
        <w:tab/>
        <w:t xml:space="preserve">C. </w:t>
      </w:r>
      <w:r w:rsidRPr="00C77161">
        <w:rPr>
          <w:rFonts w:eastAsia="Calibri" w:cs="Times New Roman"/>
          <w:szCs w:val="26"/>
          <w:lang w:val="en-ID"/>
        </w:rPr>
        <w:t>Thu thập từ nguồn có sẵn</w:t>
      </w:r>
      <w:r w:rsidRPr="00C77161">
        <w:rPr>
          <w:rFonts w:eastAsia="Calibri" w:cs="Times New Roman"/>
          <w:szCs w:val="26"/>
        </w:rPr>
        <w:t>.</w:t>
      </w:r>
      <w:r w:rsidRPr="00C77161">
        <w:rPr>
          <w:rFonts w:eastAsia="Calibri" w:cs="Times New Roman"/>
          <w:b/>
          <w:szCs w:val="26"/>
        </w:rPr>
        <w:tab/>
        <w:t xml:space="preserve">D. </w:t>
      </w:r>
      <w:r w:rsidRPr="00C77161">
        <w:rPr>
          <w:rFonts w:eastAsia="Calibri" w:cs="Times New Roman"/>
          <w:szCs w:val="26"/>
          <w:lang w:val="en-ID"/>
        </w:rPr>
        <w:t>Hỏi giáo viên.</w:t>
      </w:r>
    </w:p>
    <w:p w14:paraId="20030ED9"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 xml:space="preserve">Cuối học kì 1, kết quả xét loại học lực của các lớp K8 được biểu diễn bằng biểu đồ cột kép dưới đây. Biết rằng không có lớp nào có học sinh xếp loại Chưa đạt và số học sinh xếp </w:t>
      </w:r>
      <w:r w:rsidRPr="00C77161">
        <w:rPr>
          <w:rFonts w:eastAsia="Calibri" w:cs="Times New Roman"/>
          <w:bCs/>
          <w:szCs w:val="26"/>
        </w:rPr>
        <w:lastRenderedPageBreak/>
        <w:t xml:space="preserve">loại Đạt không vượt quá </w:t>
      </w:r>
      <w:r w:rsidRPr="00C77161">
        <w:rPr>
          <w:position w:val="-6"/>
          <w:szCs w:val="26"/>
        </w:rPr>
        <w:object w:dxaOrig="560" w:dyaOrig="300" w14:anchorId="7B6B5F2D">
          <v:shape id="_x0000_i1193" type="#_x0000_t75" style="width:27.75pt;height:15.75pt" o:ole="">
            <v:imagedata r:id="rId830" o:title=""/>
          </v:shape>
          <o:OLEObject Type="Embed" ProgID="Equation.DSMT4" ShapeID="_x0000_i1193" DrawAspect="Content" ObjectID="_1803194341" r:id="rId831"/>
        </w:object>
      </w:r>
      <w:r w:rsidRPr="00C77161">
        <w:rPr>
          <w:rFonts w:eastAsia="Calibri" w:cs="Times New Roman"/>
          <w:bCs/>
          <w:szCs w:val="26"/>
        </w:rPr>
        <w:t xml:space="preserve">sĩ số lớp. </w:t>
      </w:r>
    </w:p>
    <w:p w14:paraId="305D66D0" w14:textId="77777777" w:rsidR="00C77161" w:rsidRPr="00C77161" w:rsidRDefault="00C77161" w:rsidP="000A2B02">
      <w:pPr>
        <w:spacing w:beforeLines="30" w:before="72"/>
        <w:ind w:left="992"/>
        <w:contextualSpacing/>
        <w:jc w:val="both"/>
        <w:rPr>
          <w:rFonts w:eastAsia="Calibri" w:cs="Times New Roman"/>
          <w:b/>
          <w:szCs w:val="26"/>
        </w:rPr>
      </w:pPr>
      <w:r w:rsidRPr="00C77161">
        <w:rPr>
          <w:rFonts w:eastAsia="Calibri" w:cs="Times New Roman"/>
          <w:bCs/>
          <w:szCs w:val="26"/>
        </w:rPr>
        <w:t>Em hãy cho biết dữ liệu của lớp nào chưa hợp lí :</w:t>
      </w:r>
    </w:p>
    <w:p w14:paraId="0A3DF416" w14:textId="77777777" w:rsidR="00C77161" w:rsidRPr="00C77161" w:rsidRDefault="00C77161" w:rsidP="000A2B02">
      <w:pPr>
        <w:tabs>
          <w:tab w:val="left" w:pos="993"/>
          <w:tab w:val="left" w:pos="3240"/>
          <w:tab w:val="left" w:pos="5580"/>
          <w:tab w:val="left" w:pos="7920"/>
        </w:tabs>
        <w:spacing w:beforeLines="30" w:before="72"/>
        <w:contextualSpacing/>
        <w:jc w:val="both"/>
        <w:rPr>
          <w:rFonts w:eastAsia="Calibri" w:cs="Times New Roman"/>
          <w:b/>
          <w:szCs w:val="26"/>
        </w:rPr>
      </w:pPr>
      <w:r w:rsidRPr="00C77161">
        <w:rPr>
          <w:rFonts w:eastAsia="Calibri" w:cs="Times New Roman"/>
          <w:b/>
          <w:szCs w:val="26"/>
        </w:rPr>
        <w:tab/>
        <w:t xml:space="preserve">A. </w:t>
      </w:r>
      <w:r w:rsidRPr="00C77161">
        <w:rPr>
          <w:position w:val="-6"/>
          <w:szCs w:val="26"/>
        </w:rPr>
        <w:object w:dxaOrig="380" w:dyaOrig="279" w14:anchorId="612F358F">
          <v:shape id="_x0000_i1194" type="#_x0000_t75" style="width:19.5pt;height:13.5pt" o:ole="">
            <v:imagedata r:id="rId832" o:title=""/>
          </v:shape>
          <o:OLEObject Type="Embed" ProgID="Equation.DSMT4" ShapeID="_x0000_i1194" DrawAspect="Content" ObjectID="_1803194342" r:id="rId833"/>
        </w:object>
      </w:r>
      <w:r w:rsidRPr="00C77161">
        <w:rPr>
          <w:rFonts w:eastAsia="Calibri" w:cs="Times New Roman"/>
          <w:szCs w:val="26"/>
        </w:rPr>
        <w:t>.</w:t>
      </w:r>
      <w:r w:rsidRPr="00C77161">
        <w:rPr>
          <w:rFonts w:eastAsia="Calibri" w:cs="Times New Roman"/>
          <w:b/>
          <w:szCs w:val="26"/>
        </w:rPr>
        <w:tab/>
        <w:t>B.</w:t>
      </w:r>
      <w:r w:rsidRPr="00C77161">
        <w:rPr>
          <w:position w:val="-6"/>
          <w:szCs w:val="26"/>
        </w:rPr>
        <w:object w:dxaOrig="360" w:dyaOrig="279" w14:anchorId="6B26A4A9">
          <v:shape id="_x0000_i1195" type="#_x0000_t75" style="width:18pt;height:13.5pt" o:ole="">
            <v:imagedata r:id="rId834" o:title=""/>
          </v:shape>
          <o:OLEObject Type="Embed" ProgID="Equation.DSMT4" ShapeID="_x0000_i1195" DrawAspect="Content" ObjectID="_1803194343" r:id="rId835"/>
        </w:object>
      </w:r>
      <w:r w:rsidRPr="00C77161">
        <w:rPr>
          <w:rFonts w:eastAsia="Calibri" w:cs="Times New Roman"/>
          <w:szCs w:val="26"/>
        </w:rPr>
        <w:t>.</w:t>
      </w:r>
      <w:r w:rsidRPr="00C77161">
        <w:rPr>
          <w:rFonts w:eastAsia="Calibri" w:cs="Times New Roman"/>
          <w:b/>
          <w:szCs w:val="26"/>
        </w:rPr>
        <w:tab/>
        <w:t>C.</w:t>
      </w:r>
      <w:r w:rsidRPr="00C77161">
        <w:rPr>
          <w:position w:val="-6"/>
          <w:szCs w:val="26"/>
        </w:rPr>
        <w:object w:dxaOrig="340" w:dyaOrig="279" w14:anchorId="4487CEF2">
          <v:shape id="_x0000_i1196" type="#_x0000_t75" style="width:16.5pt;height:13.5pt" o:ole="">
            <v:imagedata r:id="rId836" o:title=""/>
          </v:shape>
          <o:OLEObject Type="Embed" ProgID="Equation.DSMT4" ShapeID="_x0000_i1196" DrawAspect="Content" ObjectID="_1803194344" r:id="rId837"/>
        </w:object>
      </w:r>
      <w:r w:rsidRPr="00C77161">
        <w:rPr>
          <w:rFonts w:eastAsia="Calibri" w:cs="Times New Roman"/>
          <w:szCs w:val="26"/>
        </w:rPr>
        <w:t>.</w:t>
      </w:r>
      <w:r w:rsidRPr="00C77161">
        <w:rPr>
          <w:rFonts w:eastAsia="Calibri" w:cs="Times New Roman"/>
          <w:b/>
          <w:szCs w:val="26"/>
        </w:rPr>
        <w:tab/>
        <w:t xml:space="preserve">D. </w:t>
      </w:r>
      <w:r w:rsidRPr="00C77161">
        <w:rPr>
          <w:position w:val="-6"/>
          <w:szCs w:val="26"/>
        </w:rPr>
        <w:object w:dxaOrig="380" w:dyaOrig="279" w14:anchorId="291AF4F4">
          <v:shape id="_x0000_i1197" type="#_x0000_t75" style="width:19.5pt;height:13.5pt" o:ole="">
            <v:imagedata r:id="rId838" o:title=""/>
          </v:shape>
          <o:OLEObject Type="Embed" ProgID="Equation.DSMT4" ShapeID="_x0000_i1197" DrawAspect="Content" ObjectID="_1803194345" r:id="rId839"/>
        </w:object>
      </w:r>
    </w:p>
    <w:p w14:paraId="05C99E27" w14:textId="77777777" w:rsidR="00C77161" w:rsidRPr="00C77161" w:rsidRDefault="00C77161" w:rsidP="0035765C">
      <w:pPr>
        <w:numPr>
          <w:ilvl w:val="0"/>
          <w:numId w:val="78"/>
        </w:numPr>
        <w:spacing w:beforeLines="30" w:before="72"/>
        <w:ind w:left="992" w:hanging="992"/>
        <w:contextualSpacing/>
        <w:jc w:val="both"/>
        <w:rPr>
          <w:rFonts w:eastAsia="Calibri" w:cs="Times New Roman"/>
          <w:bCs/>
          <w:szCs w:val="26"/>
        </w:rPr>
      </w:pPr>
      <w:r w:rsidRPr="00C77161">
        <w:rPr>
          <w:rFonts w:eastAsia="Calibri" w:cs="Times New Roman"/>
          <w:bCs/>
          <w:szCs w:val="26"/>
        </w:rPr>
        <w:t>Biểu đồ tranh dưới đây biểu diễn số đôi giày bán được của cửa hàng A trong tháng 1:</w:t>
      </w:r>
    </w:p>
    <w:p w14:paraId="22C4ED73" w14:textId="77777777" w:rsidR="00C77161" w:rsidRPr="00C77161" w:rsidRDefault="00C77161" w:rsidP="000A2B02">
      <w:pPr>
        <w:spacing w:beforeLines="30" w:before="72"/>
        <w:ind w:left="272" w:firstLine="720"/>
        <w:contextualSpacing/>
        <w:jc w:val="both"/>
        <w:rPr>
          <w:rFonts w:eastAsia="Calibri" w:cs="Times New Roman"/>
          <w:bCs/>
          <w:szCs w:val="26"/>
        </w:rPr>
      </w:pPr>
      <w:r w:rsidRPr="00C77161">
        <w:rPr>
          <w:rFonts w:eastAsia="Calibri" w:cs="Times New Roman"/>
          <w:bCs/>
          <w:szCs w:val="26"/>
        </w:rPr>
        <w:t>Em hãy cho biết kết luận nào dưới đây là không hợp lí:</w:t>
      </w:r>
    </w:p>
    <w:p w14:paraId="77D61FDA" w14:textId="77777777" w:rsidR="00C77161" w:rsidRPr="00C77161" w:rsidRDefault="00C77161" w:rsidP="000A2B02">
      <w:pPr>
        <w:spacing w:beforeLines="30" w:before="72"/>
        <w:ind w:left="992"/>
        <w:contextualSpacing/>
        <w:jc w:val="center"/>
        <w:rPr>
          <w:rFonts w:eastAsia="Calibri" w:cs="Times New Roman"/>
          <w:bCs/>
          <w:szCs w:val="26"/>
        </w:rPr>
      </w:pPr>
      <w:r w:rsidRPr="00C77161">
        <w:rPr>
          <w:rFonts w:eastAsia="Calibri" w:cs="Times New Roman"/>
          <w:noProof/>
          <w:szCs w:val="26"/>
          <w:lang w:val="en-US"/>
        </w:rPr>
        <w:drawing>
          <wp:inline distT="0" distB="0" distL="0" distR="0" wp14:anchorId="015C03AF" wp14:editId="420608EC">
            <wp:extent cx="3381375" cy="1676400"/>
            <wp:effectExtent l="0" t="0" r="9525" b="0"/>
            <wp:docPr id="1535220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627234" name=""/>
                    <pic:cNvPicPr/>
                  </pic:nvPicPr>
                  <pic:blipFill>
                    <a:blip r:embed="rId840"/>
                    <a:stretch>
                      <a:fillRect/>
                    </a:stretch>
                  </pic:blipFill>
                  <pic:spPr>
                    <a:xfrm>
                      <a:off x="0" y="0"/>
                      <a:ext cx="3401007" cy="1686133"/>
                    </a:xfrm>
                    <a:prstGeom prst="rect">
                      <a:avLst/>
                    </a:prstGeom>
                  </pic:spPr>
                </pic:pic>
              </a:graphicData>
            </a:graphic>
          </wp:inline>
        </w:drawing>
      </w:r>
    </w:p>
    <w:p w14:paraId="6C90EE8C"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A.</w:t>
      </w:r>
      <w:r w:rsidRPr="00C77161">
        <w:rPr>
          <w:rFonts w:eastAsia="Calibri" w:cs="Times New Roman"/>
          <w:szCs w:val="26"/>
          <w:lang w:val="en-ID"/>
        </w:rPr>
        <w:t xml:space="preserve"> Tuần 1 bán được số đôi giày bằng với tuần 3</w:t>
      </w:r>
      <w:r w:rsidRPr="00C77161">
        <w:rPr>
          <w:rFonts w:eastAsia="Calibri" w:cs="Times New Roman"/>
          <w:szCs w:val="26"/>
        </w:rPr>
        <w:t>.</w:t>
      </w:r>
      <w:r w:rsidRPr="00C77161">
        <w:rPr>
          <w:rFonts w:eastAsia="Calibri" w:cs="Times New Roman"/>
          <w:b/>
          <w:szCs w:val="26"/>
        </w:rPr>
        <w:tab/>
      </w:r>
    </w:p>
    <w:p w14:paraId="0F1C508C"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 xml:space="preserve">B. </w:t>
      </w:r>
      <w:r w:rsidRPr="00C77161">
        <w:rPr>
          <w:rFonts w:eastAsia="Calibri" w:cs="Times New Roman"/>
          <w:szCs w:val="26"/>
          <w:lang w:val="en-ID"/>
        </w:rPr>
        <w:t xml:space="preserve">Tuần </w:t>
      </w:r>
      <w:r w:rsidRPr="00C77161">
        <w:rPr>
          <w:position w:val="-4"/>
          <w:szCs w:val="26"/>
        </w:rPr>
        <w:object w:dxaOrig="220" w:dyaOrig="260" w14:anchorId="0A3402B8">
          <v:shape id="_x0000_i1198" type="#_x0000_t75" style="width:10.5pt;height:13.5pt" o:ole="">
            <v:imagedata r:id="rId841" o:title=""/>
          </v:shape>
          <o:OLEObject Type="Embed" ProgID="Equation.DSMT4" ShapeID="_x0000_i1198" DrawAspect="Content" ObjectID="_1803194346" r:id="rId842"/>
        </w:object>
      </w:r>
      <w:r w:rsidRPr="00C77161">
        <w:rPr>
          <w:rFonts w:eastAsia="Calibri" w:cs="Times New Roman"/>
          <w:szCs w:val="26"/>
          <w:lang w:val="en-ID"/>
        </w:rPr>
        <w:t xml:space="preserve"> bán được số đôi giày nhiều nhất </w:t>
      </w:r>
      <w:r w:rsidRPr="00C77161">
        <w:rPr>
          <w:rFonts w:eastAsia="Calibri" w:cs="Times New Roman"/>
          <w:szCs w:val="26"/>
        </w:rPr>
        <w:t>.</w:t>
      </w:r>
    </w:p>
    <w:p w14:paraId="4C4ABCB0"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C.</w:t>
      </w:r>
      <w:r w:rsidRPr="00C77161">
        <w:rPr>
          <w:rFonts w:eastAsia="Calibri" w:cs="Times New Roman"/>
          <w:szCs w:val="26"/>
          <w:lang w:val="en-ID"/>
        </w:rPr>
        <w:t xml:space="preserve"> Tuần 4 bán được nhiều hơn tuần 2 là 50 đôi giày </w:t>
      </w:r>
      <w:r w:rsidRPr="00C77161">
        <w:rPr>
          <w:rFonts w:eastAsia="Calibri" w:cs="Times New Roman"/>
          <w:szCs w:val="26"/>
        </w:rPr>
        <w:t>.</w:t>
      </w:r>
      <w:r w:rsidRPr="00C77161">
        <w:rPr>
          <w:rFonts w:eastAsia="Calibri" w:cs="Times New Roman"/>
          <w:b/>
          <w:szCs w:val="26"/>
        </w:rPr>
        <w:tab/>
      </w:r>
    </w:p>
    <w:p w14:paraId="6A357DC2" w14:textId="77777777" w:rsidR="00C77161" w:rsidRPr="00C77161" w:rsidRDefault="00C77161" w:rsidP="000A2B02">
      <w:pPr>
        <w:tabs>
          <w:tab w:val="left" w:pos="993"/>
          <w:tab w:val="left" w:pos="5669"/>
        </w:tabs>
        <w:spacing w:beforeLines="30" w:before="72"/>
        <w:contextualSpacing/>
        <w:jc w:val="both"/>
        <w:rPr>
          <w:rFonts w:eastAsia="Calibri" w:cs="Times New Roman"/>
          <w:szCs w:val="26"/>
          <w:lang w:val="en-ID"/>
        </w:rPr>
      </w:pPr>
      <w:r w:rsidRPr="00C77161">
        <w:rPr>
          <w:rFonts w:eastAsia="Calibri" w:cs="Times New Roman"/>
          <w:b/>
          <w:szCs w:val="26"/>
        </w:rPr>
        <w:tab/>
        <w:t>D.</w:t>
      </w:r>
      <w:r w:rsidRPr="00C77161">
        <w:rPr>
          <w:rFonts w:eastAsia="Calibri" w:cs="Times New Roman"/>
          <w:szCs w:val="26"/>
          <w:lang w:val="en-ID"/>
        </w:rPr>
        <w:t xml:space="preserve"> Tháng 1 cửa hàng đó bán được 700 đôi giày.</w:t>
      </w:r>
    </w:p>
    <w:p w14:paraId="212662CE"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 xml:space="preserve">Nhóm vật liệu nào dưới đây được phân loại theo tiêu chí có khả năng dẫn điện: </w:t>
      </w:r>
    </w:p>
    <w:p w14:paraId="58A93ED1"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A.</w:t>
      </w:r>
      <w:r w:rsidRPr="00C77161">
        <w:rPr>
          <w:rFonts w:eastAsia="Calibri" w:cs="Times New Roman"/>
          <w:szCs w:val="26"/>
          <w:lang w:val="en-ID"/>
        </w:rPr>
        <w:t xml:space="preserve"> Nhựa, sắt, kẽm</w:t>
      </w:r>
      <w:r w:rsidRPr="00C77161">
        <w:rPr>
          <w:rFonts w:eastAsia="Calibri" w:cs="Times New Roman"/>
          <w:szCs w:val="26"/>
        </w:rPr>
        <w:t>.</w:t>
      </w:r>
      <w:r w:rsidRPr="00C77161">
        <w:rPr>
          <w:rFonts w:eastAsia="Calibri" w:cs="Times New Roman"/>
          <w:b/>
          <w:szCs w:val="26"/>
        </w:rPr>
        <w:tab/>
        <w:t>B.</w:t>
      </w:r>
      <w:r w:rsidRPr="00C77161">
        <w:rPr>
          <w:rFonts w:eastAsia="Calibri" w:cs="Times New Roman"/>
          <w:szCs w:val="26"/>
          <w:lang w:val="en-ID"/>
        </w:rPr>
        <w:t xml:space="preserve"> Sứ, đồng, vàng</w:t>
      </w:r>
      <w:r w:rsidRPr="00C77161">
        <w:rPr>
          <w:rFonts w:eastAsia="Calibri" w:cs="Times New Roman"/>
          <w:szCs w:val="26"/>
        </w:rPr>
        <w:t>.</w:t>
      </w:r>
    </w:p>
    <w:p w14:paraId="6FDBCACA" w14:textId="77777777" w:rsidR="00C77161" w:rsidRPr="00C77161" w:rsidRDefault="00C77161" w:rsidP="000A2B02">
      <w:pPr>
        <w:tabs>
          <w:tab w:val="left" w:pos="993"/>
          <w:tab w:val="left" w:pos="5669"/>
        </w:tabs>
        <w:spacing w:beforeLines="30" w:before="72"/>
        <w:contextualSpacing/>
        <w:jc w:val="both"/>
        <w:rPr>
          <w:rFonts w:eastAsia="Calibri" w:cs="Times New Roman"/>
          <w:szCs w:val="26"/>
          <w:lang w:val="en-ID"/>
        </w:rPr>
      </w:pPr>
      <w:r w:rsidRPr="00C77161">
        <w:rPr>
          <w:rFonts w:eastAsia="Calibri" w:cs="Times New Roman"/>
          <w:b/>
          <w:szCs w:val="26"/>
        </w:rPr>
        <w:tab/>
        <w:t>C.</w:t>
      </w:r>
      <w:r w:rsidRPr="00C77161">
        <w:rPr>
          <w:rFonts w:eastAsia="Calibri" w:cs="Times New Roman"/>
          <w:szCs w:val="26"/>
          <w:lang w:val="en-ID"/>
        </w:rPr>
        <w:t xml:space="preserve"> Vàng, đồng, bạc</w:t>
      </w:r>
      <w:r w:rsidRPr="00C77161">
        <w:rPr>
          <w:rFonts w:eastAsia="Calibri" w:cs="Times New Roman"/>
          <w:szCs w:val="26"/>
        </w:rPr>
        <w:t>.</w:t>
      </w:r>
      <w:r w:rsidRPr="00C77161">
        <w:rPr>
          <w:rFonts w:eastAsia="Calibri" w:cs="Times New Roman"/>
          <w:b/>
          <w:szCs w:val="26"/>
        </w:rPr>
        <w:tab/>
        <w:t xml:space="preserve">D. </w:t>
      </w:r>
      <w:r w:rsidRPr="00C77161">
        <w:rPr>
          <w:rFonts w:eastAsia="Calibri" w:cs="Times New Roman"/>
          <w:szCs w:val="26"/>
          <w:lang w:val="en-ID"/>
        </w:rPr>
        <w:t>Kẽm, cao su, chì.</w:t>
      </w:r>
    </w:p>
    <w:p w14:paraId="5DFF92AE"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 xml:space="preserve">Nhóm ngành nghề nào dưới đây được phân loại theo lĩnh vực cơ khí:  </w:t>
      </w:r>
    </w:p>
    <w:p w14:paraId="30AAFB3F"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A.</w:t>
      </w:r>
      <w:r w:rsidRPr="00C77161">
        <w:rPr>
          <w:rFonts w:eastAsia="Calibri" w:cs="Times New Roman"/>
          <w:szCs w:val="26"/>
          <w:lang w:val="en-ID"/>
        </w:rPr>
        <w:t xml:space="preserve"> Kĩ sư cơ khí, kĩ thuật viên cơ khí, thợ cơ khí</w:t>
      </w:r>
      <w:r w:rsidRPr="00C77161">
        <w:rPr>
          <w:rFonts w:eastAsia="Calibri" w:cs="Times New Roman"/>
          <w:szCs w:val="26"/>
        </w:rPr>
        <w:t>.</w:t>
      </w:r>
      <w:r w:rsidRPr="00C77161">
        <w:rPr>
          <w:rFonts w:eastAsia="Calibri" w:cs="Times New Roman"/>
          <w:b/>
          <w:szCs w:val="26"/>
        </w:rPr>
        <w:tab/>
      </w:r>
    </w:p>
    <w:p w14:paraId="2A757827"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 xml:space="preserve">B. </w:t>
      </w:r>
      <w:r w:rsidRPr="00C77161">
        <w:rPr>
          <w:rFonts w:eastAsia="Calibri" w:cs="Times New Roman"/>
          <w:szCs w:val="26"/>
          <w:lang w:val="en-ID"/>
        </w:rPr>
        <w:t>Thợ hàn, thợ kim hoàn, thợ xây</w:t>
      </w:r>
      <w:r w:rsidRPr="00C77161">
        <w:rPr>
          <w:rFonts w:eastAsia="Calibri" w:cs="Times New Roman"/>
          <w:szCs w:val="26"/>
        </w:rPr>
        <w:t>.</w:t>
      </w:r>
    </w:p>
    <w:p w14:paraId="778F48F4" w14:textId="77777777" w:rsidR="00C77161" w:rsidRPr="00C77161" w:rsidRDefault="00C77161" w:rsidP="000A2B02">
      <w:pPr>
        <w:tabs>
          <w:tab w:val="left" w:pos="993"/>
          <w:tab w:val="left" w:pos="5669"/>
        </w:tabs>
        <w:spacing w:beforeLines="30" w:before="72"/>
        <w:contextualSpacing/>
        <w:jc w:val="both"/>
        <w:rPr>
          <w:rFonts w:eastAsia="Calibri" w:cs="Times New Roman"/>
          <w:b/>
          <w:szCs w:val="26"/>
        </w:rPr>
      </w:pPr>
      <w:r w:rsidRPr="00C77161">
        <w:rPr>
          <w:rFonts w:eastAsia="Calibri" w:cs="Times New Roman"/>
          <w:b/>
          <w:szCs w:val="26"/>
        </w:rPr>
        <w:tab/>
        <w:t xml:space="preserve">C. </w:t>
      </w:r>
      <w:r w:rsidRPr="00C77161">
        <w:rPr>
          <w:rFonts w:eastAsia="Calibri" w:cs="Times New Roman"/>
          <w:szCs w:val="26"/>
          <w:lang w:val="en-ID"/>
        </w:rPr>
        <w:t xml:space="preserve">Kĩ sư cơ khí, kĩ thuật viên cơ khí, kĩ sư xây dựng </w:t>
      </w:r>
      <w:r w:rsidRPr="00C77161">
        <w:rPr>
          <w:rFonts w:eastAsia="Calibri" w:cs="Times New Roman"/>
          <w:szCs w:val="26"/>
        </w:rPr>
        <w:t>.</w:t>
      </w:r>
      <w:r w:rsidRPr="00C77161">
        <w:rPr>
          <w:rFonts w:eastAsia="Calibri" w:cs="Times New Roman"/>
          <w:b/>
          <w:szCs w:val="26"/>
        </w:rPr>
        <w:tab/>
      </w:r>
    </w:p>
    <w:p w14:paraId="4EEEC235" w14:textId="77777777" w:rsidR="00C77161" w:rsidRPr="00C77161" w:rsidRDefault="00C77161" w:rsidP="000A2B02">
      <w:pPr>
        <w:tabs>
          <w:tab w:val="left" w:pos="993"/>
          <w:tab w:val="left" w:pos="5669"/>
        </w:tabs>
        <w:spacing w:beforeLines="30" w:before="72"/>
        <w:contextualSpacing/>
        <w:jc w:val="both"/>
        <w:rPr>
          <w:rFonts w:eastAsia="Calibri" w:cs="Times New Roman"/>
          <w:szCs w:val="26"/>
          <w:lang w:val="en-ID"/>
        </w:rPr>
      </w:pPr>
      <w:r w:rsidRPr="00C77161">
        <w:rPr>
          <w:rFonts w:eastAsia="Calibri" w:cs="Times New Roman"/>
          <w:b/>
          <w:szCs w:val="26"/>
        </w:rPr>
        <w:tab/>
        <w:t xml:space="preserve">D. </w:t>
      </w:r>
      <w:r w:rsidRPr="00C77161">
        <w:rPr>
          <w:rFonts w:eastAsia="Calibri" w:cs="Times New Roman"/>
          <w:szCs w:val="26"/>
          <w:lang w:val="en-ID"/>
        </w:rPr>
        <w:t>Kĩ sư cơ học, kĩ sư hàng không vũ trụ, kỹ sư nông nghiêp.</w:t>
      </w:r>
    </w:p>
    <w:p w14:paraId="389D57FA"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 xml:space="preserve">Bạn An thực hiện gieo một con xúc sắc </w:t>
      </w:r>
      <w:r w:rsidRPr="00C77161">
        <w:rPr>
          <w:position w:val="-6"/>
          <w:szCs w:val="26"/>
        </w:rPr>
        <w:object w:dxaOrig="340" w:dyaOrig="279" w14:anchorId="08590AAA">
          <v:shape id="_x0000_i1199" type="#_x0000_t75" style="width:16.5pt;height:13.5pt" o:ole="">
            <v:imagedata r:id="rId843" o:title=""/>
          </v:shape>
          <o:OLEObject Type="Embed" ProgID="Equation.DSMT4" ShapeID="_x0000_i1199" DrawAspect="Content" ObjectID="_1803194347" r:id="rId844"/>
        </w:object>
      </w:r>
      <w:r w:rsidRPr="00C77161">
        <w:rPr>
          <w:rFonts w:eastAsia="Calibri" w:cs="Times New Roman"/>
          <w:bCs/>
          <w:szCs w:val="26"/>
        </w:rPr>
        <w:t>lần và ghi lại kết quả vào bảng sau:</w:t>
      </w:r>
    </w:p>
    <w:tbl>
      <w:tblPr>
        <w:tblStyle w:val="TableGrid"/>
        <w:tblW w:w="3370" w:type="pct"/>
        <w:tblInd w:w="1885" w:type="dxa"/>
        <w:shd w:val="clear" w:color="auto" w:fill="FFFFFF" w:themeFill="background1"/>
        <w:tblLook w:val="04A0" w:firstRow="1" w:lastRow="0" w:firstColumn="1" w:lastColumn="0" w:noHBand="0" w:noVBand="1"/>
      </w:tblPr>
      <w:tblGrid>
        <w:gridCol w:w="1978"/>
        <w:gridCol w:w="910"/>
        <w:gridCol w:w="911"/>
        <w:gridCol w:w="911"/>
        <w:gridCol w:w="911"/>
        <w:gridCol w:w="911"/>
        <w:gridCol w:w="908"/>
      </w:tblGrid>
      <w:tr w:rsidR="00C77161" w:rsidRPr="00C77161" w14:paraId="2409AD93" w14:textId="77777777" w:rsidTr="001B4BDD">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330" w:type="pct"/>
            <w:shd w:val="clear" w:color="auto" w:fill="FFFFFF" w:themeFill="background1"/>
          </w:tcPr>
          <w:p w14:paraId="0744DACE" w14:textId="77777777" w:rsidR="00C77161" w:rsidRPr="00C77161" w:rsidRDefault="00C77161" w:rsidP="000A2B02">
            <w:pPr>
              <w:spacing w:beforeLines="30" w:before="72" w:line="276" w:lineRule="auto"/>
              <w:contextualSpacing/>
              <w:rPr>
                <w:rFonts w:eastAsia="Calibri" w:cs="Times New Roman"/>
                <w:b w:val="0"/>
                <w:szCs w:val="26"/>
              </w:rPr>
            </w:pPr>
            <w:r w:rsidRPr="00C77161">
              <w:rPr>
                <w:rFonts w:eastAsia="Calibri" w:cs="Times New Roman"/>
                <w:szCs w:val="26"/>
              </w:rPr>
              <w:t>Số chấm</w:t>
            </w:r>
          </w:p>
        </w:tc>
        <w:tc>
          <w:tcPr>
            <w:tcW w:w="612" w:type="pct"/>
            <w:shd w:val="clear" w:color="auto" w:fill="FFFFFF" w:themeFill="background1"/>
          </w:tcPr>
          <w:p w14:paraId="778AC129"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1</w:t>
            </w:r>
          </w:p>
        </w:tc>
        <w:tc>
          <w:tcPr>
            <w:tcW w:w="612" w:type="pct"/>
            <w:shd w:val="clear" w:color="auto" w:fill="FFFFFF" w:themeFill="background1"/>
          </w:tcPr>
          <w:p w14:paraId="2121482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2</w:t>
            </w:r>
          </w:p>
        </w:tc>
        <w:tc>
          <w:tcPr>
            <w:tcW w:w="612" w:type="pct"/>
            <w:shd w:val="clear" w:color="auto" w:fill="FFFFFF" w:themeFill="background1"/>
          </w:tcPr>
          <w:p w14:paraId="14DA6048"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3</w:t>
            </w:r>
          </w:p>
        </w:tc>
        <w:tc>
          <w:tcPr>
            <w:tcW w:w="612" w:type="pct"/>
            <w:shd w:val="clear" w:color="auto" w:fill="FFFFFF" w:themeFill="background1"/>
          </w:tcPr>
          <w:p w14:paraId="18AC68A6"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4</w:t>
            </w:r>
          </w:p>
        </w:tc>
        <w:tc>
          <w:tcPr>
            <w:tcW w:w="612" w:type="pct"/>
            <w:shd w:val="clear" w:color="auto" w:fill="FFFFFF" w:themeFill="background1"/>
          </w:tcPr>
          <w:p w14:paraId="29376E84"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5</w:t>
            </w:r>
          </w:p>
        </w:tc>
        <w:tc>
          <w:tcPr>
            <w:tcW w:w="612" w:type="pct"/>
            <w:shd w:val="clear" w:color="auto" w:fill="FFFFFF" w:themeFill="background1"/>
          </w:tcPr>
          <w:p w14:paraId="4E9778FF"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eastAsia="Calibri" w:cs="Times New Roman"/>
                <w:szCs w:val="26"/>
              </w:rPr>
            </w:pPr>
            <w:r w:rsidRPr="00C77161">
              <w:rPr>
                <w:rFonts w:eastAsia="Calibri" w:cs="Times New Roman"/>
                <w:szCs w:val="26"/>
              </w:rPr>
              <w:t>6</w:t>
            </w:r>
          </w:p>
        </w:tc>
      </w:tr>
      <w:tr w:rsidR="00C77161" w:rsidRPr="00C77161" w14:paraId="6BE88755" w14:textId="77777777" w:rsidTr="001B4BDD">
        <w:trPr>
          <w:trHeight w:val="144"/>
        </w:trPr>
        <w:tc>
          <w:tcPr>
            <w:cnfStyle w:val="001000000000" w:firstRow="0" w:lastRow="0" w:firstColumn="1" w:lastColumn="0" w:oddVBand="0" w:evenVBand="0" w:oddHBand="0" w:evenHBand="0" w:firstRowFirstColumn="0" w:firstRowLastColumn="0" w:lastRowFirstColumn="0" w:lastRowLastColumn="0"/>
            <w:tcW w:w="1330" w:type="pct"/>
            <w:shd w:val="clear" w:color="auto" w:fill="FFFFFF" w:themeFill="background1"/>
          </w:tcPr>
          <w:p w14:paraId="22549933" w14:textId="77777777" w:rsidR="00C77161" w:rsidRPr="00C77161" w:rsidRDefault="00C77161" w:rsidP="000A2B02">
            <w:pPr>
              <w:spacing w:beforeLines="30" w:before="72" w:line="276" w:lineRule="auto"/>
              <w:contextualSpacing/>
              <w:rPr>
                <w:rFonts w:eastAsia="Calibri" w:cs="Times New Roman"/>
                <w:b w:val="0"/>
                <w:szCs w:val="26"/>
              </w:rPr>
            </w:pPr>
            <w:r w:rsidRPr="00C77161">
              <w:rPr>
                <w:rFonts w:eastAsia="Calibri" w:cs="Times New Roman"/>
                <w:szCs w:val="26"/>
              </w:rPr>
              <w:t>Số lần</w:t>
            </w:r>
          </w:p>
        </w:tc>
        <w:tc>
          <w:tcPr>
            <w:tcW w:w="612" w:type="pct"/>
            <w:shd w:val="clear" w:color="auto" w:fill="FFFFFF" w:themeFill="background1"/>
          </w:tcPr>
          <w:p w14:paraId="2286073B"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1</w:t>
            </w:r>
          </w:p>
        </w:tc>
        <w:tc>
          <w:tcPr>
            <w:tcW w:w="612" w:type="pct"/>
            <w:shd w:val="clear" w:color="auto" w:fill="FFFFFF" w:themeFill="background1"/>
          </w:tcPr>
          <w:p w14:paraId="0AD023C6"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3</w:t>
            </w:r>
          </w:p>
        </w:tc>
        <w:tc>
          <w:tcPr>
            <w:tcW w:w="612" w:type="pct"/>
            <w:shd w:val="clear" w:color="auto" w:fill="FFFFFF" w:themeFill="background1"/>
          </w:tcPr>
          <w:p w14:paraId="6DF92563"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2</w:t>
            </w:r>
          </w:p>
        </w:tc>
        <w:tc>
          <w:tcPr>
            <w:tcW w:w="612" w:type="pct"/>
            <w:shd w:val="clear" w:color="auto" w:fill="FFFFFF" w:themeFill="background1"/>
          </w:tcPr>
          <w:p w14:paraId="0A1C4B97"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5</w:t>
            </w:r>
          </w:p>
        </w:tc>
        <w:tc>
          <w:tcPr>
            <w:tcW w:w="612" w:type="pct"/>
            <w:shd w:val="clear" w:color="auto" w:fill="FFFFFF" w:themeFill="background1"/>
          </w:tcPr>
          <w:p w14:paraId="7A8CA6CF"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4</w:t>
            </w:r>
          </w:p>
        </w:tc>
        <w:tc>
          <w:tcPr>
            <w:tcW w:w="612" w:type="pct"/>
            <w:shd w:val="clear" w:color="auto" w:fill="FFFFFF" w:themeFill="background1"/>
          </w:tcPr>
          <w:p w14:paraId="00E853EE"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eastAsia="Calibri" w:cs="Times New Roman"/>
                <w:bCs/>
                <w:szCs w:val="26"/>
              </w:rPr>
            </w:pPr>
            <w:r w:rsidRPr="00C77161">
              <w:rPr>
                <w:rFonts w:eastAsia="Calibri" w:cs="Times New Roman"/>
                <w:bCs/>
                <w:szCs w:val="26"/>
              </w:rPr>
              <w:t>5</w:t>
            </w:r>
          </w:p>
        </w:tc>
      </w:tr>
    </w:tbl>
    <w:p w14:paraId="529CB8B9" w14:textId="77777777" w:rsidR="00C77161" w:rsidRPr="00C77161" w:rsidRDefault="00C77161" w:rsidP="000A2B02">
      <w:pPr>
        <w:tabs>
          <w:tab w:val="left" w:pos="993"/>
          <w:tab w:val="left" w:pos="5669"/>
        </w:tabs>
        <w:spacing w:beforeLines="30" w:before="72"/>
        <w:contextualSpacing/>
        <w:jc w:val="both"/>
        <w:rPr>
          <w:rFonts w:eastAsia="Calibri" w:cs="Times New Roman"/>
          <w:bCs/>
          <w:szCs w:val="26"/>
        </w:rPr>
      </w:pPr>
      <w:r w:rsidRPr="00C77161">
        <w:rPr>
          <w:rFonts w:eastAsia="Calibri" w:cs="Times New Roman"/>
          <w:b/>
          <w:szCs w:val="26"/>
        </w:rPr>
        <w:tab/>
      </w:r>
      <w:r w:rsidRPr="00C77161">
        <w:rPr>
          <w:rFonts w:eastAsia="Calibri" w:cs="Times New Roman"/>
          <w:bCs/>
          <w:szCs w:val="26"/>
        </w:rPr>
        <w:t>Em hãy tính xác suất thực nghiệm của biến cố “ Mặt xuất hiện của xúc sắc là mặt 4 chấm”</w:t>
      </w:r>
    </w:p>
    <w:p w14:paraId="6167655A" w14:textId="77777777" w:rsidR="00C77161" w:rsidRPr="00C77161" w:rsidRDefault="00C77161" w:rsidP="000A2B02">
      <w:pPr>
        <w:tabs>
          <w:tab w:val="left" w:pos="993"/>
          <w:tab w:val="left" w:pos="3240"/>
          <w:tab w:val="left" w:pos="5670"/>
          <w:tab w:val="left" w:pos="7920"/>
        </w:tabs>
        <w:spacing w:beforeLines="30" w:before="72"/>
        <w:contextualSpacing/>
        <w:jc w:val="both"/>
        <w:rPr>
          <w:rFonts w:eastAsia="Calibri" w:cs="Times New Roman"/>
          <w:b/>
          <w:szCs w:val="26"/>
        </w:rPr>
      </w:pPr>
      <w:r w:rsidRPr="00C77161">
        <w:rPr>
          <w:rFonts w:eastAsia="Calibri" w:cs="Times New Roman"/>
          <w:b/>
          <w:szCs w:val="26"/>
        </w:rPr>
        <w:tab/>
        <w:t xml:space="preserve">A. </w:t>
      </w:r>
      <w:r w:rsidRPr="00C77161">
        <w:rPr>
          <w:position w:val="-26"/>
          <w:szCs w:val="26"/>
        </w:rPr>
        <w:object w:dxaOrig="260" w:dyaOrig="680" w14:anchorId="5AFAC99D">
          <v:shape id="_x0000_i1200" type="#_x0000_t75" style="width:13.5pt;height:34.5pt" o:ole="">
            <v:imagedata r:id="rId845" o:title=""/>
          </v:shape>
          <o:OLEObject Type="Embed" ProgID="Equation.DSMT4" ShapeID="_x0000_i1200" DrawAspect="Content" ObjectID="_1803194348" r:id="rId846"/>
        </w:object>
      </w:r>
      <w:r w:rsidRPr="00C77161">
        <w:rPr>
          <w:rFonts w:eastAsia="Calibri" w:cs="Times New Roman"/>
          <w:szCs w:val="26"/>
        </w:rPr>
        <w:t>.</w:t>
      </w:r>
      <w:r w:rsidRPr="00C77161">
        <w:rPr>
          <w:rFonts w:eastAsia="Calibri" w:cs="Times New Roman"/>
          <w:b/>
          <w:szCs w:val="26"/>
        </w:rPr>
        <w:tab/>
        <w:t xml:space="preserve">B. </w:t>
      </w:r>
      <w:r w:rsidRPr="00C77161">
        <w:rPr>
          <w:position w:val="-26"/>
          <w:szCs w:val="26"/>
        </w:rPr>
        <w:object w:dxaOrig="240" w:dyaOrig="680" w14:anchorId="62156C2B">
          <v:shape id="_x0000_i1201" type="#_x0000_t75" style="width:12pt;height:34.5pt" o:ole="">
            <v:imagedata r:id="rId847" o:title=""/>
          </v:shape>
          <o:OLEObject Type="Embed" ProgID="Equation.DSMT4" ShapeID="_x0000_i1201" DrawAspect="Content" ObjectID="_1803194349" r:id="rId848"/>
        </w:object>
      </w:r>
      <w:r w:rsidRPr="00C77161">
        <w:rPr>
          <w:rFonts w:eastAsia="Calibri" w:cs="Times New Roman"/>
          <w:szCs w:val="26"/>
        </w:rPr>
        <w:t>.</w:t>
      </w:r>
      <w:r w:rsidRPr="00C77161">
        <w:rPr>
          <w:rFonts w:eastAsia="Calibri" w:cs="Times New Roman"/>
          <w:b/>
          <w:szCs w:val="26"/>
        </w:rPr>
        <w:tab/>
        <w:t xml:space="preserve">C. </w:t>
      </w:r>
      <w:r w:rsidRPr="00C77161">
        <w:rPr>
          <w:position w:val="-26"/>
          <w:szCs w:val="26"/>
        </w:rPr>
        <w:object w:dxaOrig="260" w:dyaOrig="680" w14:anchorId="6AE3892E">
          <v:shape id="_x0000_i1202" type="#_x0000_t75" style="width:13.5pt;height:34.5pt" o:ole="">
            <v:imagedata r:id="rId849" o:title=""/>
          </v:shape>
          <o:OLEObject Type="Embed" ProgID="Equation.DSMT4" ShapeID="_x0000_i1202" DrawAspect="Content" ObjectID="_1803194350" r:id="rId850"/>
        </w:object>
      </w:r>
      <w:r w:rsidRPr="00C77161">
        <w:rPr>
          <w:rFonts w:eastAsia="Calibri" w:cs="Times New Roman"/>
          <w:szCs w:val="26"/>
        </w:rPr>
        <w:t>.</w:t>
      </w:r>
      <w:r w:rsidRPr="00C77161">
        <w:rPr>
          <w:rFonts w:eastAsia="Calibri" w:cs="Times New Roman"/>
          <w:b/>
          <w:szCs w:val="26"/>
        </w:rPr>
        <w:tab/>
        <w:t xml:space="preserve">D. </w:t>
      </w:r>
      <w:r w:rsidRPr="00C77161">
        <w:rPr>
          <w:position w:val="-26"/>
          <w:szCs w:val="26"/>
        </w:rPr>
        <w:object w:dxaOrig="260" w:dyaOrig="680" w14:anchorId="3612A891">
          <v:shape id="_x0000_i1203" type="#_x0000_t75" style="width:13.5pt;height:34.5pt" o:ole="">
            <v:imagedata r:id="rId851" o:title=""/>
          </v:shape>
          <o:OLEObject Type="Embed" ProgID="Equation.DSMT4" ShapeID="_x0000_i1203" DrawAspect="Content" ObjectID="_1803194351" r:id="rId852"/>
        </w:object>
      </w:r>
    </w:p>
    <w:p w14:paraId="56A806DC" w14:textId="77777777" w:rsidR="00C77161" w:rsidRPr="00C77161" w:rsidRDefault="00C77161" w:rsidP="0035765C">
      <w:pPr>
        <w:numPr>
          <w:ilvl w:val="0"/>
          <w:numId w:val="78"/>
        </w:numPr>
        <w:spacing w:beforeLines="30" w:before="72"/>
        <w:ind w:left="992" w:hanging="992"/>
        <w:contextualSpacing/>
        <w:jc w:val="both"/>
        <w:rPr>
          <w:rFonts w:eastAsia="Calibri" w:cs="Times New Roman"/>
          <w:b/>
          <w:szCs w:val="26"/>
        </w:rPr>
      </w:pPr>
      <w:r w:rsidRPr="00C77161">
        <w:rPr>
          <w:rFonts w:eastAsia="Calibri" w:cs="Times New Roman"/>
          <w:bCs/>
          <w:szCs w:val="26"/>
        </w:rPr>
        <w:t xml:space="preserve">Một hộp có 100 tấm thẻ cùng loại, mỗi thẻ được đánh số từ 1 đến 100 ( </w:t>
      </w:r>
      <w:r w:rsidRPr="00C77161">
        <w:rPr>
          <w:rFonts w:eastAsia="Calibri" w:cs="Times New Roman"/>
          <w:bCs/>
          <w:i/>
          <w:iCs/>
          <w:szCs w:val="26"/>
        </w:rPr>
        <w:t>Không có thẻ nào trùng nhau).</w:t>
      </w:r>
      <w:r w:rsidRPr="00C77161">
        <w:rPr>
          <w:rFonts w:eastAsia="Calibri" w:cs="Times New Roman"/>
          <w:bCs/>
          <w:szCs w:val="26"/>
        </w:rPr>
        <w:t xml:space="preserve"> Lấy ngẫu nhiên một thẻ bất kì trong hộp em hãy tính xác suất để lấy được thẻ có hai chữ số và hai chữ số đó giống nhau:</w:t>
      </w:r>
    </w:p>
    <w:p w14:paraId="590FE36C" w14:textId="32FE4DAB" w:rsidR="00C77161" w:rsidRPr="0092090A" w:rsidRDefault="00C77161" w:rsidP="0092090A">
      <w:pPr>
        <w:tabs>
          <w:tab w:val="left" w:pos="993"/>
          <w:tab w:val="left" w:pos="3600"/>
          <w:tab w:val="left" w:pos="5669"/>
          <w:tab w:val="left" w:pos="7920"/>
        </w:tabs>
        <w:spacing w:beforeLines="30" w:before="72"/>
        <w:contextualSpacing/>
        <w:jc w:val="both"/>
        <w:rPr>
          <w:rFonts w:eastAsia="Calibri" w:cs="Times New Roman"/>
          <w:b/>
          <w:szCs w:val="26"/>
          <w:lang w:val="en-US"/>
        </w:rPr>
      </w:pPr>
      <w:r w:rsidRPr="00C77161">
        <w:rPr>
          <w:rFonts w:eastAsia="Calibri" w:cs="Times New Roman"/>
          <w:b/>
          <w:szCs w:val="26"/>
        </w:rPr>
        <w:tab/>
        <w:t xml:space="preserve">A. </w:t>
      </w:r>
      <w:r w:rsidRPr="00C77161">
        <w:rPr>
          <w:position w:val="-26"/>
          <w:szCs w:val="26"/>
        </w:rPr>
        <w:object w:dxaOrig="520" w:dyaOrig="680" w14:anchorId="04D98A16">
          <v:shape id="_x0000_i1204" type="#_x0000_t75" style="width:25.5pt;height:34.5pt" o:ole="">
            <v:imagedata r:id="rId853" o:title=""/>
          </v:shape>
          <o:OLEObject Type="Embed" ProgID="Equation.DSMT4" ShapeID="_x0000_i1204" DrawAspect="Content" ObjectID="_1803194352" r:id="rId854"/>
        </w:object>
      </w:r>
      <w:r w:rsidRPr="00C77161">
        <w:rPr>
          <w:rFonts w:eastAsia="Calibri" w:cs="Times New Roman"/>
          <w:szCs w:val="26"/>
        </w:rPr>
        <w:t>.</w:t>
      </w:r>
      <w:r w:rsidRPr="00C77161">
        <w:rPr>
          <w:rFonts w:eastAsia="Calibri" w:cs="Times New Roman"/>
          <w:b/>
          <w:szCs w:val="26"/>
        </w:rPr>
        <w:tab/>
        <w:t xml:space="preserve">B. </w:t>
      </w:r>
      <w:r w:rsidRPr="00C77161">
        <w:rPr>
          <w:position w:val="-26"/>
          <w:szCs w:val="26"/>
        </w:rPr>
        <w:object w:dxaOrig="380" w:dyaOrig="680" w14:anchorId="28932571">
          <v:shape id="_x0000_i1205" type="#_x0000_t75" style="width:19.5pt;height:34.5pt" o:ole="">
            <v:imagedata r:id="rId855" o:title=""/>
          </v:shape>
          <o:OLEObject Type="Embed" ProgID="Equation.DSMT4" ShapeID="_x0000_i1205" DrawAspect="Content" ObjectID="_1803194353" r:id="rId856"/>
        </w:object>
      </w:r>
      <w:r w:rsidRPr="00C77161">
        <w:rPr>
          <w:rFonts w:eastAsia="Calibri" w:cs="Times New Roman"/>
          <w:szCs w:val="26"/>
        </w:rPr>
        <w:t>.</w:t>
      </w:r>
      <w:r w:rsidRPr="00C77161">
        <w:rPr>
          <w:rFonts w:eastAsia="Calibri" w:cs="Times New Roman"/>
          <w:b/>
          <w:szCs w:val="26"/>
        </w:rPr>
        <w:tab/>
        <w:t xml:space="preserve">C. </w:t>
      </w:r>
      <w:r w:rsidRPr="00C77161">
        <w:rPr>
          <w:position w:val="-26"/>
          <w:szCs w:val="26"/>
        </w:rPr>
        <w:object w:dxaOrig="380" w:dyaOrig="680" w14:anchorId="3010236A">
          <v:shape id="_x0000_i1206" type="#_x0000_t75" style="width:19.5pt;height:34.5pt" o:ole="">
            <v:imagedata r:id="rId857" o:title=""/>
          </v:shape>
          <o:OLEObject Type="Embed" ProgID="Equation.DSMT4" ShapeID="_x0000_i1206" DrawAspect="Content" ObjectID="_1803194354" r:id="rId858"/>
        </w:object>
      </w:r>
      <w:r w:rsidRPr="00C77161">
        <w:rPr>
          <w:rFonts w:eastAsia="Calibri" w:cs="Times New Roman"/>
          <w:szCs w:val="26"/>
        </w:rPr>
        <w:t>.</w:t>
      </w:r>
      <w:r w:rsidRPr="00C77161">
        <w:rPr>
          <w:rFonts w:eastAsia="Calibri" w:cs="Times New Roman"/>
          <w:b/>
          <w:szCs w:val="26"/>
        </w:rPr>
        <w:tab/>
        <w:t xml:space="preserve">D. </w:t>
      </w:r>
      <w:r w:rsidRPr="00C77161">
        <w:rPr>
          <w:position w:val="-26"/>
          <w:szCs w:val="26"/>
        </w:rPr>
        <w:object w:dxaOrig="380" w:dyaOrig="680" w14:anchorId="762B584B">
          <v:shape id="_x0000_i1207" type="#_x0000_t75" style="width:19.5pt;height:34.5pt" o:ole="">
            <v:imagedata r:id="rId859" o:title=""/>
          </v:shape>
          <o:OLEObject Type="Embed" ProgID="Equation.DSMT4" ShapeID="_x0000_i1207" DrawAspect="Content" ObjectID="_1803194355" r:id="rId860"/>
        </w:object>
      </w:r>
    </w:p>
    <w:p w14:paraId="51949773" w14:textId="77777777" w:rsidR="00C77161" w:rsidRPr="00C77161" w:rsidRDefault="00C77161" w:rsidP="000A2B02">
      <w:pPr>
        <w:tabs>
          <w:tab w:val="left" w:pos="709"/>
          <w:tab w:val="left" w:pos="5669"/>
        </w:tabs>
        <w:spacing w:beforeLines="30" w:before="72"/>
        <w:contextualSpacing/>
        <w:jc w:val="both"/>
        <w:rPr>
          <w:rFonts w:eastAsia="Calibri" w:cs="Times New Roman"/>
          <w:b/>
          <w:szCs w:val="26"/>
        </w:rPr>
      </w:pPr>
      <w:r w:rsidRPr="00C77161">
        <w:rPr>
          <w:rFonts w:eastAsia="Calibri" w:cs="Times New Roman"/>
          <w:b/>
          <w:bCs/>
          <w:szCs w:val="26"/>
        </w:rPr>
        <w:tab/>
        <w:t>II. PHẦN TỰ LUẬN (8,0 ĐIỂM)</w:t>
      </w:r>
    </w:p>
    <w:p w14:paraId="4C830239" w14:textId="77777777" w:rsidR="00C77161" w:rsidRPr="00C77161" w:rsidRDefault="00C77161" w:rsidP="000A2B02">
      <w:pPr>
        <w:spacing w:beforeLines="30" w:before="72"/>
        <w:rPr>
          <w:rFonts w:cs="Times New Roman"/>
          <w:bCs/>
          <w:szCs w:val="26"/>
        </w:rPr>
      </w:pPr>
      <w:r w:rsidRPr="00C77161">
        <w:rPr>
          <w:rFonts w:cs="Times New Roman"/>
          <w:b/>
          <w:bCs/>
          <w:szCs w:val="26"/>
        </w:rPr>
        <w:lastRenderedPageBreak/>
        <w:t xml:space="preserve">Bài 1: </w:t>
      </w:r>
      <w:r w:rsidRPr="00C77161">
        <w:rPr>
          <w:rFonts w:cs="Times New Roman"/>
          <w:bCs/>
          <w:szCs w:val="26"/>
        </w:rPr>
        <w:t>Thị phần của một sản phẩm là phần thị trường tiêu thụ mà sản phẩm đó chiếm lĩnh so với tổng số sản phẩm tiêu thụ của thị trường. Bảng thống kê sau cho biết tỉ số phần trăm thị phần của 4 loại bút trên thị trường.</w:t>
      </w:r>
    </w:p>
    <w:tbl>
      <w:tblPr>
        <w:tblStyle w:val="TableGrid"/>
        <w:tblW w:w="0" w:type="auto"/>
        <w:tblLook w:val="04A0" w:firstRow="1" w:lastRow="0" w:firstColumn="1" w:lastColumn="0" w:noHBand="0" w:noVBand="1"/>
      </w:tblPr>
      <w:tblGrid>
        <w:gridCol w:w="4675"/>
        <w:gridCol w:w="4675"/>
      </w:tblGrid>
      <w:tr w:rsidR="00C77161" w:rsidRPr="00C77161" w14:paraId="61FEFE56" w14:textId="77777777" w:rsidTr="009A3E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14:paraId="58F930AD" w14:textId="77777777" w:rsidR="00C77161" w:rsidRPr="00C77161" w:rsidRDefault="00C77161" w:rsidP="000A2B02">
            <w:pPr>
              <w:spacing w:beforeLines="30" w:before="72" w:line="276" w:lineRule="auto"/>
              <w:rPr>
                <w:rFonts w:cs="Times New Roman"/>
                <w:b w:val="0"/>
                <w:bCs/>
                <w:szCs w:val="26"/>
                <w:lang w:val="vi-VN"/>
              </w:rPr>
            </w:pPr>
            <w:r w:rsidRPr="00C77161">
              <w:rPr>
                <w:rFonts w:cs="Times New Roman"/>
                <w:bCs/>
                <w:szCs w:val="26"/>
                <w:lang w:val="vi-VN"/>
              </w:rPr>
              <w:t>Lọai bút</w:t>
            </w:r>
          </w:p>
        </w:tc>
        <w:tc>
          <w:tcPr>
            <w:tcW w:w="4675" w:type="dxa"/>
          </w:tcPr>
          <w:p w14:paraId="6ACD533B"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C77161">
              <w:rPr>
                <w:rFonts w:cs="Times New Roman"/>
                <w:bCs/>
                <w:szCs w:val="26"/>
                <w:lang w:val="vi-VN"/>
              </w:rPr>
              <w:t>Tỉ số phần trăm</w:t>
            </w:r>
          </w:p>
        </w:tc>
      </w:tr>
      <w:tr w:rsidR="00C77161" w:rsidRPr="00C77161" w14:paraId="5C85B5DD" w14:textId="77777777" w:rsidTr="009A3EF9">
        <w:tc>
          <w:tcPr>
            <w:cnfStyle w:val="001000000000" w:firstRow="0" w:lastRow="0" w:firstColumn="1" w:lastColumn="0" w:oddVBand="0" w:evenVBand="0" w:oddHBand="0" w:evenHBand="0" w:firstRowFirstColumn="0" w:firstRowLastColumn="0" w:lastRowFirstColumn="0" w:lastRowLastColumn="0"/>
            <w:tcW w:w="4675" w:type="dxa"/>
          </w:tcPr>
          <w:p w14:paraId="0E70057B" w14:textId="77777777" w:rsidR="00C77161" w:rsidRPr="00C77161" w:rsidRDefault="00C77161" w:rsidP="000A2B02">
            <w:pPr>
              <w:spacing w:beforeLines="30" w:before="72" w:line="276" w:lineRule="auto"/>
              <w:rPr>
                <w:rFonts w:cs="Times New Roman"/>
                <w:bCs/>
                <w:szCs w:val="26"/>
                <w:lang w:val="vi-VN"/>
              </w:rPr>
            </w:pPr>
            <w:r w:rsidRPr="00C77161">
              <w:rPr>
                <w:rFonts w:cs="Times New Roman"/>
                <w:bCs/>
                <w:szCs w:val="26"/>
                <w:lang w:val="vi-VN"/>
              </w:rPr>
              <w:t>Thiên Long</w:t>
            </w:r>
          </w:p>
        </w:tc>
        <w:tc>
          <w:tcPr>
            <w:tcW w:w="4675" w:type="dxa"/>
          </w:tcPr>
          <w:p w14:paraId="7A8F0A29"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C77161">
              <w:rPr>
                <w:rFonts w:cs="Times New Roman"/>
                <w:bCs/>
                <w:szCs w:val="26"/>
                <w:lang w:val="vi-VN"/>
              </w:rPr>
              <w:t>40%</w:t>
            </w:r>
          </w:p>
        </w:tc>
      </w:tr>
      <w:tr w:rsidR="00C77161" w:rsidRPr="00C77161" w14:paraId="65A70257" w14:textId="77777777" w:rsidTr="009A3EF9">
        <w:tc>
          <w:tcPr>
            <w:cnfStyle w:val="001000000000" w:firstRow="0" w:lastRow="0" w:firstColumn="1" w:lastColumn="0" w:oddVBand="0" w:evenVBand="0" w:oddHBand="0" w:evenHBand="0" w:firstRowFirstColumn="0" w:firstRowLastColumn="0" w:lastRowFirstColumn="0" w:lastRowLastColumn="0"/>
            <w:tcW w:w="4675" w:type="dxa"/>
          </w:tcPr>
          <w:p w14:paraId="109EB994" w14:textId="77777777" w:rsidR="00C77161" w:rsidRPr="00C77161" w:rsidRDefault="00C77161" w:rsidP="000A2B02">
            <w:pPr>
              <w:spacing w:beforeLines="30" w:before="72" w:line="276" w:lineRule="auto"/>
              <w:rPr>
                <w:rFonts w:cs="Times New Roman"/>
                <w:bCs/>
                <w:szCs w:val="26"/>
                <w:lang w:val="vi-VN"/>
              </w:rPr>
            </w:pPr>
            <w:r w:rsidRPr="00C77161">
              <w:rPr>
                <w:rFonts w:cs="Times New Roman"/>
                <w:bCs/>
                <w:szCs w:val="26"/>
                <w:lang w:val="vi-VN"/>
              </w:rPr>
              <w:t>Bic</w:t>
            </w:r>
          </w:p>
        </w:tc>
        <w:tc>
          <w:tcPr>
            <w:tcW w:w="4675" w:type="dxa"/>
          </w:tcPr>
          <w:p w14:paraId="34421186"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C77161">
              <w:rPr>
                <w:rFonts w:cs="Times New Roman"/>
                <w:bCs/>
                <w:szCs w:val="26"/>
                <w:lang w:val="vi-VN"/>
              </w:rPr>
              <w:t>30%</w:t>
            </w:r>
          </w:p>
        </w:tc>
      </w:tr>
      <w:tr w:rsidR="00C77161" w:rsidRPr="00C77161" w14:paraId="76666911" w14:textId="77777777" w:rsidTr="009A3EF9">
        <w:tc>
          <w:tcPr>
            <w:cnfStyle w:val="001000000000" w:firstRow="0" w:lastRow="0" w:firstColumn="1" w:lastColumn="0" w:oddVBand="0" w:evenVBand="0" w:oddHBand="0" w:evenHBand="0" w:firstRowFirstColumn="0" w:firstRowLastColumn="0" w:lastRowFirstColumn="0" w:lastRowLastColumn="0"/>
            <w:tcW w:w="4675" w:type="dxa"/>
          </w:tcPr>
          <w:p w14:paraId="5311BA71" w14:textId="77777777" w:rsidR="00C77161" w:rsidRPr="00C77161" w:rsidRDefault="00C77161" w:rsidP="000A2B02">
            <w:pPr>
              <w:spacing w:beforeLines="30" w:before="72" w:line="276" w:lineRule="auto"/>
              <w:rPr>
                <w:rFonts w:cs="Times New Roman"/>
                <w:bCs/>
                <w:szCs w:val="26"/>
                <w:lang w:val="vi-VN"/>
              </w:rPr>
            </w:pPr>
            <w:r w:rsidRPr="00C77161">
              <w:rPr>
                <w:rFonts w:cs="Times New Roman"/>
                <w:bCs/>
                <w:szCs w:val="26"/>
                <w:lang w:val="vi-VN"/>
              </w:rPr>
              <w:t>Hồng Hà</w:t>
            </w:r>
          </w:p>
        </w:tc>
        <w:tc>
          <w:tcPr>
            <w:tcW w:w="4675" w:type="dxa"/>
          </w:tcPr>
          <w:p w14:paraId="6A2A5E09"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C77161">
              <w:rPr>
                <w:rFonts w:cs="Times New Roman"/>
                <w:bCs/>
                <w:szCs w:val="26"/>
                <w:lang w:val="vi-VN"/>
              </w:rPr>
              <w:t>20%</w:t>
            </w:r>
          </w:p>
        </w:tc>
      </w:tr>
      <w:tr w:rsidR="00C77161" w:rsidRPr="00C77161" w14:paraId="1C607436" w14:textId="77777777" w:rsidTr="009A3EF9">
        <w:tc>
          <w:tcPr>
            <w:cnfStyle w:val="001000000000" w:firstRow="0" w:lastRow="0" w:firstColumn="1" w:lastColumn="0" w:oddVBand="0" w:evenVBand="0" w:oddHBand="0" w:evenHBand="0" w:firstRowFirstColumn="0" w:firstRowLastColumn="0" w:lastRowFirstColumn="0" w:lastRowLastColumn="0"/>
            <w:tcW w:w="4675" w:type="dxa"/>
          </w:tcPr>
          <w:p w14:paraId="51D99D4C" w14:textId="77777777" w:rsidR="00C77161" w:rsidRPr="00C77161" w:rsidRDefault="00C77161" w:rsidP="000A2B02">
            <w:pPr>
              <w:spacing w:beforeLines="30" w:before="72" w:line="276" w:lineRule="auto"/>
              <w:rPr>
                <w:rFonts w:cs="Times New Roman"/>
                <w:bCs/>
                <w:szCs w:val="26"/>
                <w:lang w:val="vi-VN"/>
              </w:rPr>
            </w:pPr>
            <w:r w:rsidRPr="00C77161">
              <w:rPr>
                <w:rFonts w:cs="Times New Roman"/>
                <w:bCs/>
                <w:szCs w:val="26"/>
                <w:lang w:val="vi-VN"/>
              </w:rPr>
              <w:t>Pilot</w:t>
            </w:r>
          </w:p>
        </w:tc>
        <w:tc>
          <w:tcPr>
            <w:tcW w:w="4675" w:type="dxa"/>
          </w:tcPr>
          <w:p w14:paraId="24744AA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C77161">
              <w:rPr>
                <w:rFonts w:cs="Times New Roman"/>
                <w:bCs/>
                <w:szCs w:val="26"/>
                <w:lang w:val="vi-VN"/>
              </w:rPr>
              <w:t>10%</w:t>
            </w:r>
          </w:p>
        </w:tc>
      </w:tr>
    </w:tbl>
    <w:p w14:paraId="3B56EE0B" w14:textId="77777777" w:rsidR="00C77161" w:rsidRPr="00C77161" w:rsidRDefault="00C77161" w:rsidP="000A2B02">
      <w:pPr>
        <w:spacing w:beforeLines="30" w:before="72"/>
        <w:ind w:firstLine="360"/>
        <w:rPr>
          <w:rFonts w:cs="Times New Roman"/>
          <w:bCs/>
          <w:szCs w:val="26"/>
        </w:rPr>
      </w:pPr>
      <w:r w:rsidRPr="00C77161">
        <w:rPr>
          <w:rFonts w:cs="Times New Roman"/>
          <w:bCs/>
          <w:szCs w:val="26"/>
        </w:rPr>
        <w:t>Xét tính hợp lí của các quảng cáo sau đây đối với nhãn hiệu bút Thiên Long:</w:t>
      </w:r>
    </w:p>
    <w:p w14:paraId="10F6FF34" w14:textId="77777777" w:rsidR="00C77161" w:rsidRPr="00C77161" w:rsidRDefault="00C77161" w:rsidP="0035765C">
      <w:pPr>
        <w:pStyle w:val="ListParagraph"/>
        <w:numPr>
          <w:ilvl w:val="0"/>
          <w:numId w:val="56"/>
        </w:numPr>
        <w:spacing w:beforeLines="30" w:before="72"/>
        <w:rPr>
          <w:rFonts w:cs="Times New Roman"/>
          <w:bCs/>
          <w:szCs w:val="26"/>
        </w:rPr>
      </w:pPr>
      <w:r w:rsidRPr="00C77161">
        <w:rPr>
          <w:rFonts w:cs="Times New Roman"/>
          <w:bCs/>
          <w:szCs w:val="26"/>
        </w:rPr>
        <w:t>Là loại bút được mọi người dùng lựa chọn.</w:t>
      </w:r>
    </w:p>
    <w:p w14:paraId="6EA9343F" w14:textId="77777777" w:rsidR="00C77161" w:rsidRPr="00C77161" w:rsidRDefault="00C77161" w:rsidP="0035765C">
      <w:pPr>
        <w:pStyle w:val="ListParagraph"/>
        <w:numPr>
          <w:ilvl w:val="0"/>
          <w:numId w:val="56"/>
        </w:numPr>
        <w:spacing w:beforeLines="30" w:before="72"/>
        <w:rPr>
          <w:rFonts w:cs="Times New Roman"/>
          <w:bCs/>
          <w:szCs w:val="26"/>
        </w:rPr>
      </w:pPr>
      <w:r w:rsidRPr="00C77161">
        <w:rPr>
          <w:rFonts w:cs="Times New Roman"/>
          <w:bCs/>
          <w:szCs w:val="26"/>
        </w:rPr>
        <w:t>Là loại bút chiếm thị phần ca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77161" w:rsidRPr="00C77161" w14:paraId="492B0559"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C46443A" w14:textId="77777777" w:rsidR="00C77161" w:rsidRPr="00C77161" w:rsidRDefault="00C77161" w:rsidP="000A2B02">
            <w:pPr>
              <w:spacing w:beforeLines="30" w:before="72" w:line="276" w:lineRule="auto"/>
              <w:jc w:val="left"/>
              <w:rPr>
                <w:rFonts w:cs="Times New Roman"/>
                <w:bCs/>
                <w:szCs w:val="26"/>
                <w:lang w:val="vi-VN"/>
              </w:rPr>
            </w:pPr>
            <w:r w:rsidRPr="00C77161">
              <w:rPr>
                <w:rFonts w:cs="Times New Roman"/>
                <w:bCs/>
                <w:szCs w:val="26"/>
                <w:lang w:val="vi-VN"/>
              </w:rPr>
              <w:t xml:space="preserve">Bài 2: </w:t>
            </w:r>
            <w:r w:rsidRPr="004C4712">
              <w:rPr>
                <w:rFonts w:cs="Times New Roman"/>
                <w:b w:val="0"/>
                <w:szCs w:val="26"/>
              </w:rPr>
              <w:t xml:space="preserve">Khi thiết kế một cái thang gấp </w:t>
            </w:r>
            <w:r w:rsidRPr="004C4712">
              <w:rPr>
                <w:rFonts w:cs="Times New Roman"/>
                <w:b w:val="0"/>
                <w:i/>
                <w:iCs/>
                <w:szCs w:val="26"/>
              </w:rPr>
              <w:t>(như hình vẽ bên)</w:t>
            </w:r>
            <w:r w:rsidRPr="004C4712">
              <w:rPr>
                <w:rFonts w:cs="Times New Roman"/>
                <w:b w:val="0"/>
                <w:szCs w:val="26"/>
              </w:rPr>
              <w:t>, để đảm bảo an toàn người thợ đã làm thêm một thanh ngang</w:t>
            </w:r>
            <w:r w:rsidRPr="004C4712">
              <w:rPr>
                <w:b w:val="0"/>
                <w:color w:val="auto"/>
                <w:position w:val="-4"/>
                <w:szCs w:val="26"/>
                <w:lang w:val="vi-VN"/>
                <w14:ligatures w14:val="standardContextual"/>
              </w:rPr>
              <w:object w:dxaOrig="460" w:dyaOrig="260" w14:anchorId="77E73DB0">
                <v:shape id="_x0000_i1208" type="#_x0000_t75" style="width:22.5pt;height:13.5pt" o:ole="">
                  <v:imagedata r:id="rId861" o:title=""/>
                </v:shape>
                <o:OLEObject Type="Embed" ProgID="Equation.DSMT4" ShapeID="_x0000_i1208" DrawAspect="Content" ObjectID="_1803194356" r:id="rId862"/>
              </w:object>
            </w:r>
            <w:r w:rsidRPr="004C4712">
              <w:rPr>
                <w:rFonts w:cs="Times New Roman"/>
                <w:b w:val="0"/>
                <w:szCs w:val="26"/>
              </w:rPr>
              <w:t xml:space="preserve"> được đặt ở chính giữa để giữ cố định hai bên thang biết</w:t>
            </w:r>
            <w:r w:rsidRPr="004C4712">
              <w:rPr>
                <w:b w:val="0"/>
                <w:color w:val="auto"/>
                <w:position w:val="-4"/>
                <w:szCs w:val="26"/>
                <w:lang w:val="vi-VN"/>
                <w14:ligatures w14:val="standardContextual"/>
              </w:rPr>
              <w:object w:dxaOrig="460" w:dyaOrig="260" w14:anchorId="7D36804B">
                <v:shape id="_x0000_i1209" type="#_x0000_t75" style="width:22.5pt;height:13.5pt" o:ole="">
                  <v:imagedata r:id="rId863" o:title=""/>
                </v:shape>
                <o:OLEObject Type="Embed" ProgID="Equation.DSMT4" ShapeID="_x0000_i1209" DrawAspect="Content" ObjectID="_1803194357" r:id="rId864"/>
              </w:object>
            </w:r>
            <w:r w:rsidRPr="004C4712">
              <w:rPr>
                <w:rFonts w:cs="Times New Roman"/>
                <w:b w:val="0"/>
                <w:szCs w:val="26"/>
              </w:rPr>
              <w:t>là đường trung bình của</w:t>
            </w:r>
            <w:r w:rsidRPr="004C4712">
              <w:rPr>
                <w:rFonts w:cs="Times New Roman"/>
                <w:b w:val="0"/>
                <w:szCs w:val="26"/>
                <w:lang w:val="vi-VN"/>
              </w:rPr>
              <w:t xml:space="preserve"> </w:t>
            </w:r>
            <w:r w:rsidRPr="004C4712">
              <w:rPr>
                <w:rFonts w:cs="Times New Roman"/>
                <w:b w:val="0"/>
                <w:szCs w:val="26"/>
              </w:rPr>
              <w:t>∆</w:t>
            </w:r>
            <w:r w:rsidRPr="004C4712">
              <w:rPr>
                <w:rFonts w:cs="Times New Roman"/>
                <w:b w:val="0"/>
                <w:szCs w:val="26"/>
                <w:lang w:val="vi-VN"/>
              </w:rPr>
              <w:t>ABC</w:t>
            </w:r>
            <w:r w:rsidRPr="004C4712">
              <w:rPr>
                <w:rFonts w:cs="Times New Roman"/>
                <w:b w:val="0"/>
                <w:szCs w:val="26"/>
              </w:rPr>
              <w:t>,</w:t>
            </w:r>
            <w:r w:rsidRPr="004C4712">
              <w:rPr>
                <w:b w:val="0"/>
                <w:color w:val="auto"/>
                <w:position w:val="-6"/>
                <w:szCs w:val="26"/>
                <w:lang w:val="vi-VN"/>
                <w14:ligatures w14:val="standardContextual"/>
              </w:rPr>
              <w:object w:dxaOrig="1240" w:dyaOrig="279" w14:anchorId="2EE4CB16">
                <v:shape id="_x0000_i1210" type="#_x0000_t75" style="width:62.25pt;height:13.5pt" o:ole="">
                  <v:imagedata r:id="rId865" o:title=""/>
                </v:shape>
                <o:OLEObject Type="Embed" ProgID="Equation.DSMT4" ShapeID="_x0000_i1210" DrawAspect="Content" ObjectID="_1803194358" r:id="rId866"/>
              </w:object>
            </w:r>
            <w:r w:rsidRPr="004C4712">
              <w:rPr>
                <w:rFonts w:cs="Times New Roman"/>
                <w:b w:val="0"/>
                <w:szCs w:val="26"/>
              </w:rPr>
              <w:t>. Hỏi người thợ đã làm thanh ngang</w:t>
            </w:r>
            <w:r w:rsidRPr="004C4712">
              <w:rPr>
                <w:b w:val="0"/>
                <w:color w:val="auto"/>
                <w:position w:val="-4"/>
                <w:szCs w:val="26"/>
                <w:lang w:val="vi-VN"/>
                <w14:ligatures w14:val="standardContextual"/>
              </w:rPr>
              <w:object w:dxaOrig="460" w:dyaOrig="260" w14:anchorId="1A4FDEFD">
                <v:shape id="_x0000_i1211" type="#_x0000_t75" style="width:22.5pt;height:13.5pt" o:ole="">
                  <v:imagedata r:id="rId867" o:title=""/>
                </v:shape>
                <o:OLEObject Type="Embed" ProgID="Equation.DSMT4" ShapeID="_x0000_i1211" DrawAspect="Content" ObjectID="_1803194359" r:id="rId868"/>
              </w:object>
            </w:r>
            <w:r w:rsidRPr="004C4712">
              <w:rPr>
                <w:rFonts w:cs="Times New Roman"/>
                <w:b w:val="0"/>
                <w:szCs w:val="26"/>
              </w:rPr>
              <w:t>đó</w:t>
            </w:r>
            <w:r w:rsidRPr="004C4712">
              <w:rPr>
                <w:rFonts w:cs="Times New Roman"/>
                <w:b w:val="0"/>
                <w:szCs w:val="26"/>
                <w:lang w:val="vi-VN"/>
              </w:rPr>
              <w:t xml:space="preserve"> dài bao nhiêu?</w:t>
            </w:r>
          </w:p>
        </w:tc>
        <w:tc>
          <w:tcPr>
            <w:tcW w:w="4675" w:type="dxa"/>
          </w:tcPr>
          <w:p w14:paraId="5EB46246"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C77161">
              <w:rPr>
                <w:rFonts w:eastAsia="Calibri" w:cs="Times New Roman"/>
                <w:noProof/>
                <w:color w:val="0D0D0D"/>
                <w:szCs w:val="26"/>
              </w:rPr>
              <w:drawing>
                <wp:inline distT="0" distB="0" distL="0" distR="0" wp14:anchorId="7C910FFC" wp14:editId="641F4270">
                  <wp:extent cx="1785620" cy="1701800"/>
                  <wp:effectExtent l="0" t="0" r="0" b="0"/>
                  <wp:docPr id="14591910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69" cstate="print">
                            <a:grayscl/>
                            <a:extLst>
                              <a:ext uri="{28A0092B-C50C-407E-A947-70E740481C1C}">
                                <a14:useLocalDpi xmlns:a14="http://schemas.microsoft.com/office/drawing/2010/main" val="0"/>
                              </a:ext>
                            </a:extLst>
                          </a:blip>
                          <a:srcRect/>
                          <a:stretch>
                            <a:fillRect/>
                          </a:stretch>
                        </pic:blipFill>
                        <pic:spPr bwMode="auto">
                          <a:xfrm>
                            <a:off x="0" y="0"/>
                            <a:ext cx="1785620" cy="1701800"/>
                          </a:xfrm>
                          <a:prstGeom prst="rect">
                            <a:avLst/>
                          </a:prstGeom>
                          <a:noFill/>
                          <a:ln>
                            <a:noFill/>
                          </a:ln>
                        </pic:spPr>
                      </pic:pic>
                    </a:graphicData>
                  </a:graphic>
                </wp:inline>
              </w:drawing>
            </w:r>
          </w:p>
        </w:tc>
      </w:tr>
    </w:tbl>
    <w:p w14:paraId="12791315" w14:textId="77777777" w:rsidR="00C77161" w:rsidRPr="00C77161" w:rsidRDefault="00C77161" w:rsidP="000A2B02">
      <w:pPr>
        <w:spacing w:beforeLines="30" w:before="72"/>
        <w:jc w:val="both"/>
        <w:rPr>
          <w:rFonts w:eastAsia="Calibri" w:cs="Times New Roman"/>
          <w:b/>
          <w:szCs w:val="26"/>
        </w:rPr>
      </w:pPr>
      <w:r w:rsidRPr="00C77161">
        <w:rPr>
          <w:rFonts w:cs="Times New Roman"/>
          <w:b/>
          <w:bCs/>
          <w:szCs w:val="26"/>
        </w:rPr>
        <w:t xml:space="preserve">Bài 3: </w:t>
      </w:r>
      <w:r w:rsidRPr="00C77161">
        <w:rPr>
          <w:rFonts w:eastAsia="Calibri" w:cs="Times New Roman"/>
          <w:bCs/>
          <w:szCs w:val="26"/>
        </w:rPr>
        <w:t xml:space="preserve">Một hộp có </w:t>
      </w:r>
      <w:r w:rsidRPr="00C77161">
        <w:rPr>
          <w:position w:val="-6"/>
          <w:szCs w:val="26"/>
        </w:rPr>
        <w:object w:dxaOrig="340" w:dyaOrig="279" w14:anchorId="052A5B24">
          <v:shape id="_x0000_i1212" type="#_x0000_t75" style="width:16.5pt;height:13.5pt" o:ole="">
            <v:imagedata r:id="rId870" o:title=""/>
          </v:shape>
          <o:OLEObject Type="Embed" ProgID="Equation.DSMT4" ShapeID="_x0000_i1212" DrawAspect="Content" ObjectID="_1803194360" r:id="rId871"/>
        </w:object>
      </w:r>
      <w:r w:rsidRPr="00C77161">
        <w:rPr>
          <w:rFonts w:eastAsia="Calibri" w:cs="Times New Roman"/>
          <w:bCs/>
          <w:szCs w:val="26"/>
        </w:rPr>
        <w:t xml:space="preserve"> quả bóng có cùng khối lượng và kích thước trong đó có </w:t>
      </w:r>
      <w:r w:rsidRPr="00C77161">
        <w:rPr>
          <w:position w:val="-6"/>
          <w:szCs w:val="26"/>
        </w:rPr>
        <w:object w:dxaOrig="340" w:dyaOrig="279" w14:anchorId="44F735A4">
          <v:shape id="_x0000_i1213" type="#_x0000_t75" style="width:16.5pt;height:13.5pt" o:ole="">
            <v:imagedata r:id="rId872" o:title=""/>
          </v:shape>
          <o:OLEObject Type="Embed" ProgID="Equation.DSMT4" ShapeID="_x0000_i1213" DrawAspect="Content" ObjectID="_1803194361" r:id="rId873"/>
        </w:object>
      </w:r>
      <w:r w:rsidRPr="00C77161">
        <w:rPr>
          <w:rFonts w:eastAsia="Calibri" w:cs="Times New Roman"/>
          <w:bCs/>
          <w:szCs w:val="26"/>
        </w:rPr>
        <w:t xml:space="preserve"> quả bóng màu xanh và </w:t>
      </w:r>
      <w:r w:rsidRPr="00C77161">
        <w:rPr>
          <w:position w:val="-6"/>
          <w:szCs w:val="26"/>
        </w:rPr>
        <w:object w:dxaOrig="340" w:dyaOrig="279" w14:anchorId="5AD1ABF1">
          <v:shape id="_x0000_i1214" type="#_x0000_t75" style="width:16.5pt;height:13.5pt" o:ole="">
            <v:imagedata r:id="rId874" o:title=""/>
          </v:shape>
          <o:OLEObject Type="Embed" ProgID="Equation.DSMT4" ShapeID="_x0000_i1214" DrawAspect="Content" ObjectID="_1803194362" r:id="rId875"/>
        </w:object>
      </w:r>
      <w:r w:rsidRPr="00C77161">
        <w:rPr>
          <w:rFonts w:eastAsia="Calibri" w:cs="Times New Roman"/>
          <w:bCs/>
          <w:szCs w:val="26"/>
        </w:rPr>
        <w:t xml:space="preserve"> quả bóng đỏ. Mỗi quả được đánh số các số nguyên dương từ </w:t>
      </w:r>
      <w:r w:rsidRPr="00C77161">
        <w:rPr>
          <w:position w:val="-4"/>
          <w:szCs w:val="26"/>
        </w:rPr>
        <w:object w:dxaOrig="200" w:dyaOrig="260" w14:anchorId="38BE34D0">
          <v:shape id="_x0000_i1215" type="#_x0000_t75" style="width:10.5pt;height:13.5pt" o:ole="">
            <v:imagedata r:id="rId876" o:title=""/>
          </v:shape>
          <o:OLEObject Type="Embed" ProgID="Equation.DSMT4" ShapeID="_x0000_i1215" DrawAspect="Content" ObjectID="_1803194363" r:id="rId877"/>
        </w:object>
      </w:r>
      <w:r w:rsidRPr="00C77161">
        <w:rPr>
          <w:rFonts w:eastAsia="Calibri" w:cs="Times New Roman"/>
          <w:bCs/>
          <w:szCs w:val="26"/>
        </w:rPr>
        <w:t xml:space="preserve"> đến </w:t>
      </w:r>
      <w:r w:rsidRPr="00C77161">
        <w:rPr>
          <w:position w:val="-6"/>
          <w:szCs w:val="26"/>
        </w:rPr>
        <w:object w:dxaOrig="340" w:dyaOrig="279" w14:anchorId="73FCD77E">
          <v:shape id="_x0000_i1216" type="#_x0000_t75" style="width:16.5pt;height:13.5pt" o:ole="">
            <v:imagedata r:id="rId878" o:title=""/>
          </v:shape>
          <o:OLEObject Type="Embed" ProgID="Equation.DSMT4" ShapeID="_x0000_i1216" DrawAspect="Content" ObjectID="_1803194364" r:id="rId879"/>
        </w:object>
      </w:r>
      <w:r w:rsidRPr="00C77161">
        <w:rPr>
          <w:rFonts w:eastAsia="Calibri" w:cs="Times New Roman"/>
          <w:bCs/>
          <w:szCs w:val="26"/>
        </w:rPr>
        <w:t>(không lặp lại), biết quả bóng xanh được đánh các số lẻ, còn các quả bóng đỏ được đánh các số chẵn. Lấy ngẫu nhiên một quả bóng trong hộp và bỏ lại quả bóng đó vào hộp.</w:t>
      </w:r>
    </w:p>
    <w:p w14:paraId="49DDC7BF" w14:textId="77777777" w:rsidR="00C77161" w:rsidRPr="00C77161" w:rsidRDefault="00C77161" w:rsidP="000A2B02">
      <w:pPr>
        <w:spacing w:beforeLines="30" w:before="72"/>
        <w:ind w:left="567"/>
        <w:contextualSpacing/>
        <w:jc w:val="both"/>
        <w:rPr>
          <w:rFonts w:eastAsia="Calibri" w:cs="Times New Roman"/>
          <w:b/>
          <w:szCs w:val="26"/>
        </w:rPr>
      </w:pPr>
      <w:r w:rsidRPr="00C77161">
        <w:rPr>
          <w:rFonts w:eastAsia="Calibri" w:cs="Times New Roman"/>
          <w:bCs/>
          <w:szCs w:val="26"/>
        </w:rPr>
        <w:t>Xét biến cố</w:t>
      </w:r>
      <w:r w:rsidRPr="00C77161">
        <w:rPr>
          <w:position w:val="-4"/>
          <w:szCs w:val="26"/>
        </w:rPr>
        <w:object w:dxaOrig="240" w:dyaOrig="260" w14:anchorId="45E3E500">
          <v:shape id="_x0000_i1217" type="#_x0000_t75" style="width:12pt;height:13.5pt" o:ole="">
            <v:imagedata r:id="rId880" o:title=""/>
          </v:shape>
          <o:OLEObject Type="Embed" ProgID="Equation.DSMT4" ShapeID="_x0000_i1217" DrawAspect="Content" ObjectID="_1803194365" r:id="rId881"/>
        </w:object>
      </w:r>
      <w:r w:rsidRPr="00C77161">
        <w:rPr>
          <w:rFonts w:eastAsia="Calibri" w:cs="Times New Roman"/>
          <w:bCs/>
          <w:szCs w:val="26"/>
        </w:rPr>
        <w:t xml:space="preserve">: “ Quả bóng lấy ra là quả bóng đỏ và chia hết cho </w:t>
      </w:r>
      <w:r w:rsidRPr="00C77161">
        <w:rPr>
          <w:position w:val="-6"/>
          <w:szCs w:val="26"/>
        </w:rPr>
        <w:object w:dxaOrig="200" w:dyaOrig="279" w14:anchorId="52D4FDF3">
          <v:shape id="_x0000_i1218" type="#_x0000_t75" style="width:10.5pt;height:13.5pt" o:ole="">
            <v:imagedata r:id="rId882" o:title=""/>
          </v:shape>
          <o:OLEObject Type="Embed" ProgID="Equation.DSMT4" ShapeID="_x0000_i1218" DrawAspect="Content" ObjectID="_1803194366" r:id="rId883"/>
        </w:object>
      </w:r>
      <w:r w:rsidRPr="00C77161">
        <w:rPr>
          <w:rFonts w:eastAsia="Calibri" w:cs="Times New Roman"/>
          <w:bCs/>
          <w:szCs w:val="26"/>
        </w:rPr>
        <w:t>”</w:t>
      </w:r>
    </w:p>
    <w:p w14:paraId="5C44D04A" w14:textId="02BA9563" w:rsidR="00C77161" w:rsidRPr="00C77161" w:rsidRDefault="004C4712" w:rsidP="000A2B02">
      <w:pPr>
        <w:tabs>
          <w:tab w:val="left" w:pos="1276"/>
        </w:tabs>
        <w:spacing w:beforeLines="30" w:before="72"/>
        <w:contextualSpacing/>
        <w:jc w:val="both"/>
        <w:rPr>
          <w:rFonts w:eastAsia="Calibri" w:cs="Times New Roman"/>
          <w:b/>
          <w:szCs w:val="26"/>
        </w:rPr>
      </w:pPr>
      <w:r>
        <w:rPr>
          <w:rFonts w:eastAsia="Calibri" w:cs="Times New Roman"/>
          <w:bCs/>
          <w:szCs w:val="26"/>
          <w:lang w:val="en-US"/>
        </w:rPr>
        <w:t xml:space="preserve">a) </w:t>
      </w:r>
      <w:r w:rsidR="00C77161" w:rsidRPr="00C77161">
        <w:rPr>
          <w:rFonts w:eastAsia="Calibri" w:cs="Times New Roman"/>
          <w:bCs/>
          <w:szCs w:val="26"/>
        </w:rPr>
        <w:t xml:space="preserve">Viết tập hợp </w:t>
      </w:r>
      <w:r w:rsidR="00C77161" w:rsidRPr="00C77161">
        <w:rPr>
          <w:position w:val="-4"/>
          <w:szCs w:val="26"/>
        </w:rPr>
        <w:object w:dxaOrig="240" w:dyaOrig="260" w14:anchorId="501F4205">
          <v:shape id="_x0000_i1219" type="#_x0000_t75" style="width:12pt;height:13.5pt" o:ole="">
            <v:imagedata r:id="rId884" o:title=""/>
          </v:shape>
          <o:OLEObject Type="Embed" ProgID="Equation.DSMT4" ShapeID="_x0000_i1219" DrawAspect="Content" ObjectID="_1803194367" r:id="rId885"/>
        </w:object>
      </w:r>
      <w:r w:rsidR="00C77161" w:rsidRPr="00C77161">
        <w:rPr>
          <w:rFonts w:eastAsia="Calibri" w:cs="Times New Roman"/>
          <w:bCs/>
          <w:szCs w:val="26"/>
        </w:rPr>
        <w:t xml:space="preserve">các kết quả thuận lợi của biến cố </w:t>
      </w:r>
      <w:r w:rsidR="00C77161" w:rsidRPr="00C77161">
        <w:rPr>
          <w:position w:val="-4"/>
          <w:szCs w:val="26"/>
        </w:rPr>
        <w:object w:dxaOrig="240" w:dyaOrig="260" w14:anchorId="5A34A57D">
          <v:shape id="_x0000_i1220" type="#_x0000_t75" style="width:12pt;height:13.5pt" o:ole="">
            <v:imagedata r:id="rId886" o:title=""/>
          </v:shape>
          <o:OLEObject Type="Embed" ProgID="Equation.DSMT4" ShapeID="_x0000_i1220" DrawAspect="Content" ObjectID="_1803194368" r:id="rId887"/>
        </w:object>
      </w:r>
    </w:p>
    <w:p w14:paraId="56F781EB" w14:textId="5EAC565A" w:rsidR="00C77161" w:rsidRPr="00C77161" w:rsidRDefault="004C4712" w:rsidP="000A2B02">
      <w:pPr>
        <w:tabs>
          <w:tab w:val="left" w:pos="1276"/>
        </w:tabs>
        <w:spacing w:beforeLines="30" w:before="72"/>
        <w:contextualSpacing/>
        <w:jc w:val="both"/>
        <w:rPr>
          <w:rFonts w:eastAsia="Calibri" w:cs="Times New Roman"/>
          <w:b/>
          <w:szCs w:val="26"/>
        </w:rPr>
      </w:pPr>
      <w:r>
        <w:rPr>
          <w:rFonts w:eastAsia="Calibri" w:cs="Times New Roman"/>
          <w:bCs/>
          <w:szCs w:val="26"/>
          <w:lang w:val="en-US"/>
        </w:rPr>
        <w:t xml:space="preserve">b) </w:t>
      </w:r>
      <w:r w:rsidR="00C77161" w:rsidRPr="00C77161">
        <w:rPr>
          <w:rFonts w:eastAsia="Calibri" w:cs="Times New Roman"/>
          <w:bCs/>
          <w:szCs w:val="26"/>
        </w:rPr>
        <w:t>Tính xác suất của biến cố</w:t>
      </w:r>
      <w:r w:rsidR="00C77161" w:rsidRPr="00C77161">
        <w:rPr>
          <w:position w:val="-4"/>
          <w:szCs w:val="26"/>
        </w:rPr>
        <w:object w:dxaOrig="240" w:dyaOrig="260" w14:anchorId="30BD86ED">
          <v:shape id="_x0000_i1221" type="#_x0000_t75" style="width:12pt;height:13.5pt" o:ole="">
            <v:imagedata r:id="rId888" o:title=""/>
          </v:shape>
          <o:OLEObject Type="Embed" ProgID="Equation.DSMT4" ShapeID="_x0000_i1221" DrawAspect="Content" ObjectID="_1803194369" r:id="rId889"/>
        </w:object>
      </w:r>
      <w:r w:rsidR="00C77161" w:rsidRPr="00C77161">
        <w:rPr>
          <w:rFonts w:eastAsia="Calibri" w:cs="Times New Roman"/>
          <w:bCs/>
          <w:szCs w:val="26"/>
        </w:rPr>
        <w:t>.</w:t>
      </w:r>
    </w:p>
    <w:p w14:paraId="704008CF" w14:textId="77777777" w:rsidR="00C77161" w:rsidRPr="00C77161" w:rsidRDefault="00C77161" w:rsidP="000A2B02">
      <w:pPr>
        <w:spacing w:beforeLines="30" w:before="72"/>
        <w:jc w:val="both"/>
        <w:rPr>
          <w:rFonts w:eastAsia="Calibri" w:cs="Times New Roman"/>
          <w:bCs/>
          <w:szCs w:val="26"/>
        </w:rPr>
      </w:pPr>
      <w:r w:rsidRPr="00C77161">
        <w:rPr>
          <w:rFonts w:cs="Times New Roman"/>
          <w:b/>
          <w:bCs/>
          <w:szCs w:val="26"/>
        </w:rPr>
        <w:t>Bài 4:</w:t>
      </w:r>
      <w:r w:rsidRPr="00C77161">
        <w:rPr>
          <w:rFonts w:eastAsia="Calibri" w:cs="Times New Roman"/>
          <w:bCs/>
          <w:szCs w:val="26"/>
        </w:rPr>
        <w:t xml:space="preserve"> Gieo một con xúc xắc cân đối và đồng chất. Xét các biến cố:</w:t>
      </w:r>
    </w:p>
    <w:p w14:paraId="639ED160" w14:textId="77777777" w:rsidR="00C77161" w:rsidRPr="00C77161" w:rsidRDefault="00C77161" w:rsidP="000A2B02">
      <w:pPr>
        <w:spacing w:beforeLines="30" w:before="72"/>
        <w:ind w:left="567"/>
        <w:contextualSpacing/>
        <w:jc w:val="both"/>
        <w:rPr>
          <w:rFonts w:eastAsia="Calibri" w:cs="Times New Roman"/>
          <w:bCs/>
          <w:szCs w:val="26"/>
        </w:rPr>
      </w:pPr>
      <w:r w:rsidRPr="00C77161">
        <w:rPr>
          <w:rFonts w:eastAsia="Calibri" w:cs="Times New Roman"/>
          <w:bCs/>
          <w:szCs w:val="26"/>
        </w:rPr>
        <w:t>A: “ Gieo được mặt có số chấm là số nguyên tố”</w:t>
      </w:r>
    </w:p>
    <w:p w14:paraId="5ED34A88" w14:textId="77777777" w:rsidR="00C77161" w:rsidRPr="00C77161" w:rsidRDefault="00C77161" w:rsidP="000A2B02">
      <w:pPr>
        <w:spacing w:beforeLines="30" w:before="72"/>
        <w:ind w:left="567"/>
        <w:contextualSpacing/>
        <w:jc w:val="both"/>
        <w:rPr>
          <w:rFonts w:eastAsia="Calibri" w:cs="Times New Roman"/>
          <w:bCs/>
          <w:szCs w:val="26"/>
        </w:rPr>
      </w:pPr>
      <w:r w:rsidRPr="00C77161">
        <w:rPr>
          <w:rFonts w:eastAsia="Calibri" w:cs="Times New Roman"/>
          <w:bCs/>
          <w:szCs w:val="26"/>
        </w:rPr>
        <w:t>B: “ Gieo được mặt có số chấm chia hết cho</w:t>
      </w:r>
      <w:r w:rsidRPr="00C77161">
        <w:rPr>
          <w:position w:val="-6"/>
          <w:szCs w:val="26"/>
        </w:rPr>
        <w:object w:dxaOrig="200" w:dyaOrig="300" w14:anchorId="71EDF5C1">
          <v:shape id="_x0000_i1222" type="#_x0000_t75" style="width:10.5pt;height:15.75pt" o:ole="">
            <v:imagedata r:id="rId890" o:title=""/>
          </v:shape>
          <o:OLEObject Type="Embed" ProgID="Equation.DSMT4" ShapeID="_x0000_i1222" DrawAspect="Content" ObjectID="_1803194370" r:id="rId891"/>
        </w:object>
      </w:r>
      <w:r w:rsidRPr="00C77161">
        <w:rPr>
          <w:rFonts w:eastAsia="Calibri" w:cs="Times New Roman"/>
          <w:bCs/>
          <w:szCs w:val="26"/>
        </w:rPr>
        <w:t>”</w:t>
      </w:r>
    </w:p>
    <w:p w14:paraId="6ADF2A81" w14:textId="77777777" w:rsidR="00C77161" w:rsidRPr="00C77161" w:rsidRDefault="00C77161" w:rsidP="0035765C">
      <w:pPr>
        <w:pStyle w:val="ListParagraph"/>
        <w:numPr>
          <w:ilvl w:val="0"/>
          <w:numId w:val="55"/>
        </w:numPr>
        <w:tabs>
          <w:tab w:val="left" w:pos="1276"/>
        </w:tabs>
        <w:spacing w:beforeLines="30" w:before="72"/>
        <w:ind w:left="709"/>
        <w:jc w:val="both"/>
        <w:rPr>
          <w:rFonts w:eastAsia="Calibri" w:cs="Times New Roman"/>
          <w:b/>
          <w:szCs w:val="26"/>
        </w:rPr>
      </w:pPr>
      <w:r w:rsidRPr="00C77161">
        <w:rPr>
          <w:rFonts w:eastAsia="Calibri" w:cs="Times New Roman"/>
          <w:bCs/>
          <w:szCs w:val="26"/>
        </w:rPr>
        <w:t xml:space="preserve">Tính xác suất biến cố </w:t>
      </w:r>
      <w:r w:rsidRPr="00C77161">
        <w:rPr>
          <w:position w:val="-4"/>
          <w:szCs w:val="26"/>
        </w:rPr>
        <w:object w:dxaOrig="240" w:dyaOrig="260" w14:anchorId="50F9EE24">
          <v:shape id="_x0000_i1223" type="#_x0000_t75" style="width:12pt;height:13.5pt" o:ole="">
            <v:imagedata r:id="rId892" o:title=""/>
          </v:shape>
          <o:OLEObject Type="Embed" ProgID="Equation.DSMT4" ShapeID="_x0000_i1223" DrawAspect="Content" ObjectID="_1803194371" r:id="rId893"/>
        </w:object>
      </w:r>
      <w:r w:rsidRPr="00C77161">
        <w:rPr>
          <w:rFonts w:eastAsia="Calibri" w:cs="Times New Roman"/>
          <w:bCs/>
          <w:szCs w:val="26"/>
        </w:rPr>
        <w:t xml:space="preserve">. </w:t>
      </w:r>
    </w:p>
    <w:p w14:paraId="0E6E94AC" w14:textId="77777777" w:rsidR="00C77161" w:rsidRPr="00C77161" w:rsidRDefault="00C77161" w:rsidP="0035765C">
      <w:pPr>
        <w:pStyle w:val="ListParagraph"/>
        <w:numPr>
          <w:ilvl w:val="0"/>
          <w:numId w:val="55"/>
        </w:numPr>
        <w:tabs>
          <w:tab w:val="left" w:pos="1276"/>
        </w:tabs>
        <w:spacing w:beforeLines="30" w:before="72"/>
        <w:ind w:left="709"/>
        <w:jc w:val="both"/>
        <w:rPr>
          <w:rFonts w:eastAsia="Calibri" w:cs="Times New Roman"/>
          <w:b/>
          <w:szCs w:val="26"/>
        </w:rPr>
      </w:pPr>
      <w:r w:rsidRPr="00C77161">
        <w:rPr>
          <w:rFonts w:eastAsia="Calibri" w:cs="Times New Roman"/>
          <w:bCs/>
          <w:szCs w:val="26"/>
        </w:rPr>
        <w:t>Khi số lần gieo càng lớn thì xác suất thực nghiệm của biến cố B ngày càng gần với số thực nào ?</w:t>
      </w:r>
      <w:r w:rsidRPr="00C77161">
        <w:rPr>
          <w:rFonts w:eastAsia="Calibri" w:cs="Times New Roman"/>
          <w:b/>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226"/>
      </w:tblGrid>
      <w:tr w:rsidR="00C77161" w:rsidRPr="00C77161" w14:paraId="6914C61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34A3D10" w14:textId="77777777" w:rsidR="00C77161" w:rsidRPr="004C4712" w:rsidRDefault="00C77161" w:rsidP="000A2B02">
            <w:pPr>
              <w:spacing w:beforeLines="30" w:before="72" w:line="276" w:lineRule="auto"/>
              <w:jc w:val="left"/>
              <w:rPr>
                <w:rFonts w:cs="Times New Roman"/>
                <w:b w:val="0"/>
                <w:szCs w:val="26"/>
                <w:lang w:val="vi-VN"/>
              </w:rPr>
            </w:pPr>
            <w:r w:rsidRPr="00C77161">
              <w:rPr>
                <w:rFonts w:cs="Times New Roman"/>
                <w:bCs/>
                <w:szCs w:val="26"/>
                <w:lang w:val="vi-VN"/>
              </w:rPr>
              <w:lastRenderedPageBreak/>
              <w:t xml:space="preserve">Bài 5: </w:t>
            </w:r>
            <w:r w:rsidRPr="004C4712">
              <w:rPr>
                <w:rFonts w:cs="Times New Roman"/>
                <w:b w:val="0"/>
                <w:szCs w:val="26"/>
                <w:lang w:val="vi-VN"/>
              </w:rPr>
              <w:t>Biểu đồ bên cho biết tỉ lệ cơ cấu thị trường xuất khẩu gạo của Việt Nam tại EU trong 6 tháng đầu năm 2022 đã đem về cho Việt Nam 1,72 tỷ USD.</w:t>
            </w:r>
          </w:p>
          <w:p w14:paraId="12155998" w14:textId="77777777" w:rsidR="00C77161" w:rsidRPr="004C4712" w:rsidRDefault="00C77161" w:rsidP="000A2B02">
            <w:pPr>
              <w:spacing w:beforeLines="30" w:before="72" w:line="276" w:lineRule="auto"/>
              <w:jc w:val="left"/>
              <w:rPr>
                <w:rFonts w:cs="Times New Roman"/>
                <w:b w:val="0"/>
                <w:szCs w:val="26"/>
                <w:lang w:val="vi-VN"/>
              </w:rPr>
            </w:pPr>
            <w:r w:rsidRPr="004C4712">
              <w:rPr>
                <w:rFonts w:cs="Times New Roman"/>
                <w:b w:val="0"/>
                <w:szCs w:val="26"/>
              </w:rPr>
              <w:t xml:space="preserve">a) </w:t>
            </w:r>
            <w:r w:rsidRPr="004C4712">
              <w:rPr>
                <w:rFonts w:cs="Times New Roman"/>
                <w:b w:val="0"/>
                <w:szCs w:val="26"/>
                <w:lang w:val="vi-VN"/>
              </w:rPr>
              <w:t>Tính kim ngạch xuất khẩu gạo của Việt Nam sang thị trường Hà Lan và Ba Lan (làm tròn kết quả đến hàng phần mười).</w:t>
            </w:r>
          </w:p>
          <w:p w14:paraId="581ADA55" w14:textId="77777777" w:rsidR="00C77161" w:rsidRPr="00C77161" w:rsidRDefault="00C77161" w:rsidP="000A2B02">
            <w:pPr>
              <w:spacing w:beforeLines="30" w:before="72" w:line="276" w:lineRule="auto"/>
              <w:jc w:val="left"/>
              <w:rPr>
                <w:rFonts w:cs="Times New Roman"/>
                <w:szCs w:val="26"/>
                <w:lang w:val="vi-VN"/>
              </w:rPr>
            </w:pPr>
            <w:r w:rsidRPr="004C4712">
              <w:rPr>
                <w:rFonts w:cs="Times New Roman"/>
                <w:b w:val="0"/>
                <w:szCs w:val="26"/>
              </w:rPr>
              <w:t xml:space="preserve">b) </w:t>
            </w:r>
            <w:r w:rsidRPr="004C4712">
              <w:rPr>
                <w:rFonts w:cs="Times New Roman"/>
                <w:b w:val="0"/>
                <w:szCs w:val="26"/>
                <w:lang w:val="vi-VN"/>
              </w:rPr>
              <w:t>Kim ngạch xuất khẩu gạo của nước ta sang Italy nhiều hơn thị trường Đức, Hà Lan và Thụy Điển bao nhiêu triệu USD?</w:t>
            </w:r>
          </w:p>
        </w:tc>
        <w:tc>
          <w:tcPr>
            <w:tcW w:w="4675" w:type="dxa"/>
          </w:tcPr>
          <w:p w14:paraId="1936DEF9"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C77161">
              <w:rPr>
                <w:rFonts w:cs="Times New Roman"/>
                <w:noProof/>
                <w:szCs w:val="26"/>
              </w:rPr>
              <w:drawing>
                <wp:inline distT="0" distB="0" distL="0" distR="0" wp14:anchorId="1E44A153" wp14:editId="49EDB070">
                  <wp:extent cx="3180522" cy="2618251"/>
                  <wp:effectExtent l="0" t="0" r="1270" b="0"/>
                  <wp:docPr id="1012062061" name="Chart 10"/>
                  <wp:cNvGraphicFramePr/>
                  <a:graphic xmlns:a="http://schemas.openxmlformats.org/drawingml/2006/main">
                    <a:graphicData uri="http://schemas.openxmlformats.org/drawingml/2006/chart">
                      <c:chart xmlns:c="http://schemas.openxmlformats.org/drawingml/2006/chart" r:id="rId894"/>
                    </a:graphicData>
                  </a:graphic>
                </wp:inline>
              </w:drawing>
            </w:r>
          </w:p>
        </w:tc>
      </w:tr>
    </w:tbl>
    <w:p w14:paraId="5D00D6DE" w14:textId="77777777" w:rsidR="00C77161" w:rsidRPr="00C77161" w:rsidRDefault="00C77161" w:rsidP="000A2B02">
      <w:pPr>
        <w:spacing w:beforeLines="30" w:before="72"/>
        <w:rPr>
          <w:rFonts w:eastAsia="Times New Roman" w:cs="Times New Roman"/>
          <w:szCs w:val="26"/>
        </w:rPr>
      </w:pPr>
      <w:r w:rsidRPr="00C77161">
        <w:rPr>
          <w:rFonts w:cs="Times New Roman"/>
          <w:b/>
          <w:bCs/>
          <w:szCs w:val="26"/>
        </w:rPr>
        <w:t xml:space="preserve">Bài 6: </w:t>
      </w:r>
      <w:r w:rsidRPr="00C77161">
        <w:rPr>
          <w:rFonts w:eastAsia="Times New Roman" w:cs="Times New Roman"/>
          <w:szCs w:val="26"/>
        </w:rPr>
        <w:t>Cho hình bình hành ABCD (AB  &gt; BC). Đường thẳng a đi qua A lần lượt cắt BD, BC, DC theo thứ tự tại E, K, G.</w:t>
      </w:r>
    </w:p>
    <w:p w14:paraId="12B00489" w14:textId="77777777" w:rsidR="004C4712" w:rsidRPr="00C77161" w:rsidRDefault="004C4712" w:rsidP="000A2B02">
      <w:pPr>
        <w:spacing w:beforeLines="30" w:before="72"/>
        <w:rPr>
          <w:rFonts w:eastAsia="Times New Roman" w:cs="Times New Roman"/>
          <w:szCs w:val="26"/>
        </w:rPr>
      </w:pPr>
      <w:bookmarkStart w:id="4" w:name="_Hlk191421988"/>
      <w:r w:rsidRPr="00C77161">
        <w:rPr>
          <w:rFonts w:eastAsia="Times New Roman" w:cs="Times New Roman"/>
          <w:szCs w:val="26"/>
        </w:rPr>
        <w:t xml:space="preserve">a)  Cho </w:t>
      </w:r>
      <w:r w:rsidRPr="00D873D7">
        <w:rPr>
          <w:position w:val="-26"/>
        </w:rPr>
        <w:object w:dxaOrig="859" w:dyaOrig="680" w14:anchorId="47ECC57F">
          <v:shape id="_x0000_i1224" type="#_x0000_t75" style="width:42.75pt;height:33.75pt" o:ole="">
            <v:imagedata r:id="rId895" o:title=""/>
          </v:shape>
          <o:OLEObject Type="Embed" ProgID="Equation.DSMT4" ShapeID="_x0000_i1224" DrawAspect="Content" ObjectID="_1803194372" r:id="rId896"/>
        </w:object>
      </w:r>
      <w:r w:rsidRPr="00C77161">
        <w:rPr>
          <w:rFonts w:eastAsia="Times New Roman" w:cs="Times New Roman"/>
          <w:szCs w:val="26"/>
        </w:rPr>
        <w:t xml:space="preserve"> . Tính </w:t>
      </w:r>
      <w:r w:rsidRPr="00D873D7">
        <w:rPr>
          <w:position w:val="-26"/>
        </w:rPr>
        <w:object w:dxaOrig="420" w:dyaOrig="680" w14:anchorId="6161827C">
          <v:shape id="_x0000_i1225" type="#_x0000_t75" style="width:21pt;height:33.75pt" o:ole="">
            <v:imagedata r:id="rId897" o:title=""/>
          </v:shape>
          <o:OLEObject Type="Embed" ProgID="Equation.DSMT4" ShapeID="_x0000_i1225" DrawAspect="Content" ObjectID="_1803194373" r:id="rId898"/>
        </w:object>
      </w:r>
    </w:p>
    <w:p w14:paraId="05AAA476" w14:textId="77777777" w:rsidR="004C4712" w:rsidRPr="00C77161" w:rsidRDefault="004C4712" w:rsidP="000A2B02">
      <w:pPr>
        <w:spacing w:beforeLines="30" w:before="72"/>
        <w:rPr>
          <w:rFonts w:eastAsia="Times New Roman" w:cs="Times New Roman"/>
          <w:szCs w:val="26"/>
        </w:rPr>
      </w:pPr>
      <w:r w:rsidRPr="00C77161">
        <w:rPr>
          <w:rFonts w:eastAsia="Times New Roman" w:cs="Times New Roman"/>
          <w:szCs w:val="26"/>
        </w:rPr>
        <w:t>b) Cm: AE</w:t>
      </w:r>
      <w:r w:rsidRPr="00C77161">
        <w:rPr>
          <w:rFonts w:eastAsia="Times New Roman" w:cs="Times New Roman"/>
          <w:szCs w:val="26"/>
          <w:vertAlign w:val="superscript"/>
        </w:rPr>
        <w:t>2</w:t>
      </w:r>
      <w:r w:rsidRPr="00C77161">
        <w:rPr>
          <w:rFonts w:eastAsia="Times New Roman" w:cs="Times New Roman"/>
          <w:szCs w:val="26"/>
        </w:rPr>
        <w:t xml:space="preserve"> = EK. EG.</w:t>
      </w:r>
    </w:p>
    <w:p w14:paraId="7E73E82E" w14:textId="77777777" w:rsidR="004C4712" w:rsidRPr="00C77161" w:rsidRDefault="004C4712" w:rsidP="000A2B02">
      <w:pPr>
        <w:spacing w:beforeLines="30" w:before="72"/>
        <w:rPr>
          <w:rFonts w:eastAsiaTheme="minorEastAsia" w:cs="Times New Roman"/>
          <w:szCs w:val="26"/>
        </w:rPr>
      </w:pPr>
      <w:r w:rsidRPr="00C77161">
        <w:rPr>
          <w:rFonts w:cs="Times New Roman"/>
          <w:szCs w:val="26"/>
        </w:rPr>
        <w:t xml:space="preserve">c) Cm: </w:t>
      </w:r>
      <w:r w:rsidRPr="00D873D7">
        <w:rPr>
          <w:position w:val="-26"/>
        </w:rPr>
        <w:object w:dxaOrig="1680" w:dyaOrig="680" w14:anchorId="74D7B7B8">
          <v:shape id="_x0000_i1226" type="#_x0000_t75" style="width:84pt;height:33.75pt" o:ole="">
            <v:imagedata r:id="rId899" o:title=""/>
          </v:shape>
          <o:OLEObject Type="Embed" ProgID="Equation.DSMT4" ShapeID="_x0000_i1226" DrawAspect="Content" ObjectID="_1803194374" r:id="rId900"/>
        </w:objec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969"/>
      </w:tblGrid>
      <w:tr w:rsidR="00C77161" w:rsidRPr="00C77161" w14:paraId="5698DA19"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0" w:type="dxa"/>
            <w:tcBorders>
              <w:top w:val="none" w:sz="0" w:space="0" w:color="auto"/>
              <w:left w:val="none" w:sz="0" w:space="0" w:color="auto"/>
              <w:bottom w:val="none" w:sz="0" w:space="0" w:color="auto"/>
              <w:right w:val="none" w:sz="0" w:space="0" w:color="auto"/>
              <w:tl2br w:val="none" w:sz="0" w:space="0" w:color="auto"/>
              <w:tr2bl w:val="none" w:sz="0" w:space="0" w:color="auto"/>
            </w:tcBorders>
          </w:tcPr>
          <w:bookmarkEnd w:id="4"/>
          <w:p w14:paraId="57ED1016" w14:textId="77777777" w:rsidR="00C77161" w:rsidRPr="00C77161" w:rsidRDefault="00C77161" w:rsidP="000A2B02">
            <w:pPr>
              <w:spacing w:beforeLines="30" w:before="72" w:line="276" w:lineRule="auto"/>
              <w:ind w:right="48"/>
              <w:jc w:val="left"/>
              <w:rPr>
                <w:rFonts w:eastAsia="Times New Roman" w:cs="Times New Roman"/>
                <w:color w:val="000000"/>
                <w:szCs w:val="26"/>
              </w:rPr>
            </w:pPr>
            <w:r w:rsidRPr="00C77161">
              <w:rPr>
                <w:rFonts w:cs="Times New Roman"/>
                <w:bCs/>
                <w:szCs w:val="26"/>
                <w:lang w:val="vi-VN"/>
              </w:rPr>
              <w:t xml:space="preserve">Bài 7: </w:t>
            </w:r>
            <w:r w:rsidRPr="004C4712">
              <w:rPr>
                <w:rFonts w:eastAsia="Times New Roman" w:cs="Times New Roman"/>
                <w:b w:val="0"/>
                <w:bCs/>
                <w:color w:val="000000"/>
                <w:szCs w:val="26"/>
              </w:rPr>
              <w:t>Người ta tiến hành đo đạc các yếu tố cần thiết để tính chiều rộng của một khúc sông mà không cần phải sang bờ bên kia sông (hình vẽ dưới). Biết BB' = 30m, BC = 40m, B'C' = 60m. Tính độ rộng x của khúc sông.</w:t>
            </w:r>
          </w:p>
        </w:tc>
        <w:tc>
          <w:tcPr>
            <w:tcW w:w="3969" w:type="dxa"/>
          </w:tcPr>
          <w:p w14:paraId="3C8F0AA9" w14:textId="77777777" w:rsidR="00C77161" w:rsidRPr="00C77161" w:rsidRDefault="00C77161" w:rsidP="000A2B02">
            <w:pPr>
              <w:spacing w:beforeLines="30" w:before="72" w:line="276" w:lineRule="auto"/>
              <w:ind w:right="48"/>
              <w:cnfStyle w:val="100000000000" w:firstRow="1" w:lastRow="0" w:firstColumn="0" w:lastColumn="0" w:oddVBand="0" w:evenVBand="0" w:oddHBand="0" w:evenHBand="0" w:firstRowFirstColumn="0" w:firstRowLastColumn="0" w:lastRowFirstColumn="0" w:lastRowLastColumn="0"/>
              <w:rPr>
                <w:rFonts w:cs="Times New Roman"/>
                <w:b w:val="0"/>
                <w:bCs/>
                <w:szCs w:val="26"/>
                <w:lang w:val="vi-VN"/>
              </w:rPr>
            </w:pPr>
            <w:r w:rsidRPr="00C77161">
              <w:rPr>
                <w:rFonts w:eastAsia="Times New Roman" w:cs="Times New Roman"/>
                <w:noProof/>
                <w:color w:val="000000"/>
                <w:szCs w:val="26"/>
              </w:rPr>
              <w:drawing>
                <wp:inline distT="0" distB="0" distL="0" distR="0" wp14:anchorId="3E9696DF" wp14:editId="3226CF37">
                  <wp:extent cx="2077720" cy="1662430"/>
                  <wp:effectExtent l="0" t="0" r="0" b="0"/>
                  <wp:docPr id="5" name="Picture 5" descr="Định lí Thalès trong tam giác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Định lí Thalès trong tam giác lớp 8 (cách giải + bài tập)"/>
                          <pic:cNvPicPr>
                            <a:picLocks noChangeAspect="1" noChangeArrowheads="1"/>
                          </pic:cNvPicPr>
                        </pic:nvPicPr>
                        <pic:blipFill>
                          <a:blip r:embed="rId901">
                            <a:extLst>
                              <a:ext uri="{BEBA8EAE-BF5A-486C-A8C5-ECC9F3942E4B}">
                                <a14:imgProps xmlns:a14="http://schemas.microsoft.com/office/drawing/2010/main">
                                  <a14:imgLayer r:embed="rId9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77720" cy="1662430"/>
                          </a:xfrm>
                          <a:prstGeom prst="rect">
                            <a:avLst/>
                          </a:prstGeom>
                          <a:noFill/>
                          <a:ln>
                            <a:noFill/>
                          </a:ln>
                        </pic:spPr>
                      </pic:pic>
                    </a:graphicData>
                  </a:graphic>
                </wp:inline>
              </w:drawing>
            </w:r>
          </w:p>
        </w:tc>
      </w:tr>
    </w:tbl>
    <w:p w14:paraId="40F3CFB7" w14:textId="77777777" w:rsidR="00C77161" w:rsidRPr="00C77161" w:rsidRDefault="00C77161" w:rsidP="000A2B02">
      <w:pPr>
        <w:spacing w:beforeLines="30" w:before="72"/>
        <w:ind w:right="48"/>
        <w:jc w:val="both"/>
        <w:rPr>
          <w:rFonts w:cs="Times New Roman"/>
          <w:b/>
          <w:bCs/>
          <w:szCs w:val="26"/>
        </w:rPr>
      </w:pPr>
    </w:p>
    <w:p w14:paraId="0D2F0C29" w14:textId="46788A37" w:rsidR="00C77161" w:rsidRPr="00C77161" w:rsidRDefault="0092090A" w:rsidP="000A2B02">
      <w:pPr>
        <w:spacing w:beforeLines="30" w:before="72"/>
        <w:jc w:val="center"/>
        <w:rPr>
          <w:rFonts w:cs="Times New Roman"/>
          <w:b/>
          <w:szCs w:val="26"/>
        </w:rPr>
      </w:pPr>
      <w:r>
        <w:rPr>
          <w:rFonts w:cs="Times New Roman"/>
          <w:b/>
          <w:szCs w:val="26"/>
          <w:lang w:val="en-US"/>
        </w:rPr>
        <w:t xml:space="preserve">ĐỀ 9: </w:t>
      </w:r>
      <w:r w:rsidR="00C77161" w:rsidRPr="00C77161">
        <w:rPr>
          <w:rFonts w:cs="Times New Roman"/>
          <w:b/>
          <w:szCs w:val="26"/>
        </w:rPr>
        <w:t>TRƯỜNG THCS NGUYỄN HỒNG ĐÀO</w:t>
      </w:r>
    </w:p>
    <w:p w14:paraId="60F229E1" w14:textId="77777777" w:rsidR="00C77161" w:rsidRPr="00C77161" w:rsidRDefault="00C77161" w:rsidP="000A2B02">
      <w:pPr>
        <w:spacing w:beforeLines="30" w:before="72"/>
        <w:jc w:val="both"/>
        <w:rPr>
          <w:rFonts w:cs="Times New Roman"/>
          <w:b/>
          <w:bCs/>
          <w:szCs w:val="26"/>
          <w:lang w:val="pt-BR"/>
        </w:rPr>
      </w:pPr>
      <w:r w:rsidRPr="00C77161">
        <w:rPr>
          <w:rFonts w:cs="Times New Roman"/>
          <w:b/>
          <w:bCs/>
          <w:szCs w:val="26"/>
          <w:lang w:val="pt-BR"/>
        </w:rPr>
        <w:t>I. PHẦN TRẮC NGHIỆM (2,0 ĐIỂM)</w:t>
      </w:r>
    </w:p>
    <w:p w14:paraId="453D844A" w14:textId="56B1254A" w:rsidR="00C77161" w:rsidRPr="00C77161" w:rsidRDefault="004C4712" w:rsidP="0035765C">
      <w:pPr>
        <w:pStyle w:val="ListParagraph"/>
        <w:numPr>
          <w:ilvl w:val="0"/>
          <w:numId w:val="80"/>
        </w:numPr>
        <w:spacing w:beforeLines="30" w:before="72"/>
        <w:ind w:left="0"/>
        <w:jc w:val="both"/>
        <w:rPr>
          <w:rFonts w:cs="Times New Roman"/>
          <w:b/>
          <w:bCs/>
          <w:szCs w:val="26"/>
          <w:lang w:val="pt-BR"/>
        </w:rPr>
      </w:pPr>
      <w:r>
        <w:rPr>
          <w:rFonts w:cs="Times New Roman"/>
          <w:szCs w:val="26"/>
          <w:lang w:val="pt-BR"/>
        </w:rPr>
        <w:t xml:space="preserve"> </w:t>
      </w:r>
      <w:r w:rsidR="00C77161" w:rsidRPr="00C77161">
        <w:rPr>
          <w:rFonts w:cs="Times New Roman"/>
          <w:szCs w:val="26"/>
          <w:lang w:val="pt-BR"/>
        </w:rPr>
        <w:t>Để đánh giá về bữa ăn bán trú của các bạn học sinh, giáo viên sử dụng phương pháp nào để thu thập dữ liệu trên?</w:t>
      </w:r>
    </w:p>
    <w:p w14:paraId="6408E5C5" w14:textId="77777777" w:rsidR="00C77161" w:rsidRPr="00C77161" w:rsidRDefault="00C77161" w:rsidP="000A2B02">
      <w:pPr>
        <w:tabs>
          <w:tab w:val="left" w:pos="993"/>
          <w:tab w:val="left" w:pos="5669"/>
        </w:tabs>
        <w:spacing w:beforeLines="30" w:before="72"/>
        <w:ind w:left="992"/>
        <w:jc w:val="both"/>
        <w:rPr>
          <w:rFonts w:cs="Times New Roman"/>
          <w:szCs w:val="26"/>
          <w:lang w:val="pt-BR"/>
        </w:rPr>
      </w:pPr>
      <w:r w:rsidRPr="00C77161">
        <w:rPr>
          <w:rFonts w:cs="Times New Roman"/>
          <w:b/>
          <w:szCs w:val="26"/>
          <w:lang w:val="pt-BR"/>
        </w:rPr>
        <w:t>A.</w:t>
      </w:r>
      <w:r w:rsidRPr="00C77161">
        <w:rPr>
          <w:rFonts w:cs="Times New Roman"/>
          <w:szCs w:val="26"/>
          <w:lang w:val="pt-BR"/>
        </w:rPr>
        <w:t xml:space="preserve"> Làm thí nghiệm</w:t>
      </w:r>
      <w:r w:rsidRPr="00C77161">
        <w:rPr>
          <w:rFonts w:cs="Times New Roman"/>
          <w:szCs w:val="26"/>
          <w:lang w:val="pt-BR"/>
        </w:rPr>
        <w:tab/>
      </w:r>
      <w:r w:rsidRPr="00C77161">
        <w:rPr>
          <w:rFonts w:cs="Times New Roman"/>
          <w:b/>
          <w:szCs w:val="26"/>
          <w:lang w:val="pt-BR"/>
        </w:rPr>
        <w:t>B.</w:t>
      </w:r>
      <w:r w:rsidRPr="00C77161">
        <w:rPr>
          <w:rFonts w:cs="Times New Roman"/>
          <w:szCs w:val="26"/>
          <w:lang w:val="pt-BR"/>
        </w:rPr>
        <w:t xml:space="preserve"> Lập phiếu điều tra</w:t>
      </w:r>
    </w:p>
    <w:p w14:paraId="44639D12" w14:textId="77777777" w:rsidR="00C77161" w:rsidRPr="00C77161" w:rsidRDefault="00C77161" w:rsidP="000A2B02">
      <w:pPr>
        <w:tabs>
          <w:tab w:val="left" w:pos="993"/>
          <w:tab w:val="left" w:pos="5669"/>
        </w:tabs>
        <w:spacing w:beforeLines="30" w:before="72"/>
        <w:ind w:left="992"/>
        <w:jc w:val="both"/>
        <w:rPr>
          <w:rFonts w:cs="Times New Roman"/>
          <w:szCs w:val="26"/>
          <w:lang w:val="pt-BR"/>
        </w:rPr>
      </w:pPr>
      <w:r w:rsidRPr="00C77161">
        <w:rPr>
          <w:rFonts w:cs="Times New Roman"/>
          <w:b/>
          <w:szCs w:val="26"/>
          <w:lang w:val="pt-BR"/>
        </w:rPr>
        <w:t>C.</w:t>
      </w:r>
      <w:r w:rsidRPr="00C77161">
        <w:rPr>
          <w:rFonts w:cs="Times New Roman"/>
          <w:szCs w:val="26"/>
          <w:lang w:val="pt-BR"/>
        </w:rPr>
        <w:t xml:space="preserve"> Ghi chép số liệu thống kê hằng ngày</w:t>
      </w:r>
      <w:r w:rsidRPr="00C77161">
        <w:rPr>
          <w:rFonts w:cs="Times New Roman"/>
          <w:szCs w:val="26"/>
          <w:lang w:val="pt-BR"/>
        </w:rPr>
        <w:tab/>
      </w:r>
      <w:r w:rsidRPr="00C77161">
        <w:rPr>
          <w:rFonts w:cs="Times New Roman"/>
          <w:b/>
          <w:szCs w:val="26"/>
          <w:lang w:val="pt-BR"/>
        </w:rPr>
        <w:t>D.</w:t>
      </w:r>
      <w:r w:rsidRPr="00C77161">
        <w:rPr>
          <w:rFonts w:cs="Times New Roman"/>
          <w:szCs w:val="26"/>
          <w:lang w:val="pt-BR"/>
        </w:rPr>
        <w:t xml:space="preserve"> Thu thập từ nguồn có sẵn trên Internet</w:t>
      </w:r>
    </w:p>
    <w:p w14:paraId="3C8D8199" w14:textId="77777777" w:rsidR="00C77161" w:rsidRPr="00C77161" w:rsidRDefault="00C77161" w:rsidP="0035765C">
      <w:pPr>
        <w:numPr>
          <w:ilvl w:val="0"/>
          <w:numId w:val="80"/>
        </w:numPr>
        <w:spacing w:beforeLines="30" w:before="72"/>
        <w:ind w:left="992" w:hanging="992"/>
        <w:contextualSpacing/>
        <w:jc w:val="both"/>
        <w:rPr>
          <w:rFonts w:cs="Times New Roman"/>
          <w:b/>
          <w:bCs/>
          <w:szCs w:val="26"/>
          <w:lang w:val="pt-BR"/>
        </w:rPr>
      </w:pPr>
      <w:r w:rsidRPr="00C77161">
        <w:rPr>
          <w:color w:val="000000" w:themeColor="text1"/>
          <w:szCs w:val="26"/>
          <w:shd w:val="clear" w:color="auto" w:fill="FFFFFF"/>
        </w:rPr>
        <w:t>Trong các dãy dữ liệu sau, đâu là dữ liệu định lượng ?</w:t>
      </w:r>
    </w:p>
    <w:p w14:paraId="1BB19E0E" w14:textId="77777777" w:rsidR="00C77161" w:rsidRPr="00C77161" w:rsidRDefault="00C77161" w:rsidP="000A2B02">
      <w:pPr>
        <w:tabs>
          <w:tab w:val="left" w:pos="993"/>
          <w:tab w:val="left" w:pos="5669"/>
        </w:tabs>
        <w:spacing w:beforeLines="30" w:before="72"/>
        <w:jc w:val="both"/>
        <w:rPr>
          <w:b/>
          <w:color w:val="000000" w:themeColor="text1"/>
          <w:szCs w:val="26"/>
        </w:rPr>
      </w:pPr>
      <w:r w:rsidRPr="00C77161">
        <w:rPr>
          <w:b/>
          <w:color w:val="000000" w:themeColor="text1"/>
          <w:szCs w:val="26"/>
        </w:rPr>
        <w:t xml:space="preserve">          A.</w:t>
      </w:r>
      <w:r w:rsidRPr="00C77161">
        <w:rPr>
          <w:color w:val="000000" w:themeColor="text1"/>
          <w:szCs w:val="26"/>
          <w:shd w:val="clear" w:color="auto" w:fill="FFFFFF"/>
        </w:rPr>
        <w:t xml:space="preserve"> Xếp loại học lực của các em học sinh lớp 8A: Tốt, Khá, Đạt, Chưa đạt</w:t>
      </w:r>
      <w:r w:rsidRPr="00C77161">
        <w:rPr>
          <w:color w:val="000000" w:themeColor="text1"/>
          <w:szCs w:val="26"/>
        </w:rPr>
        <w:t>.</w:t>
      </w:r>
    </w:p>
    <w:p w14:paraId="08093FE7" w14:textId="77777777" w:rsidR="00C77161" w:rsidRPr="00C77161" w:rsidRDefault="00C77161" w:rsidP="000A2B02">
      <w:pPr>
        <w:tabs>
          <w:tab w:val="left" w:pos="993"/>
          <w:tab w:val="left" w:pos="5669"/>
        </w:tabs>
        <w:spacing w:beforeLines="30" w:before="72"/>
        <w:jc w:val="both"/>
        <w:rPr>
          <w:b/>
          <w:color w:val="000000" w:themeColor="text1"/>
          <w:szCs w:val="26"/>
        </w:rPr>
      </w:pPr>
      <w:r w:rsidRPr="00C77161">
        <w:rPr>
          <w:b/>
          <w:color w:val="000000" w:themeColor="text1"/>
          <w:szCs w:val="26"/>
        </w:rPr>
        <w:lastRenderedPageBreak/>
        <w:t xml:space="preserve">          B.</w:t>
      </w:r>
      <w:r w:rsidRPr="00C77161">
        <w:rPr>
          <w:color w:val="000000" w:themeColor="text1"/>
          <w:szCs w:val="26"/>
          <w:shd w:val="clear" w:color="auto" w:fill="FFFFFF"/>
        </w:rPr>
        <w:t xml:space="preserve"> Cân nặng (đơn vị kilôgam) của 5 bạn trong lớp 9D: 43; 42; 45; 48; 50</w:t>
      </w:r>
      <w:r w:rsidRPr="00C77161">
        <w:rPr>
          <w:color w:val="000000" w:themeColor="text1"/>
          <w:szCs w:val="26"/>
        </w:rPr>
        <w:t>.</w:t>
      </w:r>
    </w:p>
    <w:p w14:paraId="65E538F6" w14:textId="77777777" w:rsidR="00C77161" w:rsidRPr="00C77161" w:rsidRDefault="00C77161" w:rsidP="000A2B02">
      <w:pPr>
        <w:tabs>
          <w:tab w:val="left" w:pos="993"/>
          <w:tab w:val="left" w:pos="5669"/>
        </w:tabs>
        <w:spacing w:beforeLines="30" w:before="72"/>
        <w:jc w:val="both"/>
        <w:rPr>
          <w:b/>
          <w:color w:val="000000" w:themeColor="text1"/>
          <w:szCs w:val="26"/>
        </w:rPr>
      </w:pPr>
      <w:r w:rsidRPr="00C77161">
        <w:rPr>
          <w:b/>
          <w:color w:val="000000" w:themeColor="text1"/>
          <w:szCs w:val="26"/>
        </w:rPr>
        <w:t xml:space="preserve">          C.</w:t>
      </w:r>
      <w:r w:rsidRPr="00C77161">
        <w:rPr>
          <w:color w:val="000000" w:themeColor="text1"/>
          <w:szCs w:val="26"/>
          <w:shd w:val="clear" w:color="auto" w:fill="FFFFFF"/>
        </w:rPr>
        <w:t xml:space="preserve"> Tên một số môn học của khối 7: Toán, Ngữ văn, Địa lí, Khoa học tự nhiên.</w:t>
      </w:r>
      <w:r w:rsidRPr="00C77161">
        <w:rPr>
          <w:b/>
          <w:color w:val="000000" w:themeColor="text1"/>
          <w:szCs w:val="26"/>
        </w:rPr>
        <w:tab/>
      </w:r>
    </w:p>
    <w:p w14:paraId="25C7307A" w14:textId="77777777" w:rsidR="00C77161" w:rsidRPr="00C77161" w:rsidRDefault="00C77161" w:rsidP="000A2B02">
      <w:pPr>
        <w:tabs>
          <w:tab w:val="left" w:pos="993"/>
          <w:tab w:val="left" w:pos="5669"/>
        </w:tabs>
        <w:spacing w:beforeLines="30" w:before="72"/>
        <w:jc w:val="both"/>
        <w:rPr>
          <w:color w:val="000000" w:themeColor="text1"/>
          <w:szCs w:val="26"/>
          <w:shd w:val="clear" w:color="auto" w:fill="FFFFFF"/>
          <w:lang w:val="en-ID"/>
        </w:rPr>
      </w:pPr>
      <w:r w:rsidRPr="00C77161">
        <w:rPr>
          <w:b/>
          <w:color w:val="000000" w:themeColor="text1"/>
          <w:szCs w:val="26"/>
        </w:rPr>
        <w:t xml:space="preserve">          D.</w:t>
      </w:r>
      <w:r w:rsidRPr="00C77161">
        <w:rPr>
          <w:color w:val="000000" w:themeColor="text1"/>
          <w:szCs w:val="26"/>
          <w:shd w:val="clear" w:color="auto" w:fill="FFFFFF"/>
        </w:rPr>
        <w:t xml:space="preserve"> Các môn thể thao yêu thích của lớp 6C: Đá bóng, bóng rổ, cầu lông, bơi.</w:t>
      </w:r>
    </w:p>
    <w:p w14:paraId="659B7C81" w14:textId="77777777" w:rsidR="00C77161" w:rsidRPr="00C77161" w:rsidRDefault="00C77161" w:rsidP="0035765C">
      <w:pPr>
        <w:numPr>
          <w:ilvl w:val="0"/>
          <w:numId w:val="80"/>
        </w:numPr>
        <w:spacing w:beforeLines="30" w:before="72"/>
        <w:ind w:left="992" w:hanging="992"/>
        <w:contextualSpacing/>
        <w:jc w:val="both"/>
        <w:rPr>
          <w:rFonts w:cs="Times New Roman"/>
          <w:b/>
          <w:bCs/>
          <w:szCs w:val="26"/>
          <w:lang w:val="pt-BR"/>
        </w:rPr>
      </w:pPr>
      <w:r w:rsidRPr="00C77161">
        <w:rPr>
          <w:rFonts w:cs="Times New Roman"/>
          <w:szCs w:val="26"/>
          <w:lang w:val="pt-BR"/>
        </w:rPr>
        <w:t>Lượng mưa</w:t>
      </w:r>
      <w:r w:rsidRPr="00C77161">
        <w:rPr>
          <w:rFonts w:cs="Times New Roman"/>
          <w:b/>
          <w:szCs w:val="26"/>
          <w:lang w:val="pt-BR"/>
        </w:rPr>
        <w:t xml:space="preserve"> </w:t>
      </w:r>
      <w:r w:rsidRPr="00C77161">
        <w:rPr>
          <w:rFonts w:cs="Times New Roman"/>
          <w:szCs w:val="26"/>
          <w:lang w:val="pt-BR"/>
        </w:rPr>
        <w:t>trung bình của 4 tháng</w:t>
      </w:r>
      <w:r w:rsidRPr="00C77161">
        <w:rPr>
          <w:rFonts w:cs="Times New Roman"/>
          <w:b/>
          <w:szCs w:val="26"/>
          <w:lang w:val="pt-BR"/>
        </w:rPr>
        <w:t xml:space="preserve"> </w:t>
      </w:r>
      <w:r w:rsidRPr="00C77161">
        <w:rPr>
          <w:rFonts w:cs="Times New Roman"/>
          <w:szCs w:val="26"/>
          <w:lang w:val="pt-BR"/>
        </w:rPr>
        <w:t xml:space="preserve">ở hai tỉnh A và B </w:t>
      </w:r>
      <w:r w:rsidRPr="00C77161">
        <w:rPr>
          <w:rFonts w:cs="Times New Roman"/>
          <w:i/>
          <w:szCs w:val="26"/>
          <w:lang w:val="pt-BR"/>
        </w:rPr>
        <w:t>(đơn vị: mm)</w:t>
      </w:r>
      <w:r w:rsidRPr="00C77161">
        <w:rPr>
          <w:rFonts w:cs="Times New Roman"/>
          <w:szCs w:val="26"/>
          <w:lang w:val="pt-BR"/>
        </w:rPr>
        <w:t xml:space="preserve"> được người ta lập thể hiện qua biểu đồ cột kép ở hình bên dưới. Biết chênh lệch lượng mưa của hai tỉnh luôn lớn hơn 15 mm. Hỏi với số liệu được cho trong biểu đồ cột kép, số liệu không hợp lí ở tháng mấy?</w:t>
      </w:r>
    </w:p>
    <w:p w14:paraId="190445F2"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noProof/>
          <w:szCs w:val="26"/>
          <w:lang w:val="en-US"/>
        </w:rPr>
        <w:drawing>
          <wp:inline distT="0" distB="0" distL="0" distR="0" wp14:anchorId="647DD4AF" wp14:editId="21389C0A">
            <wp:extent cx="5724525" cy="2752725"/>
            <wp:effectExtent l="0" t="0" r="9525" b="9525"/>
            <wp:docPr id="617638077" name="Chart 1"/>
            <wp:cNvGraphicFramePr/>
            <a:graphic xmlns:a="http://schemas.openxmlformats.org/drawingml/2006/main">
              <a:graphicData uri="http://schemas.openxmlformats.org/drawingml/2006/chart">
                <c:chart xmlns:c="http://schemas.openxmlformats.org/drawingml/2006/chart" r:id="rId903"/>
              </a:graphicData>
            </a:graphic>
          </wp:inline>
        </w:drawing>
      </w:r>
    </w:p>
    <w:p w14:paraId="53FC09AA" w14:textId="77777777" w:rsidR="00C77161" w:rsidRPr="00C77161" w:rsidRDefault="00C77161" w:rsidP="000A2B02">
      <w:pPr>
        <w:spacing w:beforeLines="30" w:before="72"/>
        <w:ind w:left="992"/>
        <w:contextualSpacing/>
        <w:jc w:val="both"/>
        <w:rPr>
          <w:rFonts w:cs="Times New Roman"/>
          <w:bCs/>
          <w:szCs w:val="26"/>
        </w:rPr>
      </w:pPr>
      <w:r w:rsidRPr="00C77161">
        <w:rPr>
          <w:rFonts w:cs="Times New Roman"/>
          <w:b/>
          <w:bCs/>
          <w:szCs w:val="26"/>
        </w:rPr>
        <w:t xml:space="preserve">A. </w:t>
      </w:r>
      <w:r w:rsidRPr="00C77161">
        <w:rPr>
          <w:rFonts w:cs="Times New Roman"/>
          <w:bCs/>
          <w:szCs w:val="26"/>
        </w:rPr>
        <w:t>Tháng 4</w:t>
      </w:r>
      <w:r w:rsidRPr="00C77161">
        <w:rPr>
          <w:rFonts w:cs="Times New Roman"/>
          <w:bCs/>
          <w:szCs w:val="26"/>
        </w:rPr>
        <w:tab/>
      </w:r>
      <w:r w:rsidRPr="00C77161">
        <w:rPr>
          <w:rFonts w:cs="Times New Roman"/>
          <w:bCs/>
          <w:szCs w:val="26"/>
        </w:rPr>
        <w:tab/>
      </w:r>
      <w:r w:rsidRPr="00C77161">
        <w:rPr>
          <w:rFonts w:cs="Times New Roman"/>
          <w:b/>
          <w:bCs/>
          <w:szCs w:val="26"/>
        </w:rPr>
        <w:t>B.</w:t>
      </w:r>
      <w:r w:rsidRPr="00C77161">
        <w:rPr>
          <w:rFonts w:cs="Times New Roman"/>
          <w:bCs/>
          <w:szCs w:val="26"/>
        </w:rPr>
        <w:t xml:space="preserve"> Tháng 3</w:t>
      </w:r>
      <w:r w:rsidRPr="00C77161">
        <w:rPr>
          <w:rFonts w:cs="Times New Roman"/>
          <w:bCs/>
          <w:szCs w:val="26"/>
        </w:rPr>
        <w:tab/>
      </w:r>
      <w:r w:rsidRPr="00C77161">
        <w:rPr>
          <w:rFonts w:cs="Times New Roman"/>
          <w:bCs/>
          <w:szCs w:val="26"/>
        </w:rPr>
        <w:tab/>
      </w:r>
      <w:r w:rsidRPr="00C77161">
        <w:rPr>
          <w:rFonts w:cs="Times New Roman"/>
          <w:b/>
          <w:bCs/>
          <w:szCs w:val="26"/>
        </w:rPr>
        <w:t>C.</w:t>
      </w:r>
      <w:r w:rsidRPr="00C77161">
        <w:rPr>
          <w:rFonts w:cs="Times New Roman"/>
          <w:bCs/>
          <w:szCs w:val="26"/>
        </w:rPr>
        <w:t xml:space="preserve"> Tháng 2</w:t>
      </w:r>
      <w:r w:rsidRPr="00C77161">
        <w:rPr>
          <w:rFonts w:cs="Times New Roman"/>
          <w:bCs/>
          <w:szCs w:val="26"/>
        </w:rPr>
        <w:tab/>
      </w:r>
      <w:r w:rsidRPr="00C77161">
        <w:rPr>
          <w:rFonts w:cs="Times New Roman"/>
          <w:bCs/>
          <w:szCs w:val="26"/>
        </w:rPr>
        <w:tab/>
      </w:r>
      <w:r w:rsidRPr="00C77161">
        <w:rPr>
          <w:rFonts w:cs="Times New Roman"/>
          <w:b/>
          <w:bCs/>
          <w:szCs w:val="26"/>
        </w:rPr>
        <w:t>D.</w:t>
      </w:r>
      <w:r w:rsidRPr="00C77161">
        <w:rPr>
          <w:rFonts w:cs="Times New Roman"/>
          <w:bCs/>
          <w:szCs w:val="26"/>
        </w:rPr>
        <w:t xml:space="preserve"> Tháng 1</w:t>
      </w:r>
    </w:p>
    <w:p w14:paraId="070B93CE" w14:textId="77777777" w:rsidR="00C77161" w:rsidRPr="00C77161" w:rsidRDefault="00C77161" w:rsidP="0035765C">
      <w:pPr>
        <w:pStyle w:val="ListParagraph"/>
        <w:numPr>
          <w:ilvl w:val="0"/>
          <w:numId w:val="80"/>
        </w:numPr>
        <w:spacing w:beforeLines="30" w:before="72"/>
        <w:ind w:left="992" w:hanging="992"/>
        <w:contextualSpacing w:val="0"/>
        <w:jc w:val="both"/>
        <w:rPr>
          <w:rFonts w:cs="Times New Roman"/>
          <w:b/>
          <w:szCs w:val="26"/>
        </w:rPr>
      </w:pPr>
      <w:r w:rsidRPr="00C77161">
        <w:rPr>
          <w:rFonts w:cs="Times New Roman"/>
          <w:bCs/>
          <w:szCs w:val="26"/>
        </w:rPr>
        <w:t>Cho bảng thống kê việc sử dụng thời gian của bạn Nam vào một 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5"/>
        <w:gridCol w:w="3533"/>
        <w:gridCol w:w="3334"/>
      </w:tblGrid>
      <w:tr w:rsidR="00C77161" w:rsidRPr="00C77161" w14:paraId="3324D900" w14:textId="77777777" w:rsidTr="00691BB2">
        <w:tc>
          <w:tcPr>
            <w:tcW w:w="10422" w:type="dxa"/>
            <w:gridSpan w:val="3"/>
            <w:shd w:val="clear" w:color="auto" w:fill="B4C6E7"/>
            <w:vAlign w:val="center"/>
          </w:tcPr>
          <w:p w14:paraId="6231FF87" w14:textId="77777777" w:rsidR="00C77161" w:rsidRPr="00C77161" w:rsidRDefault="00C77161" w:rsidP="000A2B02">
            <w:pPr>
              <w:spacing w:beforeLines="30" w:before="72"/>
              <w:jc w:val="center"/>
              <w:rPr>
                <w:rFonts w:eastAsia="Times New Roman" w:cs="Times New Roman"/>
                <w:b/>
                <w:bCs/>
                <w:szCs w:val="26"/>
              </w:rPr>
            </w:pPr>
            <w:r w:rsidRPr="00C77161">
              <w:rPr>
                <w:rFonts w:eastAsia="Times New Roman" w:cs="Times New Roman"/>
                <w:b/>
                <w:bCs/>
                <w:szCs w:val="26"/>
              </w:rPr>
              <w:t>Thống kê việc sử dụng thời gian trong ngày của Nam</w:t>
            </w:r>
          </w:p>
        </w:tc>
      </w:tr>
      <w:tr w:rsidR="00C77161" w:rsidRPr="00C77161" w14:paraId="363E354D" w14:textId="77777777" w:rsidTr="007A7C16">
        <w:tc>
          <w:tcPr>
            <w:tcW w:w="3555" w:type="dxa"/>
            <w:shd w:val="clear" w:color="auto" w:fill="DBDBDB"/>
            <w:vAlign w:val="center"/>
          </w:tcPr>
          <w:p w14:paraId="27A5B19D" w14:textId="77777777" w:rsidR="00C77161" w:rsidRPr="00C77161" w:rsidRDefault="00C77161" w:rsidP="000A2B02">
            <w:pPr>
              <w:spacing w:beforeLines="30" w:before="72"/>
              <w:jc w:val="center"/>
              <w:rPr>
                <w:rFonts w:eastAsia="Times New Roman" w:cs="Times New Roman"/>
                <w:b/>
                <w:bCs/>
                <w:szCs w:val="26"/>
              </w:rPr>
            </w:pPr>
            <w:r w:rsidRPr="00C77161">
              <w:rPr>
                <w:rFonts w:eastAsia="Arial" w:cs="Times New Roman"/>
                <w:b/>
                <w:bCs/>
                <w:szCs w:val="26"/>
              </w:rPr>
              <w:t>Công việc</w:t>
            </w:r>
          </w:p>
        </w:tc>
        <w:tc>
          <w:tcPr>
            <w:tcW w:w="3533" w:type="dxa"/>
            <w:shd w:val="clear" w:color="auto" w:fill="DBDBDB"/>
            <w:vAlign w:val="center"/>
          </w:tcPr>
          <w:p w14:paraId="1A9B9AFF" w14:textId="77777777" w:rsidR="00C77161" w:rsidRPr="00C77161" w:rsidRDefault="00C77161" w:rsidP="000A2B02">
            <w:pPr>
              <w:spacing w:beforeLines="30" w:before="72"/>
              <w:jc w:val="center"/>
              <w:rPr>
                <w:rFonts w:eastAsia="Times New Roman" w:cs="Times New Roman"/>
                <w:b/>
                <w:bCs/>
                <w:szCs w:val="26"/>
              </w:rPr>
            </w:pPr>
            <w:r w:rsidRPr="00C77161">
              <w:rPr>
                <w:rFonts w:eastAsia="Arial" w:cs="Times New Roman"/>
                <w:b/>
                <w:bCs/>
                <w:szCs w:val="26"/>
              </w:rPr>
              <w:t>Thời gian (giờ)</w:t>
            </w:r>
          </w:p>
        </w:tc>
        <w:tc>
          <w:tcPr>
            <w:tcW w:w="3334" w:type="dxa"/>
            <w:shd w:val="clear" w:color="auto" w:fill="DBDBDB"/>
          </w:tcPr>
          <w:p w14:paraId="5E95DCA3" w14:textId="77777777" w:rsidR="00C77161" w:rsidRPr="00C77161" w:rsidRDefault="00C77161" w:rsidP="000A2B02">
            <w:pPr>
              <w:spacing w:beforeLines="30" w:before="72"/>
              <w:jc w:val="center"/>
              <w:rPr>
                <w:rFonts w:eastAsia="Arial" w:cs="Times New Roman"/>
                <w:b/>
                <w:bCs/>
                <w:szCs w:val="26"/>
              </w:rPr>
            </w:pPr>
            <w:r w:rsidRPr="00C77161">
              <w:rPr>
                <w:rFonts w:eastAsia="Arial" w:cs="Times New Roman"/>
                <w:b/>
                <w:bCs/>
                <w:szCs w:val="26"/>
              </w:rPr>
              <w:t>Tỉ lệ phần trăm</w:t>
            </w:r>
          </w:p>
        </w:tc>
      </w:tr>
      <w:tr w:rsidR="00C77161" w:rsidRPr="00C77161" w14:paraId="6F3FDC32" w14:textId="77777777" w:rsidTr="007A7C16">
        <w:tc>
          <w:tcPr>
            <w:tcW w:w="3555" w:type="dxa"/>
            <w:shd w:val="clear" w:color="auto" w:fill="auto"/>
            <w:vAlign w:val="center"/>
          </w:tcPr>
          <w:p w14:paraId="0B8FADE2"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Học trên lớp</w:t>
            </w:r>
          </w:p>
        </w:tc>
        <w:tc>
          <w:tcPr>
            <w:tcW w:w="3533" w:type="dxa"/>
            <w:shd w:val="clear" w:color="auto" w:fill="auto"/>
            <w:vAlign w:val="center"/>
          </w:tcPr>
          <w:p w14:paraId="220E6197"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6</w:t>
            </w:r>
          </w:p>
        </w:tc>
        <w:tc>
          <w:tcPr>
            <w:tcW w:w="3334" w:type="dxa"/>
          </w:tcPr>
          <w:p w14:paraId="1CC290F6"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25%</w:t>
            </w:r>
          </w:p>
        </w:tc>
      </w:tr>
      <w:tr w:rsidR="00C77161" w:rsidRPr="00C77161" w14:paraId="53007E09" w14:textId="77777777" w:rsidTr="007A7C16">
        <w:tc>
          <w:tcPr>
            <w:tcW w:w="3555" w:type="dxa"/>
            <w:shd w:val="clear" w:color="auto" w:fill="auto"/>
            <w:vAlign w:val="center"/>
          </w:tcPr>
          <w:p w14:paraId="7FEF5828"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Ngủ</w:t>
            </w:r>
          </w:p>
        </w:tc>
        <w:tc>
          <w:tcPr>
            <w:tcW w:w="3533" w:type="dxa"/>
            <w:shd w:val="clear" w:color="auto" w:fill="auto"/>
            <w:vAlign w:val="center"/>
          </w:tcPr>
          <w:p w14:paraId="1C15E940"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8</w:t>
            </w:r>
          </w:p>
        </w:tc>
        <w:tc>
          <w:tcPr>
            <w:tcW w:w="3334" w:type="dxa"/>
          </w:tcPr>
          <w:p w14:paraId="0FA1F353"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30%</w:t>
            </w:r>
          </w:p>
        </w:tc>
      </w:tr>
      <w:tr w:rsidR="00C77161" w:rsidRPr="00C77161" w14:paraId="7FEC07B5" w14:textId="77777777" w:rsidTr="007A7C16">
        <w:tc>
          <w:tcPr>
            <w:tcW w:w="3555" w:type="dxa"/>
            <w:shd w:val="clear" w:color="auto" w:fill="auto"/>
            <w:vAlign w:val="center"/>
          </w:tcPr>
          <w:p w14:paraId="54EFF2AA"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Ăn uống, vệ sinh cá nhân</w:t>
            </w:r>
          </w:p>
        </w:tc>
        <w:tc>
          <w:tcPr>
            <w:tcW w:w="3533" w:type="dxa"/>
            <w:shd w:val="clear" w:color="auto" w:fill="auto"/>
            <w:vAlign w:val="center"/>
          </w:tcPr>
          <w:p w14:paraId="143D43F8"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2</w:t>
            </w:r>
          </w:p>
        </w:tc>
        <w:tc>
          <w:tcPr>
            <w:tcW w:w="3334" w:type="dxa"/>
          </w:tcPr>
          <w:p w14:paraId="0D653D44"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4%</w:t>
            </w:r>
          </w:p>
        </w:tc>
      </w:tr>
      <w:tr w:rsidR="00C77161" w:rsidRPr="00C77161" w14:paraId="20819335" w14:textId="77777777" w:rsidTr="007A7C16">
        <w:tc>
          <w:tcPr>
            <w:tcW w:w="3555" w:type="dxa"/>
            <w:shd w:val="clear" w:color="auto" w:fill="auto"/>
            <w:vAlign w:val="center"/>
          </w:tcPr>
          <w:p w14:paraId="1CF098D3"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Làm bài ở nhà</w:t>
            </w:r>
          </w:p>
        </w:tc>
        <w:tc>
          <w:tcPr>
            <w:tcW w:w="3533" w:type="dxa"/>
            <w:shd w:val="clear" w:color="auto" w:fill="auto"/>
            <w:vAlign w:val="center"/>
          </w:tcPr>
          <w:p w14:paraId="5523AA0C"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3</w:t>
            </w:r>
          </w:p>
        </w:tc>
        <w:tc>
          <w:tcPr>
            <w:tcW w:w="3334" w:type="dxa"/>
          </w:tcPr>
          <w:p w14:paraId="543F6E91"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12,5%</w:t>
            </w:r>
          </w:p>
        </w:tc>
      </w:tr>
      <w:tr w:rsidR="00C77161" w:rsidRPr="00C77161" w14:paraId="3C331744" w14:textId="77777777" w:rsidTr="007A7C16">
        <w:tc>
          <w:tcPr>
            <w:tcW w:w="3555" w:type="dxa"/>
            <w:shd w:val="clear" w:color="auto" w:fill="auto"/>
            <w:vAlign w:val="center"/>
          </w:tcPr>
          <w:p w14:paraId="25F92CA0"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Làm việc nhà</w:t>
            </w:r>
          </w:p>
        </w:tc>
        <w:tc>
          <w:tcPr>
            <w:tcW w:w="3533" w:type="dxa"/>
            <w:shd w:val="clear" w:color="auto" w:fill="auto"/>
            <w:vAlign w:val="center"/>
          </w:tcPr>
          <w:p w14:paraId="6331BDD4"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2</w:t>
            </w:r>
          </w:p>
        </w:tc>
        <w:tc>
          <w:tcPr>
            <w:tcW w:w="3334" w:type="dxa"/>
          </w:tcPr>
          <w:p w14:paraId="064C67B4"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4%</w:t>
            </w:r>
          </w:p>
        </w:tc>
      </w:tr>
      <w:tr w:rsidR="00C77161" w:rsidRPr="00C77161" w14:paraId="5A5E61FD" w14:textId="77777777" w:rsidTr="007A7C16">
        <w:tc>
          <w:tcPr>
            <w:tcW w:w="3555" w:type="dxa"/>
            <w:shd w:val="clear" w:color="auto" w:fill="auto"/>
            <w:vAlign w:val="center"/>
          </w:tcPr>
          <w:p w14:paraId="0F10725C"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Chơi thể thao/ Giải trí</w:t>
            </w:r>
          </w:p>
        </w:tc>
        <w:tc>
          <w:tcPr>
            <w:tcW w:w="3533" w:type="dxa"/>
            <w:shd w:val="clear" w:color="auto" w:fill="auto"/>
            <w:vAlign w:val="center"/>
          </w:tcPr>
          <w:p w14:paraId="04FFE10F"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3</w:t>
            </w:r>
          </w:p>
        </w:tc>
        <w:tc>
          <w:tcPr>
            <w:tcW w:w="3334" w:type="dxa"/>
          </w:tcPr>
          <w:p w14:paraId="6769A150"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12,5%</w:t>
            </w:r>
          </w:p>
        </w:tc>
      </w:tr>
    </w:tbl>
    <w:p w14:paraId="71E1FE46" w14:textId="77777777" w:rsidR="00C77161" w:rsidRPr="00C77161" w:rsidRDefault="00C77161" w:rsidP="000A2B02">
      <w:pPr>
        <w:spacing w:beforeLines="30" w:before="72"/>
        <w:jc w:val="both"/>
        <w:rPr>
          <w:rFonts w:cs="Times New Roman"/>
          <w:bCs/>
          <w:szCs w:val="26"/>
        </w:rPr>
      </w:pPr>
      <w:r w:rsidRPr="00C77161">
        <w:rPr>
          <w:rFonts w:cs="Times New Roman"/>
          <w:bCs/>
          <w:szCs w:val="26"/>
        </w:rPr>
        <w:t>Hỏi bảng trên đã thống kê sai công việc gì?</w:t>
      </w:r>
    </w:p>
    <w:p w14:paraId="05E4BBB2" w14:textId="77777777" w:rsidR="00C77161" w:rsidRPr="00C77161" w:rsidRDefault="00C77161" w:rsidP="000A2B02">
      <w:pPr>
        <w:spacing w:beforeLines="30" w:before="72"/>
        <w:ind w:left="992"/>
        <w:contextualSpacing/>
        <w:jc w:val="both"/>
        <w:rPr>
          <w:rFonts w:cs="Times New Roman"/>
          <w:bCs/>
          <w:szCs w:val="26"/>
        </w:rPr>
      </w:pPr>
      <w:r w:rsidRPr="00C77161">
        <w:rPr>
          <w:rFonts w:cs="Times New Roman"/>
          <w:b/>
          <w:bCs/>
          <w:szCs w:val="26"/>
        </w:rPr>
        <w:t xml:space="preserve">A. </w:t>
      </w:r>
      <w:r w:rsidRPr="00C77161">
        <w:rPr>
          <w:rFonts w:cs="Times New Roman"/>
          <w:bCs/>
          <w:szCs w:val="26"/>
        </w:rPr>
        <w:t>Học trên lớp</w:t>
      </w:r>
      <w:r w:rsidRPr="00C77161">
        <w:rPr>
          <w:rFonts w:cs="Times New Roman"/>
          <w:bCs/>
          <w:szCs w:val="26"/>
        </w:rPr>
        <w:tab/>
      </w:r>
      <w:r w:rsidRPr="00C77161">
        <w:rPr>
          <w:rFonts w:cs="Times New Roman"/>
          <w:bCs/>
          <w:szCs w:val="26"/>
        </w:rPr>
        <w:tab/>
      </w:r>
      <w:r w:rsidRPr="00C77161">
        <w:rPr>
          <w:rFonts w:cs="Times New Roman"/>
          <w:b/>
          <w:bCs/>
          <w:szCs w:val="26"/>
        </w:rPr>
        <w:t>B.</w:t>
      </w:r>
      <w:r w:rsidRPr="00C77161">
        <w:rPr>
          <w:rFonts w:cs="Times New Roman"/>
          <w:bCs/>
          <w:szCs w:val="26"/>
        </w:rPr>
        <w:t xml:space="preserve"> Ngủ</w:t>
      </w:r>
      <w:r w:rsidRPr="00C77161">
        <w:rPr>
          <w:rFonts w:cs="Times New Roman"/>
          <w:bCs/>
          <w:szCs w:val="26"/>
        </w:rPr>
        <w:tab/>
      </w:r>
      <w:r w:rsidRPr="00C77161">
        <w:rPr>
          <w:rFonts w:cs="Times New Roman"/>
          <w:bCs/>
          <w:szCs w:val="26"/>
        </w:rPr>
        <w:tab/>
      </w:r>
      <w:r w:rsidRPr="00C77161">
        <w:rPr>
          <w:rFonts w:cs="Times New Roman"/>
          <w:b/>
          <w:bCs/>
          <w:szCs w:val="26"/>
        </w:rPr>
        <w:t>C.</w:t>
      </w:r>
      <w:r w:rsidRPr="00C77161">
        <w:rPr>
          <w:rFonts w:cs="Times New Roman"/>
          <w:bCs/>
          <w:szCs w:val="26"/>
        </w:rPr>
        <w:t xml:space="preserve"> Làm bài ở nhà</w:t>
      </w:r>
      <w:r w:rsidRPr="00C77161">
        <w:rPr>
          <w:rFonts w:cs="Times New Roman"/>
          <w:bCs/>
          <w:szCs w:val="26"/>
        </w:rPr>
        <w:tab/>
      </w:r>
      <w:r w:rsidRPr="00C77161">
        <w:rPr>
          <w:rFonts w:cs="Times New Roman"/>
          <w:b/>
          <w:bCs/>
          <w:szCs w:val="26"/>
        </w:rPr>
        <w:t>D.</w:t>
      </w:r>
      <w:r w:rsidRPr="00C77161">
        <w:rPr>
          <w:rFonts w:cs="Times New Roman"/>
          <w:bCs/>
          <w:szCs w:val="26"/>
        </w:rPr>
        <w:t xml:space="preserve"> Làm việc nhà</w:t>
      </w:r>
    </w:p>
    <w:p w14:paraId="33013D4F" w14:textId="77777777" w:rsidR="00C77161" w:rsidRPr="00C77161" w:rsidRDefault="00C77161" w:rsidP="0035765C">
      <w:pPr>
        <w:numPr>
          <w:ilvl w:val="0"/>
          <w:numId w:val="80"/>
        </w:numPr>
        <w:spacing w:beforeLines="30" w:before="72"/>
        <w:ind w:left="992" w:hanging="992"/>
        <w:contextualSpacing/>
        <w:jc w:val="both"/>
        <w:rPr>
          <w:rFonts w:cs="Times New Roman"/>
          <w:b/>
          <w:bCs/>
          <w:szCs w:val="26"/>
        </w:rPr>
      </w:pPr>
      <w:r w:rsidRPr="00C77161">
        <w:rPr>
          <w:rFonts w:cs="Times New Roman"/>
          <w:szCs w:val="26"/>
          <w:lang w:val="en-ID"/>
        </w:rPr>
        <w:t>Một số con vật sống trên cạn: Cá voi, chó, mèo, ngựa. Trong các dữ liệu trên, dữ liệu chưa hợp lý là:</w:t>
      </w:r>
    </w:p>
    <w:p w14:paraId="5199C887"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b/>
          <w:bCs/>
          <w:szCs w:val="26"/>
        </w:rPr>
        <w:t xml:space="preserve">A. </w:t>
      </w:r>
      <w:r w:rsidRPr="00C77161">
        <w:rPr>
          <w:rFonts w:cs="Times New Roman"/>
          <w:bCs/>
          <w:szCs w:val="26"/>
          <w:lang w:val="en-ID"/>
        </w:rPr>
        <w:t>Cá voi</w:t>
      </w:r>
      <w:r w:rsidRPr="00C77161">
        <w:rPr>
          <w:rFonts w:cs="Times New Roman"/>
          <w:b/>
          <w:bCs/>
          <w:szCs w:val="26"/>
        </w:rPr>
        <w:tab/>
      </w:r>
      <w:r w:rsidRPr="00C77161">
        <w:rPr>
          <w:rFonts w:cs="Times New Roman"/>
          <w:b/>
          <w:bCs/>
          <w:szCs w:val="26"/>
        </w:rPr>
        <w:tab/>
      </w:r>
      <w:r w:rsidRPr="00C77161">
        <w:rPr>
          <w:rFonts w:cs="Times New Roman"/>
          <w:b/>
          <w:bCs/>
          <w:szCs w:val="26"/>
        </w:rPr>
        <w:tab/>
        <w:t xml:space="preserve">B. </w:t>
      </w:r>
      <w:r w:rsidRPr="00C77161">
        <w:rPr>
          <w:rFonts w:cs="Times New Roman"/>
          <w:bCs/>
          <w:szCs w:val="26"/>
          <w:lang w:val="en-ID"/>
        </w:rPr>
        <w:t>Chó</w:t>
      </w:r>
      <w:r w:rsidRPr="00C77161">
        <w:rPr>
          <w:rFonts w:cs="Times New Roman"/>
          <w:b/>
          <w:bCs/>
          <w:szCs w:val="26"/>
        </w:rPr>
        <w:tab/>
      </w:r>
      <w:r w:rsidRPr="00C77161">
        <w:rPr>
          <w:rFonts w:cs="Times New Roman"/>
          <w:b/>
          <w:bCs/>
          <w:szCs w:val="26"/>
        </w:rPr>
        <w:tab/>
        <w:t xml:space="preserve">C. </w:t>
      </w:r>
      <w:r w:rsidRPr="00C77161">
        <w:rPr>
          <w:rFonts w:cs="Times New Roman"/>
          <w:bCs/>
          <w:szCs w:val="26"/>
          <w:lang w:val="en-ID"/>
        </w:rPr>
        <w:t>Mèo</w:t>
      </w:r>
      <w:r w:rsidRPr="00C77161">
        <w:rPr>
          <w:rFonts w:cs="Times New Roman"/>
          <w:b/>
          <w:bCs/>
          <w:szCs w:val="26"/>
        </w:rPr>
        <w:tab/>
      </w:r>
      <w:r w:rsidRPr="00C77161">
        <w:rPr>
          <w:rFonts w:cs="Times New Roman"/>
          <w:b/>
          <w:bCs/>
          <w:szCs w:val="26"/>
        </w:rPr>
        <w:tab/>
        <w:t xml:space="preserve">D. </w:t>
      </w:r>
      <w:r w:rsidRPr="00C77161">
        <w:rPr>
          <w:rFonts w:cs="Times New Roman"/>
          <w:bCs/>
          <w:szCs w:val="26"/>
          <w:lang w:val="en-ID"/>
        </w:rPr>
        <w:t>Ngựa</w:t>
      </w:r>
    </w:p>
    <w:p w14:paraId="13AED22A" w14:textId="77777777" w:rsidR="00C77161" w:rsidRPr="00C77161" w:rsidRDefault="00C77161" w:rsidP="0035765C">
      <w:pPr>
        <w:pStyle w:val="ListParagraph"/>
        <w:numPr>
          <w:ilvl w:val="0"/>
          <w:numId w:val="80"/>
        </w:numPr>
        <w:spacing w:beforeLines="30" w:before="72"/>
        <w:ind w:left="992" w:hanging="992"/>
        <w:jc w:val="both"/>
        <w:rPr>
          <w:rFonts w:cs="Times New Roman"/>
          <w:szCs w:val="26"/>
        </w:rPr>
      </w:pPr>
      <w:r w:rsidRPr="00C77161">
        <w:rPr>
          <w:rFonts w:cs="Times New Roman"/>
          <w:szCs w:val="26"/>
        </w:rPr>
        <w:t>Khi thống kê các dữ liệu về các hãng xe mô tô, dữ liệu nào sau đây là không hợp lý?</w:t>
      </w:r>
    </w:p>
    <w:p w14:paraId="34C1570C"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b/>
          <w:bCs/>
          <w:szCs w:val="26"/>
        </w:rPr>
        <w:lastRenderedPageBreak/>
        <w:t xml:space="preserve">A. </w:t>
      </w:r>
      <w:r w:rsidRPr="00C77161">
        <w:rPr>
          <w:rFonts w:cs="Times New Roman"/>
          <w:bCs/>
          <w:szCs w:val="26"/>
        </w:rPr>
        <w:t>Honda</w:t>
      </w:r>
      <w:r w:rsidRPr="00C77161">
        <w:rPr>
          <w:rFonts w:cs="Times New Roman"/>
          <w:b/>
          <w:bCs/>
          <w:szCs w:val="26"/>
        </w:rPr>
        <w:tab/>
      </w:r>
      <w:r w:rsidRPr="00C77161">
        <w:rPr>
          <w:rFonts w:cs="Times New Roman"/>
          <w:b/>
          <w:bCs/>
          <w:szCs w:val="26"/>
        </w:rPr>
        <w:tab/>
      </w:r>
      <w:r w:rsidRPr="00C77161">
        <w:rPr>
          <w:rFonts w:cs="Times New Roman"/>
          <w:b/>
          <w:bCs/>
          <w:szCs w:val="26"/>
        </w:rPr>
        <w:tab/>
        <w:t xml:space="preserve">B. </w:t>
      </w:r>
      <w:r w:rsidRPr="00C77161">
        <w:rPr>
          <w:rFonts w:cs="Times New Roman"/>
          <w:bCs/>
          <w:szCs w:val="26"/>
        </w:rPr>
        <w:t>Yamaha</w:t>
      </w:r>
      <w:r w:rsidRPr="00C77161">
        <w:rPr>
          <w:rFonts w:cs="Times New Roman"/>
          <w:b/>
          <w:bCs/>
          <w:szCs w:val="26"/>
        </w:rPr>
        <w:tab/>
      </w:r>
      <w:r w:rsidRPr="00C77161">
        <w:rPr>
          <w:rFonts w:cs="Times New Roman"/>
          <w:b/>
          <w:bCs/>
          <w:szCs w:val="26"/>
        </w:rPr>
        <w:tab/>
        <w:t xml:space="preserve">C. </w:t>
      </w:r>
      <w:r w:rsidRPr="00C77161">
        <w:rPr>
          <w:rFonts w:cs="Times New Roman"/>
          <w:bCs/>
          <w:szCs w:val="26"/>
        </w:rPr>
        <w:t>Suzuki</w:t>
      </w:r>
      <w:r w:rsidRPr="00C77161">
        <w:rPr>
          <w:rFonts w:cs="Times New Roman"/>
          <w:b/>
          <w:bCs/>
          <w:szCs w:val="26"/>
        </w:rPr>
        <w:tab/>
      </w:r>
      <w:r w:rsidRPr="00C77161">
        <w:rPr>
          <w:rFonts w:cs="Times New Roman"/>
          <w:b/>
          <w:bCs/>
          <w:szCs w:val="26"/>
        </w:rPr>
        <w:tab/>
        <w:t xml:space="preserve">D. </w:t>
      </w:r>
      <w:r w:rsidRPr="00C77161">
        <w:rPr>
          <w:rFonts w:cs="Times New Roman"/>
          <w:bCs/>
          <w:szCs w:val="26"/>
        </w:rPr>
        <w:t>LG</w:t>
      </w:r>
    </w:p>
    <w:p w14:paraId="78352D44" w14:textId="77777777" w:rsidR="00C77161" w:rsidRPr="00C77161" w:rsidRDefault="00C77161" w:rsidP="0035765C">
      <w:pPr>
        <w:numPr>
          <w:ilvl w:val="0"/>
          <w:numId w:val="80"/>
        </w:numPr>
        <w:spacing w:beforeLines="30" w:before="72"/>
        <w:ind w:left="992" w:hanging="992"/>
        <w:contextualSpacing/>
        <w:jc w:val="both"/>
        <w:rPr>
          <w:rFonts w:cs="Times New Roman"/>
          <w:b/>
          <w:bCs/>
          <w:szCs w:val="26"/>
        </w:rPr>
      </w:pPr>
      <w:r w:rsidRPr="00C77161">
        <w:rPr>
          <w:rFonts w:cs="Times New Roman"/>
          <w:szCs w:val="26"/>
          <w:lang w:val="en-ID"/>
        </w:rPr>
        <w:t xml:space="preserve">Gieo một con xúc xắc 100 lần liên tiếp, có 15 lần xuất hiện mặt 3 chấm. Tính xác suất thực nghiệm của biến cố </w:t>
      </w:r>
      <w:r w:rsidRPr="00C77161">
        <w:rPr>
          <w:rFonts w:cs="Times New Roman"/>
          <w:i/>
          <w:szCs w:val="26"/>
          <w:lang w:val="en-ID"/>
        </w:rPr>
        <w:t xml:space="preserve">“Mặt xuất hiện của xúc xắc là mặt 3 chấm” </w:t>
      </w:r>
      <w:r w:rsidRPr="00C77161">
        <w:rPr>
          <w:rFonts w:cs="Times New Roman"/>
          <w:szCs w:val="26"/>
          <w:lang w:val="en-ID"/>
        </w:rPr>
        <w:t>là:</w:t>
      </w:r>
    </w:p>
    <w:p w14:paraId="2B16759A"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b/>
          <w:bCs/>
          <w:szCs w:val="26"/>
        </w:rPr>
        <w:t xml:space="preserve">A. </w:t>
      </w:r>
      <w:r w:rsidRPr="00C77161">
        <w:rPr>
          <w:position w:val="-26"/>
          <w:szCs w:val="26"/>
        </w:rPr>
        <w:object w:dxaOrig="520" w:dyaOrig="680" w14:anchorId="1578DD4A">
          <v:shape id="_x0000_i1227" type="#_x0000_t75" style="width:25.5pt;height:34.5pt" o:ole="">
            <v:imagedata r:id="rId904" o:title=""/>
          </v:shape>
          <o:OLEObject Type="Embed" ProgID="Equation.DSMT4" ShapeID="_x0000_i1227" DrawAspect="Content" ObjectID="_1803194375" r:id="rId905"/>
        </w:object>
      </w:r>
      <w:r w:rsidRPr="00C77161">
        <w:rPr>
          <w:rFonts w:cs="Times New Roman"/>
          <w:b/>
          <w:bCs/>
          <w:szCs w:val="26"/>
        </w:rPr>
        <w:tab/>
      </w:r>
      <w:r w:rsidRPr="00C77161">
        <w:rPr>
          <w:rFonts w:cs="Times New Roman"/>
          <w:b/>
          <w:bCs/>
          <w:szCs w:val="26"/>
        </w:rPr>
        <w:tab/>
      </w:r>
      <w:r w:rsidRPr="00C77161">
        <w:rPr>
          <w:rFonts w:cs="Times New Roman"/>
          <w:b/>
          <w:bCs/>
          <w:szCs w:val="26"/>
        </w:rPr>
        <w:tab/>
        <w:t xml:space="preserve">B. </w:t>
      </w:r>
      <w:r w:rsidRPr="00C77161">
        <w:rPr>
          <w:position w:val="-26"/>
          <w:szCs w:val="26"/>
        </w:rPr>
        <w:object w:dxaOrig="240" w:dyaOrig="680" w14:anchorId="58CE1814">
          <v:shape id="_x0000_i1228" type="#_x0000_t75" style="width:12pt;height:34.5pt" o:ole="">
            <v:imagedata r:id="rId906" o:title=""/>
          </v:shape>
          <o:OLEObject Type="Embed" ProgID="Equation.DSMT4" ShapeID="_x0000_i1228" DrawAspect="Content" ObjectID="_1803194376" r:id="rId907"/>
        </w:object>
      </w:r>
      <w:r w:rsidRPr="00C77161">
        <w:rPr>
          <w:rFonts w:cs="Times New Roman"/>
          <w:b/>
          <w:bCs/>
          <w:szCs w:val="26"/>
        </w:rPr>
        <w:tab/>
      </w:r>
      <w:r w:rsidRPr="00C77161">
        <w:rPr>
          <w:rFonts w:cs="Times New Roman"/>
          <w:b/>
          <w:bCs/>
          <w:szCs w:val="26"/>
        </w:rPr>
        <w:tab/>
      </w:r>
      <w:r w:rsidRPr="00C77161">
        <w:rPr>
          <w:rFonts w:cs="Times New Roman"/>
          <w:b/>
          <w:bCs/>
          <w:szCs w:val="26"/>
        </w:rPr>
        <w:tab/>
        <w:t xml:space="preserve">C. </w:t>
      </w:r>
      <w:r w:rsidRPr="00C77161">
        <w:rPr>
          <w:position w:val="-26"/>
          <w:szCs w:val="26"/>
        </w:rPr>
        <w:object w:dxaOrig="520" w:dyaOrig="680" w14:anchorId="757E99F1">
          <v:shape id="_x0000_i1229" type="#_x0000_t75" style="width:25.5pt;height:34.5pt" o:ole="">
            <v:imagedata r:id="rId908" o:title=""/>
          </v:shape>
          <o:OLEObject Type="Embed" ProgID="Equation.DSMT4" ShapeID="_x0000_i1229" DrawAspect="Content" ObjectID="_1803194377" r:id="rId909"/>
        </w:object>
      </w:r>
      <w:r w:rsidRPr="00C77161">
        <w:rPr>
          <w:rFonts w:cs="Times New Roman"/>
          <w:b/>
          <w:bCs/>
          <w:szCs w:val="26"/>
        </w:rPr>
        <w:tab/>
      </w:r>
      <w:r w:rsidRPr="00C77161">
        <w:rPr>
          <w:rFonts w:cs="Times New Roman"/>
          <w:b/>
          <w:bCs/>
          <w:szCs w:val="26"/>
        </w:rPr>
        <w:tab/>
        <w:t xml:space="preserve">D. </w:t>
      </w:r>
      <w:r w:rsidRPr="00C77161">
        <w:rPr>
          <w:position w:val="-26"/>
          <w:szCs w:val="26"/>
        </w:rPr>
        <w:object w:dxaOrig="520" w:dyaOrig="680" w14:anchorId="14E4BB39">
          <v:shape id="_x0000_i1230" type="#_x0000_t75" style="width:25.5pt;height:34.5pt" o:ole="">
            <v:imagedata r:id="rId910" o:title=""/>
          </v:shape>
          <o:OLEObject Type="Embed" ProgID="Equation.DSMT4" ShapeID="_x0000_i1230" DrawAspect="Content" ObjectID="_1803194378" r:id="rId911"/>
        </w:object>
      </w:r>
    </w:p>
    <w:p w14:paraId="17AA5E01" w14:textId="77777777" w:rsidR="00C77161" w:rsidRPr="00C77161" w:rsidRDefault="00C77161" w:rsidP="0035765C">
      <w:pPr>
        <w:numPr>
          <w:ilvl w:val="0"/>
          <w:numId w:val="80"/>
        </w:numPr>
        <w:spacing w:beforeLines="30" w:before="72"/>
        <w:ind w:left="992" w:hanging="992"/>
        <w:contextualSpacing/>
        <w:jc w:val="both"/>
        <w:rPr>
          <w:rFonts w:cs="Times New Roman"/>
          <w:b/>
          <w:bCs/>
          <w:szCs w:val="26"/>
        </w:rPr>
      </w:pPr>
      <w:r w:rsidRPr="00C77161">
        <w:rPr>
          <w:rFonts w:cs="Times New Roman"/>
          <w:bCs/>
          <w:szCs w:val="26"/>
        </w:rPr>
        <w:t xml:space="preserve">Trong trò chơi gieo xúc xắc, khi số lần gieo xúc xắc ngày càng lớn thì xác suất thực nghiệm của biến cố </w:t>
      </w:r>
      <w:r w:rsidRPr="00C77161">
        <w:rPr>
          <w:rFonts w:cs="Times New Roman"/>
          <w:i/>
          <w:szCs w:val="26"/>
          <w:lang w:val="en-ID"/>
        </w:rPr>
        <w:t xml:space="preserve">“Mặt xuất hiện của xúc xắc có số chấm là hợp số” </w:t>
      </w:r>
      <w:r w:rsidRPr="00C77161">
        <w:rPr>
          <w:rFonts w:cs="Times New Roman"/>
          <w:szCs w:val="26"/>
          <w:lang w:val="en-ID"/>
        </w:rPr>
        <w:t>ngày càng gần với số thực nào?</w:t>
      </w:r>
    </w:p>
    <w:p w14:paraId="7DE503A8" w14:textId="77777777" w:rsidR="00C77161" w:rsidRPr="00C77161" w:rsidRDefault="00C77161" w:rsidP="000A2B02">
      <w:pPr>
        <w:spacing w:beforeLines="30" w:before="72"/>
        <w:ind w:left="992"/>
        <w:contextualSpacing/>
        <w:jc w:val="both"/>
        <w:rPr>
          <w:rFonts w:cs="Times New Roman"/>
          <w:b/>
          <w:bCs/>
          <w:szCs w:val="26"/>
        </w:rPr>
      </w:pPr>
      <w:r w:rsidRPr="00C77161">
        <w:rPr>
          <w:rFonts w:cs="Times New Roman"/>
          <w:b/>
          <w:bCs/>
          <w:szCs w:val="26"/>
        </w:rPr>
        <w:t xml:space="preserve">A. </w:t>
      </w:r>
      <w:r w:rsidRPr="00C77161">
        <w:rPr>
          <w:position w:val="-26"/>
          <w:szCs w:val="26"/>
        </w:rPr>
        <w:object w:dxaOrig="240" w:dyaOrig="680" w14:anchorId="25EF392C">
          <v:shape id="_x0000_i1231" type="#_x0000_t75" style="width:12pt;height:34.5pt" o:ole="">
            <v:imagedata r:id="rId912" o:title=""/>
          </v:shape>
          <o:OLEObject Type="Embed" ProgID="Equation.DSMT4" ShapeID="_x0000_i1231" DrawAspect="Content" ObjectID="_1803194379" r:id="rId913"/>
        </w:object>
      </w:r>
      <w:r w:rsidRPr="00C77161">
        <w:rPr>
          <w:rFonts w:cs="Times New Roman"/>
          <w:b/>
          <w:bCs/>
          <w:szCs w:val="26"/>
        </w:rPr>
        <w:tab/>
      </w:r>
      <w:r w:rsidRPr="00C77161">
        <w:rPr>
          <w:rFonts w:cs="Times New Roman"/>
          <w:b/>
          <w:bCs/>
          <w:szCs w:val="26"/>
        </w:rPr>
        <w:tab/>
      </w:r>
      <w:r w:rsidRPr="00C77161">
        <w:rPr>
          <w:rFonts w:cs="Times New Roman"/>
          <w:b/>
          <w:bCs/>
          <w:szCs w:val="26"/>
        </w:rPr>
        <w:tab/>
        <w:t xml:space="preserve">B. </w:t>
      </w:r>
      <w:r w:rsidRPr="00C77161">
        <w:rPr>
          <w:position w:val="-26"/>
          <w:szCs w:val="26"/>
        </w:rPr>
        <w:object w:dxaOrig="240" w:dyaOrig="680" w14:anchorId="6571210D">
          <v:shape id="_x0000_i1232" type="#_x0000_t75" style="width:12pt;height:34.5pt" o:ole="">
            <v:imagedata r:id="rId914" o:title=""/>
          </v:shape>
          <o:OLEObject Type="Embed" ProgID="Equation.DSMT4" ShapeID="_x0000_i1232" DrawAspect="Content" ObjectID="_1803194380" r:id="rId915"/>
        </w:object>
      </w:r>
      <w:r w:rsidRPr="00C77161">
        <w:rPr>
          <w:rFonts w:cs="Times New Roman"/>
          <w:b/>
          <w:bCs/>
          <w:szCs w:val="26"/>
        </w:rPr>
        <w:tab/>
      </w:r>
      <w:r w:rsidRPr="00C77161">
        <w:rPr>
          <w:rFonts w:cs="Times New Roman"/>
          <w:b/>
          <w:bCs/>
          <w:szCs w:val="26"/>
        </w:rPr>
        <w:tab/>
      </w:r>
      <w:r w:rsidRPr="00C77161">
        <w:rPr>
          <w:rFonts w:cs="Times New Roman"/>
          <w:b/>
          <w:bCs/>
          <w:szCs w:val="26"/>
        </w:rPr>
        <w:tab/>
        <w:t xml:space="preserve">C. </w:t>
      </w:r>
      <w:r w:rsidRPr="00C77161">
        <w:rPr>
          <w:position w:val="-26"/>
          <w:szCs w:val="26"/>
        </w:rPr>
        <w:object w:dxaOrig="260" w:dyaOrig="680" w14:anchorId="400DE848">
          <v:shape id="_x0000_i1233" type="#_x0000_t75" style="width:13.5pt;height:34.5pt" o:ole="">
            <v:imagedata r:id="rId916" o:title=""/>
          </v:shape>
          <o:OLEObject Type="Embed" ProgID="Equation.DSMT4" ShapeID="_x0000_i1233" DrawAspect="Content" ObjectID="_1803194381" r:id="rId917"/>
        </w:object>
      </w:r>
      <w:r w:rsidRPr="00C77161">
        <w:rPr>
          <w:rFonts w:cs="Times New Roman"/>
          <w:b/>
          <w:bCs/>
          <w:szCs w:val="26"/>
        </w:rPr>
        <w:tab/>
      </w:r>
      <w:r w:rsidRPr="00C77161">
        <w:rPr>
          <w:rFonts w:cs="Times New Roman"/>
          <w:b/>
          <w:bCs/>
          <w:szCs w:val="26"/>
        </w:rPr>
        <w:tab/>
      </w:r>
      <w:r w:rsidRPr="00C77161">
        <w:rPr>
          <w:rFonts w:cs="Times New Roman"/>
          <w:b/>
          <w:bCs/>
          <w:szCs w:val="26"/>
        </w:rPr>
        <w:tab/>
      </w:r>
      <w:r w:rsidRPr="00C77161">
        <w:rPr>
          <w:rFonts w:cs="Times New Roman"/>
          <w:b/>
          <w:bCs/>
          <w:szCs w:val="26"/>
        </w:rPr>
        <w:tab/>
        <w:t xml:space="preserve">D. </w:t>
      </w:r>
      <w:r w:rsidRPr="00C77161">
        <w:rPr>
          <w:position w:val="-26"/>
          <w:szCs w:val="26"/>
        </w:rPr>
        <w:object w:dxaOrig="240" w:dyaOrig="680" w14:anchorId="7094F5F5">
          <v:shape id="_x0000_i1234" type="#_x0000_t75" style="width:12pt;height:34.5pt" o:ole="">
            <v:imagedata r:id="rId918" o:title=""/>
          </v:shape>
          <o:OLEObject Type="Embed" ProgID="Equation.DSMT4" ShapeID="_x0000_i1234" DrawAspect="Content" ObjectID="_1803194382" r:id="rId919"/>
        </w:object>
      </w:r>
    </w:p>
    <w:p w14:paraId="55CA462E" w14:textId="77777777" w:rsidR="00C77161" w:rsidRPr="00C77161" w:rsidRDefault="00C77161" w:rsidP="000A2B02">
      <w:pPr>
        <w:tabs>
          <w:tab w:val="left" w:pos="992"/>
          <w:tab w:val="left" w:pos="3402"/>
          <w:tab w:val="left" w:pos="5670"/>
          <w:tab w:val="left" w:pos="7937"/>
        </w:tabs>
        <w:spacing w:beforeLines="30" w:before="72"/>
        <w:jc w:val="both"/>
        <w:rPr>
          <w:rFonts w:cs="Times New Roman"/>
          <w:b/>
          <w:bCs/>
          <w:szCs w:val="26"/>
          <w:lang w:val="pt-BR"/>
        </w:rPr>
      </w:pPr>
      <w:r w:rsidRPr="00C77161">
        <w:rPr>
          <w:rFonts w:cs="Times New Roman"/>
          <w:b/>
          <w:bCs/>
          <w:szCs w:val="26"/>
          <w:lang w:val="pt-BR"/>
        </w:rPr>
        <w:t>II. PHẦN TỰ LUẬN (8,0 ĐIỂM)</w:t>
      </w:r>
    </w:p>
    <w:p w14:paraId="4BF3402E" w14:textId="77777777" w:rsidR="00C77161" w:rsidRPr="00C77161" w:rsidRDefault="00C77161" w:rsidP="000A2B02">
      <w:pPr>
        <w:tabs>
          <w:tab w:val="left" w:pos="992"/>
          <w:tab w:val="left" w:pos="3402"/>
          <w:tab w:val="left" w:pos="5670"/>
          <w:tab w:val="left" w:pos="7937"/>
        </w:tabs>
        <w:spacing w:beforeLines="30" w:before="72"/>
        <w:jc w:val="both"/>
        <w:rPr>
          <w:rFonts w:cs="Times New Roman"/>
          <w:szCs w:val="26"/>
          <w:lang w:val="pt-BR"/>
        </w:rPr>
      </w:pPr>
      <w:r w:rsidRPr="00C77161">
        <w:rPr>
          <w:rFonts w:cs="Times New Roman"/>
          <w:b/>
          <w:bCs/>
          <w:szCs w:val="26"/>
          <w:lang w:val="pt-BR"/>
        </w:rPr>
        <w:t xml:space="preserve">Bài 1: </w:t>
      </w:r>
      <w:r w:rsidRPr="00C77161">
        <w:rPr>
          <w:rFonts w:cs="Times New Roman"/>
          <w:b/>
          <w:szCs w:val="26"/>
          <w:lang w:val="pt-BR"/>
        </w:rPr>
        <w:t xml:space="preserve">(1,0 điểm) </w:t>
      </w:r>
      <w:r w:rsidRPr="00C77161">
        <w:rPr>
          <w:rFonts w:cs="Times New Roman"/>
          <w:szCs w:val="26"/>
          <w:lang w:val="pt-BR"/>
        </w:rPr>
        <w:t>Cho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3474"/>
        <w:gridCol w:w="3474"/>
      </w:tblGrid>
      <w:tr w:rsidR="00C77161" w:rsidRPr="00C77161" w14:paraId="59E9FFEF" w14:textId="77777777" w:rsidTr="006A3ADC">
        <w:tc>
          <w:tcPr>
            <w:tcW w:w="10422" w:type="dxa"/>
            <w:gridSpan w:val="3"/>
            <w:shd w:val="clear" w:color="auto" w:fill="D5DCE4"/>
            <w:vAlign w:val="center"/>
          </w:tcPr>
          <w:p w14:paraId="4DF20D03" w14:textId="77777777" w:rsidR="00C77161" w:rsidRPr="00C77161" w:rsidRDefault="00C77161" w:rsidP="000A2B02">
            <w:pPr>
              <w:spacing w:beforeLines="30" w:before="72"/>
              <w:jc w:val="center"/>
              <w:rPr>
                <w:rFonts w:eastAsia="Times New Roman" w:cs="Times New Roman"/>
                <w:b/>
                <w:bCs/>
                <w:szCs w:val="26"/>
                <w:lang w:val="pt-BR"/>
              </w:rPr>
            </w:pPr>
            <w:r w:rsidRPr="00C77161">
              <w:rPr>
                <w:rFonts w:eastAsia="Times New Roman" w:cs="Times New Roman"/>
                <w:b/>
                <w:bCs/>
                <w:szCs w:val="26"/>
                <w:lang w:val="pt-BR"/>
              </w:rPr>
              <w:t>Thống kê môn thể thao ưa thích nhất của học sinh lớp 8B</w:t>
            </w:r>
          </w:p>
        </w:tc>
      </w:tr>
      <w:tr w:rsidR="00C77161" w:rsidRPr="00C77161" w14:paraId="2342A5F3" w14:textId="77777777" w:rsidTr="006A3ADC">
        <w:tc>
          <w:tcPr>
            <w:tcW w:w="3474" w:type="dxa"/>
            <w:shd w:val="clear" w:color="auto" w:fill="D5DCE4"/>
            <w:vAlign w:val="center"/>
          </w:tcPr>
          <w:p w14:paraId="010C577C" w14:textId="77777777" w:rsidR="00C77161" w:rsidRPr="00C77161" w:rsidRDefault="00C77161" w:rsidP="000A2B02">
            <w:pPr>
              <w:spacing w:beforeLines="30" w:before="72"/>
              <w:jc w:val="center"/>
              <w:rPr>
                <w:rFonts w:eastAsia="Times New Roman" w:cs="Times New Roman"/>
                <w:b/>
                <w:bCs/>
                <w:szCs w:val="26"/>
              </w:rPr>
            </w:pPr>
            <w:r w:rsidRPr="00C77161">
              <w:rPr>
                <w:rFonts w:eastAsia="Arial" w:cs="Times New Roman"/>
                <w:b/>
                <w:bCs/>
                <w:szCs w:val="26"/>
              </w:rPr>
              <w:t>Môn thể thao</w:t>
            </w:r>
          </w:p>
        </w:tc>
        <w:tc>
          <w:tcPr>
            <w:tcW w:w="3474" w:type="dxa"/>
            <w:shd w:val="clear" w:color="auto" w:fill="D5DCE4"/>
            <w:vAlign w:val="center"/>
          </w:tcPr>
          <w:p w14:paraId="5184D37D" w14:textId="77777777" w:rsidR="00C77161" w:rsidRPr="00C77161" w:rsidRDefault="00C77161" w:rsidP="000A2B02">
            <w:pPr>
              <w:spacing w:beforeLines="30" w:before="72"/>
              <w:jc w:val="center"/>
              <w:rPr>
                <w:rFonts w:eastAsia="Times New Roman" w:cs="Times New Roman"/>
                <w:b/>
                <w:bCs/>
                <w:szCs w:val="26"/>
              </w:rPr>
            </w:pPr>
            <w:r w:rsidRPr="00C77161">
              <w:rPr>
                <w:rFonts w:eastAsia="Arial" w:cs="Times New Roman"/>
                <w:b/>
                <w:bCs/>
                <w:szCs w:val="26"/>
              </w:rPr>
              <w:t>Số học sinh chọn</w:t>
            </w:r>
          </w:p>
        </w:tc>
        <w:tc>
          <w:tcPr>
            <w:tcW w:w="3474" w:type="dxa"/>
            <w:shd w:val="clear" w:color="auto" w:fill="D5DCE4"/>
            <w:vAlign w:val="center"/>
          </w:tcPr>
          <w:p w14:paraId="6FB23907" w14:textId="77777777" w:rsidR="00C77161" w:rsidRPr="00C77161" w:rsidRDefault="00C77161" w:rsidP="000A2B02">
            <w:pPr>
              <w:spacing w:beforeLines="30" w:before="72"/>
              <w:jc w:val="center"/>
              <w:rPr>
                <w:rFonts w:eastAsia="Times New Roman" w:cs="Times New Roman"/>
                <w:b/>
                <w:bCs/>
                <w:szCs w:val="26"/>
              </w:rPr>
            </w:pPr>
            <w:r w:rsidRPr="00C77161">
              <w:rPr>
                <w:rFonts w:eastAsia="Arial" w:cs="Times New Roman"/>
                <w:b/>
                <w:bCs/>
                <w:szCs w:val="26"/>
              </w:rPr>
              <w:t>Tỉ số phần trăm</w:t>
            </w:r>
          </w:p>
        </w:tc>
      </w:tr>
      <w:tr w:rsidR="00C77161" w:rsidRPr="00C77161" w14:paraId="2A1036BC" w14:textId="77777777" w:rsidTr="006A3ADC">
        <w:tc>
          <w:tcPr>
            <w:tcW w:w="3474" w:type="dxa"/>
            <w:shd w:val="clear" w:color="auto" w:fill="D5DCE4"/>
            <w:vAlign w:val="center"/>
          </w:tcPr>
          <w:p w14:paraId="4EE51E0A" w14:textId="77777777" w:rsidR="00C77161" w:rsidRPr="00C77161" w:rsidRDefault="00C77161" w:rsidP="000A2B02">
            <w:pPr>
              <w:spacing w:beforeLines="30" w:before="72"/>
              <w:jc w:val="center"/>
              <w:rPr>
                <w:rFonts w:eastAsia="Times New Roman" w:cs="Times New Roman"/>
                <w:szCs w:val="26"/>
              </w:rPr>
            </w:pPr>
            <w:r w:rsidRPr="00C77161">
              <w:rPr>
                <w:rFonts w:eastAsia="Courier New" w:cs="Times New Roman"/>
                <w:szCs w:val="26"/>
              </w:rPr>
              <w:t>Bóng đá</w:t>
            </w:r>
          </w:p>
        </w:tc>
        <w:tc>
          <w:tcPr>
            <w:tcW w:w="3474" w:type="dxa"/>
            <w:vAlign w:val="center"/>
          </w:tcPr>
          <w:p w14:paraId="46BE3967"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20</w:t>
            </w:r>
          </w:p>
        </w:tc>
        <w:tc>
          <w:tcPr>
            <w:tcW w:w="3474" w:type="dxa"/>
            <w:shd w:val="clear" w:color="auto" w:fill="auto"/>
            <w:vAlign w:val="center"/>
          </w:tcPr>
          <w:p w14:paraId="0AAD011C"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47%</w:t>
            </w:r>
          </w:p>
        </w:tc>
      </w:tr>
      <w:tr w:rsidR="00C77161" w:rsidRPr="00C77161" w14:paraId="1C45BE8E" w14:textId="77777777" w:rsidTr="006A3ADC">
        <w:tc>
          <w:tcPr>
            <w:tcW w:w="3474" w:type="dxa"/>
            <w:shd w:val="clear" w:color="auto" w:fill="D5DCE4"/>
            <w:vAlign w:val="center"/>
          </w:tcPr>
          <w:p w14:paraId="4B10A08A"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Bóng chuyền</w:t>
            </w:r>
          </w:p>
        </w:tc>
        <w:tc>
          <w:tcPr>
            <w:tcW w:w="3474" w:type="dxa"/>
            <w:vAlign w:val="center"/>
          </w:tcPr>
          <w:p w14:paraId="57EBAA98"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7</w:t>
            </w:r>
          </w:p>
        </w:tc>
        <w:tc>
          <w:tcPr>
            <w:tcW w:w="3474" w:type="dxa"/>
            <w:shd w:val="clear" w:color="auto" w:fill="auto"/>
            <w:vAlign w:val="center"/>
          </w:tcPr>
          <w:p w14:paraId="06FC689B"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17%</w:t>
            </w:r>
          </w:p>
        </w:tc>
      </w:tr>
      <w:tr w:rsidR="00C77161" w:rsidRPr="00C77161" w14:paraId="3E84050B" w14:textId="77777777" w:rsidTr="006A3ADC">
        <w:tc>
          <w:tcPr>
            <w:tcW w:w="3474" w:type="dxa"/>
            <w:shd w:val="clear" w:color="auto" w:fill="D5DCE4"/>
            <w:vAlign w:val="center"/>
          </w:tcPr>
          <w:p w14:paraId="3AAC0290"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Bóng bàn</w:t>
            </w:r>
          </w:p>
        </w:tc>
        <w:tc>
          <w:tcPr>
            <w:tcW w:w="3474" w:type="dxa"/>
            <w:vAlign w:val="center"/>
          </w:tcPr>
          <w:p w14:paraId="73EB11E5"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7</w:t>
            </w:r>
          </w:p>
        </w:tc>
        <w:tc>
          <w:tcPr>
            <w:tcW w:w="3474" w:type="dxa"/>
            <w:shd w:val="clear" w:color="auto" w:fill="auto"/>
            <w:vAlign w:val="center"/>
          </w:tcPr>
          <w:p w14:paraId="1C1A7841"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17%</w:t>
            </w:r>
          </w:p>
        </w:tc>
      </w:tr>
      <w:tr w:rsidR="00C77161" w:rsidRPr="00C77161" w14:paraId="3A3A8D8D" w14:textId="77777777" w:rsidTr="006A3ADC">
        <w:tc>
          <w:tcPr>
            <w:tcW w:w="3474" w:type="dxa"/>
            <w:shd w:val="clear" w:color="auto" w:fill="D5DCE4"/>
            <w:vAlign w:val="center"/>
          </w:tcPr>
          <w:p w14:paraId="69C25002" w14:textId="77777777" w:rsidR="00C77161" w:rsidRPr="00C77161" w:rsidRDefault="00C77161" w:rsidP="000A2B02">
            <w:pPr>
              <w:spacing w:beforeLines="30" w:before="72"/>
              <w:jc w:val="center"/>
              <w:rPr>
                <w:rFonts w:eastAsia="Times New Roman" w:cs="Times New Roman"/>
                <w:szCs w:val="26"/>
              </w:rPr>
            </w:pPr>
            <w:r w:rsidRPr="00C77161">
              <w:rPr>
                <w:rFonts w:eastAsia="Arial" w:cs="Times New Roman"/>
                <w:szCs w:val="26"/>
              </w:rPr>
              <w:t>Cầu lông</w:t>
            </w:r>
          </w:p>
        </w:tc>
        <w:tc>
          <w:tcPr>
            <w:tcW w:w="3474" w:type="dxa"/>
            <w:vAlign w:val="center"/>
          </w:tcPr>
          <w:p w14:paraId="5E8454D6"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8</w:t>
            </w:r>
          </w:p>
        </w:tc>
        <w:tc>
          <w:tcPr>
            <w:tcW w:w="3474" w:type="dxa"/>
            <w:shd w:val="clear" w:color="auto" w:fill="auto"/>
            <w:vAlign w:val="center"/>
          </w:tcPr>
          <w:p w14:paraId="15B7761A" w14:textId="77777777" w:rsidR="00C77161" w:rsidRPr="00C77161" w:rsidRDefault="00C77161" w:rsidP="000A2B02">
            <w:pPr>
              <w:spacing w:beforeLines="30" w:before="72"/>
              <w:jc w:val="center"/>
              <w:rPr>
                <w:rFonts w:eastAsia="Times New Roman" w:cs="Times New Roman"/>
                <w:szCs w:val="26"/>
              </w:rPr>
            </w:pPr>
            <w:r w:rsidRPr="00C77161">
              <w:rPr>
                <w:rFonts w:eastAsia="Times New Roman" w:cs="Times New Roman"/>
                <w:szCs w:val="26"/>
              </w:rPr>
              <w:t>19%</w:t>
            </w:r>
          </w:p>
        </w:tc>
      </w:tr>
    </w:tbl>
    <w:p w14:paraId="73552659" w14:textId="77777777" w:rsidR="00C77161" w:rsidRPr="00C77161" w:rsidRDefault="00C77161" w:rsidP="000A2B02">
      <w:pPr>
        <w:tabs>
          <w:tab w:val="left" w:pos="992"/>
          <w:tab w:val="left" w:pos="3402"/>
          <w:tab w:val="left" w:pos="5670"/>
          <w:tab w:val="left" w:pos="7937"/>
        </w:tabs>
        <w:spacing w:beforeLines="30" w:before="72"/>
        <w:jc w:val="both"/>
        <w:rPr>
          <w:rFonts w:cs="Times New Roman"/>
          <w:bCs/>
          <w:szCs w:val="26"/>
        </w:rPr>
      </w:pPr>
      <w:r w:rsidRPr="00C77161">
        <w:rPr>
          <w:rFonts w:cs="Times New Roman"/>
          <w:bCs/>
          <w:szCs w:val="26"/>
        </w:rPr>
        <w:t>Xét tính hợp lý của các nhận định sau:</w:t>
      </w:r>
    </w:p>
    <w:p w14:paraId="24AD1327" w14:textId="77777777" w:rsidR="00C77161" w:rsidRPr="00C77161" w:rsidRDefault="00C77161" w:rsidP="000A2B02">
      <w:pPr>
        <w:tabs>
          <w:tab w:val="left" w:pos="992"/>
          <w:tab w:val="left" w:pos="3402"/>
          <w:tab w:val="left" w:pos="5670"/>
          <w:tab w:val="left" w:pos="7937"/>
        </w:tabs>
        <w:spacing w:beforeLines="30" w:before="72"/>
        <w:jc w:val="both"/>
        <w:rPr>
          <w:rFonts w:cs="Times New Roman"/>
          <w:bCs/>
          <w:szCs w:val="26"/>
        </w:rPr>
      </w:pPr>
      <w:r w:rsidRPr="00C77161">
        <w:rPr>
          <w:rFonts w:cs="Times New Roman"/>
          <w:bCs/>
          <w:szCs w:val="26"/>
        </w:rPr>
        <w:t>a) Tất cả các học sinh đều ưa thích cầu lông.</w:t>
      </w:r>
    </w:p>
    <w:p w14:paraId="1EC48B86" w14:textId="77777777" w:rsidR="00C77161" w:rsidRPr="00C77161" w:rsidRDefault="00C77161" w:rsidP="000A2B02">
      <w:pPr>
        <w:tabs>
          <w:tab w:val="left" w:pos="992"/>
          <w:tab w:val="left" w:pos="3402"/>
          <w:tab w:val="left" w:pos="5670"/>
          <w:tab w:val="left" w:pos="7937"/>
        </w:tabs>
        <w:spacing w:beforeLines="30" w:before="72"/>
        <w:jc w:val="both"/>
        <w:rPr>
          <w:rFonts w:cs="Times New Roman"/>
          <w:bCs/>
          <w:szCs w:val="26"/>
        </w:rPr>
      </w:pPr>
      <w:r w:rsidRPr="00C77161">
        <w:rPr>
          <w:noProof/>
          <w:szCs w:val="26"/>
          <w:lang w:val="en-US"/>
        </w:rPr>
        <w:drawing>
          <wp:anchor distT="0" distB="0" distL="114300" distR="114300" simplePos="0" relativeHeight="251691008" behindDoc="0" locked="0" layoutInCell="1" hidden="0" allowOverlap="1" wp14:anchorId="3F67188C" wp14:editId="712593F7">
            <wp:simplePos x="0" y="0"/>
            <wp:positionH relativeFrom="column">
              <wp:posOffset>4825365</wp:posOffset>
            </wp:positionH>
            <wp:positionV relativeFrom="paragraph">
              <wp:posOffset>23495</wp:posOffset>
            </wp:positionV>
            <wp:extent cx="1858010" cy="1777365"/>
            <wp:effectExtent l="0" t="0" r="8890" b="0"/>
            <wp:wrapSquare wrapText="bothSides" distT="0" distB="0" distL="114300" distR="114300"/>
            <wp:docPr id="1927627246" name="image181.png"/>
            <wp:cNvGraphicFramePr/>
            <a:graphic xmlns:a="http://schemas.openxmlformats.org/drawingml/2006/main">
              <a:graphicData uri="http://schemas.openxmlformats.org/drawingml/2006/picture">
                <pic:pic xmlns:pic="http://schemas.openxmlformats.org/drawingml/2006/picture">
                  <pic:nvPicPr>
                    <pic:cNvPr id="0" name="image181.png"/>
                    <pic:cNvPicPr preferRelativeResize="0"/>
                  </pic:nvPicPr>
                  <pic:blipFill>
                    <a:blip r:embed="rId920"/>
                    <a:srcRect/>
                    <a:stretch>
                      <a:fillRect/>
                    </a:stretch>
                  </pic:blipFill>
                  <pic:spPr>
                    <a:xfrm>
                      <a:off x="0" y="0"/>
                      <a:ext cx="1858010" cy="1777365"/>
                    </a:xfrm>
                    <a:prstGeom prst="rect">
                      <a:avLst/>
                    </a:prstGeom>
                    <a:ln/>
                  </pic:spPr>
                </pic:pic>
              </a:graphicData>
            </a:graphic>
            <wp14:sizeRelH relativeFrom="margin">
              <wp14:pctWidth>0</wp14:pctWidth>
            </wp14:sizeRelH>
            <wp14:sizeRelV relativeFrom="margin">
              <wp14:pctHeight>0</wp14:pctHeight>
            </wp14:sizeRelV>
          </wp:anchor>
        </w:drawing>
      </w:r>
      <w:r w:rsidRPr="00C77161">
        <w:rPr>
          <w:rFonts w:cs="Times New Roman"/>
          <w:bCs/>
          <w:szCs w:val="26"/>
        </w:rPr>
        <w:t>b) Phần lớn các bạn học sinh ưa thích bóng đá.</w:t>
      </w:r>
    </w:p>
    <w:p w14:paraId="75294AAD" w14:textId="77777777" w:rsidR="00C77161" w:rsidRPr="00C77161" w:rsidRDefault="00C77161" w:rsidP="000A2B02">
      <w:pPr>
        <w:pBdr>
          <w:top w:val="nil"/>
          <w:left w:val="nil"/>
          <w:bottom w:val="nil"/>
          <w:right w:val="nil"/>
          <w:between w:val="nil"/>
        </w:pBdr>
        <w:spacing w:beforeLines="30" w:before="72"/>
        <w:jc w:val="both"/>
        <w:rPr>
          <w:rFonts w:eastAsia="Times New Roman" w:cs="Times New Roman"/>
          <w:color w:val="000000"/>
          <w:szCs w:val="26"/>
        </w:rPr>
      </w:pPr>
      <w:r w:rsidRPr="00C77161">
        <w:rPr>
          <w:rFonts w:cs="Times New Roman"/>
          <w:b/>
          <w:szCs w:val="26"/>
        </w:rPr>
        <w:t xml:space="preserve">Bài 2: (1,0 điểm) </w:t>
      </w:r>
      <w:r w:rsidRPr="00C77161">
        <w:rPr>
          <w:rFonts w:eastAsia="Times New Roman" w:cs="Times New Roman"/>
          <w:color w:val="000000"/>
          <w:szCs w:val="26"/>
        </w:rPr>
        <w:t xml:space="preserve">Khi thiết kế một cái thang gấp </w:t>
      </w:r>
      <w:r w:rsidRPr="00C77161">
        <w:rPr>
          <w:rFonts w:eastAsia="Times New Roman" w:cs="Times New Roman"/>
          <w:i/>
          <w:color w:val="000000"/>
          <w:szCs w:val="26"/>
        </w:rPr>
        <w:t>(như hình vẽ bên)</w:t>
      </w:r>
      <w:r w:rsidRPr="00C77161">
        <w:rPr>
          <w:rFonts w:eastAsia="Times New Roman" w:cs="Times New Roman"/>
          <w:color w:val="000000"/>
          <w:szCs w:val="26"/>
        </w:rPr>
        <w:t>, để đảm bảo an toàn người thợ đã làm thêm một thanh ngang</w:t>
      </w:r>
      <w:r w:rsidRPr="00C77161">
        <w:rPr>
          <w:rFonts w:eastAsia="Times New Roman" w:cs="Times New Roman"/>
          <w:color w:val="000000"/>
          <w:szCs w:val="26"/>
          <w:vertAlign w:val="subscript"/>
        </w:rPr>
        <w:t xml:space="preserve"> MN</w:t>
      </w:r>
      <w:r w:rsidRPr="00C77161">
        <w:rPr>
          <w:rFonts w:eastAsia="Times New Roman" w:cs="Times New Roman"/>
          <w:color w:val="000000"/>
          <w:szCs w:val="26"/>
        </w:rPr>
        <w:t xml:space="preserve"> được đặt ở chính giữa để giữ cố định hai bên thang biết MN</w:t>
      </w:r>
      <w:r w:rsidRPr="00C77161">
        <w:rPr>
          <w:rFonts w:eastAsia="Times New Roman" w:cs="Times New Roman"/>
          <w:color w:val="000000"/>
          <w:szCs w:val="26"/>
          <w:vertAlign w:val="subscript"/>
        </w:rPr>
        <w:t xml:space="preserve"> </w:t>
      </w:r>
      <w:r w:rsidRPr="00C77161">
        <w:rPr>
          <w:rFonts w:eastAsia="Times New Roman" w:cs="Times New Roman"/>
          <w:color w:val="000000"/>
          <w:szCs w:val="26"/>
        </w:rPr>
        <w:t>là đường trung bình của ∆ABC, BC = 80cm. Hỏi người thợ đã làm thanh ngang MN đó dài bao nhiêu ?</w:t>
      </w:r>
      <w:r w:rsidRPr="00C77161">
        <w:rPr>
          <w:color w:val="0D0D0D"/>
          <w:szCs w:val="26"/>
        </w:rPr>
        <w:t xml:space="preserve"> </w:t>
      </w:r>
    </w:p>
    <w:p w14:paraId="4C22B520" w14:textId="77777777" w:rsidR="00C77161" w:rsidRPr="00C77161" w:rsidRDefault="00C77161" w:rsidP="000A2B02">
      <w:pPr>
        <w:spacing w:beforeLines="30" w:before="72"/>
        <w:jc w:val="both"/>
        <w:rPr>
          <w:rFonts w:cs="Times New Roman"/>
          <w:b/>
          <w:szCs w:val="26"/>
        </w:rPr>
      </w:pPr>
    </w:p>
    <w:p w14:paraId="6A8B6437" w14:textId="77777777" w:rsidR="00C77161" w:rsidRPr="00C77161" w:rsidRDefault="00C77161" w:rsidP="000A2B02">
      <w:pPr>
        <w:spacing w:beforeLines="30" w:before="72"/>
        <w:rPr>
          <w:rFonts w:cs="Times New Roman"/>
          <w:szCs w:val="26"/>
        </w:rPr>
      </w:pPr>
      <w:r w:rsidRPr="00C77161">
        <w:rPr>
          <w:rFonts w:cs="Times New Roman"/>
          <w:b/>
          <w:szCs w:val="26"/>
        </w:rPr>
        <w:t xml:space="preserve">Bài 3: (1,0 điểm) </w:t>
      </w:r>
      <w:r w:rsidRPr="00C77161">
        <w:rPr>
          <w:rFonts w:cs="Times New Roman"/>
          <w:szCs w:val="26"/>
        </w:rPr>
        <w:t xml:space="preserve">Cho tập hợp </w:t>
      </w:r>
      <w:r w:rsidRPr="00C77161">
        <w:rPr>
          <w:position w:val="-14"/>
          <w:szCs w:val="26"/>
        </w:rPr>
        <w:object w:dxaOrig="1300" w:dyaOrig="420" w14:anchorId="1DACB61C">
          <v:shape id="_x0000_i1235" type="#_x0000_t75" style="width:64.5pt;height:21.75pt" o:ole="">
            <v:imagedata r:id="rId921" o:title=""/>
          </v:shape>
          <o:OLEObject Type="Embed" ProgID="Equation.DSMT4" ShapeID="_x0000_i1235" DrawAspect="Content" ObjectID="_1803194383" r:id="rId922"/>
        </w:object>
      </w:r>
      <w:r w:rsidRPr="00C77161">
        <w:rPr>
          <w:rFonts w:cs="Times New Roman"/>
          <w:szCs w:val="26"/>
        </w:rPr>
        <w:t xml:space="preserve"> và </w:t>
      </w:r>
      <w:r w:rsidRPr="00C77161">
        <w:rPr>
          <w:position w:val="-14"/>
          <w:szCs w:val="26"/>
        </w:rPr>
        <w:object w:dxaOrig="1260" w:dyaOrig="420" w14:anchorId="05D31EA0">
          <v:shape id="_x0000_i1236" type="#_x0000_t75" style="width:63.75pt;height:21.75pt" o:ole="">
            <v:imagedata r:id="rId923" o:title=""/>
          </v:shape>
          <o:OLEObject Type="Embed" ProgID="Equation.DSMT4" ShapeID="_x0000_i1236" DrawAspect="Content" ObjectID="_1803194384" r:id="rId924"/>
        </w:object>
      </w:r>
      <w:r w:rsidRPr="00C77161">
        <w:rPr>
          <w:rFonts w:cs="Times New Roman"/>
          <w:szCs w:val="26"/>
        </w:rPr>
        <w:t xml:space="preserve"> . Lập ra tất cả các số có hai chữ số </w:t>
      </w:r>
      <w:r w:rsidRPr="00C77161">
        <w:rPr>
          <w:position w:val="-6"/>
          <w:szCs w:val="26"/>
        </w:rPr>
        <w:object w:dxaOrig="320" w:dyaOrig="360" w14:anchorId="0F4A9A6C">
          <v:shape id="_x0000_i1237" type="#_x0000_t75" style="width:16.5pt;height:18pt" o:ole="">
            <v:imagedata r:id="rId925" o:title=""/>
          </v:shape>
          <o:OLEObject Type="Embed" ProgID="Equation.DSMT4" ShapeID="_x0000_i1237" DrawAspect="Content" ObjectID="_1803194385" r:id="rId926"/>
        </w:object>
      </w:r>
      <w:r w:rsidRPr="00C77161">
        <w:rPr>
          <w:rFonts w:cs="Times New Roman"/>
          <w:szCs w:val="26"/>
        </w:rPr>
        <w:t xml:space="preserve">, trong đó </w:t>
      </w:r>
      <w:r w:rsidRPr="00C77161">
        <w:rPr>
          <w:position w:val="-6"/>
          <w:szCs w:val="26"/>
        </w:rPr>
        <w:object w:dxaOrig="660" w:dyaOrig="279" w14:anchorId="3C12E0D9">
          <v:shape id="_x0000_i1238" type="#_x0000_t75" style="width:33.75pt;height:13.5pt" o:ole="">
            <v:imagedata r:id="rId927" o:title=""/>
          </v:shape>
          <o:OLEObject Type="Embed" ProgID="Equation.DSMT4" ShapeID="_x0000_i1238" DrawAspect="Content" ObjectID="_1803194386" r:id="rId928"/>
        </w:object>
      </w:r>
      <w:r w:rsidRPr="00C77161">
        <w:rPr>
          <w:rFonts w:cs="Times New Roman"/>
          <w:szCs w:val="26"/>
        </w:rPr>
        <w:t xml:space="preserve"> và </w:t>
      </w:r>
      <w:r w:rsidRPr="00C77161">
        <w:rPr>
          <w:position w:val="-6"/>
          <w:szCs w:val="26"/>
        </w:rPr>
        <w:object w:dxaOrig="620" w:dyaOrig="300" w14:anchorId="3B48C6D7">
          <v:shape id="_x0000_i1239" type="#_x0000_t75" style="width:31.5pt;height:15.75pt" o:ole="">
            <v:imagedata r:id="rId929" o:title=""/>
          </v:shape>
          <o:OLEObject Type="Embed" ProgID="Equation.DSMT4" ShapeID="_x0000_i1239" DrawAspect="Content" ObjectID="_1803194387" r:id="rId930"/>
        </w:object>
      </w:r>
      <w:r w:rsidRPr="00C77161">
        <w:rPr>
          <w:rFonts w:cs="Times New Roman"/>
          <w:szCs w:val="26"/>
        </w:rPr>
        <w:t>. Xét biến cố A: "Số tự nhiên lập được là số chia hết cho 5".</w:t>
      </w:r>
      <w:r w:rsidRPr="00C77161">
        <w:rPr>
          <w:rFonts w:cs="Times New Roman"/>
          <w:szCs w:val="26"/>
        </w:rPr>
        <w:br/>
        <w:t>a) Viết tập hợp T các kết quả thuận lợi của biến cố A.</w:t>
      </w:r>
      <w:r w:rsidRPr="00C77161">
        <w:rPr>
          <w:rFonts w:cs="Times New Roman"/>
          <w:szCs w:val="26"/>
        </w:rPr>
        <w:br/>
        <w:t>b) Tính xác suất của biến cố A.</w:t>
      </w:r>
    </w:p>
    <w:p w14:paraId="009078C9" w14:textId="77777777" w:rsidR="00C77161" w:rsidRPr="00C77161" w:rsidRDefault="00C77161" w:rsidP="000A2B02">
      <w:pPr>
        <w:spacing w:beforeLines="30" w:before="72"/>
        <w:rPr>
          <w:rFonts w:cs="Times New Roman"/>
          <w:szCs w:val="26"/>
        </w:rPr>
      </w:pPr>
      <w:r w:rsidRPr="00C77161">
        <w:rPr>
          <w:rFonts w:cs="Times New Roman"/>
          <w:b/>
          <w:szCs w:val="26"/>
        </w:rPr>
        <w:t xml:space="preserve">Bài 4: (1,0 điểm). </w:t>
      </w:r>
      <w:r w:rsidRPr="00C77161">
        <w:rPr>
          <w:rFonts w:cs="Times New Roman"/>
          <w:szCs w:val="26"/>
        </w:rPr>
        <w:t>Một hộp có 50 chiếc thẻ cùng loại, mỗi thẻ được ghi một trong các số nguyên dương khác nhau từ 1 đến 50. Lấy ngẫu nhiên một thẻ trong hộp, ghi lại số thẻ lấy ra và bỏ lại thẻ đó vào hộp.</w:t>
      </w:r>
      <w:r w:rsidRPr="00C77161">
        <w:rPr>
          <w:rFonts w:cs="Times New Roman"/>
          <w:szCs w:val="26"/>
        </w:rPr>
        <w:br/>
      </w:r>
      <w:r w:rsidRPr="00C77161">
        <w:rPr>
          <w:rFonts w:cs="Times New Roman"/>
          <w:szCs w:val="26"/>
        </w:rPr>
        <w:lastRenderedPageBreak/>
        <w:t>a) Tính xác suất biến cố A: “Thẻ lấy ra ghi số là bình phương của một số tự nhiên”.</w:t>
      </w:r>
      <w:r w:rsidRPr="00C77161">
        <w:rPr>
          <w:rFonts w:cs="Times New Roman"/>
          <w:szCs w:val="26"/>
        </w:rPr>
        <w:br/>
        <w:t>b) Khi số lần rút thẻ ngày càng lớn thì xác suất thực nghiệm của biến cố B: "Thẻ lấy ra ghi số</w:t>
      </w:r>
      <w:r w:rsidRPr="00C77161">
        <w:rPr>
          <w:rFonts w:cs="Times New Roman"/>
          <w:szCs w:val="26"/>
        </w:rPr>
        <w:br/>
        <w:t xml:space="preserve">chia hết cho 5 " ngày càng gần đến số thực nào? </w:t>
      </w:r>
    </w:p>
    <w:p w14:paraId="41767296" w14:textId="77777777" w:rsidR="00C77161" w:rsidRPr="00C77161" w:rsidRDefault="00C77161" w:rsidP="000A2B02">
      <w:pPr>
        <w:pBdr>
          <w:top w:val="nil"/>
          <w:left w:val="nil"/>
          <w:bottom w:val="nil"/>
          <w:right w:val="nil"/>
          <w:between w:val="nil"/>
        </w:pBdr>
        <w:spacing w:beforeLines="30" w:before="72"/>
        <w:jc w:val="both"/>
        <w:rPr>
          <w:rFonts w:eastAsia="Times New Roman" w:cs="Times New Roman"/>
          <w:color w:val="000000"/>
          <w:szCs w:val="26"/>
        </w:rPr>
      </w:pPr>
      <w:r w:rsidRPr="00C77161">
        <w:rPr>
          <w:rFonts w:eastAsia="Calibri" w:cs="Calibri"/>
          <w:noProof/>
          <w:szCs w:val="26"/>
          <w:lang w:val="en-US"/>
        </w:rPr>
        <w:drawing>
          <wp:anchor distT="0" distB="0" distL="114300" distR="114300" simplePos="0" relativeHeight="251688960" behindDoc="0" locked="0" layoutInCell="1" hidden="0" allowOverlap="1" wp14:anchorId="49AA5428" wp14:editId="37B46F5C">
            <wp:simplePos x="0" y="0"/>
            <wp:positionH relativeFrom="column">
              <wp:posOffset>2659380</wp:posOffset>
            </wp:positionH>
            <wp:positionV relativeFrom="paragraph">
              <wp:posOffset>145415</wp:posOffset>
            </wp:positionV>
            <wp:extent cx="4067175" cy="2430780"/>
            <wp:effectExtent l="0" t="0" r="9525" b="7620"/>
            <wp:wrapSquare wrapText="bothSides" distT="0" distB="0" distL="114300" distR="114300"/>
            <wp:docPr id="1927627244"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931"/>
                    <a:srcRect/>
                    <a:stretch>
                      <a:fillRect/>
                    </a:stretch>
                  </pic:blipFill>
                  <pic:spPr>
                    <a:xfrm>
                      <a:off x="0" y="0"/>
                      <a:ext cx="4067175" cy="2430780"/>
                    </a:xfrm>
                    <a:prstGeom prst="rect">
                      <a:avLst/>
                    </a:prstGeom>
                    <a:ln/>
                  </pic:spPr>
                </pic:pic>
              </a:graphicData>
            </a:graphic>
            <wp14:sizeRelH relativeFrom="margin">
              <wp14:pctWidth>0</wp14:pctWidth>
            </wp14:sizeRelH>
            <wp14:sizeRelV relativeFrom="margin">
              <wp14:pctHeight>0</wp14:pctHeight>
            </wp14:sizeRelV>
          </wp:anchor>
        </w:drawing>
      </w:r>
      <w:r w:rsidRPr="00C77161">
        <w:rPr>
          <w:rFonts w:cs="Times New Roman"/>
          <w:b/>
          <w:szCs w:val="26"/>
        </w:rPr>
        <w:t xml:space="preserve">Bài 5:(1,0 điểm). </w:t>
      </w:r>
      <w:r w:rsidRPr="00C77161">
        <w:rPr>
          <w:rFonts w:eastAsia="Times New Roman" w:cs="Times New Roman"/>
          <w:color w:val="000000"/>
          <w:szCs w:val="26"/>
        </w:rPr>
        <w:t>Theo dữ liệu của Tổng Cục Du lịch, tính chung trong 11 tháng của năm 2022 Việt Nam ghi nhận đã đón tiếp 2,95 triệu lượt khách quốc tế từ nhiều nơi. Biểu đồ hình quạt bên biểu diễn thị trường lượng khách quốc tế đã đến Việt Nam được phân theo các châu lục.</w:t>
      </w:r>
    </w:p>
    <w:p w14:paraId="7816CDD7" w14:textId="77777777" w:rsidR="00C77161" w:rsidRPr="00C77161" w:rsidRDefault="00C77161" w:rsidP="0035765C">
      <w:pPr>
        <w:numPr>
          <w:ilvl w:val="1"/>
          <w:numId w:val="57"/>
        </w:numPr>
        <w:pBdr>
          <w:top w:val="nil"/>
          <w:left w:val="nil"/>
          <w:bottom w:val="nil"/>
          <w:right w:val="nil"/>
          <w:between w:val="nil"/>
        </w:pBdr>
        <w:spacing w:beforeLines="30" w:before="72"/>
        <w:ind w:left="284" w:firstLine="0"/>
        <w:jc w:val="both"/>
        <w:rPr>
          <w:rFonts w:eastAsia="Times New Roman" w:cs="Times New Roman"/>
          <w:b/>
          <w:color w:val="000000"/>
          <w:szCs w:val="26"/>
        </w:rPr>
      </w:pPr>
      <w:r w:rsidRPr="00C77161">
        <w:rPr>
          <w:rFonts w:eastAsia="Times New Roman" w:cs="Times New Roman"/>
          <w:color w:val="000000"/>
          <w:szCs w:val="26"/>
        </w:rPr>
        <w:t xml:space="preserve">Việt Nam ghi nhận lượt khách chủ yếu đến từ châu lục nào ? Bao nhiêu lượt khách? </w:t>
      </w:r>
    </w:p>
    <w:p w14:paraId="1DE3A53F" w14:textId="77777777" w:rsidR="00C77161" w:rsidRPr="00C77161" w:rsidRDefault="00C77161" w:rsidP="0035765C">
      <w:pPr>
        <w:numPr>
          <w:ilvl w:val="1"/>
          <w:numId w:val="57"/>
        </w:numPr>
        <w:pBdr>
          <w:top w:val="nil"/>
          <w:left w:val="nil"/>
          <w:bottom w:val="nil"/>
          <w:right w:val="nil"/>
          <w:between w:val="nil"/>
        </w:pBdr>
        <w:spacing w:beforeLines="30" w:before="72"/>
        <w:ind w:left="284" w:firstLine="0"/>
        <w:jc w:val="both"/>
        <w:rPr>
          <w:rFonts w:eastAsia="Times New Roman" w:cs="Times New Roman"/>
          <w:b/>
          <w:color w:val="000000"/>
          <w:szCs w:val="26"/>
        </w:rPr>
      </w:pPr>
      <w:r w:rsidRPr="00C77161">
        <w:rPr>
          <w:rFonts w:eastAsia="Times New Roman" w:cs="Times New Roman"/>
          <w:color w:val="000000"/>
          <w:szCs w:val="26"/>
        </w:rPr>
        <w:t>Số lượt khách quốc tế đến từ khu vực Châu Mỹ ít hơn từ khu vực Châu Âu là bao nhiêu?</w:t>
      </w:r>
    </w:p>
    <w:p w14:paraId="41472A58" w14:textId="77777777" w:rsidR="00C77161" w:rsidRPr="00C77161" w:rsidRDefault="00C77161" w:rsidP="000A2B02">
      <w:pPr>
        <w:pBdr>
          <w:top w:val="nil"/>
          <w:left w:val="nil"/>
          <w:bottom w:val="nil"/>
          <w:right w:val="nil"/>
          <w:between w:val="nil"/>
        </w:pBdr>
        <w:spacing w:beforeLines="30" w:before="72"/>
        <w:ind w:left="284"/>
        <w:jc w:val="both"/>
        <w:rPr>
          <w:rFonts w:eastAsia="Times New Roman" w:cs="Times New Roman"/>
          <w:b/>
          <w:i/>
          <w:color w:val="000000"/>
          <w:szCs w:val="26"/>
        </w:rPr>
      </w:pPr>
      <w:r w:rsidRPr="00C77161">
        <w:rPr>
          <w:rFonts w:eastAsia="Times New Roman" w:cs="Times New Roman"/>
          <w:i/>
          <w:color w:val="000000"/>
          <w:szCs w:val="26"/>
        </w:rPr>
        <w:t>(Làm tròn đến chữ số hàng phần mười – đơn vị triệu người)</w:t>
      </w:r>
    </w:p>
    <w:p w14:paraId="62303E3E" w14:textId="77777777" w:rsidR="00C77161" w:rsidRPr="00C77161" w:rsidRDefault="00C77161" w:rsidP="000A2B02">
      <w:pPr>
        <w:spacing w:beforeLines="30" w:before="72"/>
        <w:rPr>
          <w:rFonts w:cs="Times New Roman"/>
          <w:bCs/>
          <w:szCs w:val="26"/>
        </w:rPr>
      </w:pPr>
      <w:r w:rsidRPr="00C77161">
        <w:rPr>
          <w:rFonts w:cs="Times New Roman"/>
          <w:b/>
          <w:szCs w:val="26"/>
        </w:rPr>
        <w:t xml:space="preserve">Bài 6:(2,0 điểm). </w:t>
      </w:r>
      <w:r w:rsidRPr="00C77161">
        <w:rPr>
          <w:rFonts w:cs="Times New Roman"/>
          <w:bCs/>
          <w:szCs w:val="26"/>
        </w:rPr>
        <w:t xml:space="preserve">Cho hình chữ nhật ABCD (AB &gt; BC) và M là trung điểm AB. Tia DM cắt AC, tia CB lần lượt tại N, K. </w:t>
      </w:r>
    </w:p>
    <w:p w14:paraId="6FD0CD47" w14:textId="77777777" w:rsidR="00C77161" w:rsidRPr="00C77161" w:rsidRDefault="00C77161" w:rsidP="000A2B02">
      <w:pPr>
        <w:spacing w:beforeLines="30" w:before="72"/>
        <w:rPr>
          <w:rFonts w:eastAsiaTheme="minorEastAsia" w:cs="Times New Roman"/>
          <w:bCs/>
          <w:szCs w:val="26"/>
        </w:rPr>
      </w:pPr>
      <w:r w:rsidRPr="00C77161">
        <w:rPr>
          <w:rFonts w:cs="Times New Roman"/>
          <w:bCs/>
          <w:szCs w:val="26"/>
        </w:rPr>
        <w:t>a) Tính</w:t>
      </w:r>
      <w:r w:rsidRPr="00C77161">
        <w:rPr>
          <w:position w:val="-26"/>
          <w:szCs w:val="26"/>
        </w:rPr>
        <w:object w:dxaOrig="480" w:dyaOrig="680" w14:anchorId="7200F00F">
          <v:shape id="_x0000_i1240" type="#_x0000_t75" style="width:24pt;height:34.5pt" o:ole="">
            <v:imagedata r:id="rId932" o:title=""/>
          </v:shape>
          <o:OLEObject Type="Embed" ProgID="Equation.DSMT4" ShapeID="_x0000_i1240" DrawAspect="Content" ObjectID="_1803194388" r:id="rId933"/>
        </w:object>
      </w:r>
      <w:r w:rsidRPr="00C77161">
        <w:rPr>
          <w:rFonts w:cs="Times New Roman"/>
          <w:bCs/>
          <w:szCs w:val="26"/>
        </w:rPr>
        <w:t xml:space="preserve"> và </w:t>
      </w:r>
      <w:r w:rsidRPr="00C77161">
        <w:rPr>
          <w:position w:val="-26"/>
          <w:szCs w:val="26"/>
        </w:rPr>
        <w:object w:dxaOrig="499" w:dyaOrig="680" w14:anchorId="29065401">
          <v:shape id="_x0000_i1241" type="#_x0000_t75" style="width:25.5pt;height:34.5pt" o:ole="">
            <v:imagedata r:id="rId934" o:title=""/>
          </v:shape>
          <o:OLEObject Type="Embed" ProgID="Equation.DSMT4" ShapeID="_x0000_i1241" DrawAspect="Content" ObjectID="_1803194389" r:id="rId935"/>
        </w:object>
      </w:r>
      <w:r w:rsidRPr="00C77161">
        <w:rPr>
          <w:rFonts w:eastAsiaTheme="minorEastAsia" w:cs="Times New Roman"/>
          <w:bCs/>
          <w:szCs w:val="26"/>
        </w:rPr>
        <w:t>.</w:t>
      </w:r>
    </w:p>
    <w:p w14:paraId="38600731" w14:textId="77777777" w:rsidR="00C77161" w:rsidRPr="00C77161" w:rsidRDefault="00C77161" w:rsidP="000A2B02">
      <w:pPr>
        <w:spacing w:beforeLines="30" w:before="72"/>
        <w:rPr>
          <w:rFonts w:eastAsiaTheme="minorEastAsia" w:cs="Times New Roman"/>
          <w:bCs/>
          <w:szCs w:val="26"/>
        </w:rPr>
      </w:pPr>
      <w:r w:rsidRPr="00C77161">
        <w:rPr>
          <w:rFonts w:eastAsiaTheme="minorEastAsia" w:cs="Times New Roman"/>
          <w:bCs/>
          <w:szCs w:val="26"/>
        </w:rPr>
        <w:t>b) Chứng minh: ∆CMK cân.</w:t>
      </w:r>
    </w:p>
    <w:p w14:paraId="5700B9F1" w14:textId="77777777" w:rsidR="00C77161" w:rsidRPr="00C77161" w:rsidRDefault="00C77161" w:rsidP="000A2B02">
      <w:pPr>
        <w:spacing w:beforeLines="30" w:before="72"/>
        <w:rPr>
          <w:rFonts w:eastAsiaTheme="minorEastAsia" w:cs="Times New Roman"/>
          <w:bCs/>
          <w:szCs w:val="26"/>
        </w:rPr>
      </w:pPr>
      <w:r w:rsidRPr="00C77161">
        <w:rPr>
          <w:rFonts w:eastAsiaTheme="minorEastAsia" w:cs="Times New Roman"/>
          <w:bCs/>
          <w:szCs w:val="26"/>
        </w:rPr>
        <w:t xml:space="preserve">c) Chứng minh: </w:t>
      </w:r>
      <w:r w:rsidRPr="00C77161">
        <w:rPr>
          <w:position w:val="-12"/>
          <w:szCs w:val="26"/>
        </w:rPr>
        <w:object w:dxaOrig="1600" w:dyaOrig="380" w14:anchorId="72D17B35">
          <v:shape id="_x0000_i1242" type="#_x0000_t75" style="width:80.25pt;height:19.5pt" o:ole="">
            <v:imagedata r:id="rId936" o:title=""/>
          </v:shape>
          <o:OLEObject Type="Embed" ProgID="Equation.DSMT4" ShapeID="_x0000_i1242" DrawAspect="Content" ObjectID="_1803194390" r:id="rId937"/>
        </w:object>
      </w:r>
      <w:r w:rsidRPr="00C77161">
        <w:rPr>
          <w:rFonts w:eastAsiaTheme="minorEastAsia" w:cs="Times New Roman"/>
          <w:bCs/>
          <w:szCs w:val="26"/>
        </w:rPr>
        <w:t xml:space="preserve"> </w:t>
      </w:r>
    </w:p>
    <w:p w14:paraId="51EA35E8" w14:textId="77777777" w:rsidR="00C77161" w:rsidRPr="00C77161" w:rsidRDefault="00C77161" w:rsidP="000A2B02">
      <w:pPr>
        <w:spacing w:beforeLines="30" w:before="72"/>
        <w:rPr>
          <w:rFonts w:cs="Times New Roman"/>
          <w:b/>
          <w:szCs w:val="26"/>
        </w:rPr>
      </w:pPr>
      <w:r w:rsidRPr="00C77161">
        <w:rPr>
          <w:rFonts w:cs="Times New Roman"/>
          <w:b/>
          <w:szCs w:val="26"/>
        </w:rPr>
        <w:t xml:space="preserve">Bài 7:(1,0 điểm). </w:t>
      </w:r>
    </w:p>
    <w:tbl>
      <w:tblPr>
        <w:tblW w:w="0" w:type="auto"/>
        <w:tblInd w:w="-34" w:type="dxa"/>
        <w:tblLook w:val="04A0" w:firstRow="1" w:lastRow="0" w:firstColumn="1" w:lastColumn="0" w:noHBand="0" w:noVBand="1"/>
      </w:tblPr>
      <w:tblGrid>
        <w:gridCol w:w="5387"/>
        <w:gridCol w:w="4896"/>
      </w:tblGrid>
      <w:tr w:rsidR="00C77161" w:rsidRPr="00C77161" w14:paraId="20A9A034" w14:textId="77777777" w:rsidTr="00E43F47">
        <w:tc>
          <w:tcPr>
            <w:tcW w:w="5387" w:type="dxa"/>
            <w:shd w:val="clear" w:color="auto" w:fill="auto"/>
          </w:tcPr>
          <w:p w14:paraId="2122D994" w14:textId="77777777" w:rsidR="00C77161" w:rsidRPr="00C77161" w:rsidRDefault="00C77161" w:rsidP="000A2B02">
            <w:pPr>
              <w:pBdr>
                <w:top w:val="nil"/>
                <w:left w:val="nil"/>
                <w:bottom w:val="nil"/>
                <w:right w:val="nil"/>
                <w:between w:val="nil"/>
              </w:pBdr>
              <w:spacing w:beforeLines="30" w:before="72"/>
              <w:rPr>
                <w:rFonts w:eastAsia="Times New Roman" w:cs="Times New Roman"/>
                <w:szCs w:val="26"/>
              </w:rPr>
            </w:pPr>
            <w:r w:rsidRPr="00C77161">
              <w:rPr>
                <w:rFonts w:eastAsia="Arial" w:cs="Times New Roman"/>
                <w:szCs w:val="26"/>
              </w:rPr>
              <w:t>Độ cao AN và chiều dài bóng nắng của các đoạn thẳng AN, BN trên mặt đất được ghi lại như trong hình bên. Tìm chiều cao AB của cái cây.</w:t>
            </w:r>
          </w:p>
        </w:tc>
        <w:tc>
          <w:tcPr>
            <w:tcW w:w="4896" w:type="dxa"/>
            <w:shd w:val="clear" w:color="auto" w:fill="auto"/>
            <w:vAlign w:val="center"/>
          </w:tcPr>
          <w:p w14:paraId="5101C381" w14:textId="77777777" w:rsidR="00C77161" w:rsidRPr="00C77161" w:rsidRDefault="00C77161" w:rsidP="000A2B02">
            <w:pPr>
              <w:tabs>
                <w:tab w:val="left" w:pos="3402"/>
                <w:tab w:val="left" w:pos="5670"/>
                <w:tab w:val="left" w:pos="7920"/>
              </w:tabs>
              <w:spacing w:beforeLines="30" w:before="72"/>
              <w:jc w:val="center"/>
              <w:rPr>
                <w:rFonts w:eastAsia="Times New Roman" w:cs="Times New Roman"/>
                <w:noProof/>
                <w:szCs w:val="26"/>
              </w:rPr>
            </w:pPr>
            <w:r w:rsidRPr="00C77161">
              <w:rPr>
                <w:rFonts w:eastAsia="Times New Roman" w:cs="Times New Roman"/>
                <w:noProof/>
                <w:szCs w:val="26"/>
                <w:lang w:val="en-US"/>
              </w:rPr>
              <w:drawing>
                <wp:anchor distT="0" distB="0" distL="114300" distR="114300" simplePos="0" relativeHeight="251692032" behindDoc="1" locked="0" layoutInCell="1" allowOverlap="1" wp14:anchorId="7D4B16A2" wp14:editId="44B03685">
                  <wp:simplePos x="0" y="0"/>
                  <wp:positionH relativeFrom="column">
                    <wp:posOffset>1920875</wp:posOffset>
                  </wp:positionH>
                  <wp:positionV relativeFrom="paragraph">
                    <wp:posOffset>-526415</wp:posOffset>
                  </wp:positionV>
                  <wp:extent cx="2057400" cy="1287780"/>
                  <wp:effectExtent l="0" t="0" r="0" b="7620"/>
                  <wp:wrapThrough wrapText="bothSides">
                    <wp:wrapPolygon edited="0">
                      <wp:start x="0" y="0"/>
                      <wp:lineTo x="0" y="21408"/>
                      <wp:lineTo x="21400" y="21408"/>
                      <wp:lineTo x="21400" y="0"/>
                      <wp:lineTo x="0" y="0"/>
                    </wp:wrapPolygon>
                  </wp:wrapThrough>
                  <wp:docPr id="5806895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057400" cy="1287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B6034E" w14:textId="77777777" w:rsidR="00C77161" w:rsidRPr="00C77161" w:rsidRDefault="00C77161" w:rsidP="000A2B02">
            <w:pPr>
              <w:tabs>
                <w:tab w:val="left" w:pos="3402"/>
                <w:tab w:val="left" w:pos="5670"/>
                <w:tab w:val="left" w:pos="7920"/>
              </w:tabs>
              <w:spacing w:beforeLines="30" w:before="72"/>
              <w:jc w:val="center"/>
              <w:rPr>
                <w:rFonts w:eastAsia="Times New Roman" w:cs="Times New Roman"/>
                <w:b/>
                <w:szCs w:val="26"/>
                <w:lang w:val="de-DE"/>
              </w:rPr>
            </w:pPr>
          </w:p>
        </w:tc>
      </w:tr>
    </w:tbl>
    <w:p w14:paraId="2220F9B3" w14:textId="77777777" w:rsidR="0070442A" w:rsidRDefault="0070442A" w:rsidP="000A2B02">
      <w:pPr>
        <w:spacing w:beforeLines="30" w:before="72"/>
        <w:jc w:val="center"/>
        <w:rPr>
          <w:rStyle w:val="fontstyle01"/>
          <w:rFonts w:ascii="Cambria" w:hAnsi="Cambria" w:cs="Times New Roman"/>
          <w:lang w:val="en-US"/>
        </w:rPr>
      </w:pPr>
    </w:p>
    <w:p w14:paraId="3B169B6D" w14:textId="540A7263" w:rsidR="00C77161" w:rsidRPr="00C77161" w:rsidRDefault="007709C2" w:rsidP="000A2B02">
      <w:pPr>
        <w:spacing w:beforeLines="30" w:before="72"/>
        <w:jc w:val="center"/>
        <w:rPr>
          <w:rStyle w:val="fontstyle01"/>
          <w:rFonts w:ascii="Cambria" w:hAnsi="Cambria" w:cs="Times New Roman"/>
        </w:rPr>
      </w:pPr>
      <w:r>
        <w:rPr>
          <w:rFonts w:cs="Times New Roman"/>
          <w:b/>
          <w:szCs w:val="26"/>
          <w:lang w:val="en-US"/>
        </w:rPr>
        <w:t xml:space="preserve">ĐỀ 10: </w:t>
      </w:r>
      <w:r w:rsidR="00C77161" w:rsidRPr="00C77161">
        <w:rPr>
          <w:rStyle w:val="fontstyle01"/>
          <w:rFonts w:ascii="Cambria" w:hAnsi="Cambria" w:cs="Times New Roman"/>
        </w:rPr>
        <w:t>TRƯỜNG THCS PHAN CÔNG HỚN</w:t>
      </w:r>
    </w:p>
    <w:p w14:paraId="6D557EA9"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 PHẦN TRẮC NGHIỆM (2,0 ĐIỂM)</w:t>
      </w:r>
    </w:p>
    <w:p w14:paraId="03E8FFFA" w14:textId="57C8CEED" w:rsidR="00C77161" w:rsidRPr="00C77161" w:rsidRDefault="004C4712" w:rsidP="0035765C">
      <w:pPr>
        <w:numPr>
          <w:ilvl w:val="0"/>
          <w:numId w:val="81"/>
        </w:numPr>
        <w:spacing w:beforeLines="30" w:before="72"/>
        <w:ind w:left="0"/>
        <w:contextualSpacing/>
        <w:jc w:val="both"/>
        <w:rPr>
          <w:rFonts w:cs="Times New Roman"/>
          <w:szCs w:val="26"/>
        </w:rPr>
      </w:pPr>
      <w:r>
        <w:rPr>
          <w:rFonts w:cs="Times New Roman"/>
          <w:szCs w:val="26"/>
          <w:lang w:val="en-US"/>
        </w:rPr>
        <w:t xml:space="preserve"> </w:t>
      </w:r>
      <w:r w:rsidR="00C77161" w:rsidRPr="00C77161">
        <w:rPr>
          <w:rFonts w:cs="Times New Roman"/>
          <w:szCs w:val="26"/>
        </w:rPr>
        <w:t xml:space="preserve">Nhân dịp nghỉ hè, gia định bạn Nguyên có dự định đi du lịch ở Phú Quốc. Trước khi đi du lịch 1 tuần bạn Nguyên đã lên website của Trung tâm dự báo khí tượng thủy văn quốc gia để tìm </w:t>
      </w:r>
      <w:r w:rsidR="00C77161" w:rsidRPr="00C77161">
        <w:rPr>
          <w:rFonts w:cs="Times New Roman"/>
          <w:szCs w:val="26"/>
        </w:rPr>
        <w:lastRenderedPageBreak/>
        <w:t>hiểu về tình hình thời tiết ở đó. Hỏi bạn Nguyên đã dùng phương pháp nào sau đây để thu thập dữ liệu?</w:t>
      </w:r>
    </w:p>
    <w:p w14:paraId="1CB0C090"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szCs w:val="26"/>
        </w:rPr>
        <w:t>Thu thập từ nguồn dữ liệu có sẵn</w:t>
      </w:r>
      <w:r w:rsidRPr="00C77161">
        <w:rPr>
          <w:rFonts w:cs="Times New Roman"/>
          <w:szCs w:val="26"/>
          <w:lang w:val="en-US"/>
        </w:rPr>
        <w:t>.</w:t>
      </w:r>
      <w:r w:rsidRPr="00C77161">
        <w:rPr>
          <w:rFonts w:cs="Times New Roman"/>
          <w:b/>
          <w:szCs w:val="26"/>
          <w:lang w:val="en-US"/>
        </w:rPr>
        <w:tab/>
        <w:t xml:space="preserve">B. </w:t>
      </w:r>
      <w:r w:rsidRPr="00C77161">
        <w:rPr>
          <w:rFonts w:cs="Times New Roman"/>
          <w:szCs w:val="26"/>
        </w:rPr>
        <w:t>Lập phiếu khảo sát</w:t>
      </w:r>
      <w:r w:rsidRPr="00C77161">
        <w:rPr>
          <w:rFonts w:cs="Times New Roman"/>
          <w:szCs w:val="26"/>
          <w:lang w:val="en-US"/>
        </w:rPr>
        <w:t>.</w:t>
      </w:r>
    </w:p>
    <w:p w14:paraId="43D80444"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C.</w:t>
      </w:r>
      <w:r w:rsidRPr="00C77161">
        <w:rPr>
          <w:rFonts w:cs="Times New Roman"/>
          <w:szCs w:val="26"/>
        </w:rPr>
        <w:t xml:space="preserve"> Làm thí nghiệm</w:t>
      </w:r>
      <w:r w:rsidRPr="00C77161">
        <w:rPr>
          <w:rFonts w:cs="Times New Roman"/>
          <w:szCs w:val="26"/>
          <w:lang w:val="en-US"/>
        </w:rPr>
        <w:t>.</w:t>
      </w:r>
      <w:r w:rsidRPr="00C77161">
        <w:rPr>
          <w:rFonts w:cs="Times New Roman"/>
          <w:b/>
          <w:szCs w:val="26"/>
          <w:lang w:val="en-US"/>
        </w:rPr>
        <w:tab/>
        <w:t xml:space="preserve">D. </w:t>
      </w:r>
      <w:r w:rsidRPr="00C77161">
        <w:rPr>
          <w:rFonts w:cs="Times New Roman"/>
          <w:szCs w:val="26"/>
        </w:rPr>
        <w:t>Phỏng vấn.</w:t>
      </w:r>
    </w:p>
    <w:p w14:paraId="51288822" w14:textId="77777777" w:rsidR="00C77161" w:rsidRPr="00C77161" w:rsidRDefault="00C77161" w:rsidP="0035765C">
      <w:pPr>
        <w:numPr>
          <w:ilvl w:val="0"/>
          <w:numId w:val="81"/>
        </w:numPr>
        <w:spacing w:beforeLines="30" w:before="72"/>
        <w:ind w:left="992" w:hanging="992"/>
        <w:contextualSpacing/>
        <w:jc w:val="both"/>
        <w:rPr>
          <w:rFonts w:cs="Times New Roman"/>
          <w:b/>
          <w:szCs w:val="26"/>
          <w:lang w:val="en-US"/>
        </w:rPr>
      </w:pPr>
      <w:r w:rsidRPr="00C77161">
        <w:rPr>
          <w:rFonts w:cs="Times New Roman"/>
          <w:bCs/>
          <w:szCs w:val="26"/>
          <w:lang w:val="en-US"/>
        </w:rPr>
        <w:t>Trong các dữ liệu sau, dữ liệu nào là dữ liệu định lượng</w:t>
      </w:r>
    </w:p>
    <w:p w14:paraId="1AFB5B9E" w14:textId="77777777" w:rsidR="00C77161" w:rsidRPr="00C77161" w:rsidRDefault="00C77161" w:rsidP="000A2B02">
      <w:pPr>
        <w:pStyle w:val="ListParagraph"/>
        <w:tabs>
          <w:tab w:val="left" w:pos="993"/>
          <w:tab w:val="left" w:pos="5669"/>
        </w:tabs>
        <w:spacing w:beforeLines="30" w:before="72"/>
        <w:ind w:left="0"/>
        <w:jc w:val="both"/>
        <w:rPr>
          <w:rFonts w:cs="Times New Roman"/>
          <w:b/>
          <w:szCs w:val="26"/>
          <w:lang w:val="en-US"/>
        </w:rPr>
      </w:pPr>
      <w:r w:rsidRPr="00C77161">
        <w:rPr>
          <w:rFonts w:cs="Times New Roman"/>
          <w:b/>
          <w:szCs w:val="26"/>
          <w:lang w:val="en-US"/>
        </w:rPr>
        <w:tab/>
        <w:t xml:space="preserve">A. </w:t>
      </w:r>
      <w:r w:rsidRPr="00C77161">
        <w:rPr>
          <w:rFonts w:cs="Times New Roman"/>
          <w:szCs w:val="26"/>
        </w:rPr>
        <w:t>Chiều cao, cân nặng, màu sắc</w:t>
      </w:r>
      <w:r w:rsidRPr="00C77161">
        <w:rPr>
          <w:rFonts w:cs="Times New Roman"/>
          <w:szCs w:val="26"/>
          <w:lang w:val="en-US"/>
        </w:rPr>
        <w:t>.</w:t>
      </w:r>
      <w:r w:rsidRPr="00C77161">
        <w:rPr>
          <w:rFonts w:cs="Times New Roman"/>
          <w:b/>
          <w:szCs w:val="26"/>
          <w:lang w:val="en-US"/>
        </w:rPr>
        <w:tab/>
      </w:r>
    </w:p>
    <w:p w14:paraId="37F67904" w14:textId="77777777" w:rsidR="00C77161" w:rsidRPr="00C77161" w:rsidRDefault="00C77161" w:rsidP="000A2B02">
      <w:pPr>
        <w:pStyle w:val="ListParagraph"/>
        <w:tabs>
          <w:tab w:val="left" w:pos="993"/>
          <w:tab w:val="left" w:pos="5669"/>
        </w:tabs>
        <w:spacing w:beforeLines="30" w:before="72"/>
        <w:ind w:left="0"/>
        <w:jc w:val="both"/>
        <w:rPr>
          <w:rFonts w:cs="Times New Roman"/>
          <w:b/>
          <w:szCs w:val="26"/>
          <w:lang w:val="en-US"/>
        </w:rPr>
      </w:pPr>
      <w:r w:rsidRPr="00C77161">
        <w:rPr>
          <w:rFonts w:cs="Times New Roman"/>
          <w:b/>
          <w:szCs w:val="26"/>
          <w:lang w:val="en-US"/>
        </w:rPr>
        <w:tab/>
        <w:t>B.</w:t>
      </w:r>
      <w:r w:rsidRPr="00C77161">
        <w:rPr>
          <w:rFonts w:cs="Times New Roman"/>
          <w:szCs w:val="26"/>
          <w:lang w:val="en-US"/>
        </w:rPr>
        <w:t xml:space="preserve"> Giới tính, tên học sinh, môn thể thao yêu thích.</w:t>
      </w:r>
    </w:p>
    <w:p w14:paraId="058D6646" w14:textId="77777777" w:rsidR="00C77161" w:rsidRPr="00C77161" w:rsidRDefault="00C77161" w:rsidP="000A2B02">
      <w:pPr>
        <w:pStyle w:val="ListParagraph"/>
        <w:tabs>
          <w:tab w:val="left" w:pos="993"/>
          <w:tab w:val="left" w:pos="5669"/>
        </w:tabs>
        <w:spacing w:beforeLines="30" w:before="72"/>
        <w:ind w:left="0"/>
        <w:jc w:val="both"/>
        <w:rPr>
          <w:rFonts w:cs="Times New Roman"/>
          <w:b/>
          <w:szCs w:val="26"/>
          <w:lang w:val="en-US"/>
        </w:rPr>
      </w:pPr>
      <w:r w:rsidRPr="00C77161">
        <w:rPr>
          <w:rFonts w:cs="Times New Roman"/>
          <w:b/>
          <w:szCs w:val="26"/>
          <w:lang w:val="en-US"/>
        </w:rPr>
        <w:tab/>
        <w:t xml:space="preserve">C. </w:t>
      </w:r>
      <w:r w:rsidRPr="00C77161">
        <w:rPr>
          <w:rFonts w:cs="Times New Roman"/>
          <w:szCs w:val="26"/>
        </w:rPr>
        <w:t>Điểm trung bình các môn, xếp loại học lực</w:t>
      </w:r>
      <w:r w:rsidRPr="00C77161">
        <w:rPr>
          <w:rFonts w:cs="Times New Roman"/>
          <w:szCs w:val="26"/>
          <w:lang w:val="en-US"/>
        </w:rPr>
        <w:t>.</w:t>
      </w:r>
      <w:r w:rsidRPr="00C77161">
        <w:rPr>
          <w:rFonts w:cs="Times New Roman"/>
          <w:b/>
          <w:szCs w:val="26"/>
          <w:lang w:val="en-US"/>
        </w:rPr>
        <w:tab/>
      </w:r>
    </w:p>
    <w:p w14:paraId="1C993A6A" w14:textId="77777777" w:rsidR="00C77161" w:rsidRPr="00C77161" w:rsidRDefault="00C77161" w:rsidP="000A2B02">
      <w:pPr>
        <w:pStyle w:val="ListParagraph"/>
        <w:tabs>
          <w:tab w:val="left" w:pos="993"/>
          <w:tab w:val="left" w:pos="5669"/>
        </w:tabs>
        <w:spacing w:beforeLines="30" w:before="72"/>
        <w:ind w:left="0"/>
        <w:jc w:val="both"/>
        <w:rPr>
          <w:rFonts w:cs="Times New Roman"/>
          <w:b/>
          <w:szCs w:val="26"/>
          <w:lang w:val="en-US"/>
        </w:rPr>
      </w:pPr>
      <w:r w:rsidRPr="00C77161">
        <w:rPr>
          <w:rFonts w:cs="Times New Roman"/>
          <w:b/>
          <w:szCs w:val="26"/>
          <w:lang w:val="en-US"/>
        </w:rPr>
        <w:tab/>
        <w:t xml:space="preserve">D. </w:t>
      </w:r>
      <w:r w:rsidRPr="00C77161">
        <w:rPr>
          <w:rFonts w:cs="Times New Roman"/>
          <w:bCs/>
          <w:szCs w:val="26"/>
          <w:lang w:val="en-US"/>
        </w:rPr>
        <w:t xml:space="preserve">Chiều cao, cân nặng, điểm trung bình các môn. </w:t>
      </w:r>
      <w:r w:rsidRPr="00C77161">
        <w:rPr>
          <w:rFonts w:cs="Times New Roman"/>
          <w:noProof/>
          <w:szCs w:val="26"/>
          <w:lang w:val="en-US"/>
        </w:rPr>
        <w:drawing>
          <wp:anchor distT="0" distB="0" distL="114300" distR="114300" simplePos="0" relativeHeight="251695104" behindDoc="0" locked="0" layoutInCell="1" allowOverlap="1" wp14:anchorId="6B4C5B28" wp14:editId="6B51F59B">
            <wp:simplePos x="0" y="0"/>
            <wp:positionH relativeFrom="margin">
              <wp:posOffset>2955925</wp:posOffset>
            </wp:positionH>
            <wp:positionV relativeFrom="paragraph">
              <wp:posOffset>238760</wp:posOffset>
            </wp:positionV>
            <wp:extent cx="3651885" cy="2117725"/>
            <wp:effectExtent l="0" t="0" r="5715" b="0"/>
            <wp:wrapSquare wrapText="bothSides"/>
            <wp:docPr id="1895917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17118" name=""/>
                    <pic:cNvPicPr/>
                  </pic:nvPicPr>
                  <pic:blipFill>
                    <a:blip r:embed="rId939">
                      <a:extLst>
                        <a:ext uri="{BEBA8EAE-BF5A-486C-A8C5-ECC9F3942E4B}">
                          <a14:imgProps xmlns:a14="http://schemas.microsoft.com/office/drawing/2010/main">
                            <a14:imgLayer r:embed="rId9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651885" cy="2117725"/>
                    </a:xfrm>
                    <a:prstGeom prst="rect">
                      <a:avLst/>
                    </a:prstGeom>
                  </pic:spPr>
                </pic:pic>
              </a:graphicData>
            </a:graphic>
            <wp14:sizeRelH relativeFrom="page">
              <wp14:pctWidth>0</wp14:pctWidth>
            </wp14:sizeRelH>
            <wp14:sizeRelV relativeFrom="page">
              <wp14:pctHeight>0</wp14:pctHeight>
            </wp14:sizeRelV>
          </wp:anchor>
        </w:drawing>
      </w:r>
    </w:p>
    <w:p w14:paraId="3D62A3B7" w14:textId="77777777" w:rsidR="00C77161" w:rsidRPr="00C77161" w:rsidRDefault="00C77161" w:rsidP="0035765C">
      <w:pPr>
        <w:numPr>
          <w:ilvl w:val="0"/>
          <w:numId w:val="81"/>
        </w:numPr>
        <w:spacing w:beforeLines="30" w:before="72"/>
        <w:ind w:left="992" w:hanging="992"/>
        <w:contextualSpacing/>
        <w:jc w:val="both"/>
        <w:rPr>
          <w:rFonts w:cs="Times New Roman"/>
          <w:b/>
          <w:szCs w:val="26"/>
          <w:lang w:val="en-US"/>
        </w:rPr>
      </w:pPr>
    </w:p>
    <w:p w14:paraId="0C2F6798"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Cs/>
          <w:szCs w:val="26"/>
          <w:lang w:val="en-US"/>
        </w:rPr>
        <w:t xml:space="preserve">Cuối học kì 1, kết quả xếp loại học lực của các lớp Khối 8 được biểu diễn bằng biểu đồ cột kép dưới đây. Biết rằng không có lớp nào có học sinh xếp loại Chưa đạt và số học sinh xếp loại Đạt không vượt quá </w:t>
      </w:r>
      <w:r w:rsidRPr="00C77161">
        <w:rPr>
          <w:position w:val="-6"/>
          <w:szCs w:val="26"/>
        </w:rPr>
        <w:object w:dxaOrig="560" w:dyaOrig="300" w14:anchorId="760B79E8">
          <v:shape id="_x0000_i1243" type="#_x0000_t75" style="width:27.75pt;height:15.75pt" o:ole="">
            <v:imagedata r:id="rId941" o:title=""/>
          </v:shape>
          <o:OLEObject Type="Embed" ProgID="Equation.DSMT4" ShapeID="_x0000_i1243" DrawAspect="Content" ObjectID="_1803194391" r:id="rId942"/>
        </w:object>
      </w:r>
      <w:r w:rsidRPr="00C77161">
        <w:rPr>
          <w:rFonts w:cs="Times New Roman"/>
          <w:bCs/>
          <w:szCs w:val="26"/>
          <w:lang w:val="en-US"/>
        </w:rPr>
        <w:t xml:space="preserve">sĩ số lớp. </w:t>
      </w:r>
    </w:p>
    <w:p w14:paraId="11A5E9F8"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Cs/>
          <w:szCs w:val="26"/>
          <w:lang w:val="en-US"/>
        </w:rPr>
        <w:t>Em hãy cho biết dữ liệu của lớp nào chưa hợp lí :</w:t>
      </w:r>
    </w:p>
    <w:p w14:paraId="250D87F7" w14:textId="77777777" w:rsidR="00C77161" w:rsidRPr="00C77161" w:rsidRDefault="00C77161" w:rsidP="000A2B02">
      <w:pPr>
        <w:pStyle w:val="ListParagraph"/>
        <w:tabs>
          <w:tab w:val="left" w:pos="993"/>
          <w:tab w:val="left" w:pos="3240"/>
          <w:tab w:val="left" w:pos="5580"/>
          <w:tab w:val="left" w:pos="7920"/>
        </w:tabs>
        <w:spacing w:beforeLines="30" w:before="72"/>
        <w:ind w:left="0"/>
        <w:jc w:val="both"/>
        <w:rPr>
          <w:rFonts w:cs="Times New Roman"/>
          <w:b/>
          <w:szCs w:val="26"/>
          <w:lang w:val="en-US"/>
        </w:rPr>
      </w:pPr>
      <w:r w:rsidRPr="00C77161">
        <w:rPr>
          <w:rFonts w:cs="Times New Roman"/>
          <w:b/>
          <w:szCs w:val="26"/>
          <w:lang w:val="en-US"/>
        </w:rPr>
        <w:tab/>
        <w:t xml:space="preserve">A. </w:t>
      </w:r>
      <w:r w:rsidRPr="00C77161">
        <w:rPr>
          <w:position w:val="-6"/>
          <w:szCs w:val="26"/>
        </w:rPr>
        <w:object w:dxaOrig="380" w:dyaOrig="279" w14:anchorId="3150AC99">
          <v:shape id="_x0000_i1244" type="#_x0000_t75" style="width:19.5pt;height:13.5pt" o:ole="">
            <v:imagedata r:id="rId943" o:title=""/>
          </v:shape>
          <o:OLEObject Type="Embed" ProgID="Equation.DSMT4" ShapeID="_x0000_i1244" DrawAspect="Content" ObjectID="_1803194392" r:id="rId944"/>
        </w:object>
      </w:r>
      <w:r w:rsidRPr="00C77161">
        <w:rPr>
          <w:rFonts w:cs="Times New Roman"/>
          <w:szCs w:val="26"/>
          <w:lang w:val="en-US"/>
        </w:rPr>
        <w:t>.</w:t>
      </w:r>
      <w:r w:rsidRPr="00C77161">
        <w:rPr>
          <w:rFonts w:cs="Times New Roman"/>
          <w:b/>
          <w:szCs w:val="26"/>
          <w:lang w:val="en-US"/>
        </w:rPr>
        <w:tab/>
        <w:t>B.</w:t>
      </w:r>
      <w:r w:rsidRPr="00C77161">
        <w:rPr>
          <w:position w:val="-6"/>
          <w:szCs w:val="26"/>
        </w:rPr>
        <w:object w:dxaOrig="360" w:dyaOrig="279" w14:anchorId="7EFA3209">
          <v:shape id="_x0000_i1245" type="#_x0000_t75" style="width:18pt;height:13.5pt" o:ole="">
            <v:imagedata r:id="rId945" o:title=""/>
          </v:shape>
          <o:OLEObject Type="Embed" ProgID="Equation.DSMT4" ShapeID="_x0000_i1245" DrawAspect="Content" ObjectID="_1803194393" r:id="rId946"/>
        </w:object>
      </w:r>
      <w:r w:rsidRPr="00C77161">
        <w:rPr>
          <w:rFonts w:cs="Times New Roman"/>
          <w:szCs w:val="26"/>
          <w:lang w:val="en-US"/>
        </w:rPr>
        <w:t>.</w:t>
      </w:r>
      <w:r w:rsidRPr="00C77161">
        <w:rPr>
          <w:rFonts w:cs="Times New Roman"/>
          <w:b/>
          <w:szCs w:val="26"/>
          <w:lang w:val="en-US"/>
        </w:rPr>
        <w:tab/>
        <w:t>C.</w:t>
      </w:r>
      <w:r w:rsidRPr="00C77161">
        <w:rPr>
          <w:position w:val="-6"/>
          <w:szCs w:val="26"/>
        </w:rPr>
        <w:object w:dxaOrig="340" w:dyaOrig="279" w14:anchorId="5F5E75E9">
          <v:shape id="_x0000_i1246" type="#_x0000_t75" style="width:16.5pt;height:13.5pt" o:ole="">
            <v:imagedata r:id="rId947" o:title=""/>
          </v:shape>
          <o:OLEObject Type="Embed" ProgID="Equation.DSMT4" ShapeID="_x0000_i1246" DrawAspect="Content" ObjectID="_1803194394" r:id="rId948"/>
        </w:object>
      </w:r>
      <w:r w:rsidRPr="00C77161">
        <w:rPr>
          <w:rFonts w:cs="Times New Roman"/>
          <w:szCs w:val="26"/>
          <w:lang w:val="en-US"/>
        </w:rPr>
        <w:t>.</w:t>
      </w:r>
      <w:r w:rsidRPr="00C77161">
        <w:rPr>
          <w:rFonts w:cs="Times New Roman"/>
          <w:b/>
          <w:szCs w:val="26"/>
          <w:lang w:val="en-US"/>
        </w:rPr>
        <w:tab/>
        <w:t xml:space="preserve">D. </w:t>
      </w:r>
      <w:r w:rsidRPr="00C77161">
        <w:rPr>
          <w:position w:val="-6"/>
          <w:szCs w:val="26"/>
        </w:rPr>
        <w:object w:dxaOrig="380" w:dyaOrig="279" w14:anchorId="45DE4230">
          <v:shape id="_x0000_i1247" type="#_x0000_t75" style="width:19.5pt;height:13.5pt" o:ole="">
            <v:imagedata r:id="rId949" o:title=""/>
          </v:shape>
          <o:OLEObject Type="Embed" ProgID="Equation.DSMT4" ShapeID="_x0000_i1247" DrawAspect="Content" ObjectID="_1803194395" r:id="rId950"/>
        </w:object>
      </w:r>
    </w:p>
    <w:p w14:paraId="1325E367"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szCs w:val="26"/>
        </w:rPr>
        <w:t xml:space="preserve"> </w:t>
      </w:r>
      <w:r w:rsidRPr="00C77161">
        <w:rPr>
          <w:rFonts w:cs="Times New Roman"/>
          <w:b/>
          <w:bCs/>
          <w:szCs w:val="26"/>
          <w:lang w:val="en-US"/>
        </w:rPr>
        <w:t>Câu 4</w:t>
      </w:r>
      <w:r w:rsidRPr="00C77161">
        <w:rPr>
          <w:rFonts w:cs="Times New Roman"/>
          <w:szCs w:val="26"/>
          <w:lang w:val="en-US"/>
        </w:rPr>
        <w:t xml:space="preserve">. </w:t>
      </w:r>
      <w:r w:rsidRPr="00C77161">
        <w:rPr>
          <w:rFonts w:cs="Times New Roman"/>
          <w:szCs w:val="26"/>
        </w:rPr>
        <w:t xml:space="preserve">Một cửa hàng tiện lợi tiến hành </w:t>
      </w:r>
      <w:r w:rsidRPr="00C77161">
        <w:rPr>
          <w:rFonts w:cs="Times New Roman"/>
          <w:szCs w:val="26"/>
          <w:lang w:val="en-US"/>
        </w:rPr>
        <w:t>khảo sát khách hàng về sự yêu thích của các loại nước uống. Người ta đã khảo sát 100 khách hàng và nhận được kết quả là có 35 khách hàng thích nước suối,</w:t>
      </w:r>
      <w:r w:rsidRPr="00C77161">
        <w:rPr>
          <w:rFonts w:cs="Times New Roman"/>
          <w:szCs w:val="26"/>
        </w:rPr>
        <w:t xml:space="preserve"> </w:t>
      </w:r>
      <w:r w:rsidRPr="00C77161">
        <w:rPr>
          <w:rFonts w:cs="Times New Roman"/>
          <w:szCs w:val="26"/>
          <w:lang w:val="en-US"/>
        </w:rPr>
        <w:t xml:space="preserve">có 45 khách hàng thích nước ngọt, có 18 khách hàng thích nước trái cây, có 7 khách hàng thích cà phê, </w:t>
      </w:r>
      <w:r w:rsidRPr="00C77161">
        <w:rPr>
          <w:rFonts w:cs="Times New Roman"/>
          <w:szCs w:val="26"/>
        </w:rPr>
        <w:t>theo tỉ lệ phần trăm tất cả các loại nước mà cửa hàng bán trong tháng 02/2025. Kết quả được ghi lại theo bảng sau:</w:t>
      </w:r>
    </w:p>
    <w:tbl>
      <w:tblPr>
        <w:tblStyle w:val="TableGrid"/>
        <w:tblW w:w="0" w:type="auto"/>
        <w:tblLook w:val="04A0" w:firstRow="1" w:lastRow="0" w:firstColumn="1" w:lastColumn="0" w:noHBand="0" w:noVBand="1"/>
      </w:tblPr>
      <w:tblGrid>
        <w:gridCol w:w="1745"/>
        <w:gridCol w:w="1748"/>
        <w:gridCol w:w="1748"/>
        <w:gridCol w:w="1749"/>
        <w:gridCol w:w="1742"/>
      </w:tblGrid>
      <w:tr w:rsidR="00C77161" w:rsidRPr="00C77161" w14:paraId="587A3FEE" w14:textId="77777777" w:rsidTr="00A815DC">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1745" w:type="dxa"/>
          </w:tcPr>
          <w:p w14:paraId="2F91A3A3" w14:textId="77777777" w:rsidR="00C77161" w:rsidRPr="00C77161" w:rsidRDefault="00C77161" w:rsidP="000A2B02">
            <w:pPr>
              <w:pStyle w:val="ListParagraph"/>
              <w:spacing w:beforeLines="30" w:before="72" w:line="276" w:lineRule="auto"/>
              <w:ind w:left="0"/>
              <w:contextualSpacing w:val="0"/>
              <w:rPr>
                <w:rFonts w:cs="Times New Roman"/>
                <w:b w:val="0"/>
                <w:bCs/>
                <w:szCs w:val="26"/>
              </w:rPr>
            </w:pPr>
            <w:r w:rsidRPr="00C77161">
              <w:rPr>
                <w:rFonts w:cs="Times New Roman"/>
                <w:bCs/>
                <w:szCs w:val="26"/>
              </w:rPr>
              <w:t>Loại nước</w:t>
            </w:r>
          </w:p>
        </w:tc>
        <w:tc>
          <w:tcPr>
            <w:tcW w:w="1748" w:type="dxa"/>
          </w:tcPr>
          <w:p w14:paraId="013F670E"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C77161">
              <w:rPr>
                <w:rFonts w:cs="Times New Roman"/>
                <w:bCs/>
                <w:szCs w:val="26"/>
              </w:rPr>
              <w:t>Nước suối</w:t>
            </w:r>
          </w:p>
        </w:tc>
        <w:tc>
          <w:tcPr>
            <w:tcW w:w="1748" w:type="dxa"/>
          </w:tcPr>
          <w:p w14:paraId="78613875"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C77161">
              <w:rPr>
                <w:rFonts w:cs="Times New Roman"/>
                <w:bCs/>
                <w:szCs w:val="26"/>
              </w:rPr>
              <w:t>Nước ngọt</w:t>
            </w:r>
          </w:p>
        </w:tc>
        <w:tc>
          <w:tcPr>
            <w:tcW w:w="1749" w:type="dxa"/>
          </w:tcPr>
          <w:p w14:paraId="44BFDF6F"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C77161">
              <w:rPr>
                <w:rFonts w:cs="Times New Roman"/>
                <w:bCs/>
                <w:szCs w:val="26"/>
              </w:rPr>
              <w:t>Nước trái cây</w:t>
            </w:r>
          </w:p>
        </w:tc>
        <w:tc>
          <w:tcPr>
            <w:tcW w:w="1742" w:type="dxa"/>
          </w:tcPr>
          <w:p w14:paraId="0FEB7F2B" w14:textId="77777777" w:rsidR="00C77161" w:rsidRPr="00C77161"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C77161">
              <w:rPr>
                <w:rFonts w:cs="Times New Roman"/>
                <w:bCs/>
                <w:szCs w:val="26"/>
              </w:rPr>
              <w:t>Cà phê</w:t>
            </w:r>
          </w:p>
        </w:tc>
      </w:tr>
      <w:tr w:rsidR="00C77161" w:rsidRPr="00C77161" w14:paraId="237F91DA" w14:textId="77777777" w:rsidTr="00A815DC">
        <w:trPr>
          <w:trHeight w:val="505"/>
        </w:trPr>
        <w:tc>
          <w:tcPr>
            <w:cnfStyle w:val="001000000000" w:firstRow="0" w:lastRow="0" w:firstColumn="1" w:lastColumn="0" w:oddVBand="0" w:evenVBand="0" w:oddHBand="0" w:evenHBand="0" w:firstRowFirstColumn="0" w:firstRowLastColumn="0" w:lastRowFirstColumn="0" w:lastRowLastColumn="0"/>
            <w:tcW w:w="1745" w:type="dxa"/>
          </w:tcPr>
          <w:p w14:paraId="64F366D9" w14:textId="77777777" w:rsidR="00C77161" w:rsidRPr="00C77161" w:rsidRDefault="00C77161" w:rsidP="000A2B02">
            <w:pPr>
              <w:pStyle w:val="ListParagraph"/>
              <w:spacing w:beforeLines="30" w:before="72" w:line="276" w:lineRule="auto"/>
              <w:ind w:left="0"/>
              <w:contextualSpacing w:val="0"/>
              <w:rPr>
                <w:rFonts w:cs="Times New Roman"/>
                <w:b w:val="0"/>
                <w:bCs/>
                <w:szCs w:val="26"/>
              </w:rPr>
            </w:pPr>
            <w:r w:rsidRPr="00C77161">
              <w:rPr>
                <w:rFonts w:cs="Times New Roman"/>
                <w:bCs/>
                <w:szCs w:val="26"/>
              </w:rPr>
              <w:t>Tỉ lệ</w:t>
            </w:r>
          </w:p>
        </w:tc>
        <w:tc>
          <w:tcPr>
            <w:tcW w:w="1748" w:type="dxa"/>
          </w:tcPr>
          <w:p w14:paraId="68BD876B"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35%</w:t>
            </w:r>
          </w:p>
        </w:tc>
        <w:tc>
          <w:tcPr>
            <w:tcW w:w="1748" w:type="dxa"/>
          </w:tcPr>
          <w:p w14:paraId="4A0105FD"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0%</w:t>
            </w:r>
          </w:p>
        </w:tc>
        <w:tc>
          <w:tcPr>
            <w:tcW w:w="1749" w:type="dxa"/>
          </w:tcPr>
          <w:p w14:paraId="244F86E4"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8%</w:t>
            </w:r>
          </w:p>
        </w:tc>
        <w:tc>
          <w:tcPr>
            <w:tcW w:w="1742" w:type="dxa"/>
          </w:tcPr>
          <w:p w14:paraId="19F6935A" w14:textId="77777777" w:rsidR="00C77161" w:rsidRPr="00C77161"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7%</w:t>
            </w:r>
          </w:p>
        </w:tc>
      </w:tr>
    </w:tbl>
    <w:p w14:paraId="700B2DD6" w14:textId="77777777" w:rsidR="00C77161" w:rsidRPr="00C77161" w:rsidRDefault="00C77161" w:rsidP="000A2B02">
      <w:pPr>
        <w:pStyle w:val="ListParagraph"/>
        <w:tabs>
          <w:tab w:val="left" w:pos="993"/>
          <w:tab w:val="left" w:pos="5669"/>
        </w:tabs>
        <w:spacing w:beforeLines="30" w:before="72"/>
        <w:ind w:left="0"/>
        <w:jc w:val="both"/>
        <w:rPr>
          <w:rFonts w:cs="Times New Roman"/>
          <w:bCs/>
          <w:szCs w:val="26"/>
          <w:lang w:val="en-US"/>
        </w:rPr>
      </w:pPr>
      <w:r w:rsidRPr="00C77161">
        <w:rPr>
          <w:rFonts w:cs="Times New Roman"/>
          <w:bCs/>
          <w:szCs w:val="26"/>
          <w:lang w:val="en-US"/>
        </w:rPr>
        <w:t>Hỏi cửa hàng đã thống kê sai số người thích loại nước uống nào?</w:t>
      </w:r>
    </w:p>
    <w:p w14:paraId="77EA5C2E" w14:textId="77777777" w:rsidR="00C77161" w:rsidRPr="00C77161" w:rsidRDefault="00C77161" w:rsidP="000A2B02">
      <w:pPr>
        <w:pStyle w:val="ListParagraph"/>
        <w:tabs>
          <w:tab w:val="left" w:pos="993"/>
          <w:tab w:val="left" w:pos="3240"/>
          <w:tab w:val="left" w:pos="5580"/>
          <w:tab w:val="left" w:pos="7920"/>
        </w:tabs>
        <w:spacing w:beforeLines="30" w:before="72"/>
        <w:ind w:left="0"/>
        <w:jc w:val="both"/>
        <w:rPr>
          <w:rFonts w:cs="Times New Roman"/>
          <w:bCs/>
          <w:szCs w:val="26"/>
          <w:lang w:val="en-US"/>
        </w:rPr>
      </w:pPr>
      <w:r w:rsidRPr="00C77161">
        <w:rPr>
          <w:rFonts w:cs="Times New Roman"/>
          <w:b/>
          <w:szCs w:val="26"/>
          <w:lang w:val="en-US"/>
        </w:rPr>
        <w:t xml:space="preserve"> A. </w:t>
      </w:r>
      <w:r w:rsidRPr="00C77161">
        <w:rPr>
          <w:rFonts w:cs="Times New Roman"/>
          <w:bCs/>
          <w:szCs w:val="26"/>
          <w:lang w:val="en-US"/>
        </w:rPr>
        <w:t>Nước suối</w:t>
      </w:r>
      <w:r w:rsidRPr="00C77161">
        <w:rPr>
          <w:position w:val="-6"/>
          <w:szCs w:val="26"/>
        </w:rPr>
        <w:object w:dxaOrig="100" w:dyaOrig="100" w14:anchorId="7A9DFD68">
          <v:shape id="_x0000_i1248" type="#_x0000_t75" style="width:4.5pt;height:4.5pt" o:ole="">
            <v:imagedata r:id="rId951" o:title=""/>
          </v:shape>
          <o:OLEObject Type="Embed" ProgID="Equation.DSMT4" ShapeID="_x0000_i1248" DrawAspect="Content" ObjectID="_1803194396" r:id="rId952"/>
        </w:object>
      </w:r>
      <w:r w:rsidRPr="00C77161">
        <w:rPr>
          <w:rFonts w:cs="Times New Roman"/>
          <w:b/>
          <w:szCs w:val="26"/>
          <w:lang w:val="en-US"/>
        </w:rPr>
        <w:tab/>
      </w:r>
      <w:r w:rsidRPr="00C77161">
        <w:rPr>
          <w:rFonts w:cs="Times New Roman"/>
          <w:b/>
          <w:bCs/>
          <w:szCs w:val="26"/>
        </w:rPr>
        <w:t>B</w:t>
      </w:r>
      <w:r w:rsidRPr="00C77161">
        <w:rPr>
          <w:rFonts w:cs="Times New Roman"/>
          <w:b/>
          <w:bCs/>
          <w:szCs w:val="26"/>
          <w:lang w:val="en-US"/>
        </w:rPr>
        <w:t>.</w:t>
      </w:r>
      <w:r w:rsidRPr="00C77161">
        <w:rPr>
          <w:rFonts w:cs="Times New Roman"/>
          <w:szCs w:val="26"/>
          <w:lang w:val="en-US"/>
        </w:rPr>
        <w:t xml:space="preserve"> Nước ngọt</w:t>
      </w:r>
      <w:r w:rsidRPr="00C77161">
        <w:rPr>
          <w:rFonts w:cs="Times New Roman"/>
          <w:b/>
          <w:szCs w:val="26"/>
          <w:lang w:val="en-US"/>
        </w:rPr>
        <w:tab/>
        <w:t xml:space="preserve">C. </w:t>
      </w:r>
      <w:r w:rsidRPr="00C77161">
        <w:rPr>
          <w:rFonts w:cs="Times New Roman"/>
          <w:bCs/>
          <w:szCs w:val="26"/>
          <w:lang w:val="en-US"/>
        </w:rPr>
        <w:t>Nước trái cây</w:t>
      </w:r>
      <w:r w:rsidRPr="00C77161">
        <w:rPr>
          <w:rFonts w:cs="Times New Roman"/>
          <w:b/>
          <w:szCs w:val="26"/>
          <w:lang w:val="en-US"/>
        </w:rPr>
        <w:tab/>
        <w:t xml:space="preserve">D. </w:t>
      </w:r>
      <w:r w:rsidRPr="00C77161">
        <w:rPr>
          <w:rFonts w:cs="Times New Roman"/>
          <w:bCs/>
          <w:szCs w:val="26"/>
          <w:lang w:val="en-US"/>
        </w:rPr>
        <w:t>Cà phê</w:t>
      </w:r>
    </w:p>
    <w:p w14:paraId="74DF5136" w14:textId="77777777" w:rsidR="00C77161" w:rsidRPr="00C77161" w:rsidRDefault="00C77161" w:rsidP="000A2B02">
      <w:pPr>
        <w:pStyle w:val="ListParagraph"/>
        <w:tabs>
          <w:tab w:val="left" w:pos="851"/>
        </w:tabs>
        <w:spacing w:beforeLines="30" w:before="72"/>
        <w:ind w:left="0"/>
        <w:contextualSpacing w:val="0"/>
        <w:jc w:val="both"/>
        <w:rPr>
          <w:rFonts w:cs="Times New Roman"/>
          <w:bCs/>
          <w:szCs w:val="26"/>
        </w:rPr>
      </w:pPr>
      <w:r w:rsidRPr="00C77161">
        <w:rPr>
          <w:rFonts w:cs="Times New Roman"/>
          <w:b/>
          <w:szCs w:val="26"/>
        </w:rPr>
        <w:t>Câu 5</w:t>
      </w:r>
      <w:r w:rsidRPr="00C77161">
        <w:rPr>
          <w:rFonts w:cs="Times New Roman"/>
          <w:bCs/>
          <w:szCs w:val="26"/>
        </w:rPr>
        <w:t xml:space="preserve">. Nhóm của bạn Khang được giao nhiệm vụ thu thập số liệu về dân số của một số nước Châu Âu trong năm 2025, nhóm của bạn chọn các nước: </w:t>
      </w:r>
      <w:r w:rsidRPr="00C77161">
        <w:rPr>
          <w:rFonts w:cs="Times New Roman"/>
          <w:b/>
          <w:szCs w:val="26"/>
        </w:rPr>
        <w:t>Pháp, Anh, Ý, Mỹ</w:t>
      </w:r>
      <w:r w:rsidRPr="00C77161">
        <w:rPr>
          <w:rFonts w:cs="Times New Roman"/>
          <w:bCs/>
          <w:szCs w:val="26"/>
        </w:rPr>
        <w:t>. Hỏi dữ liệu nào nhóm bạn chọn là chưa hợp lí?</w:t>
      </w:r>
    </w:p>
    <w:p w14:paraId="363B723D" w14:textId="77777777" w:rsidR="00C77161" w:rsidRPr="00C77161" w:rsidRDefault="00C77161" w:rsidP="000A2B02">
      <w:pPr>
        <w:spacing w:beforeLines="30" w:before="72"/>
        <w:ind w:firstLine="720"/>
        <w:rPr>
          <w:rFonts w:cs="Times New Roman"/>
          <w:bCs/>
          <w:szCs w:val="26"/>
        </w:rPr>
      </w:pPr>
      <w:r w:rsidRPr="00C77161">
        <w:rPr>
          <w:rFonts w:cs="Times New Roman"/>
          <w:b/>
          <w:szCs w:val="26"/>
        </w:rPr>
        <w:t>A.</w:t>
      </w:r>
      <w:r w:rsidRPr="00C77161">
        <w:rPr>
          <w:rFonts w:cs="Times New Roman"/>
          <w:bCs/>
          <w:szCs w:val="26"/>
        </w:rPr>
        <w:t xml:space="preserve"> Pháp</w:t>
      </w:r>
      <w:r w:rsidRPr="00C77161">
        <w:rPr>
          <w:rFonts w:cs="Times New Roman"/>
          <w:bCs/>
          <w:szCs w:val="26"/>
        </w:rPr>
        <w:tab/>
        <w:t xml:space="preserve">      </w:t>
      </w:r>
      <w:r w:rsidRPr="00C77161">
        <w:rPr>
          <w:rFonts w:cs="Times New Roman"/>
          <w:b/>
          <w:szCs w:val="26"/>
        </w:rPr>
        <w:t>B.</w:t>
      </w:r>
      <w:r w:rsidRPr="00C77161">
        <w:rPr>
          <w:rFonts w:cs="Times New Roman"/>
          <w:bCs/>
          <w:szCs w:val="26"/>
        </w:rPr>
        <w:t xml:space="preserve"> Anh </w:t>
      </w:r>
      <w:r w:rsidRPr="00C77161">
        <w:rPr>
          <w:rFonts w:cs="Times New Roman"/>
          <w:bCs/>
          <w:szCs w:val="26"/>
        </w:rPr>
        <w:tab/>
      </w:r>
      <w:r w:rsidRPr="00C77161">
        <w:rPr>
          <w:rFonts w:cs="Times New Roman"/>
          <w:bCs/>
          <w:szCs w:val="26"/>
        </w:rPr>
        <w:tab/>
        <w:t xml:space="preserve">  </w:t>
      </w:r>
      <w:r w:rsidRPr="00C77161">
        <w:rPr>
          <w:rFonts w:cs="Times New Roman"/>
          <w:b/>
          <w:szCs w:val="26"/>
        </w:rPr>
        <w:t>C.</w:t>
      </w:r>
      <w:r w:rsidRPr="00C77161">
        <w:rPr>
          <w:rFonts w:cs="Times New Roman"/>
          <w:bCs/>
          <w:szCs w:val="26"/>
        </w:rPr>
        <w:t xml:space="preserve"> Ý</w:t>
      </w:r>
      <w:r w:rsidRPr="00C77161">
        <w:rPr>
          <w:rFonts w:cs="Times New Roman"/>
          <w:bCs/>
          <w:szCs w:val="26"/>
        </w:rPr>
        <w:tab/>
      </w:r>
      <w:r w:rsidRPr="00C77161">
        <w:rPr>
          <w:rFonts w:cs="Times New Roman"/>
          <w:bCs/>
          <w:szCs w:val="26"/>
        </w:rPr>
        <w:tab/>
      </w:r>
      <w:r w:rsidRPr="00C77161">
        <w:rPr>
          <w:rFonts w:cs="Times New Roman"/>
          <w:b/>
          <w:szCs w:val="26"/>
        </w:rPr>
        <w:t>D.</w:t>
      </w:r>
      <w:r w:rsidRPr="00C77161">
        <w:rPr>
          <w:rFonts w:cs="Times New Roman"/>
          <w:bCs/>
          <w:szCs w:val="26"/>
        </w:rPr>
        <w:t xml:space="preserve"> Mỹ</w:t>
      </w:r>
    </w:p>
    <w:p w14:paraId="219A5E1C"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
          <w:szCs w:val="26"/>
          <w:lang w:val="en-US"/>
        </w:rPr>
        <w:t>Câu 6</w:t>
      </w:r>
      <w:r w:rsidRPr="00C77161">
        <w:rPr>
          <w:rFonts w:cs="Times New Roman"/>
          <w:bCs/>
          <w:szCs w:val="26"/>
          <w:lang w:val="en-US"/>
        </w:rPr>
        <w:t xml:space="preserve">. Nhóm vật liệu nào dưới đây được phân loại theo tiêu chí có khả năng dẫn điện: </w:t>
      </w:r>
    </w:p>
    <w:p w14:paraId="3A192ABE" w14:textId="77777777" w:rsidR="00C77161" w:rsidRPr="00C77161" w:rsidRDefault="00C77161" w:rsidP="000A2B02">
      <w:pPr>
        <w:pStyle w:val="ListParagraph"/>
        <w:tabs>
          <w:tab w:val="left" w:pos="993"/>
          <w:tab w:val="left" w:pos="5669"/>
        </w:tabs>
        <w:spacing w:beforeLines="30" w:before="72"/>
        <w:ind w:left="0"/>
        <w:jc w:val="both"/>
        <w:rPr>
          <w:rFonts w:cs="Times New Roman"/>
          <w:b/>
          <w:szCs w:val="26"/>
          <w:lang w:val="en-US"/>
        </w:rPr>
      </w:pPr>
      <w:r w:rsidRPr="00C77161">
        <w:rPr>
          <w:rFonts w:cs="Times New Roman"/>
          <w:b/>
          <w:szCs w:val="26"/>
          <w:lang w:val="en-US"/>
        </w:rPr>
        <w:tab/>
        <w:t>A.</w:t>
      </w:r>
      <w:r w:rsidRPr="00C77161">
        <w:rPr>
          <w:rFonts w:cs="Times New Roman"/>
          <w:szCs w:val="26"/>
        </w:rPr>
        <w:t xml:space="preserve"> Nhựa, sắt, kẽm</w:t>
      </w:r>
      <w:r w:rsidRPr="00C77161">
        <w:rPr>
          <w:rFonts w:cs="Times New Roman"/>
          <w:szCs w:val="26"/>
          <w:lang w:val="en-US"/>
        </w:rPr>
        <w:t>.</w:t>
      </w:r>
      <w:r w:rsidRPr="00C77161">
        <w:rPr>
          <w:rFonts w:cs="Times New Roman"/>
          <w:b/>
          <w:szCs w:val="26"/>
          <w:lang w:val="en-US"/>
        </w:rPr>
        <w:tab/>
        <w:t>B.</w:t>
      </w:r>
      <w:r w:rsidRPr="00C77161">
        <w:rPr>
          <w:rFonts w:cs="Times New Roman"/>
          <w:szCs w:val="26"/>
        </w:rPr>
        <w:t xml:space="preserve"> Sứ, đồng, vàng</w:t>
      </w:r>
      <w:r w:rsidRPr="00C77161">
        <w:rPr>
          <w:rFonts w:cs="Times New Roman"/>
          <w:szCs w:val="26"/>
          <w:lang w:val="en-US"/>
        </w:rPr>
        <w:t>.</w:t>
      </w:r>
    </w:p>
    <w:p w14:paraId="72899B4E" w14:textId="77777777" w:rsidR="00C77161" w:rsidRPr="00C77161" w:rsidRDefault="00C77161" w:rsidP="000A2B02">
      <w:pPr>
        <w:pStyle w:val="ListParagraph"/>
        <w:tabs>
          <w:tab w:val="left" w:pos="993"/>
          <w:tab w:val="left" w:pos="5669"/>
        </w:tabs>
        <w:spacing w:beforeLines="30" w:before="72"/>
        <w:ind w:left="0"/>
        <w:jc w:val="both"/>
        <w:rPr>
          <w:rFonts w:cs="Times New Roman"/>
          <w:szCs w:val="26"/>
        </w:rPr>
      </w:pPr>
      <w:r w:rsidRPr="00C77161">
        <w:rPr>
          <w:rFonts w:cs="Times New Roman"/>
          <w:b/>
          <w:szCs w:val="26"/>
          <w:lang w:val="en-US"/>
        </w:rPr>
        <w:tab/>
        <w:t>C.</w:t>
      </w:r>
      <w:r w:rsidRPr="00C77161">
        <w:rPr>
          <w:rFonts w:cs="Times New Roman"/>
          <w:szCs w:val="26"/>
        </w:rPr>
        <w:t xml:space="preserve"> Vàng, đồng, bạc</w:t>
      </w:r>
      <w:r w:rsidRPr="00C77161">
        <w:rPr>
          <w:rFonts w:cs="Times New Roman"/>
          <w:szCs w:val="26"/>
          <w:lang w:val="en-US"/>
        </w:rPr>
        <w:t>.</w:t>
      </w:r>
      <w:r w:rsidRPr="00C77161">
        <w:rPr>
          <w:rFonts w:cs="Times New Roman"/>
          <w:b/>
          <w:szCs w:val="26"/>
          <w:lang w:val="en-US"/>
        </w:rPr>
        <w:tab/>
        <w:t xml:space="preserve">D. </w:t>
      </w:r>
      <w:r w:rsidRPr="00C77161">
        <w:rPr>
          <w:rFonts w:cs="Times New Roman"/>
          <w:szCs w:val="26"/>
        </w:rPr>
        <w:t>Kẽm, cao su, chì.</w:t>
      </w:r>
    </w:p>
    <w:p w14:paraId="2417E8D6"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
          <w:szCs w:val="26"/>
          <w:lang w:val="en-US"/>
        </w:rPr>
        <w:lastRenderedPageBreak/>
        <w:t>Câu 7</w:t>
      </w:r>
      <w:r w:rsidRPr="00C77161">
        <w:rPr>
          <w:rFonts w:cs="Times New Roman"/>
          <w:bCs/>
          <w:szCs w:val="26"/>
          <w:lang w:val="en-US"/>
        </w:rPr>
        <w:t xml:space="preserve">. Bạn Bình thực hiện gieo một con xúc sắc </w:t>
      </w:r>
      <w:r w:rsidRPr="00C77161">
        <w:rPr>
          <w:position w:val="-6"/>
          <w:szCs w:val="26"/>
        </w:rPr>
        <w:object w:dxaOrig="340" w:dyaOrig="279" w14:anchorId="1A0F740C">
          <v:shape id="_x0000_i1249" type="#_x0000_t75" style="width:16.5pt;height:13.5pt" o:ole="">
            <v:imagedata r:id="rId953" o:title=""/>
          </v:shape>
          <o:OLEObject Type="Embed" ProgID="Equation.DSMT4" ShapeID="_x0000_i1249" DrawAspect="Content" ObjectID="_1803194397" r:id="rId954"/>
        </w:object>
      </w:r>
      <w:r w:rsidRPr="00C77161">
        <w:rPr>
          <w:rFonts w:cs="Times New Roman"/>
          <w:bCs/>
          <w:szCs w:val="26"/>
          <w:lang w:val="en-US"/>
        </w:rPr>
        <w:t>lần và ghi lại kết quả vào bảng sau:</w:t>
      </w:r>
    </w:p>
    <w:tbl>
      <w:tblPr>
        <w:tblStyle w:val="TableGrid"/>
        <w:tblW w:w="3370" w:type="pct"/>
        <w:tblInd w:w="1885" w:type="dxa"/>
        <w:tblLook w:val="04A0" w:firstRow="1" w:lastRow="0" w:firstColumn="1" w:lastColumn="0" w:noHBand="0" w:noVBand="1"/>
      </w:tblPr>
      <w:tblGrid>
        <w:gridCol w:w="1978"/>
        <w:gridCol w:w="910"/>
        <w:gridCol w:w="911"/>
        <w:gridCol w:w="911"/>
        <w:gridCol w:w="911"/>
        <w:gridCol w:w="911"/>
        <w:gridCol w:w="908"/>
      </w:tblGrid>
      <w:tr w:rsidR="00C77161" w:rsidRPr="00C77161" w14:paraId="17CAAD37" w14:textId="77777777" w:rsidTr="002A7C7F">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330" w:type="pct"/>
            <w:shd w:val="clear" w:color="auto" w:fill="84E290" w:themeFill="accent3" w:themeFillTint="66"/>
          </w:tcPr>
          <w:p w14:paraId="444C29FE"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Số chấm</w:t>
            </w:r>
          </w:p>
        </w:tc>
        <w:tc>
          <w:tcPr>
            <w:tcW w:w="612" w:type="pct"/>
            <w:shd w:val="clear" w:color="auto" w:fill="84E290" w:themeFill="accent3" w:themeFillTint="66"/>
          </w:tcPr>
          <w:p w14:paraId="38F3BD5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1</w:t>
            </w:r>
          </w:p>
        </w:tc>
        <w:tc>
          <w:tcPr>
            <w:tcW w:w="612" w:type="pct"/>
            <w:shd w:val="clear" w:color="auto" w:fill="84E290" w:themeFill="accent3" w:themeFillTint="66"/>
          </w:tcPr>
          <w:p w14:paraId="79B41BD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w:t>
            </w:r>
          </w:p>
        </w:tc>
        <w:tc>
          <w:tcPr>
            <w:tcW w:w="612" w:type="pct"/>
            <w:shd w:val="clear" w:color="auto" w:fill="84E290" w:themeFill="accent3" w:themeFillTint="66"/>
          </w:tcPr>
          <w:p w14:paraId="0D9D8B8F"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3</w:t>
            </w:r>
          </w:p>
        </w:tc>
        <w:tc>
          <w:tcPr>
            <w:tcW w:w="612" w:type="pct"/>
            <w:shd w:val="clear" w:color="auto" w:fill="84E290" w:themeFill="accent3" w:themeFillTint="66"/>
          </w:tcPr>
          <w:p w14:paraId="6FFFAF1C"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4</w:t>
            </w:r>
          </w:p>
        </w:tc>
        <w:tc>
          <w:tcPr>
            <w:tcW w:w="612" w:type="pct"/>
            <w:shd w:val="clear" w:color="auto" w:fill="84E290" w:themeFill="accent3" w:themeFillTint="66"/>
          </w:tcPr>
          <w:p w14:paraId="3EEDADEC"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5</w:t>
            </w:r>
          </w:p>
        </w:tc>
        <w:tc>
          <w:tcPr>
            <w:tcW w:w="612" w:type="pct"/>
            <w:shd w:val="clear" w:color="auto" w:fill="84E290" w:themeFill="accent3" w:themeFillTint="66"/>
          </w:tcPr>
          <w:p w14:paraId="3F360E2D"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6</w:t>
            </w:r>
          </w:p>
        </w:tc>
      </w:tr>
      <w:tr w:rsidR="00C77161" w:rsidRPr="00C77161" w14:paraId="1013FC9D" w14:textId="77777777" w:rsidTr="002A7C7F">
        <w:trPr>
          <w:trHeight w:val="144"/>
        </w:trPr>
        <w:tc>
          <w:tcPr>
            <w:cnfStyle w:val="001000000000" w:firstRow="0" w:lastRow="0" w:firstColumn="1" w:lastColumn="0" w:oddVBand="0" w:evenVBand="0" w:oddHBand="0" w:evenHBand="0" w:firstRowFirstColumn="0" w:firstRowLastColumn="0" w:lastRowFirstColumn="0" w:lastRowLastColumn="0"/>
            <w:tcW w:w="1330" w:type="pct"/>
          </w:tcPr>
          <w:p w14:paraId="5563DACA"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Số lần</w:t>
            </w:r>
          </w:p>
        </w:tc>
        <w:tc>
          <w:tcPr>
            <w:tcW w:w="612" w:type="pct"/>
          </w:tcPr>
          <w:p w14:paraId="72CD5FFB"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w:t>
            </w:r>
          </w:p>
        </w:tc>
        <w:tc>
          <w:tcPr>
            <w:tcW w:w="612" w:type="pct"/>
          </w:tcPr>
          <w:p w14:paraId="4BE80FE7"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3</w:t>
            </w:r>
          </w:p>
        </w:tc>
        <w:tc>
          <w:tcPr>
            <w:tcW w:w="612" w:type="pct"/>
          </w:tcPr>
          <w:p w14:paraId="20B6E42A"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2</w:t>
            </w:r>
          </w:p>
        </w:tc>
        <w:tc>
          <w:tcPr>
            <w:tcW w:w="612" w:type="pct"/>
          </w:tcPr>
          <w:p w14:paraId="235BF188"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5</w:t>
            </w:r>
          </w:p>
        </w:tc>
        <w:tc>
          <w:tcPr>
            <w:tcW w:w="612" w:type="pct"/>
          </w:tcPr>
          <w:p w14:paraId="194DB2D2"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4</w:t>
            </w:r>
          </w:p>
        </w:tc>
        <w:tc>
          <w:tcPr>
            <w:tcW w:w="612" w:type="pct"/>
          </w:tcPr>
          <w:p w14:paraId="54D1CF8B"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5</w:t>
            </w:r>
          </w:p>
        </w:tc>
      </w:tr>
    </w:tbl>
    <w:p w14:paraId="69CEC2D6" w14:textId="77777777" w:rsidR="00C77161" w:rsidRPr="00C77161" w:rsidRDefault="00C77161" w:rsidP="000A2B02">
      <w:pPr>
        <w:pStyle w:val="ListParagraph"/>
        <w:tabs>
          <w:tab w:val="left" w:pos="993"/>
          <w:tab w:val="left" w:pos="5669"/>
        </w:tabs>
        <w:spacing w:beforeLines="30" w:before="72"/>
        <w:ind w:left="0"/>
        <w:jc w:val="both"/>
        <w:rPr>
          <w:rFonts w:cs="Times New Roman"/>
          <w:bCs/>
          <w:szCs w:val="26"/>
          <w:lang w:val="en-US"/>
        </w:rPr>
      </w:pPr>
      <w:r w:rsidRPr="00C77161">
        <w:rPr>
          <w:rFonts w:cs="Times New Roman"/>
          <w:b/>
          <w:szCs w:val="26"/>
          <w:lang w:val="en-US"/>
        </w:rPr>
        <w:tab/>
      </w:r>
      <w:r w:rsidRPr="00C77161">
        <w:rPr>
          <w:rFonts w:cs="Times New Roman"/>
          <w:bCs/>
          <w:szCs w:val="26"/>
          <w:lang w:val="en-US"/>
        </w:rPr>
        <w:t>Em hãy tính xác suất thực nghiệm của biến cố “ Mặt xuất hiện của xúc sắc là mặt 5 chấm”</w:t>
      </w:r>
    </w:p>
    <w:p w14:paraId="3C158799" w14:textId="77777777" w:rsidR="00C77161" w:rsidRPr="00C77161" w:rsidRDefault="00C77161" w:rsidP="000A2B02">
      <w:pPr>
        <w:pStyle w:val="ListParagraph"/>
        <w:tabs>
          <w:tab w:val="left" w:pos="993"/>
          <w:tab w:val="left" w:pos="3240"/>
          <w:tab w:val="left" w:pos="5670"/>
          <w:tab w:val="left" w:pos="7920"/>
        </w:tabs>
        <w:spacing w:beforeLines="30" w:before="72"/>
        <w:ind w:left="0"/>
        <w:jc w:val="both"/>
        <w:rPr>
          <w:rFonts w:cs="Times New Roman"/>
          <w:b/>
          <w:szCs w:val="26"/>
          <w:lang w:val="en-US"/>
        </w:rPr>
      </w:pPr>
      <w:r w:rsidRPr="00C77161">
        <w:rPr>
          <w:rFonts w:cs="Times New Roman"/>
          <w:b/>
          <w:szCs w:val="26"/>
          <w:lang w:val="en-US"/>
        </w:rPr>
        <w:tab/>
        <w:t xml:space="preserve">A. </w:t>
      </w:r>
      <w:r w:rsidRPr="00C77161">
        <w:rPr>
          <w:position w:val="-26"/>
          <w:szCs w:val="26"/>
        </w:rPr>
        <w:object w:dxaOrig="260" w:dyaOrig="680" w14:anchorId="5DE3AE2C">
          <v:shape id="_x0000_i1250" type="#_x0000_t75" style="width:13.5pt;height:34.5pt" o:ole="">
            <v:imagedata r:id="rId955" o:title=""/>
          </v:shape>
          <o:OLEObject Type="Embed" ProgID="Equation.DSMT4" ShapeID="_x0000_i1250" DrawAspect="Content" ObjectID="_1803194398" r:id="rId956"/>
        </w:object>
      </w:r>
      <w:r w:rsidRPr="00C77161">
        <w:rPr>
          <w:rFonts w:cs="Times New Roman"/>
          <w:szCs w:val="26"/>
          <w:lang w:val="en-US"/>
        </w:rPr>
        <w:t>.</w:t>
      </w:r>
      <w:r w:rsidRPr="00C77161">
        <w:rPr>
          <w:rFonts w:cs="Times New Roman"/>
          <w:b/>
          <w:szCs w:val="26"/>
          <w:lang w:val="en-US"/>
        </w:rPr>
        <w:tab/>
        <w:t xml:space="preserve">B. </w:t>
      </w:r>
      <w:r w:rsidRPr="00C77161">
        <w:rPr>
          <w:position w:val="-26"/>
          <w:szCs w:val="26"/>
        </w:rPr>
        <w:object w:dxaOrig="240" w:dyaOrig="680" w14:anchorId="029DC892">
          <v:shape id="_x0000_i1251" type="#_x0000_t75" style="width:12pt;height:34.5pt" o:ole="">
            <v:imagedata r:id="rId957" o:title=""/>
          </v:shape>
          <o:OLEObject Type="Embed" ProgID="Equation.DSMT4" ShapeID="_x0000_i1251" DrawAspect="Content" ObjectID="_1803194399" r:id="rId958"/>
        </w:object>
      </w:r>
      <w:r w:rsidRPr="00C77161">
        <w:rPr>
          <w:rFonts w:cs="Times New Roman"/>
          <w:szCs w:val="26"/>
          <w:lang w:val="en-US"/>
        </w:rPr>
        <w:t>.</w:t>
      </w:r>
      <w:r w:rsidRPr="00C77161">
        <w:rPr>
          <w:rFonts w:cs="Times New Roman"/>
          <w:b/>
          <w:szCs w:val="26"/>
          <w:lang w:val="en-US"/>
        </w:rPr>
        <w:tab/>
        <w:t xml:space="preserve">C. </w:t>
      </w:r>
      <w:r w:rsidRPr="00C77161">
        <w:rPr>
          <w:position w:val="-26"/>
          <w:szCs w:val="26"/>
        </w:rPr>
        <w:object w:dxaOrig="260" w:dyaOrig="680" w14:anchorId="7A2442CE">
          <v:shape id="_x0000_i1252" type="#_x0000_t75" style="width:13.5pt;height:34.5pt" o:ole="">
            <v:imagedata r:id="rId959" o:title=""/>
          </v:shape>
          <o:OLEObject Type="Embed" ProgID="Equation.DSMT4" ShapeID="_x0000_i1252" DrawAspect="Content" ObjectID="_1803194400" r:id="rId960"/>
        </w:object>
      </w:r>
      <w:r w:rsidRPr="00C77161">
        <w:rPr>
          <w:rFonts w:cs="Times New Roman"/>
          <w:szCs w:val="26"/>
          <w:lang w:val="en-US"/>
        </w:rPr>
        <w:t>.</w:t>
      </w:r>
      <w:r w:rsidRPr="00C77161">
        <w:rPr>
          <w:rFonts w:cs="Times New Roman"/>
          <w:b/>
          <w:szCs w:val="26"/>
          <w:lang w:val="en-US"/>
        </w:rPr>
        <w:tab/>
        <w:t xml:space="preserve">D. </w:t>
      </w:r>
      <w:r w:rsidRPr="00C77161">
        <w:rPr>
          <w:position w:val="-26"/>
          <w:szCs w:val="26"/>
        </w:rPr>
        <w:object w:dxaOrig="260" w:dyaOrig="680" w14:anchorId="5C23DAC3">
          <v:shape id="_x0000_i1253" type="#_x0000_t75" style="width:13.5pt;height:34.5pt" o:ole="">
            <v:imagedata r:id="rId961" o:title=""/>
          </v:shape>
          <o:OLEObject Type="Embed" ProgID="Equation.DSMT4" ShapeID="_x0000_i1253" DrawAspect="Content" ObjectID="_1803194401" r:id="rId962"/>
        </w:object>
      </w:r>
    </w:p>
    <w:p w14:paraId="20FFDC17"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b/>
          <w:szCs w:val="26"/>
          <w:lang w:val="en-US"/>
        </w:rPr>
        <w:t>Câu 8</w:t>
      </w:r>
      <w:r w:rsidRPr="00C77161">
        <w:rPr>
          <w:rFonts w:cs="Times New Roman"/>
          <w:bCs/>
          <w:szCs w:val="26"/>
          <w:lang w:val="en-US"/>
        </w:rPr>
        <w:t xml:space="preserve">. Trong trò chơi gieo xúc sắc, khi số lần gieo xúc xắc ngày càng lớn thì xác xuất thực nghiệm của biến cố “ Mặt xuất hiện là mặt có số chấm lớn hơn </w:t>
      </w:r>
      <w:r w:rsidRPr="00C77161">
        <w:rPr>
          <w:position w:val="-6"/>
          <w:szCs w:val="26"/>
        </w:rPr>
        <w:object w:dxaOrig="200" w:dyaOrig="279" w14:anchorId="668C5A68">
          <v:shape id="_x0000_i1254" type="#_x0000_t75" style="width:10.5pt;height:13.5pt" o:ole="">
            <v:imagedata r:id="rId963" o:title=""/>
          </v:shape>
          <o:OLEObject Type="Embed" ProgID="Equation.DSMT4" ShapeID="_x0000_i1254" DrawAspect="Content" ObjectID="_1803194402" r:id="rId964"/>
        </w:object>
      </w:r>
      <w:r w:rsidRPr="00C77161">
        <w:rPr>
          <w:rFonts w:cs="Times New Roman"/>
          <w:bCs/>
          <w:szCs w:val="26"/>
          <w:lang w:val="en-US"/>
        </w:rPr>
        <w:t>” ngày càng gần với số thực nào?</w:t>
      </w:r>
    </w:p>
    <w:p w14:paraId="12AB1A3A" w14:textId="77777777" w:rsidR="00C77161" w:rsidRPr="00C77161" w:rsidRDefault="00C77161" w:rsidP="000A2B02">
      <w:pPr>
        <w:pStyle w:val="ListParagraph"/>
        <w:tabs>
          <w:tab w:val="left" w:pos="993"/>
          <w:tab w:val="left" w:pos="3600"/>
          <w:tab w:val="left" w:pos="5669"/>
          <w:tab w:val="left" w:pos="7920"/>
        </w:tabs>
        <w:spacing w:beforeLines="30" w:before="72"/>
        <w:ind w:left="0"/>
        <w:jc w:val="both"/>
        <w:rPr>
          <w:rFonts w:cs="Times New Roman"/>
          <w:b/>
          <w:szCs w:val="26"/>
          <w:lang w:val="en-US"/>
        </w:rPr>
      </w:pPr>
      <w:r w:rsidRPr="00C77161">
        <w:rPr>
          <w:rFonts w:cs="Times New Roman"/>
          <w:b/>
          <w:szCs w:val="26"/>
          <w:lang w:val="en-US"/>
        </w:rPr>
        <w:tab/>
        <w:t xml:space="preserve">A. </w:t>
      </w:r>
      <w:r w:rsidRPr="00C77161">
        <w:rPr>
          <w:position w:val="-26"/>
          <w:szCs w:val="26"/>
        </w:rPr>
        <w:object w:dxaOrig="240" w:dyaOrig="680" w14:anchorId="31753361">
          <v:shape id="_x0000_i1255" type="#_x0000_t75" style="width:12pt;height:34.5pt" o:ole="">
            <v:imagedata r:id="rId965" o:title=""/>
          </v:shape>
          <o:OLEObject Type="Embed" ProgID="Equation.DSMT4" ShapeID="_x0000_i1255" DrawAspect="Content" ObjectID="_1803194403" r:id="rId966"/>
        </w:object>
      </w:r>
      <w:r w:rsidRPr="00C77161">
        <w:rPr>
          <w:rFonts w:cs="Times New Roman"/>
          <w:szCs w:val="26"/>
          <w:lang w:val="en-US"/>
        </w:rPr>
        <w:t>.</w:t>
      </w:r>
      <w:r w:rsidRPr="00C77161">
        <w:rPr>
          <w:rFonts w:cs="Times New Roman"/>
          <w:b/>
          <w:szCs w:val="26"/>
          <w:lang w:val="en-US"/>
        </w:rPr>
        <w:tab/>
        <w:t xml:space="preserve">B. </w:t>
      </w:r>
      <w:r w:rsidRPr="00C77161">
        <w:rPr>
          <w:position w:val="-26"/>
          <w:szCs w:val="26"/>
        </w:rPr>
        <w:object w:dxaOrig="240" w:dyaOrig="680" w14:anchorId="7840E3C8">
          <v:shape id="_x0000_i1256" type="#_x0000_t75" style="width:12pt;height:34.5pt" o:ole="">
            <v:imagedata r:id="rId967" o:title=""/>
          </v:shape>
          <o:OLEObject Type="Embed" ProgID="Equation.DSMT4" ShapeID="_x0000_i1256" DrawAspect="Content" ObjectID="_1803194404" r:id="rId968"/>
        </w:object>
      </w:r>
      <w:r w:rsidRPr="00C77161">
        <w:rPr>
          <w:rFonts w:cs="Times New Roman"/>
          <w:szCs w:val="26"/>
          <w:lang w:val="en-US"/>
        </w:rPr>
        <w:t>.</w:t>
      </w:r>
      <w:r w:rsidRPr="00C77161">
        <w:rPr>
          <w:rFonts w:cs="Times New Roman"/>
          <w:b/>
          <w:szCs w:val="26"/>
          <w:lang w:val="en-US"/>
        </w:rPr>
        <w:tab/>
        <w:t xml:space="preserve">C. </w:t>
      </w:r>
      <w:r w:rsidRPr="00C77161">
        <w:rPr>
          <w:position w:val="-26"/>
          <w:szCs w:val="26"/>
        </w:rPr>
        <w:object w:dxaOrig="240" w:dyaOrig="680" w14:anchorId="6C6F5DCC">
          <v:shape id="_x0000_i1257" type="#_x0000_t75" style="width:12pt;height:34.5pt" o:ole="">
            <v:imagedata r:id="rId969" o:title=""/>
          </v:shape>
          <o:OLEObject Type="Embed" ProgID="Equation.DSMT4" ShapeID="_x0000_i1257" DrawAspect="Content" ObjectID="_1803194405" r:id="rId970"/>
        </w:object>
      </w:r>
      <w:r w:rsidRPr="00C77161">
        <w:rPr>
          <w:rFonts w:cs="Times New Roman"/>
          <w:szCs w:val="26"/>
          <w:lang w:val="en-US"/>
        </w:rPr>
        <w:t>.</w:t>
      </w:r>
      <w:r w:rsidRPr="00C77161">
        <w:rPr>
          <w:rFonts w:cs="Times New Roman"/>
          <w:b/>
          <w:szCs w:val="26"/>
          <w:lang w:val="en-US"/>
        </w:rPr>
        <w:tab/>
        <w:t xml:space="preserve">D. </w:t>
      </w:r>
      <w:r w:rsidRPr="00C77161">
        <w:rPr>
          <w:position w:val="-26"/>
          <w:szCs w:val="26"/>
        </w:rPr>
        <w:object w:dxaOrig="260" w:dyaOrig="680" w14:anchorId="076E5BEA">
          <v:shape id="_x0000_i1258" type="#_x0000_t75" style="width:13.5pt;height:34.5pt" o:ole="">
            <v:imagedata r:id="rId971" o:title=""/>
          </v:shape>
          <o:OLEObject Type="Embed" ProgID="Equation.DSMT4" ShapeID="_x0000_i1258" DrawAspect="Content" ObjectID="_1803194406" r:id="rId972"/>
        </w:object>
      </w:r>
    </w:p>
    <w:p w14:paraId="4919DB91" w14:textId="77777777" w:rsidR="00C77161" w:rsidRPr="00C77161" w:rsidRDefault="00C77161" w:rsidP="000A2B02">
      <w:pPr>
        <w:spacing w:beforeLines="30" w:before="72"/>
        <w:contextualSpacing/>
        <w:jc w:val="both"/>
        <w:rPr>
          <w:rFonts w:cs="Times New Roman"/>
          <w:b/>
          <w:szCs w:val="26"/>
          <w:lang w:val="en-US"/>
        </w:rPr>
      </w:pPr>
      <w:r w:rsidRPr="00C77161">
        <w:rPr>
          <w:rFonts w:cs="Times New Roman"/>
          <w:szCs w:val="26"/>
        </w:rPr>
        <w:t xml:space="preserve"> </w:t>
      </w:r>
      <w:r w:rsidRPr="00C77161">
        <w:rPr>
          <w:rFonts w:cs="Times New Roman"/>
          <w:b/>
          <w:bCs/>
          <w:szCs w:val="26"/>
          <w:lang w:val="en-US"/>
        </w:rPr>
        <w:t>II. PHẦN TỰ LUẬN (8,0 ĐIỂM)</w:t>
      </w:r>
    </w:p>
    <w:p w14:paraId="000921DF" w14:textId="77777777" w:rsidR="00C77161" w:rsidRPr="00C77161" w:rsidRDefault="00C77161" w:rsidP="000A2B02">
      <w:pPr>
        <w:spacing w:beforeLines="30" w:before="72"/>
        <w:jc w:val="both"/>
        <w:rPr>
          <w:rFonts w:cs="Times New Roman"/>
          <w:bCs/>
          <w:szCs w:val="26"/>
          <w:lang w:val="en-US"/>
        </w:rPr>
      </w:pPr>
      <w:r w:rsidRPr="00C77161">
        <w:rPr>
          <w:rFonts w:cs="Times New Roman"/>
          <w:b/>
          <w:szCs w:val="26"/>
          <w:lang w:val="en-US"/>
        </w:rPr>
        <w:t>Bài 1. (1,0 điểm)</w:t>
      </w:r>
      <w:r w:rsidRPr="00C77161">
        <w:rPr>
          <w:rFonts w:cs="Times New Roman"/>
          <w:bCs/>
          <w:szCs w:val="26"/>
          <w:lang w:val="en-US"/>
        </w:rPr>
        <w:t xml:space="preserve"> Một cửa hàng bán trái cây, nhập trái cây từ Đà Lạt về để bán. Nhận thấy một số loại trái cây được khách hàng yêu thích được tổng hợp như sau:</w:t>
      </w:r>
    </w:p>
    <w:tbl>
      <w:tblPr>
        <w:tblStyle w:val="TableGrid"/>
        <w:tblW w:w="0" w:type="auto"/>
        <w:tblLook w:val="04A0" w:firstRow="1" w:lastRow="0" w:firstColumn="1" w:lastColumn="0" w:noHBand="0" w:noVBand="1"/>
      </w:tblPr>
      <w:tblGrid>
        <w:gridCol w:w="1746"/>
        <w:gridCol w:w="1746"/>
        <w:gridCol w:w="1746"/>
        <w:gridCol w:w="1746"/>
        <w:gridCol w:w="1747"/>
        <w:gridCol w:w="1747"/>
      </w:tblGrid>
      <w:tr w:rsidR="00C77161" w:rsidRPr="00C77161" w14:paraId="5C46EB73" w14:textId="77777777" w:rsidTr="003D61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Pr>
          <w:p w14:paraId="79651378" w14:textId="77777777" w:rsidR="00C77161" w:rsidRPr="00C77161" w:rsidRDefault="00C77161" w:rsidP="000A2B02">
            <w:pPr>
              <w:spacing w:beforeLines="30" w:before="72" w:line="276" w:lineRule="auto"/>
              <w:jc w:val="both"/>
              <w:rPr>
                <w:rFonts w:cs="Times New Roman"/>
                <w:b w:val="0"/>
                <w:szCs w:val="26"/>
              </w:rPr>
            </w:pPr>
            <w:r w:rsidRPr="00C77161">
              <w:rPr>
                <w:rFonts w:cs="Times New Roman"/>
                <w:szCs w:val="26"/>
              </w:rPr>
              <w:t xml:space="preserve">Trái cây </w:t>
            </w:r>
          </w:p>
        </w:tc>
        <w:tc>
          <w:tcPr>
            <w:tcW w:w="1746" w:type="dxa"/>
          </w:tcPr>
          <w:p w14:paraId="35A8C9EC"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Bơ</w:t>
            </w:r>
          </w:p>
        </w:tc>
        <w:tc>
          <w:tcPr>
            <w:tcW w:w="1746" w:type="dxa"/>
          </w:tcPr>
          <w:p w14:paraId="2757366E"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Dâu</w:t>
            </w:r>
          </w:p>
        </w:tc>
        <w:tc>
          <w:tcPr>
            <w:tcW w:w="1746" w:type="dxa"/>
          </w:tcPr>
          <w:p w14:paraId="57CFEFAE"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 xml:space="preserve"> Chuối </w:t>
            </w:r>
          </w:p>
        </w:tc>
        <w:tc>
          <w:tcPr>
            <w:tcW w:w="1747" w:type="dxa"/>
          </w:tcPr>
          <w:p w14:paraId="5F2AB841"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Hồng</w:t>
            </w:r>
          </w:p>
        </w:tc>
        <w:tc>
          <w:tcPr>
            <w:tcW w:w="1747" w:type="dxa"/>
          </w:tcPr>
          <w:p w14:paraId="04EB91D9"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Các loại khác</w:t>
            </w:r>
          </w:p>
        </w:tc>
      </w:tr>
      <w:tr w:rsidR="00C77161" w:rsidRPr="00C77161" w14:paraId="2609C1A8" w14:textId="77777777" w:rsidTr="003D618C">
        <w:tc>
          <w:tcPr>
            <w:cnfStyle w:val="001000000000" w:firstRow="0" w:lastRow="0" w:firstColumn="1" w:lastColumn="0" w:oddVBand="0" w:evenVBand="0" w:oddHBand="0" w:evenHBand="0" w:firstRowFirstColumn="0" w:firstRowLastColumn="0" w:lastRowFirstColumn="0" w:lastRowLastColumn="0"/>
            <w:tcW w:w="1746" w:type="dxa"/>
          </w:tcPr>
          <w:p w14:paraId="27C38EC5" w14:textId="77777777" w:rsidR="00C77161" w:rsidRPr="00C77161" w:rsidRDefault="00C77161" w:rsidP="000A2B02">
            <w:pPr>
              <w:spacing w:beforeLines="30" w:before="72" w:line="276" w:lineRule="auto"/>
              <w:jc w:val="both"/>
              <w:rPr>
                <w:rFonts w:cs="Times New Roman"/>
                <w:b w:val="0"/>
                <w:szCs w:val="26"/>
              </w:rPr>
            </w:pPr>
            <w:r w:rsidRPr="00C77161">
              <w:rPr>
                <w:rFonts w:cs="Times New Roman"/>
                <w:szCs w:val="26"/>
              </w:rPr>
              <w:t xml:space="preserve">Tỉ lệ </w:t>
            </w:r>
          </w:p>
        </w:tc>
        <w:tc>
          <w:tcPr>
            <w:tcW w:w="1746" w:type="dxa"/>
          </w:tcPr>
          <w:p w14:paraId="1448D5F0"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24%</w:t>
            </w:r>
          </w:p>
        </w:tc>
        <w:tc>
          <w:tcPr>
            <w:tcW w:w="1746" w:type="dxa"/>
          </w:tcPr>
          <w:p w14:paraId="49441EC5"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37%</w:t>
            </w:r>
          </w:p>
        </w:tc>
        <w:tc>
          <w:tcPr>
            <w:tcW w:w="1746" w:type="dxa"/>
          </w:tcPr>
          <w:p w14:paraId="555D4973"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6%</w:t>
            </w:r>
          </w:p>
        </w:tc>
        <w:tc>
          <w:tcPr>
            <w:tcW w:w="1747" w:type="dxa"/>
          </w:tcPr>
          <w:p w14:paraId="76D7B177"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8%</w:t>
            </w:r>
          </w:p>
        </w:tc>
        <w:tc>
          <w:tcPr>
            <w:tcW w:w="1747" w:type="dxa"/>
          </w:tcPr>
          <w:p w14:paraId="4BC029A0"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5%</w:t>
            </w:r>
          </w:p>
        </w:tc>
      </w:tr>
    </w:tbl>
    <w:p w14:paraId="5F571E66" w14:textId="77777777" w:rsidR="00C77161" w:rsidRPr="00C77161" w:rsidRDefault="00C77161" w:rsidP="000A2B02">
      <w:pPr>
        <w:spacing w:beforeLines="30" w:before="72"/>
        <w:jc w:val="both"/>
        <w:rPr>
          <w:rFonts w:cs="Times New Roman"/>
          <w:bCs/>
          <w:szCs w:val="26"/>
          <w:lang w:val="en-US"/>
        </w:rPr>
      </w:pPr>
      <w:r w:rsidRPr="00C77161">
        <w:rPr>
          <w:rFonts w:cs="Times New Roman"/>
          <w:bCs/>
          <w:szCs w:val="26"/>
          <w:lang w:val="en-US"/>
        </w:rPr>
        <w:t xml:space="preserve"> Xét tính hợp lí của các nhận định sau:</w:t>
      </w:r>
    </w:p>
    <w:p w14:paraId="2C361D20" w14:textId="7B823947" w:rsidR="00C77161" w:rsidRPr="00C77161" w:rsidRDefault="007709C2" w:rsidP="000A2B02">
      <w:pPr>
        <w:spacing w:beforeLines="30" w:before="72"/>
        <w:jc w:val="both"/>
        <w:rPr>
          <w:rFonts w:cs="Times New Roman"/>
          <w:bCs/>
          <w:szCs w:val="26"/>
          <w:lang w:val="en-US"/>
        </w:rPr>
      </w:pPr>
      <w:r w:rsidRPr="00C77161">
        <w:rPr>
          <w:rFonts w:cs="Times New Roman"/>
          <w:noProof/>
          <w:szCs w:val="26"/>
          <w:lang w:val="en-US"/>
        </w:rPr>
        <w:drawing>
          <wp:anchor distT="0" distB="0" distL="114300" distR="114300" simplePos="0" relativeHeight="251698176" behindDoc="0" locked="0" layoutInCell="1" allowOverlap="1" wp14:anchorId="424820B0" wp14:editId="223394D3">
            <wp:simplePos x="0" y="0"/>
            <wp:positionH relativeFrom="column">
              <wp:posOffset>4965065</wp:posOffset>
            </wp:positionH>
            <wp:positionV relativeFrom="paragraph">
              <wp:posOffset>67310</wp:posOffset>
            </wp:positionV>
            <wp:extent cx="1781175" cy="1735455"/>
            <wp:effectExtent l="0" t="0" r="0" b="0"/>
            <wp:wrapThrough wrapText="bothSides">
              <wp:wrapPolygon edited="0">
                <wp:start x="15478" y="948"/>
                <wp:lineTo x="12475" y="3319"/>
                <wp:lineTo x="11551" y="4268"/>
                <wp:lineTo x="11551" y="5216"/>
                <wp:lineTo x="8317" y="12804"/>
                <wp:lineTo x="7393" y="15649"/>
                <wp:lineTo x="7624" y="16123"/>
                <wp:lineTo x="10396" y="16597"/>
                <wp:lineTo x="9241" y="18020"/>
                <wp:lineTo x="8548" y="19205"/>
                <wp:lineTo x="8548" y="20154"/>
                <wp:lineTo x="10396" y="20154"/>
                <wp:lineTo x="10627" y="19679"/>
                <wp:lineTo x="14554" y="16597"/>
                <wp:lineTo x="19636" y="16597"/>
                <wp:lineTo x="20329" y="15412"/>
                <wp:lineTo x="18250" y="12804"/>
                <wp:lineTo x="19867" y="10432"/>
                <wp:lineTo x="19867" y="9247"/>
                <wp:lineTo x="18019" y="9010"/>
                <wp:lineTo x="16864" y="948"/>
                <wp:lineTo x="15478" y="948"/>
              </wp:wrapPolygon>
            </wp:wrapThrough>
            <wp:docPr id="1601481217" name="Picture 4"/>
            <wp:cNvGraphicFramePr/>
            <a:graphic xmlns:a="http://schemas.openxmlformats.org/drawingml/2006/main">
              <a:graphicData uri="http://schemas.openxmlformats.org/drawingml/2006/picture">
                <pic:pic xmlns:pic="http://schemas.openxmlformats.org/drawingml/2006/picture">
                  <pic:nvPicPr>
                    <pic:cNvPr id="277661685" name="Picture 277661685"/>
                    <pic:cNvPicPr/>
                  </pic:nvPicPr>
                  <pic:blipFill rotWithShape="1">
                    <a:blip r:embed="rId869" cstate="print">
                      <a:grayscl/>
                      <a:extLst>
                        <a:ext uri="{28A0092B-C50C-407E-A947-70E740481C1C}">
                          <a14:useLocalDpi xmlns:a14="http://schemas.microsoft.com/office/drawing/2010/main" val="0"/>
                        </a:ext>
                      </a:extLst>
                    </a:blip>
                    <a:srcRect r="16913"/>
                    <a:stretch/>
                  </pic:blipFill>
                  <pic:spPr bwMode="auto">
                    <a:xfrm>
                      <a:off x="0" y="0"/>
                      <a:ext cx="1781175" cy="1735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77161" w:rsidRPr="00C77161">
        <w:rPr>
          <w:rFonts w:cs="Times New Roman"/>
          <w:bCs/>
          <w:szCs w:val="26"/>
          <w:lang w:val="en-US"/>
        </w:rPr>
        <w:t>a) Trái chuối là loại trái cây được tất cả khách hàng yêu thích.</w:t>
      </w:r>
    </w:p>
    <w:p w14:paraId="5AF14827" w14:textId="5FA296DB" w:rsidR="00C77161" w:rsidRPr="007709C2" w:rsidRDefault="00C77161" w:rsidP="000A2B02">
      <w:pPr>
        <w:spacing w:beforeLines="30" w:before="72"/>
        <w:jc w:val="both"/>
        <w:rPr>
          <w:rFonts w:cs="Times New Roman"/>
          <w:bCs/>
          <w:szCs w:val="26"/>
          <w:lang w:val="en-US"/>
        </w:rPr>
      </w:pPr>
      <w:r w:rsidRPr="00C77161">
        <w:rPr>
          <w:rFonts w:cs="Times New Roman"/>
          <w:bCs/>
          <w:szCs w:val="26"/>
          <w:lang w:val="en-US"/>
        </w:rPr>
        <w:t>b) Trái dâu là loại trái cây có tỉ lệ khách hàng yêu thích nhiều nhất.</w:t>
      </w:r>
    </w:p>
    <w:p w14:paraId="7569E6D1" w14:textId="77777777" w:rsidR="00C77161" w:rsidRPr="00C77161" w:rsidRDefault="00C77161" w:rsidP="000A2B02">
      <w:pPr>
        <w:spacing w:beforeLines="30" w:before="72"/>
        <w:jc w:val="both"/>
        <w:rPr>
          <w:rFonts w:cs="Times New Roman"/>
          <w:b/>
          <w:szCs w:val="26"/>
          <w:lang w:val="en-US"/>
        </w:rPr>
      </w:pPr>
      <w:r w:rsidRPr="00C77161">
        <w:rPr>
          <w:rFonts w:cs="Times New Roman"/>
          <w:b/>
          <w:szCs w:val="26"/>
          <w:lang w:val="en-US"/>
        </w:rPr>
        <w:t xml:space="preserve">Bài 2. (1,0 điểm) </w:t>
      </w:r>
      <w:r w:rsidRPr="00C77161">
        <w:rPr>
          <w:rFonts w:cs="Times New Roman"/>
          <w:bCs/>
          <w:szCs w:val="26"/>
          <w:lang w:val="en-US"/>
        </w:rPr>
        <w:t xml:space="preserve">Khi thiết kế một cái thang gấp </w:t>
      </w:r>
      <w:r w:rsidRPr="00C77161">
        <w:rPr>
          <w:rFonts w:cs="Times New Roman"/>
          <w:bCs/>
          <w:i/>
          <w:iCs/>
          <w:szCs w:val="26"/>
          <w:lang w:val="en-US"/>
        </w:rPr>
        <w:t>(như hình vẽ bên)</w:t>
      </w:r>
      <w:r w:rsidRPr="00C77161">
        <w:rPr>
          <w:rFonts w:cs="Times New Roman"/>
          <w:bCs/>
          <w:szCs w:val="26"/>
          <w:lang w:val="en-US"/>
        </w:rPr>
        <w:t>, để đảm bảo an toàn người thợ đã làm thêm một thanh ngang</w:t>
      </w:r>
      <w:r w:rsidRPr="00C77161">
        <w:rPr>
          <w:position w:val="-4"/>
          <w:szCs w:val="26"/>
        </w:rPr>
        <w:object w:dxaOrig="460" w:dyaOrig="260" w14:anchorId="2FC8DCC7">
          <v:shape id="_x0000_i1259" type="#_x0000_t75" style="width:22.5pt;height:13.5pt" o:ole="">
            <v:imagedata r:id="rId973" o:title=""/>
          </v:shape>
          <o:OLEObject Type="Embed" ProgID="Equation.DSMT4" ShapeID="_x0000_i1259" DrawAspect="Content" ObjectID="_1803194407" r:id="rId974"/>
        </w:object>
      </w:r>
      <w:r w:rsidRPr="00C77161">
        <w:rPr>
          <w:rFonts w:cs="Times New Roman"/>
          <w:bCs/>
          <w:szCs w:val="26"/>
          <w:lang w:val="en-US"/>
        </w:rPr>
        <w:t xml:space="preserve"> được đặt ở chính giữa để giữ cố định hai bên thang. Biết</w:t>
      </w:r>
      <w:r w:rsidRPr="00C77161">
        <w:rPr>
          <w:position w:val="-4"/>
          <w:szCs w:val="26"/>
        </w:rPr>
        <w:object w:dxaOrig="460" w:dyaOrig="260" w14:anchorId="47CA7DAF">
          <v:shape id="_x0000_i1260" type="#_x0000_t75" style="width:22.5pt;height:13.5pt" o:ole="">
            <v:imagedata r:id="rId975" o:title=""/>
          </v:shape>
          <o:OLEObject Type="Embed" ProgID="Equation.DSMT4" ShapeID="_x0000_i1260" DrawAspect="Content" ObjectID="_1803194408" r:id="rId976"/>
        </w:object>
      </w:r>
      <w:r w:rsidRPr="00C77161">
        <w:rPr>
          <w:rFonts w:cs="Times New Roman"/>
          <w:bCs/>
          <w:szCs w:val="26"/>
          <w:lang w:val="en-US"/>
        </w:rPr>
        <w:t xml:space="preserve">là đường trung bình của </w:t>
      </w:r>
      <w:r w:rsidRPr="00C77161">
        <w:rPr>
          <w:position w:val="-6"/>
          <w:szCs w:val="26"/>
        </w:rPr>
        <w:object w:dxaOrig="700" w:dyaOrig="279" w14:anchorId="3E446FAD">
          <v:shape id="_x0000_i1261" type="#_x0000_t75" style="width:34.5pt;height:13.5pt" o:ole="">
            <v:imagedata r:id="rId977" o:title=""/>
          </v:shape>
          <o:OLEObject Type="Embed" ProgID="Equation.DSMT4" ShapeID="_x0000_i1261" DrawAspect="Content" ObjectID="_1803194409" r:id="rId978"/>
        </w:object>
      </w:r>
      <w:r w:rsidRPr="00C77161">
        <w:rPr>
          <w:rFonts w:cs="Times New Roman"/>
          <w:bCs/>
          <w:szCs w:val="26"/>
          <w:lang w:val="en-US"/>
        </w:rPr>
        <w:t>,</w:t>
      </w:r>
      <w:r w:rsidRPr="00C77161">
        <w:rPr>
          <w:position w:val="-6"/>
          <w:szCs w:val="26"/>
        </w:rPr>
        <w:object w:dxaOrig="1260" w:dyaOrig="279" w14:anchorId="627D162A">
          <v:shape id="_x0000_i1262" type="#_x0000_t75" style="width:63.75pt;height:13.5pt" o:ole="">
            <v:imagedata r:id="rId979" o:title=""/>
          </v:shape>
          <o:OLEObject Type="Embed" ProgID="Equation.DSMT4" ShapeID="_x0000_i1262" DrawAspect="Content" ObjectID="_1803194410" r:id="rId980"/>
        </w:object>
      </w:r>
      <w:r w:rsidRPr="00C77161">
        <w:rPr>
          <w:rFonts w:cs="Times New Roman"/>
          <w:bCs/>
          <w:szCs w:val="26"/>
          <w:lang w:val="en-US"/>
        </w:rPr>
        <w:t>. Hỏi người thợ đã làm thanh ngang</w:t>
      </w:r>
      <w:r w:rsidRPr="00C77161">
        <w:rPr>
          <w:position w:val="-4"/>
          <w:szCs w:val="26"/>
        </w:rPr>
        <w:object w:dxaOrig="460" w:dyaOrig="260" w14:anchorId="73C82CAF">
          <v:shape id="_x0000_i1263" type="#_x0000_t75" style="width:22.5pt;height:13.5pt" o:ole="">
            <v:imagedata r:id="rId981" o:title=""/>
          </v:shape>
          <o:OLEObject Type="Embed" ProgID="Equation.DSMT4" ShapeID="_x0000_i1263" DrawAspect="Content" ObjectID="_1803194411" r:id="rId982"/>
        </w:object>
      </w:r>
      <w:r w:rsidRPr="00C77161">
        <w:rPr>
          <w:rFonts w:cs="Times New Roman"/>
          <w:bCs/>
          <w:szCs w:val="26"/>
          <w:lang w:val="en-US"/>
        </w:rPr>
        <w:t>đó dài bao nhiêu ?</w:t>
      </w:r>
      <w:r w:rsidRPr="00C77161">
        <w:rPr>
          <w:rFonts w:cs="Times New Roman"/>
          <w:noProof/>
          <w:color w:val="0D0D0D" w:themeColor="text1" w:themeTint="F2"/>
          <w:szCs w:val="26"/>
        </w:rPr>
        <w:t xml:space="preserve"> </w:t>
      </w:r>
    </w:p>
    <w:p w14:paraId="7AC8DA48" w14:textId="77777777" w:rsidR="00C77161" w:rsidRPr="00C77161" w:rsidRDefault="00C77161" w:rsidP="000A2B02">
      <w:pPr>
        <w:spacing w:beforeLines="30" w:before="72"/>
        <w:rPr>
          <w:rFonts w:cs="Times New Roman"/>
          <w:szCs w:val="26"/>
        </w:rPr>
      </w:pPr>
    </w:p>
    <w:p w14:paraId="066AEDD4" w14:textId="77777777" w:rsidR="00C77161" w:rsidRPr="00C77161" w:rsidRDefault="00C77161" w:rsidP="000A2B02">
      <w:pPr>
        <w:tabs>
          <w:tab w:val="left" w:pos="993"/>
          <w:tab w:val="left" w:pos="3240"/>
          <w:tab w:val="left" w:pos="5580"/>
          <w:tab w:val="left" w:pos="7920"/>
        </w:tabs>
        <w:spacing w:beforeLines="30" w:before="72"/>
        <w:jc w:val="both"/>
        <w:rPr>
          <w:rFonts w:cs="Times New Roman"/>
          <w:bCs/>
          <w:szCs w:val="26"/>
        </w:rPr>
      </w:pPr>
      <w:r w:rsidRPr="00C77161">
        <w:rPr>
          <w:rFonts w:cs="Times New Roman"/>
          <w:b/>
          <w:szCs w:val="26"/>
        </w:rPr>
        <w:t>Bài 3. (1,0 điểm)</w:t>
      </w:r>
      <w:r w:rsidRPr="00C77161">
        <w:rPr>
          <w:rFonts w:cs="Times New Roman"/>
          <w:bCs/>
          <w:szCs w:val="26"/>
        </w:rPr>
        <w:t xml:space="preserve"> Cho tập hợp </w:t>
      </w:r>
      <w:r w:rsidRPr="00C77161">
        <w:rPr>
          <w:position w:val="-12"/>
          <w:szCs w:val="26"/>
        </w:rPr>
        <w:object w:dxaOrig="1280" w:dyaOrig="400" w14:anchorId="61673733">
          <v:shape id="_x0000_i1264" type="#_x0000_t75" style="width:63.75pt;height:20.25pt" o:ole="">
            <v:imagedata r:id="rId983" o:title=""/>
          </v:shape>
          <o:OLEObject Type="Embed" ProgID="Equation.DSMT4" ShapeID="_x0000_i1264" DrawAspect="Content" ObjectID="_1803194412" r:id="rId984"/>
        </w:object>
      </w:r>
      <w:r w:rsidRPr="00C77161">
        <w:rPr>
          <w:szCs w:val="26"/>
        </w:rPr>
        <w:t xml:space="preserve"> </w:t>
      </w:r>
      <w:r w:rsidRPr="00C77161">
        <w:rPr>
          <w:rFonts w:cs="Times New Roman"/>
          <w:bCs/>
          <w:szCs w:val="26"/>
        </w:rPr>
        <w:t xml:space="preserve">và </w:t>
      </w:r>
      <w:r w:rsidRPr="00C77161">
        <w:rPr>
          <w:position w:val="-12"/>
          <w:szCs w:val="26"/>
        </w:rPr>
        <w:object w:dxaOrig="1520" w:dyaOrig="400" w14:anchorId="4FBD82A8">
          <v:shape id="_x0000_i1265" type="#_x0000_t75" style="width:76.5pt;height:20.25pt" o:ole="">
            <v:imagedata r:id="rId985" o:title=""/>
          </v:shape>
          <o:OLEObject Type="Embed" ProgID="Equation.DSMT4" ShapeID="_x0000_i1265" DrawAspect="Content" ObjectID="_1803194413" r:id="rId986"/>
        </w:object>
      </w:r>
      <w:r w:rsidRPr="00C77161">
        <w:rPr>
          <w:rFonts w:cs="Times New Roman"/>
          <w:bCs/>
          <w:szCs w:val="26"/>
        </w:rPr>
        <w:t>. Lập ra tất cả các số có hai chữ số</w:t>
      </w:r>
      <w:r w:rsidRPr="00C77161">
        <w:rPr>
          <w:position w:val="-6"/>
          <w:szCs w:val="26"/>
        </w:rPr>
        <w:object w:dxaOrig="360" w:dyaOrig="360" w14:anchorId="344A4CC9">
          <v:shape id="_x0000_i1266" type="#_x0000_t75" style="width:18pt;height:18pt" o:ole="">
            <v:imagedata r:id="rId987" o:title=""/>
          </v:shape>
          <o:OLEObject Type="Embed" ProgID="Equation.DSMT4" ShapeID="_x0000_i1266" DrawAspect="Content" ObjectID="_1803194414" r:id="rId988"/>
        </w:object>
      </w:r>
      <w:r w:rsidRPr="00C77161">
        <w:rPr>
          <w:rFonts w:eastAsiaTheme="minorEastAsia" w:cs="Times New Roman"/>
          <w:bCs/>
          <w:szCs w:val="26"/>
        </w:rPr>
        <w:t xml:space="preserve">, trong đó  </w:t>
      </w:r>
      <w:r w:rsidRPr="00C77161">
        <w:rPr>
          <w:position w:val="-10"/>
          <w:szCs w:val="26"/>
        </w:rPr>
        <w:object w:dxaOrig="1320" w:dyaOrig="340" w14:anchorId="2170881F">
          <v:shape id="_x0000_i1267" type="#_x0000_t75" style="width:66pt;height:16.5pt" o:ole="">
            <v:imagedata r:id="rId989" o:title=""/>
          </v:shape>
          <o:OLEObject Type="Embed" ProgID="Equation.DSMT4" ShapeID="_x0000_i1267" DrawAspect="Content" ObjectID="_1803194415" r:id="rId990"/>
        </w:object>
      </w:r>
      <w:r w:rsidRPr="00C77161">
        <w:rPr>
          <w:rFonts w:eastAsiaTheme="minorEastAsia" w:cs="Times New Roman"/>
          <w:bCs/>
          <w:szCs w:val="26"/>
        </w:rPr>
        <w:t xml:space="preserve">. Xét biến cố M: “Số tự nhiên lập được là số lẻ và số chia hết cho 5”. </w:t>
      </w:r>
    </w:p>
    <w:p w14:paraId="4F328042" w14:textId="77777777" w:rsidR="00C77161" w:rsidRPr="00C77161" w:rsidRDefault="00C77161" w:rsidP="000A2B02">
      <w:pPr>
        <w:tabs>
          <w:tab w:val="left" w:pos="993"/>
          <w:tab w:val="left" w:pos="3240"/>
          <w:tab w:val="left" w:pos="5580"/>
          <w:tab w:val="left" w:pos="7920"/>
        </w:tabs>
        <w:spacing w:beforeLines="30" w:before="72"/>
        <w:jc w:val="both"/>
        <w:rPr>
          <w:rFonts w:eastAsiaTheme="minorEastAsia" w:cs="Times New Roman"/>
          <w:bCs/>
          <w:szCs w:val="26"/>
        </w:rPr>
      </w:pPr>
      <w:r w:rsidRPr="00C77161">
        <w:rPr>
          <w:rFonts w:eastAsiaTheme="minorEastAsia" w:cs="Times New Roman"/>
          <w:bCs/>
          <w:szCs w:val="26"/>
        </w:rPr>
        <w:t xml:space="preserve">         a) Viết tập hợp K các kết quả thuận lợi của biến cố M </w:t>
      </w:r>
    </w:p>
    <w:p w14:paraId="5F6F3E30" w14:textId="77777777" w:rsidR="00C77161" w:rsidRPr="00C77161" w:rsidRDefault="00C77161" w:rsidP="000A2B02">
      <w:pPr>
        <w:tabs>
          <w:tab w:val="left" w:pos="993"/>
          <w:tab w:val="left" w:pos="3240"/>
          <w:tab w:val="left" w:pos="5580"/>
          <w:tab w:val="left" w:pos="7920"/>
        </w:tabs>
        <w:spacing w:beforeLines="30" w:before="72"/>
        <w:ind w:left="540"/>
        <w:jc w:val="both"/>
        <w:rPr>
          <w:rFonts w:cs="Times New Roman"/>
          <w:bCs/>
          <w:szCs w:val="26"/>
          <w:vertAlign w:val="superscript"/>
        </w:rPr>
      </w:pPr>
      <w:r w:rsidRPr="00C77161">
        <w:rPr>
          <w:rFonts w:eastAsiaTheme="minorEastAsia" w:cs="Times New Roman"/>
          <w:bCs/>
          <w:szCs w:val="26"/>
        </w:rPr>
        <w:t xml:space="preserve"> b) Tính xác suất của biến cố M </w:t>
      </w:r>
    </w:p>
    <w:p w14:paraId="49B1ABF3" w14:textId="77777777" w:rsidR="00C77161" w:rsidRPr="00C77161" w:rsidRDefault="00C77161" w:rsidP="000A2B02">
      <w:pPr>
        <w:spacing w:beforeLines="30" w:before="72"/>
        <w:jc w:val="both"/>
        <w:rPr>
          <w:rFonts w:cs="Times New Roman"/>
          <w:bCs/>
          <w:szCs w:val="26"/>
          <w:lang w:val="en-US"/>
        </w:rPr>
      </w:pPr>
      <w:r w:rsidRPr="00C77161">
        <w:rPr>
          <w:rFonts w:cs="Times New Roman"/>
          <w:b/>
          <w:szCs w:val="26"/>
          <w:lang w:val="en-US"/>
        </w:rPr>
        <w:t xml:space="preserve">Bài 4. (1,0 điểm) </w:t>
      </w:r>
      <w:r w:rsidRPr="00C77161">
        <w:rPr>
          <w:rFonts w:cs="Times New Roman"/>
          <w:bCs/>
          <w:szCs w:val="26"/>
          <w:lang w:val="en-US"/>
        </w:rPr>
        <w:t>Gieo một con xúc xắc cân đối và đồng chất. Xét các biến cố:</w:t>
      </w:r>
    </w:p>
    <w:p w14:paraId="401E746D" w14:textId="77777777" w:rsidR="00C77161" w:rsidRPr="00C77161" w:rsidRDefault="00C77161" w:rsidP="000A2B02">
      <w:pPr>
        <w:pStyle w:val="ListParagraph"/>
        <w:spacing w:beforeLines="30" w:before="72"/>
        <w:ind w:left="567"/>
        <w:jc w:val="both"/>
        <w:rPr>
          <w:rFonts w:cs="Times New Roman"/>
          <w:bCs/>
          <w:szCs w:val="26"/>
          <w:lang w:val="en-US"/>
        </w:rPr>
      </w:pPr>
      <w:r w:rsidRPr="00C77161">
        <w:rPr>
          <w:rFonts w:cs="Times New Roman"/>
          <w:bCs/>
          <w:szCs w:val="26"/>
          <w:lang w:val="en-US"/>
        </w:rPr>
        <w:t>A: “Gieo được mặt có số chấm là số nguyên tố”</w:t>
      </w:r>
    </w:p>
    <w:p w14:paraId="6B6549B2" w14:textId="77777777" w:rsidR="00C77161" w:rsidRPr="00C77161" w:rsidRDefault="00C77161" w:rsidP="000A2B02">
      <w:pPr>
        <w:pStyle w:val="ListParagraph"/>
        <w:spacing w:beforeLines="30" w:before="72"/>
        <w:ind w:left="567"/>
        <w:jc w:val="both"/>
        <w:rPr>
          <w:rFonts w:cs="Times New Roman"/>
          <w:bCs/>
          <w:szCs w:val="26"/>
          <w:lang w:val="en-US"/>
        </w:rPr>
      </w:pPr>
      <w:r w:rsidRPr="00C77161">
        <w:rPr>
          <w:rFonts w:cs="Times New Roman"/>
          <w:bCs/>
          <w:szCs w:val="26"/>
          <w:lang w:val="en-US"/>
        </w:rPr>
        <w:t>B: “Gieo được mặt có số chấm chia hết cho</w:t>
      </w:r>
      <w:r w:rsidRPr="00C77161">
        <w:rPr>
          <w:position w:val="-6"/>
          <w:szCs w:val="26"/>
        </w:rPr>
        <w:object w:dxaOrig="200" w:dyaOrig="300" w14:anchorId="7522E394">
          <v:shape id="_x0000_i1268" type="#_x0000_t75" style="width:10.5pt;height:15.75pt" o:ole="">
            <v:imagedata r:id="rId991" o:title=""/>
          </v:shape>
          <o:OLEObject Type="Embed" ProgID="Equation.DSMT4" ShapeID="_x0000_i1268" DrawAspect="Content" ObjectID="_1803194416" r:id="rId992"/>
        </w:object>
      </w:r>
      <w:r w:rsidRPr="00C77161">
        <w:rPr>
          <w:rFonts w:cs="Times New Roman"/>
          <w:bCs/>
          <w:szCs w:val="26"/>
          <w:lang w:val="en-US"/>
        </w:rPr>
        <w:t>”</w:t>
      </w:r>
    </w:p>
    <w:p w14:paraId="27C9122C" w14:textId="77777777" w:rsidR="00C77161" w:rsidRPr="00C77161" w:rsidRDefault="00C77161" w:rsidP="000A2B02">
      <w:pPr>
        <w:pStyle w:val="ListParagraph"/>
        <w:tabs>
          <w:tab w:val="left" w:pos="1276"/>
        </w:tabs>
        <w:spacing w:beforeLines="30" w:before="72"/>
        <w:ind w:left="709"/>
        <w:jc w:val="both"/>
        <w:rPr>
          <w:rFonts w:cs="Times New Roman"/>
          <w:b/>
          <w:szCs w:val="26"/>
          <w:lang w:val="en-US"/>
        </w:rPr>
      </w:pPr>
      <w:r w:rsidRPr="00C77161">
        <w:rPr>
          <w:rFonts w:cs="Times New Roman"/>
          <w:bCs/>
          <w:szCs w:val="26"/>
          <w:lang w:val="en-US"/>
        </w:rPr>
        <w:t xml:space="preserve">a) Tính xác suất biến cố </w:t>
      </w:r>
      <w:r w:rsidRPr="00C77161">
        <w:rPr>
          <w:position w:val="-4"/>
          <w:szCs w:val="26"/>
        </w:rPr>
        <w:object w:dxaOrig="240" w:dyaOrig="260" w14:anchorId="56818832">
          <v:shape id="_x0000_i1269" type="#_x0000_t75" style="width:12pt;height:13.5pt" o:ole="">
            <v:imagedata r:id="rId993" o:title=""/>
          </v:shape>
          <o:OLEObject Type="Embed" ProgID="Equation.DSMT4" ShapeID="_x0000_i1269" DrawAspect="Content" ObjectID="_1803194417" r:id="rId994"/>
        </w:object>
      </w:r>
      <w:r w:rsidRPr="00C77161">
        <w:rPr>
          <w:rFonts w:cs="Times New Roman"/>
          <w:bCs/>
          <w:szCs w:val="26"/>
          <w:lang w:val="en-US"/>
        </w:rPr>
        <w:t>.</w:t>
      </w:r>
    </w:p>
    <w:p w14:paraId="67CAFA06" w14:textId="77777777" w:rsidR="00C77161" w:rsidRPr="00C77161" w:rsidRDefault="00C77161" w:rsidP="000A2B02">
      <w:pPr>
        <w:pStyle w:val="ListParagraph"/>
        <w:tabs>
          <w:tab w:val="left" w:pos="1276"/>
        </w:tabs>
        <w:spacing w:beforeLines="30" w:before="72"/>
        <w:ind w:left="709"/>
        <w:jc w:val="both"/>
        <w:rPr>
          <w:rFonts w:cs="Times New Roman"/>
          <w:b/>
          <w:szCs w:val="26"/>
          <w:lang w:val="en-US"/>
        </w:rPr>
      </w:pPr>
      <w:r w:rsidRPr="00C77161">
        <w:rPr>
          <w:rFonts w:cs="Times New Roman"/>
          <w:bCs/>
          <w:szCs w:val="26"/>
          <w:lang w:val="en-US"/>
        </w:rPr>
        <w:t xml:space="preserve">b) Khi số lần gieo càng lớn thì xác suất thực nghiệm của biến cố </w:t>
      </w:r>
      <w:r w:rsidRPr="00C77161">
        <w:rPr>
          <w:position w:val="-4"/>
          <w:szCs w:val="26"/>
        </w:rPr>
        <w:object w:dxaOrig="220" w:dyaOrig="260" w14:anchorId="4252C180">
          <v:shape id="_x0000_i1270" type="#_x0000_t75" style="width:10.5pt;height:13.5pt" o:ole="">
            <v:imagedata r:id="rId995" o:title=""/>
          </v:shape>
          <o:OLEObject Type="Embed" ProgID="Equation.DSMT4" ShapeID="_x0000_i1270" DrawAspect="Content" ObjectID="_1803194418" r:id="rId996"/>
        </w:object>
      </w:r>
      <w:r w:rsidRPr="00C77161">
        <w:rPr>
          <w:rFonts w:cs="Times New Roman"/>
          <w:bCs/>
          <w:szCs w:val="26"/>
          <w:lang w:val="en-US"/>
        </w:rPr>
        <w:t xml:space="preserve"> ngày càng gần với số thực nào?</w:t>
      </w:r>
      <w:r w:rsidRPr="00C77161">
        <w:rPr>
          <w:rFonts w:cs="Times New Roman"/>
          <w:b/>
          <w:szCs w:val="26"/>
          <w:lang w:val="en-US"/>
        </w:rPr>
        <w:t xml:space="preserve"> </w:t>
      </w:r>
    </w:p>
    <w:p w14:paraId="70E6A26D" w14:textId="77777777" w:rsidR="00C77161" w:rsidRPr="00C77161" w:rsidRDefault="00C77161" w:rsidP="000A2B02">
      <w:pPr>
        <w:spacing w:beforeLines="30" w:before="72"/>
        <w:jc w:val="both"/>
        <w:rPr>
          <w:rFonts w:cs="Times New Roman"/>
          <w:bCs/>
          <w:szCs w:val="26"/>
          <w:lang w:val="en-US"/>
        </w:rPr>
      </w:pPr>
      <w:r w:rsidRPr="00C77161">
        <w:rPr>
          <w:rFonts w:cs="Times New Roman"/>
          <w:b/>
          <w:noProof/>
          <w:szCs w:val="26"/>
          <w:lang w:val="en-US"/>
        </w:rPr>
        <w:lastRenderedPageBreak/>
        <w:drawing>
          <wp:anchor distT="0" distB="0" distL="114300" distR="114300" simplePos="0" relativeHeight="251696128" behindDoc="0" locked="0" layoutInCell="1" allowOverlap="1" wp14:anchorId="73C2C8BD" wp14:editId="129BFE76">
            <wp:simplePos x="0" y="0"/>
            <wp:positionH relativeFrom="page">
              <wp:posOffset>4008845</wp:posOffset>
            </wp:positionH>
            <wp:positionV relativeFrom="paragraph">
              <wp:posOffset>25309</wp:posOffset>
            </wp:positionV>
            <wp:extent cx="3308985" cy="1974850"/>
            <wp:effectExtent l="0" t="0" r="5715" b="6350"/>
            <wp:wrapSquare wrapText="bothSides"/>
            <wp:docPr id="1297428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428157" name=""/>
                    <pic:cNvPicPr/>
                  </pic:nvPicPr>
                  <pic:blipFill>
                    <a:blip r:embed="rId997" cstate="print">
                      <a:extLst>
                        <a:ext uri="{28A0092B-C50C-407E-A947-70E740481C1C}">
                          <a14:useLocalDpi xmlns:a14="http://schemas.microsoft.com/office/drawing/2010/main" val="0"/>
                        </a:ext>
                      </a:extLst>
                    </a:blip>
                    <a:stretch>
                      <a:fillRect/>
                    </a:stretch>
                  </pic:blipFill>
                  <pic:spPr>
                    <a:xfrm>
                      <a:off x="0" y="0"/>
                      <a:ext cx="3308985" cy="1974850"/>
                    </a:xfrm>
                    <a:prstGeom prst="rect">
                      <a:avLst/>
                    </a:prstGeom>
                  </pic:spPr>
                </pic:pic>
              </a:graphicData>
            </a:graphic>
            <wp14:sizeRelH relativeFrom="page">
              <wp14:pctWidth>0</wp14:pctWidth>
            </wp14:sizeRelH>
            <wp14:sizeRelV relativeFrom="page">
              <wp14:pctHeight>0</wp14:pctHeight>
            </wp14:sizeRelV>
          </wp:anchor>
        </w:drawing>
      </w:r>
      <w:r w:rsidRPr="00C77161">
        <w:rPr>
          <w:rFonts w:cs="Times New Roman"/>
          <w:b/>
          <w:szCs w:val="26"/>
          <w:lang w:val="en-US"/>
        </w:rPr>
        <w:t xml:space="preserve">Bài 5. (1,0 điểm) </w:t>
      </w:r>
      <w:r w:rsidRPr="00C77161">
        <w:rPr>
          <w:rFonts w:cs="Times New Roman"/>
          <w:bCs/>
          <w:szCs w:val="26"/>
          <w:lang w:val="en-US"/>
        </w:rPr>
        <w:t xml:space="preserve">Theo dữ liệu của Tổng Cục Du lịch, tính chung trong </w:t>
      </w:r>
      <w:r w:rsidRPr="00C77161">
        <w:rPr>
          <w:position w:val="-4"/>
          <w:szCs w:val="26"/>
        </w:rPr>
        <w:object w:dxaOrig="340" w:dyaOrig="260" w14:anchorId="7BD63572">
          <v:shape id="_x0000_i1271" type="#_x0000_t75" style="width:16.5pt;height:13.5pt" o:ole="">
            <v:imagedata r:id="rId998" o:title=""/>
          </v:shape>
          <o:OLEObject Type="Embed" ProgID="Equation.DSMT4" ShapeID="_x0000_i1271" DrawAspect="Content" ObjectID="_1803194419" r:id="rId999"/>
        </w:object>
      </w:r>
      <w:r w:rsidRPr="00C77161">
        <w:rPr>
          <w:rFonts w:cs="Times New Roman"/>
          <w:bCs/>
          <w:szCs w:val="26"/>
          <w:lang w:val="en-US"/>
        </w:rPr>
        <w:t xml:space="preserve"> tháng của năm </w:t>
      </w:r>
      <w:r w:rsidRPr="00C77161">
        <w:rPr>
          <w:position w:val="-6"/>
          <w:szCs w:val="26"/>
        </w:rPr>
        <w:object w:dxaOrig="620" w:dyaOrig="279" w14:anchorId="63CD5078">
          <v:shape id="_x0000_i1272" type="#_x0000_t75" style="width:31.5pt;height:13.5pt" o:ole="">
            <v:imagedata r:id="rId1000" o:title=""/>
          </v:shape>
          <o:OLEObject Type="Embed" ProgID="Equation.DSMT4" ShapeID="_x0000_i1272" DrawAspect="Content" ObjectID="_1803194420" r:id="rId1001"/>
        </w:object>
      </w:r>
      <w:r w:rsidRPr="00C77161">
        <w:rPr>
          <w:rFonts w:cs="Times New Roman"/>
          <w:bCs/>
          <w:szCs w:val="26"/>
          <w:lang w:val="en-US"/>
        </w:rPr>
        <w:t xml:space="preserve"> Việt Nam ghi nhận đã đón tiếp </w:t>
      </w:r>
      <w:r w:rsidRPr="00C77161">
        <w:rPr>
          <w:position w:val="-8"/>
          <w:szCs w:val="26"/>
        </w:rPr>
        <w:object w:dxaOrig="580" w:dyaOrig="300" w14:anchorId="569507C0">
          <v:shape id="_x0000_i1273" type="#_x0000_t75" style="width:28.5pt;height:15.75pt" o:ole="">
            <v:imagedata r:id="rId1002" o:title=""/>
          </v:shape>
          <o:OLEObject Type="Embed" ProgID="Equation.DSMT4" ShapeID="_x0000_i1273" DrawAspect="Content" ObjectID="_1803194421" r:id="rId1003"/>
        </w:object>
      </w:r>
      <w:r w:rsidRPr="00C77161">
        <w:rPr>
          <w:rFonts w:cs="Times New Roman"/>
          <w:bCs/>
          <w:szCs w:val="26"/>
          <w:lang w:val="en-US"/>
        </w:rPr>
        <w:t xml:space="preserve">triệu lượt khách quốc tế từ nhiều nơi. Biểu đồ hình quạt bên biểu diễn thị trường lượng khách quốc tế đã đến Việt Nam được phân theo các châu lục </w:t>
      </w:r>
    </w:p>
    <w:p w14:paraId="5AF21F2A" w14:textId="6B075BD1" w:rsidR="00C77161" w:rsidRPr="004C4712" w:rsidRDefault="004C4712" w:rsidP="000A2B02">
      <w:pPr>
        <w:tabs>
          <w:tab w:val="left" w:pos="1276"/>
        </w:tabs>
        <w:spacing w:beforeLines="30" w:before="72"/>
        <w:jc w:val="both"/>
        <w:rPr>
          <w:rFonts w:cs="Times New Roman"/>
          <w:b/>
          <w:szCs w:val="26"/>
          <w:lang w:val="en-US"/>
        </w:rPr>
      </w:pPr>
      <w:r>
        <w:rPr>
          <w:rFonts w:cs="Times New Roman"/>
          <w:bCs/>
          <w:szCs w:val="26"/>
          <w:lang w:val="en-US"/>
        </w:rPr>
        <w:t xml:space="preserve">a) </w:t>
      </w:r>
      <w:r w:rsidR="00C77161" w:rsidRPr="004C4712">
        <w:rPr>
          <w:rFonts w:cs="Times New Roman"/>
          <w:bCs/>
          <w:szCs w:val="26"/>
          <w:lang w:val="en-US"/>
        </w:rPr>
        <w:t xml:space="preserve">Việt Nam ghi nhận lượt khách chủ yếu đến từ châu lục nào? Bao nhiêu lượt khách? </w:t>
      </w:r>
    </w:p>
    <w:p w14:paraId="15A279EF" w14:textId="4D8D4077" w:rsidR="00C77161" w:rsidRPr="004C4712" w:rsidRDefault="004C4712" w:rsidP="000A2B02">
      <w:pPr>
        <w:tabs>
          <w:tab w:val="left" w:pos="1276"/>
        </w:tabs>
        <w:spacing w:beforeLines="30" w:before="72"/>
        <w:jc w:val="both"/>
        <w:rPr>
          <w:rFonts w:cs="Times New Roman"/>
          <w:b/>
          <w:szCs w:val="26"/>
          <w:lang w:val="en-US"/>
        </w:rPr>
      </w:pPr>
      <w:r>
        <w:rPr>
          <w:rFonts w:cs="Times New Roman"/>
          <w:bCs/>
          <w:szCs w:val="26"/>
          <w:lang w:val="en-US"/>
        </w:rPr>
        <w:t xml:space="preserve">b) </w:t>
      </w:r>
      <w:r w:rsidR="00C77161" w:rsidRPr="004C4712">
        <w:rPr>
          <w:rFonts w:cs="Times New Roman"/>
          <w:bCs/>
          <w:szCs w:val="26"/>
          <w:lang w:val="en-US"/>
        </w:rPr>
        <w:t>Tổng lượt khách quốc tế đến từ khu vực Châu Âu và Châu Úc là bao nhiêu?</w:t>
      </w:r>
    </w:p>
    <w:p w14:paraId="152C79FA" w14:textId="77777777" w:rsidR="00C77161" w:rsidRPr="00C77161" w:rsidRDefault="00C77161" w:rsidP="000A2B02">
      <w:pPr>
        <w:pStyle w:val="ListParagraph"/>
        <w:tabs>
          <w:tab w:val="left" w:pos="1276"/>
        </w:tabs>
        <w:spacing w:beforeLines="30" w:before="72"/>
        <w:ind w:left="709"/>
        <w:jc w:val="both"/>
        <w:rPr>
          <w:rFonts w:cs="Times New Roman"/>
          <w:bCs/>
          <w:i/>
          <w:iCs/>
          <w:szCs w:val="26"/>
          <w:lang w:val="en-US"/>
        </w:rPr>
      </w:pPr>
      <w:r w:rsidRPr="00C77161">
        <w:rPr>
          <w:rFonts w:cs="Times New Roman"/>
          <w:bCs/>
          <w:i/>
          <w:iCs/>
          <w:szCs w:val="26"/>
          <w:lang w:val="en-US"/>
        </w:rPr>
        <w:t>(Làm tròn đến chữ số thập phân thứ nhất)</w:t>
      </w:r>
    </w:p>
    <w:p w14:paraId="66502F7B" w14:textId="77777777" w:rsidR="00C77161" w:rsidRPr="00C77161" w:rsidRDefault="00C77161" w:rsidP="000A2B02">
      <w:pPr>
        <w:tabs>
          <w:tab w:val="left" w:pos="1276"/>
        </w:tabs>
        <w:spacing w:beforeLines="30" w:before="72"/>
        <w:jc w:val="both"/>
        <w:rPr>
          <w:rFonts w:cs="Times New Roman"/>
          <w:bCs/>
          <w:szCs w:val="26"/>
          <w:lang w:val="en-US"/>
        </w:rPr>
      </w:pPr>
      <w:r w:rsidRPr="00C77161">
        <w:rPr>
          <w:rFonts w:cs="Times New Roman"/>
          <w:b/>
          <w:szCs w:val="26"/>
          <w:lang w:val="en-US"/>
        </w:rPr>
        <w:t xml:space="preserve">Bài 6. (2,0 điểm) </w:t>
      </w:r>
      <w:r w:rsidRPr="00C77161">
        <w:rPr>
          <w:rFonts w:cs="Times New Roman"/>
          <w:bCs/>
          <w:szCs w:val="26"/>
          <w:lang w:val="en-US"/>
        </w:rPr>
        <w:t>Cho hình thang</w:t>
      </w:r>
      <w:r w:rsidRPr="00C77161">
        <w:rPr>
          <w:rFonts w:cs="Times New Roman"/>
          <w:b/>
          <w:szCs w:val="26"/>
          <w:lang w:val="en-US"/>
        </w:rPr>
        <w:t xml:space="preserve"> </w:t>
      </w:r>
      <w:r w:rsidRPr="00C77161">
        <w:rPr>
          <w:rFonts w:cs="Times New Roman"/>
          <w:bCs/>
          <w:szCs w:val="26"/>
          <w:lang w:val="en-US"/>
        </w:rPr>
        <w:t>ABCD (AB//CD và AB &lt; CD). Gọi O là giao điểm của AC và BD. Qua O, vẽ đường thẳng d song song với AB cắt AD, BC lần lượt tại I và K.</w:t>
      </w:r>
    </w:p>
    <w:p w14:paraId="2D3A5C59" w14:textId="77777777" w:rsidR="00C77161" w:rsidRPr="00C77161" w:rsidRDefault="00C77161" w:rsidP="000A2B02">
      <w:pPr>
        <w:tabs>
          <w:tab w:val="left" w:pos="1276"/>
        </w:tabs>
        <w:spacing w:beforeLines="30" w:before="72"/>
        <w:jc w:val="both"/>
        <w:rPr>
          <w:rFonts w:eastAsiaTheme="minorEastAsia" w:cs="Times New Roman"/>
          <w:bCs/>
          <w:szCs w:val="26"/>
          <w:lang w:val="en-US"/>
        </w:rPr>
      </w:pPr>
      <w:r w:rsidRPr="00C77161">
        <w:rPr>
          <w:rFonts w:cs="Times New Roman"/>
          <w:bCs/>
          <w:szCs w:val="26"/>
          <w:lang w:val="en-US"/>
        </w:rPr>
        <w:t xml:space="preserve">a) Giả sử </w:t>
      </w:r>
      <w:r w:rsidRPr="00C77161">
        <w:rPr>
          <w:position w:val="-26"/>
          <w:szCs w:val="26"/>
        </w:rPr>
        <w:object w:dxaOrig="859" w:dyaOrig="680" w14:anchorId="2E5729C4">
          <v:shape id="_x0000_i1274" type="#_x0000_t75" style="width:43.5pt;height:34.5pt" o:ole="">
            <v:imagedata r:id="rId1004" o:title=""/>
          </v:shape>
          <o:OLEObject Type="Embed" ProgID="Equation.DSMT4" ShapeID="_x0000_i1274" DrawAspect="Content" ObjectID="_1803194422" r:id="rId1005"/>
        </w:object>
      </w:r>
      <w:r w:rsidRPr="00C77161">
        <w:rPr>
          <w:rFonts w:eastAsiaTheme="minorEastAsia" w:cs="Times New Roman"/>
          <w:bCs/>
          <w:szCs w:val="26"/>
          <w:lang w:val="en-US"/>
        </w:rPr>
        <w:t xml:space="preserve">. Tính  </w:t>
      </w:r>
      <w:r w:rsidRPr="00C77161">
        <w:rPr>
          <w:position w:val="-26"/>
          <w:szCs w:val="26"/>
        </w:rPr>
        <w:object w:dxaOrig="420" w:dyaOrig="680" w14:anchorId="60EA15F3">
          <v:shape id="_x0000_i1275" type="#_x0000_t75" style="width:21.75pt;height:34.5pt" o:ole="">
            <v:imagedata r:id="rId1006" o:title=""/>
          </v:shape>
          <o:OLEObject Type="Embed" ProgID="Equation.DSMT4" ShapeID="_x0000_i1275" DrawAspect="Content" ObjectID="_1803194423" r:id="rId1007"/>
        </w:object>
      </w:r>
    </w:p>
    <w:p w14:paraId="32F593EE" w14:textId="77777777" w:rsidR="00C77161" w:rsidRPr="00C77161" w:rsidRDefault="00C77161" w:rsidP="000A2B02">
      <w:pPr>
        <w:tabs>
          <w:tab w:val="left" w:pos="1276"/>
        </w:tabs>
        <w:spacing w:beforeLines="30" w:before="72"/>
        <w:jc w:val="both"/>
        <w:rPr>
          <w:rFonts w:eastAsiaTheme="minorEastAsia" w:cs="Times New Roman"/>
          <w:bCs/>
          <w:szCs w:val="26"/>
          <w:lang w:val="en-US"/>
        </w:rPr>
      </w:pPr>
      <w:r w:rsidRPr="00C77161">
        <w:rPr>
          <w:rFonts w:eastAsiaTheme="minorEastAsia" w:cs="Times New Roman"/>
          <w:bCs/>
          <w:szCs w:val="26"/>
          <w:lang w:val="en-US"/>
        </w:rPr>
        <w:t>b) Chứng minh: OI = OK.</w:t>
      </w:r>
    </w:p>
    <w:p w14:paraId="1238E3E3" w14:textId="77777777" w:rsidR="00C77161" w:rsidRPr="00C77161" w:rsidRDefault="00C77161" w:rsidP="000A2B02">
      <w:pPr>
        <w:tabs>
          <w:tab w:val="left" w:pos="1276"/>
        </w:tabs>
        <w:spacing w:beforeLines="30" w:before="72"/>
        <w:jc w:val="both"/>
        <w:rPr>
          <w:rFonts w:cs="Times New Roman"/>
          <w:b/>
          <w:szCs w:val="26"/>
          <w:lang w:val="en-US"/>
        </w:rPr>
      </w:pPr>
      <w:r w:rsidRPr="00C77161">
        <w:rPr>
          <w:rFonts w:eastAsiaTheme="minorEastAsia" w:cs="Times New Roman"/>
          <w:bCs/>
          <w:szCs w:val="26"/>
          <w:lang w:val="en-US"/>
        </w:rPr>
        <w:t xml:space="preserve">c) Chứng minh: </w:t>
      </w:r>
      <w:r w:rsidRPr="00C77161">
        <w:rPr>
          <w:position w:val="-26"/>
          <w:szCs w:val="26"/>
        </w:rPr>
        <w:object w:dxaOrig="1480" w:dyaOrig="680" w14:anchorId="0F58EBA3">
          <v:shape id="_x0000_i1276" type="#_x0000_t75" style="width:73.5pt;height:34.5pt" o:ole="">
            <v:imagedata r:id="rId1008" o:title=""/>
          </v:shape>
          <o:OLEObject Type="Embed" ProgID="Equation.DSMT4" ShapeID="_x0000_i1276" DrawAspect="Content" ObjectID="_1803194424" r:id="rId1009"/>
        </w:object>
      </w:r>
    </w:p>
    <w:p w14:paraId="2B8B2773" w14:textId="77777777" w:rsidR="00C77161" w:rsidRPr="00C77161" w:rsidRDefault="00C77161" w:rsidP="000A2B02">
      <w:pPr>
        <w:spacing w:beforeLines="30" w:before="72"/>
        <w:jc w:val="both"/>
        <w:rPr>
          <w:rFonts w:cs="Times New Roman"/>
          <w:bCs/>
          <w:szCs w:val="26"/>
          <w:lang w:val="en-US"/>
        </w:rPr>
      </w:pPr>
      <w:r w:rsidRPr="00C77161">
        <w:rPr>
          <w:rFonts w:cs="Times New Roman"/>
          <w:b/>
          <w:bCs/>
          <w:szCs w:val="26"/>
          <w:lang w:val="en-US"/>
        </w:rPr>
        <w:t>Bài 7. (1,0 điểm)</w:t>
      </w:r>
      <w:r w:rsidRPr="00C77161">
        <w:rPr>
          <w:rFonts w:cs="Times New Roman"/>
          <w:szCs w:val="26"/>
          <w:lang w:val="en-US"/>
        </w:rPr>
        <w:t xml:space="preserve"> Một</w:t>
      </w:r>
      <w:r w:rsidRPr="00C77161">
        <w:rPr>
          <w:rFonts w:cs="Times New Roman"/>
          <w:bCs/>
          <w:szCs w:val="26"/>
          <w:lang w:val="en-US"/>
        </w:rPr>
        <w:t xml:space="preserve"> người cắm một cái cọc vuông góc với mặt đất sao cho bóng của đỉnh cọc trùng với bóng của ngọn cây </w:t>
      </w:r>
      <w:r w:rsidRPr="00C77161">
        <w:rPr>
          <w:rFonts w:cs="Times New Roman"/>
          <w:bCs/>
          <w:i/>
          <w:iCs/>
          <w:szCs w:val="26"/>
          <w:lang w:val="en-US"/>
        </w:rPr>
        <w:t>(như hình vẽ)</w:t>
      </w:r>
      <w:r w:rsidRPr="00C77161">
        <w:rPr>
          <w:rFonts w:cs="Times New Roman"/>
          <w:bCs/>
          <w:szCs w:val="26"/>
          <w:lang w:val="en-US"/>
        </w:rPr>
        <w:t>. Biết cọc cao</w:t>
      </w:r>
      <w:r w:rsidRPr="00C77161">
        <w:rPr>
          <w:rFonts w:cs="Times New Roman"/>
          <w:bCs/>
          <w:szCs w:val="26"/>
        </w:rPr>
        <w:t xml:space="preserve"> </w:t>
      </w:r>
      <w:r w:rsidRPr="00C77161">
        <w:rPr>
          <w:position w:val="-8"/>
          <w:szCs w:val="26"/>
        </w:rPr>
        <w:object w:dxaOrig="620" w:dyaOrig="320" w14:anchorId="61549651">
          <v:shape id="_x0000_i1277" type="#_x0000_t75" style="width:31.5pt;height:16.5pt" o:ole="">
            <v:imagedata r:id="rId1010" o:title=""/>
          </v:shape>
          <o:OLEObject Type="Embed" ProgID="Equation.DSMT4" ShapeID="_x0000_i1277" DrawAspect="Content" ObjectID="_1803194425" r:id="rId1011"/>
        </w:object>
      </w:r>
      <w:r w:rsidRPr="00C77161">
        <w:rPr>
          <w:rFonts w:cs="Times New Roman"/>
          <w:bCs/>
          <w:szCs w:val="26"/>
          <w:lang w:val="en-US"/>
        </w:rPr>
        <w:t xml:space="preserve"> so với mặt đất, chân cọc cách gốc cây </w:t>
      </w:r>
      <w:r w:rsidRPr="00C77161">
        <w:rPr>
          <w:position w:val="-6"/>
          <w:szCs w:val="26"/>
        </w:rPr>
        <w:object w:dxaOrig="420" w:dyaOrig="279" w14:anchorId="051793EC">
          <v:shape id="_x0000_i1278" type="#_x0000_t75" style="width:21.75pt;height:13.5pt" o:ole="">
            <v:imagedata r:id="rId1012" o:title=""/>
          </v:shape>
          <o:OLEObject Type="Embed" ProgID="Equation.DSMT4" ShapeID="_x0000_i1278" DrawAspect="Content" ObjectID="_1803194426" r:id="rId1013"/>
        </w:object>
      </w:r>
      <w:r w:rsidRPr="00C77161">
        <w:rPr>
          <w:rFonts w:cs="Times New Roman"/>
          <w:bCs/>
          <w:szCs w:val="26"/>
          <w:lang w:val="en-US"/>
        </w:rPr>
        <w:t>và cách bóng của đỉnh cọc</w:t>
      </w:r>
      <w:r w:rsidRPr="00C77161">
        <w:rPr>
          <w:rFonts w:cs="Times New Roman"/>
          <w:bCs/>
          <w:szCs w:val="26"/>
        </w:rPr>
        <w:t xml:space="preserve"> </w:t>
      </w:r>
      <w:r w:rsidRPr="00C77161">
        <w:rPr>
          <w:position w:val="-4"/>
          <w:szCs w:val="26"/>
        </w:rPr>
        <w:object w:dxaOrig="420" w:dyaOrig="260" w14:anchorId="749266D3">
          <v:shape id="_x0000_i1279" type="#_x0000_t75" style="width:21.75pt;height:13.5pt" o:ole="">
            <v:imagedata r:id="rId1014" o:title=""/>
          </v:shape>
          <o:OLEObject Type="Embed" ProgID="Equation.DSMT4" ShapeID="_x0000_i1279" DrawAspect="Content" ObjectID="_1803194427" r:id="rId1015"/>
        </w:object>
      </w:r>
      <w:r w:rsidRPr="00C77161">
        <w:rPr>
          <w:rFonts w:cs="Times New Roman"/>
          <w:bCs/>
          <w:szCs w:val="26"/>
        </w:rPr>
        <w:t>. Tính chiều cao của cây?</w:t>
      </w:r>
    </w:p>
    <w:p w14:paraId="14753228" w14:textId="77777777" w:rsidR="00C77161" w:rsidRPr="00C77161" w:rsidRDefault="00C77161" w:rsidP="000A2B02">
      <w:pPr>
        <w:pStyle w:val="ListParagraph"/>
        <w:spacing w:beforeLines="30" w:before="72"/>
        <w:ind w:left="567"/>
        <w:jc w:val="center"/>
        <w:rPr>
          <w:rFonts w:cs="Times New Roman"/>
          <w:b/>
          <w:szCs w:val="26"/>
          <w:lang w:val="en-US"/>
        </w:rPr>
      </w:pPr>
      <w:r w:rsidRPr="00C77161">
        <w:rPr>
          <w:rFonts w:cs="Times New Roman"/>
          <w:noProof/>
          <w:szCs w:val="26"/>
          <w:lang w:val="en-US"/>
        </w:rPr>
        <w:drawing>
          <wp:inline distT="0" distB="0" distL="0" distR="0" wp14:anchorId="057DBBD4" wp14:editId="439B6804">
            <wp:extent cx="2852654" cy="1911350"/>
            <wp:effectExtent l="0" t="0" r="5080" b="0"/>
            <wp:docPr id="1845416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416304" name=""/>
                    <pic:cNvPicPr/>
                  </pic:nvPicPr>
                  <pic:blipFill>
                    <a:blip r:embed="rId1016">
                      <a:extLst>
                        <a:ext uri="{BEBA8EAE-BF5A-486C-A8C5-ECC9F3942E4B}">
                          <a14:imgProps xmlns:a14="http://schemas.microsoft.com/office/drawing/2010/main">
                            <a14:imgLayer r:embed="rId1017">
                              <a14:imgEffect>
                                <a14:saturation sat="0"/>
                              </a14:imgEffect>
                            </a14:imgLayer>
                          </a14:imgProps>
                        </a:ext>
                      </a:extLst>
                    </a:blip>
                    <a:stretch>
                      <a:fillRect/>
                    </a:stretch>
                  </pic:blipFill>
                  <pic:spPr>
                    <a:xfrm>
                      <a:off x="0" y="0"/>
                      <a:ext cx="2852654" cy="1911350"/>
                    </a:xfrm>
                    <a:prstGeom prst="rect">
                      <a:avLst/>
                    </a:prstGeom>
                  </pic:spPr>
                </pic:pic>
              </a:graphicData>
            </a:graphic>
          </wp:inline>
        </w:drawing>
      </w:r>
    </w:p>
    <w:p w14:paraId="7C141DEB" w14:textId="77777777" w:rsidR="007709C2" w:rsidRDefault="007709C2" w:rsidP="000A2B02">
      <w:pPr>
        <w:spacing w:beforeLines="30" w:before="72"/>
        <w:jc w:val="center"/>
        <w:rPr>
          <w:rFonts w:cs="Times New Roman"/>
          <w:b/>
          <w:szCs w:val="26"/>
          <w:lang w:val="en-US"/>
        </w:rPr>
      </w:pPr>
    </w:p>
    <w:p w14:paraId="0BE21AB4" w14:textId="77777777" w:rsidR="007709C2" w:rsidRDefault="007709C2" w:rsidP="000A2B02">
      <w:pPr>
        <w:spacing w:beforeLines="30" w:before="72"/>
        <w:jc w:val="center"/>
        <w:rPr>
          <w:rFonts w:cs="Times New Roman"/>
          <w:b/>
          <w:szCs w:val="26"/>
          <w:lang w:val="en-US"/>
        </w:rPr>
      </w:pPr>
    </w:p>
    <w:p w14:paraId="067B7DEF" w14:textId="77777777" w:rsidR="007709C2" w:rsidRDefault="007709C2" w:rsidP="000A2B02">
      <w:pPr>
        <w:spacing w:beforeLines="30" w:before="72"/>
        <w:jc w:val="center"/>
        <w:rPr>
          <w:rFonts w:cs="Times New Roman"/>
          <w:b/>
          <w:szCs w:val="26"/>
          <w:lang w:val="en-US"/>
        </w:rPr>
      </w:pPr>
    </w:p>
    <w:p w14:paraId="75C10522" w14:textId="7C273079" w:rsidR="00C77161" w:rsidRPr="00C77161" w:rsidRDefault="007709C2" w:rsidP="000A2B02">
      <w:pPr>
        <w:spacing w:beforeLines="30" w:before="72"/>
        <w:jc w:val="center"/>
        <w:rPr>
          <w:rStyle w:val="fontstyle01"/>
          <w:rFonts w:ascii="Cambria" w:hAnsi="Cambria" w:cs="Times New Roman"/>
          <w:color w:val="auto"/>
        </w:rPr>
      </w:pPr>
      <w:r>
        <w:rPr>
          <w:rFonts w:cs="Times New Roman"/>
          <w:b/>
          <w:szCs w:val="26"/>
          <w:lang w:val="en-US"/>
        </w:rPr>
        <w:t xml:space="preserve">ĐỀ 11: </w:t>
      </w:r>
      <w:r w:rsidR="00C77161" w:rsidRPr="00C77161">
        <w:rPr>
          <w:rStyle w:val="fontstyle01"/>
          <w:rFonts w:ascii="Cambria" w:hAnsi="Cambria" w:cs="Times New Roman"/>
          <w:color w:val="auto"/>
        </w:rPr>
        <w:t>TRƯỜNG THCS NGUYỄN AN KHƯƠNG</w:t>
      </w:r>
    </w:p>
    <w:p w14:paraId="08EEDC38"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 PHẦN TRẮC NGHIỆM (2,0 ĐIỂM)</w:t>
      </w:r>
    </w:p>
    <w:p w14:paraId="4E83155A" w14:textId="0DF7C203" w:rsidR="00C77161" w:rsidRPr="00C77161" w:rsidRDefault="004C4712" w:rsidP="0035765C">
      <w:pPr>
        <w:numPr>
          <w:ilvl w:val="0"/>
          <w:numId w:val="82"/>
        </w:numPr>
        <w:spacing w:beforeLines="30" w:before="72"/>
        <w:ind w:left="0"/>
        <w:contextualSpacing/>
        <w:jc w:val="both"/>
        <w:rPr>
          <w:rFonts w:cs="Times New Roman"/>
          <w:b/>
          <w:bCs/>
          <w:szCs w:val="26"/>
        </w:rPr>
      </w:pPr>
      <w:r>
        <w:rPr>
          <w:rFonts w:cs="Times New Roman"/>
          <w:szCs w:val="26"/>
          <w:lang w:val="en-US"/>
        </w:rPr>
        <w:lastRenderedPageBreak/>
        <w:t xml:space="preserve"> </w:t>
      </w:r>
      <w:r w:rsidR="00C77161" w:rsidRPr="00C77161">
        <w:rPr>
          <w:rFonts w:cs="Times New Roman"/>
          <w:szCs w:val="26"/>
        </w:rPr>
        <w:t>Phương pháp thu thập dữ liệu nào là phù hợp nhất cho vấn đề tìm hiểu về tỉ số giữa số lần xuất hiện mặt có số chấm chẵn và mặt có số chấm lẻ khi tung 1 con xúc xắc 20 lần.</w:t>
      </w:r>
    </w:p>
    <w:p w14:paraId="15D702B4"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szCs w:val="26"/>
        </w:rPr>
        <w:t>Quan sát.</w:t>
      </w:r>
      <w:r w:rsidRPr="00C77161">
        <w:rPr>
          <w:rFonts w:cs="Times New Roman"/>
          <w:b/>
          <w:szCs w:val="26"/>
          <w:lang w:val="en-US"/>
        </w:rPr>
        <w:tab/>
        <w:t xml:space="preserve">B. </w:t>
      </w:r>
      <w:r w:rsidRPr="00C77161">
        <w:rPr>
          <w:rFonts w:cs="Times New Roman"/>
          <w:szCs w:val="26"/>
        </w:rPr>
        <w:t>Phỏng vấn.</w:t>
      </w:r>
    </w:p>
    <w:p w14:paraId="748F612B"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 xml:space="preserve">C. </w:t>
      </w:r>
      <w:r w:rsidRPr="00C77161">
        <w:rPr>
          <w:rFonts w:cs="Times New Roman"/>
          <w:szCs w:val="26"/>
        </w:rPr>
        <w:t>Lập phiếu khảo sát.</w:t>
      </w:r>
      <w:r w:rsidRPr="00C77161">
        <w:rPr>
          <w:rFonts w:cs="Times New Roman"/>
          <w:b/>
          <w:szCs w:val="26"/>
          <w:lang w:val="en-US"/>
        </w:rPr>
        <w:tab/>
        <w:t xml:space="preserve">D. </w:t>
      </w:r>
      <w:r w:rsidRPr="00C77161">
        <w:rPr>
          <w:rFonts w:cs="Times New Roman"/>
          <w:szCs w:val="26"/>
        </w:rPr>
        <w:t>Làm thí nghiệm.</w:t>
      </w:r>
    </w:p>
    <w:p w14:paraId="3B8FAE26"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t>Khi tiến hành thu thập số liệu thống kê của các bạn học sinh, dữ liệu nào được thu thập là dữ liệu định lượng loại rời rạc, chỉ nhận hữu hạn giá trị hoặc biểu thị số đếm?</w:t>
      </w:r>
    </w:p>
    <w:p w14:paraId="1218C7A4" w14:textId="77777777" w:rsidR="00C77161" w:rsidRPr="00C77161" w:rsidRDefault="00C77161" w:rsidP="000A2B02">
      <w:pPr>
        <w:tabs>
          <w:tab w:val="left" w:pos="993"/>
          <w:tab w:val="left" w:pos="5669"/>
        </w:tabs>
        <w:spacing w:beforeLines="30" w:before="72"/>
        <w:ind w:left="992"/>
        <w:jc w:val="both"/>
        <w:rPr>
          <w:rFonts w:cs="Times New Roman"/>
          <w:bCs/>
          <w:szCs w:val="26"/>
          <w:lang w:val="en-US"/>
        </w:rPr>
      </w:pPr>
      <w:r w:rsidRPr="00C77161">
        <w:rPr>
          <w:rFonts w:cs="Times New Roman"/>
          <w:b/>
          <w:szCs w:val="26"/>
          <w:lang w:val="en-US"/>
        </w:rPr>
        <w:t>A.</w:t>
      </w:r>
      <w:r w:rsidRPr="00C77161">
        <w:rPr>
          <w:rFonts w:cs="Times New Roman"/>
          <w:szCs w:val="26"/>
        </w:rPr>
        <w:t xml:space="preserve"> Điểm kiểm tra giữa kỳ của các bạn.</w:t>
      </w:r>
      <w:r w:rsidRPr="00C77161">
        <w:rPr>
          <w:rFonts w:cs="Times New Roman"/>
          <w:b/>
          <w:szCs w:val="26"/>
          <w:lang w:val="en-US"/>
        </w:rPr>
        <w:tab/>
        <w:t xml:space="preserve">B. </w:t>
      </w:r>
      <w:r w:rsidRPr="00C77161">
        <w:rPr>
          <w:rFonts w:cs="Times New Roman"/>
          <w:szCs w:val="26"/>
        </w:rPr>
        <w:t>Xếp loại học tập của các bạn.</w:t>
      </w:r>
    </w:p>
    <w:p w14:paraId="5BAF9E44"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C.</w:t>
      </w:r>
      <w:r w:rsidRPr="00C77161">
        <w:rPr>
          <w:rFonts w:cs="Times New Roman"/>
          <w:szCs w:val="26"/>
        </w:rPr>
        <w:t xml:space="preserve"> </w:t>
      </w:r>
      <w:r w:rsidRPr="00C77161">
        <w:rPr>
          <w:rFonts w:cs="Times New Roman"/>
          <w:bCs/>
          <w:szCs w:val="26"/>
          <w:lang w:val="en-US"/>
        </w:rPr>
        <w:t>Cân nặng của các bạn.</w:t>
      </w:r>
      <w:r w:rsidRPr="00C77161">
        <w:rPr>
          <w:rFonts w:cs="Times New Roman"/>
          <w:b/>
          <w:szCs w:val="26"/>
          <w:lang w:val="en-US"/>
        </w:rPr>
        <w:tab/>
        <w:t xml:space="preserve">D. </w:t>
      </w:r>
      <w:r w:rsidRPr="00C77161">
        <w:rPr>
          <w:rFonts w:cs="Times New Roman"/>
          <w:szCs w:val="26"/>
        </w:rPr>
        <w:t>Chiều cao của các bạn.</w:t>
      </w:r>
    </w:p>
    <w:p w14:paraId="7B577FAD"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t>Cho bảng số liệu sau:</w:t>
      </w:r>
    </w:p>
    <w:tbl>
      <w:tblPr>
        <w:tblW w:w="9209" w:type="dxa"/>
        <w:tblInd w:w="988" w:type="dxa"/>
        <w:shd w:val="clear" w:color="auto" w:fill="FFFFFF"/>
        <w:tblLook w:val="04A0" w:firstRow="1" w:lastRow="0" w:firstColumn="1" w:lastColumn="0" w:noHBand="0" w:noVBand="1"/>
      </w:tblPr>
      <w:tblGrid>
        <w:gridCol w:w="853"/>
        <w:gridCol w:w="814"/>
        <w:gridCol w:w="2136"/>
        <w:gridCol w:w="5406"/>
      </w:tblGrid>
      <w:tr w:rsidR="00C77161" w:rsidRPr="00C77161" w14:paraId="2E25C49B" w14:textId="77777777" w:rsidTr="00780EFE">
        <w:trPr>
          <w:trHeight w:val="328"/>
        </w:trPr>
        <w:tc>
          <w:tcPr>
            <w:tcW w:w="853" w:type="dxa"/>
            <w:tcBorders>
              <w:top w:val="single" w:sz="4" w:space="0" w:color="auto"/>
              <w:left w:val="single" w:sz="4" w:space="0" w:color="auto"/>
              <w:bottom w:val="single" w:sz="4" w:space="0" w:color="auto"/>
              <w:right w:val="single" w:sz="4" w:space="0" w:color="auto"/>
            </w:tcBorders>
            <w:shd w:val="clear" w:color="auto" w:fill="FAE2D5" w:themeFill="accent2" w:themeFillTint="33"/>
            <w:noWrap/>
            <w:vAlign w:val="center"/>
            <w:hideMark/>
          </w:tcPr>
          <w:p w14:paraId="66C9FC0B" w14:textId="77777777" w:rsidR="00C77161" w:rsidRPr="00C77161" w:rsidRDefault="00C77161" w:rsidP="000A2B02">
            <w:pPr>
              <w:spacing w:beforeLines="30" w:before="72"/>
              <w:jc w:val="center"/>
              <w:rPr>
                <w:rFonts w:eastAsia="Times New Roman" w:cs="Times New Roman"/>
                <w:b/>
                <w:bCs/>
                <w:color w:val="000000"/>
                <w:szCs w:val="26"/>
                <w:lang w:val="en-US" w:eastAsia="zh-CN"/>
              </w:rPr>
            </w:pPr>
            <w:r w:rsidRPr="00C77161">
              <w:rPr>
                <w:rFonts w:eastAsia="Times New Roman" w:cs="Times New Roman"/>
                <w:b/>
                <w:bCs/>
                <w:color w:val="000000"/>
                <w:szCs w:val="26"/>
                <w:lang w:val="en-US" w:eastAsia="zh-CN"/>
              </w:rPr>
              <w:t>Lớp</w:t>
            </w:r>
          </w:p>
        </w:tc>
        <w:tc>
          <w:tcPr>
            <w:tcW w:w="814" w:type="dxa"/>
            <w:tcBorders>
              <w:top w:val="single" w:sz="4" w:space="0" w:color="auto"/>
              <w:left w:val="nil"/>
              <w:bottom w:val="single" w:sz="4" w:space="0" w:color="auto"/>
              <w:right w:val="single" w:sz="4" w:space="0" w:color="auto"/>
            </w:tcBorders>
            <w:shd w:val="clear" w:color="auto" w:fill="FAE2D5" w:themeFill="accent2" w:themeFillTint="33"/>
            <w:noWrap/>
            <w:vAlign w:val="center"/>
            <w:hideMark/>
          </w:tcPr>
          <w:p w14:paraId="6DD716EC" w14:textId="77777777" w:rsidR="00C77161" w:rsidRPr="00C77161" w:rsidRDefault="00C77161" w:rsidP="000A2B02">
            <w:pPr>
              <w:spacing w:beforeLines="30" w:before="72"/>
              <w:jc w:val="center"/>
              <w:rPr>
                <w:rFonts w:eastAsia="Times New Roman" w:cs="Times New Roman"/>
                <w:b/>
                <w:bCs/>
                <w:color w:val="000000"/>
                <w:szCs w:val="26"/>
                <w:lang w:val="en-US" w:eastAsia="zh-CN"/>
              </w:rPr>
            </w:pPr>
            <w:r w:rsidRPr="00C77161">
              <w:rPr>
                <w:rFonts w:eastAsia="Times New Roman" w:cs="Times New Roman"/>
                <w:b/>
                <w:bCs/>
                <w:color w:val="000000"/>
                <w:szCs w:val="26"/>
                <w:lang w:val="en-US" w:eastAsia="zh-CN"/>
              </w:rPr>
              <w:t>Sĩ số</w:t>
            </w:r>
          </w:p>
        </w:tc>
        <w:tc>
          <w:tcPr>
            <w:tcW w:w="2136" w:type="dxa"/>
            <w:tcBorders>
              <w:top w:val="single" w:sz="4" w:space="0" w:color="auto"/>
              <w:left w:val="nil"/>
              <w:bottom w:val="single" w:sz="4" w:space="0" w:color="auto"/>
              <w:right w:val="single" w:sz="4" w:space="0" w:color="auto"/>
            </w:tcBorders>
            <w:shd w:val="clear" w:color="auto" w:fill="FAE2D5" w:themeFill="accent2" w:themeFillTint="33"/>
            <w:noWrap/>
            <w:vAlign w:val="center"/>
            <w:hideMark/>
          </w:tcPr>
          <w:p w14:paraId="6F974F45" w14:textId="77777777" w:rsidR="00C77161" w:rsidRPr="00C77161" w:rsidRDefault="00C77161" w:rsidP="000A2B02">
            <w:pPr>
              <w:spacing w:beforeLines="30" w:before="72"/>
              <w:jc w:val="center"/>
              <w:rPr>
                <w:rFonts w:eastAsia="Times New Roman" w:cs="Times New Roman"/>
                <w:b/>
                <w:bCs/>
                <w:color w:val="000000"/>
                <w:szCs w:val="26"/>
                <w:lang w:val="en-US" w:eastAsia="zh-CN"/>
              </w:rPr>
            </w:pPr>
            <w:r w:rsidRPr="00C77161">
              <w:rPr>
                <w:rFonts w:eastAsia="Times New Roman" w:cs="Times New Roman"/>
                <w:b/>
                <w:bCs/>
                <w:color w:val="000000"/>
                <w:szCs w:val="26"/>
                <w:lang w:val="en-US" w:eastAsia="zh-CN"/>
              </w:rPr>
              <w:t>Số học sinh giỏi</w:t>
            </w:r>
          </w:p>
        </w:tc>
        <w:tc>
          <w:tcPr>
            <w:tcW w:w="5406" w:type="dxa"/>
            <w:tcBorders>
              <w:top w:val="single" w:sz="4" w:space="0" w:color="auto"/>
              <w:left w:val="nil"/>
              <w:bottom w:val="single" w:sz="4" w:space="0" w:color="auto"/>
              <w:right w:val="single" w:sz="4" w:space="0" w:color="auto"/>
            </w:tcBorders>
            <w:shd w:val="clear" w:color="auto" w:fill="FAE2D5" w:themeFill="accent2" w:themeFillTint="33"/>
            <w:noWrap/>
            <w:vAlign w:val="center"/>
            <w:hideMark/>
          </w:tcPr>
          <w:p w14:paraId="1AC90DDE" w14:textId="77777777" w:rsidR="00C77161" w:rsidRPr="00C77161" w:rsidRDefault="00C77161" w:rsidP="000A2B02">
            <w:pPr>
              <w:spacing w:beforeLines="30" w:before="72"/>
              <w:jc w:val="center"/>
              <w:rPr>
                <w:rFonts w:eastAsia="Times New Roman" w:cs="Times New Roman"/>
                <w:b/>
                <w:bCs/>
                <w:color w:val="000000"/>
                <w:szCs w:val="26"/>
                <w:lang w:val="en-US" w:eastAsia="zh-CN"/>
              </w:rPr>
            </w:pPr>
            <w:r w:rsidRPr="00C77161">
              <w:rPr>
                <w:rFonts w:eastAsia="Times New Roman" w:cs="Times New Roman"/>
                <w:b/>
                <w:bCs/>
                <w:color w:val="000000"/>
                <w:szCs w:val="26"/>
                <w:lang w:val="en-US" w:eastAsia="zh-CN"/>
              </w:rPr>
              <w:t>Tỉ lệ phần trăm số học sinh giỏi so với sĩ số</w:t>
            </w:r>
          </w:p>
        </w:tc>
      </w:tr>
      <w:tr w:rsidR="00C77161" w:rsidRPr="00C77161" w14:paraId="3E36CD32" w14:textId="77777777" w:rsidTr="0080466C">
        <w:trPr>
          <w:trHeight w:val="328"/>
        </w:trPr>
        <w:tc>
          <w:tcPr>
            <w:tcW w:w="853" w:type="dxa"/>
            <w:tcBorders>
              <w:top w:val="nil"/>
              <w:left w:val="single" w:sz="4" w:space="0" w:color="auto"/>
              <w:bottom w:val="single" w:sz="4" w:space="0" w:color="auto"/>
              <w:right w:val="single" w:sz="4" w:space="0" w:color="auto"/>
            </w:tcBorders>
            <w:shd w:val="clear" w:color="auto" w:fill="FAE2D5" w:themeFill="accent2" w:themeFillTint="33"/>
            <w:noWrap/>
            <w:vAlign w:val="center"/>
            <w:hideMark/>
          </w:tcPr>
          <w:p w14:paraId="79F448AB" w14:textId="77777777" w:rsidR="00C77161" w:rsidRPr="00C77161" w:rsidRDefault="00C77161" w:rsidP="000A2B02">
            <w:pPr>
              <w:spacing w:beforeLines="30" w:before="72"/>
              <w:jc w:val="center"/>
              <w:rPr>
                <w:rFonts w:eastAsia="Times New Roman" w:cs="Times New Roman"/>
                <w:i/>
                <w:iCs/>
                <w:color w:val="000000"/>
                <w:szCs w:val="26"/>
                <w:lang w:val="en-US" w:eastAsia="zh-CN"/>
              </w:rPr>
            </w:pPr>
            <w:r w:rsidRPr="00C77161">
              <w:rPr>
                <w:rFonts w:eastAsia="Times New Roman" w:cs="Times New Roman"/>
                <w:i/>
                <w:iCs/>
                <w:color w:val="000000"/>
                <w:szCs w:val="26"/>
                <w:lang w:val="en-US" w:eastAsia="zh-CN"/>
              </w:rPr>
              <w:t>8A1</w:t>
            </w:r>
          </w:p>
        </w:tc>
        <w:tc>
          <w:tcPr>
            <w:tcW w:w="814" w:type="dxa"/>
            <w:tcBorders>
              <w:top w:val="nil"/>
              <w:left w:val="nil"/>
              <w:bottom w:val="single" w:sz="4" w:space="0" w:color="auto"/>
              <w:right w:val="single" w:sz="4" w:space="0" w:color="auto"/>
            </w:tcBorders>
            <w:shd w:val="clear" w:color="auto" w:fill="FFFFFF"/>
            <w:noWrap/>
            <w:vAlign w:val="center"/>
            <w:hideMark/>
          </w:tcPr>
          <w:p w14:paraId="2B94CA93"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45</w:t>
            </w:r>
          </w:p>
        </w:tc>
        <w:tc>
          <w:tcPr>
            <w:tcW w:w="2136" w:type="dxa"/>
            <w:tcBorders>
              <w:top w:val="nil"/>
              <w:left w:val="nil"/>
              <w:bottom w:val="single" w:sz="4" w:space="0" w:color="auto"/>
              <w:right w:val="single" w:sz="4" w:space="0" w:color="auto"/>
            </w:tcBorders>
            <w:shd w:val="clear" w:color="auto" w:fill="FFFFFF"/>
            <w:noWrap/>
            <w:vAlign w:val="center"/>
            <w:hideMark/>
          </w:tcPr>
          <w:p w14:paraId="062C2606"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15</w:t>
            </w:r>
          </w:p>
        </w:tc>
        <w:tc>
          <w:tcPr>
            <w:tcW w:w="5406" w:type="dxa"/>
            <w:tcBorders>
              <w:top w:val="nil"/>
              <w:left w:val="nil"/>
              <w:bottom w:val="single" w:sz="4" w:space="0" w:color="auto"/>
              <w:right w:val="single" w:sz="4" w:space="0" w:color="auto"/>
            </w:tcBorders>
            <w:shd w:val="clear" w:color="auto" w:fill="FFFFFF"/>
            <w:noWrap/>
            <w:vAlign w:val="center"/>
            <w:hideMark/>
          </w:tcPr>
          <w:p w14:paraId="66BB65A1"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33,33%</w:t>
            </w:r>
          </w:p>
        </w:tc>
      </w:tr>
      <w:tr w:rsidR="00C77161" w:rsidRPr="00C77161" w14:paraId="3770637B" w14:textId="77777777" w:rsidTr="0080466C">
        <w:trPr>
          <w:trHeight w:val="328"/>
        </w:trPr>
        <w:tc>
          <w:tcPr>
            <w:tcW w:w="853" w:type="dxa"/>
            <w:tcBorders>
              <w:top w:val="nil"/>
              <w:left w:val="single" w:sz="4" w:space="0" w:color="auto"/>
              <w:bottom w:val="single" w:sz="4" w:space="0" w:color="auto"/>
              <w:right w:val="single" w:sz="4" w:space="0" w:color="auto"/>
            </w:tcBorders>
            <w:shd w:val="clear" w:color="auto" w:fill="FAE2D5" w:themeFill="accent2" w:themeFillTint="33"/>
            <w:noWrap/>
            <w:vAlign w:val="center"/>
            <w:hideMark/>
          </w:tcPr>
          <w:p w14:paraId="576ACCBB" w14:textId="77777777" w:rsidR="00C77161" w:rsidRPr="00C77161" w:rsidRDefault="00C77161" w:rsidP="000A2B02">
            <w:pPr>
              <w:spacing w:beforeLines="30" w:before="72"/>
              <w:jc w:val="center"/>
              <w:rPr>
                <w:rFonts w:eastAsia="Times New Roman" w:cs="Times New Roman"/>
                <w:i/>
                <w:iCs/>
                <w:color w:val="000000"/>
                <w:szCs w:val="26"/>
                <w:lang w:val="en-US" w:eastAsia="zh-CN"/>
              </w:rPr>
            </w:pPr>
            <w:r w:rsidRPr="00C77161">
              <w:rPr>
                <w:rFonts w:eastAsia="Times New Roman" w:cs="Times New Roman"/>
                <w:i/>
                <w:iCs/>
                <w:color w:val="000000"/>
                <w:szCs w:val="26"/>
                <w:lang w:val="en-US" w:eastAsia="zh-CN"/>
              </w:rPr>
              <w:t>8A2</w:t>
            </w:r>
          </w:p>
        </w:tc>
        <w:tc>
          <w:tcPr>
            <w:tcW w:w="814" w:type="dxa"/>
            <w:tcBorders>
              <w:top w:val="nil"/>
              <w:left w:val="nil"/>
              <w:bottom w:val="single" w:sz="4" w:space="0" w:color="auto"/>
              <w:right w:val="single" w:sz="4" w:space="0" w:color="auto"/>
            </w:tcBorders>
            <w:shd w:val="clear" w:color="auto" w:fill="FFFFFF"/>
            <w:noWrap/>
            <w:vAlign w:val="center"/>
            <w:hideMark/>
          </w:tcPr>
          <w:p w14:paraId="373D0C68"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46</w:t>
            </w:r>
          </w:p>
        </w:tc>
        <w:tc>
          <w:tcPr>
            <w:tcW w:w="2136" w:type="dxa"/>
            <w:tcBorders>
              <w:top w:val="nil"/>
              <w:left w:val="nil"/>
              <w:bottom w:val="single" w:sz="4" w:space="0" w:color="auto"/>
              <w:right w:val="single" w:sz="4" w:space="0" w:color="auto"/>
            </w:tcBorders>
            <w:shd w:val="clear" w:color="auto" w:fill="FFFFFF"/>
            <w:noWrap/>
            <w:vAlign w:val="center"/>
            <w:hideMark/>
          </w:tcPr>
          <w:p w14:paraId="3C11CFE4"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13</w:t>
            </w:r>
          </w:p>
        </w:tc>
        <w:tc>
          <w:tcPr>
            <w:tcW w:w="5406" w:type="dxa"/>
            <w:tcBorders>
              <w:top w:val="nil"/>
              <w:left w:val="nil"/>
              <w:bottom w:val="single" w:sz="4" w:space="0" w:color="auto"/>
              <w:right w:val="single" w:sz="4" w:space="0" w:color="auto"/>
            </w:tcBorders>
            <w:shd w:val="clear" w:color="auto" w:fill="FFFFFF"/>
            <w:noWrap/>
            <w:vAlign w:val="center"/>
            <w:hideMark/>
          </w:tcPr>
          <w:p w14:paraId="12613D11"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28,26%</w:t>
            </w:r>
          </w:p>
        </w:tc>
      </w:tr>
      <w:tr w:rsidR="00C77161" w:rsidRPr="00C77161" w14:paraId="423C5303" w14:textId="77777777" w:rsidTr="0080466C">
        <w:trPr>
          <w:trHeight w:val="328"/>
        </w:trPr>
        <w:tc>
          <w:tcPr>
            <w:tcW w:w="853" w:type="dxa"/>
            <w:tcBorders>
              <w:top w:val="nil"/>
              <w:left w:val="single" w:sz="4" w:space="0" w:color="auto"/>
              <w:bottom w:val="single" w:sz="4" w:space="0" w:color="auto"/>
              <w:right w:val="single" w:sz="4" w:space="0" w:color="auto"/>
            </w:tcBorders>
            <w:shd w:val="clear" w:color="auto" w:fill="FAE2D5" w:themeFill="accent2" w:themeFillTint="33"/>
            <w:noWrap/>
            <w:vAlign w:val="center"/>
            <w:hideMark/>
          </w:tcPr>
          <w:p w14:paraId="6DA54943" w14:textId="77777777" w:rsidR="00C77161" w:rsidRPr="00C77161" w:rsidRDefault="00C77161" w:rsidP="000A2B02">
            <w:pPr>
              <w:spacing w:beforeLines="30" w:before="72"/>
              <w:jc w:val="center"/>
              <w:rPr>
                <w:rFonts w:eastAsia="Times New Roman" w:cs="Times New Roman"/>
                <w:i/>
                <w:iCs/>
                <w:color w:val="000000"/>
                <w:szCs w:val="26"/>
                <w:lang w:val="en-US" w:eastAsia="zh-CN"/>
              </w:rPr>
            </w:pPr>
            <w:r w:rsidRPr="00C77161">
              <w:rPr>
                <w:rFonts w:eastAsia="Times New Roman" w:cs="Times New Roman"/>
                <w:i/>
                <w:iCs/>
                <w:color w:val="000000"/>
                <w:szCs w:val="26"/>
                <w:lang w:val="en-US" w:eastAsia="zh-CN"/>
              </w:rPr>
              <w:t>8A3</w:t>
            </w:r>
          </w:p>
        </w:tc>
        <w:tc>
          <w:tcPr>
            <w:tcW w:w="814" w:type="dxa"/>
            <w:tcBorders>
              <w:top w:val="nil"/>
              <w:left w:val="nil"/>
              <w:bottom w:val="single" w:sz="4" w:space="0" w:color="auto"/>
              <w:right w:val="single" w:sz="4" w:space="0" w:color="auto"/>
            </w:tcBorders>
            <w:shd w:val="clear" w:color="auto" w:fill="FFFFFF"/>
            <w:noWrap/>
            <w:vAlign w:val="center"/>
            <w:hideMark/>
          </w:tcPr>
          <w:p w14:paraId="78F87889"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43</w:t>
            </w:r>
          </w:p>
        </w:tc>
        <w:tc>
          <w:tcPr>
            <w:tcW w:w="2136" w:type="dxa"/>
            <w:tcBorders>
              <w:top w:val="nil"/>
              <w:left w:val="nil"/>
              <w:bottom w:val="single" w:sz="4" w:space="0" w:color="auto"/>
              <w:right w:val="single" w:sz="4" w:space="0" w:color="auto"/>
            </w:tcBorders>
            <w:shd w:val="clear" w:color="auto" w:fill="FFFFFF"/>
            <w:noWrap/>
            <w:vAlign w:val="center"/>
            <w:hideMark/>
          </w:tcPr>
          <w:p w14:paraId="6F3520DE"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14</w:t>
            </w:r>
          </w:p>
        </w:tc>
        <w:tc>
          <w:tcPr>
            <w:tcW w:w="5406" w:type="dxa"/>
            <w:tcBorders>
              <w:top w:val="nil"/>
              <w:left w:val="nil"/>
              <w:bottom w:val="single" w:sz="4" w:space="0" w:color="auto"/>
              <w:right w:val="single" w:sz="4" w:space="0" w:color="auto"/>
            </w:tcBorders>
            <w:shd w:val="clear" w:color="auto" w:fill="FFFFFF"/>
            <w:noWrap/>
            <w:vAlign w:val="center"/>
            <w:hideMark/>
          </w:tcPr>
          <w:p w14:paraId="643AE3A6"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32,56%</w:t>
            </w:r>
          </w:p>
        </w:tc>
      </w:tr>
      <w:tr w:rsidR="00C77161" w:rsidRPr="00C77161" w14:paraId="03E0C1F9" w14:textId="77777777" w:rsidTr="0080466C">
        <w:trPr>
          <w:trHeight w:val="328"/>
        </w:trPr>
        <w:tc>
          <w:tcPr>
            <w:tcW w:w="853" w:type="dxa"/>
            <w:tcBorders>
              <w:top w:val="nil"/>
              <w:left w:val="single" w:sz="4" w:space="0" w:color="auto"/>
              <w:bottom w:val="single" w:sz="4" w:space="0" w:color="auto"/>
              <w:right w:val="single" w:sz="4" w:space="0" w:color="auto"/>
            </w:tcBorders>
            <w:shd w:val="clear" w:color="auto" w:fill="FAE2D5" w:themeFill="accent2" w:themeFillTint="33"/>
            <w:noWrap/>
            <w:vAlign w:val="center"/>
            <w:hideMark/>
          </w:tcPr>
          <w:p w14:paraId="1F496FA9" w14:textId="77777777" w:rsidR="00C77161" w:rsidRPr="00C77161" w:rsidRDefault="00C77161" w:rsidP="000A2B02">
            <w:pPr>
              <w:spacing w:beforeLines="30" w:before="72"/>
              <w:jc w:val="center"/>
              <w:rPr>
                <w:rFonts w:eastAsia="Times New Roman" w:cs="Times New Roman"/>
                <w:i/>
                <w:iCs/>
                <w:color w:val="000000"/>
                <w:szCs w:val="26"/>
                <w:lang w:val="en-US" w:eastAsia="zh-CN"/>
              </w:rPr>
            </w:pPr>
            <w:r w:rsidRPr="00C77161">
              <w:rPr>
                <w:rFonts w:eastAsia="Times New Roman" w:cs="Times New Roman"/>
                <w:i/>
                <w:iCs/>
                <w:color w:val="000000"/>
                <w:szCs w:val="26"/>
                <w:lang w:val="en-US" w:eastAsia="zh-CN"/>
              </w:rPr>
              <w:t>8A4</w:t>
            </w:r>
          </w:p>
        </w:tc>
        <w:tc>
          <w:tcPr>
            <w:tcW w:w="814" w:type="dxa"/>
            <w:tcBorders>
              <w:top w:val="nil"/>
              <w:left w:val="nil"/>
              <w:bottom w:val="single" w:sz="4" w:space="0" w:color="auto"/>
              <w:right w:val="single" w:sz="4" w:space="0" w:color="auto"/>
            </w:tcBorders>
            <w:shd w:val="clear" w:color="auto" w:fill="FFFFFF"/>
            <w:noWrap/>
            <w:vAlign w:val="center"/>
            <w:hideMark/>
          </w:tcPr>
          <w:p w14:paraId="5F4D6A81"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45</w:t>
            </w:r>
          </w:p>
        </w:tc>
        <w:tc>
          <w:tcPr>
            <w:tcW w:w="2136" w:type="dxa"/>
            <w:tcBorders>
              <w:top w:val="nil"/>
              <w:left w:val="nil"/>
              <w:bottom w:val="single" w:sz="4" w:space="0" w:color="auto"/>
              <w:right w:val="single" w:sz="4" w:space="0" w:color="auto"/>
            </w:tcBorders>
            <w:shd w:val="clear" w:color="auto" w:fill="FFFFFF"/>
            <w:noWrap/>
            <w:vAlign w:val="center"/>
            <w:hideMark/>
          </w:tcPr>
          <w:p w14:paraId="37FBB4F9"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2</w:t>
            </w:r>
          </w:p>
        </w:tc>
        <w:tc>
          <w:tcPr>
            <w:tcW w:w="5406" w:type="dxa"/>
            <w:tcBorders>
              <w:top w:val="nil"/>
              <w:left w:val="nil"/>
              <w:bottom w:val="single" w:sz="4" w:space="0" w:color="auto"/>
              <w:right w:val="single" w:sz="4" w:space="0" w:color="auto"/>
            </w:tcBorders>
            <w:shd w:val="clear" w:color="auto" w:fill="FFFFFF"/>
            <w:noWrap/>
            <w:vAlign w:val="center"/>
            <w:hideMark/>
          </w:tcPr>
          <w:p w14:paraId="4E5A93B1"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4,44%</w:t>
            </w:r>
          </w:p>
        </w:tc>
      </w:tr>
      <w:tr w:rsidR="00C77161" w:rsidRPr="00C77161" w14:paraId="019AB8F1" w14:textId="77777777" w:rsidTr="0080466C">
        <w:trPr>
          <w:trHeight w:val="328"/>
        </w:trPr>
        <w:tc>
          <w:tcPr>
            <w:tcW w:w="853" w:type="dxa"/>
            <w:tcBorders>
              <w:top w:val="nil"/>
              <w:left w:val="single" w:sz="4" w:space="0" w:color="auto"/>
              <w:bottom w:val="single" w:sz="4" w:space="0" w:color="auto"/>
              <w:right w:val="single" w:sz="4" w:space="0" w:color="auto"/>
            </w:tcBorders>
            <w:shd w:val="clear" w:color="auto" w:fill="FAE2D5" w:themeFill="accent2" w:themeFillTint="33"/>
            <w:noWrap/>
            <w:vAlign w:val="center"/>
            <w:hideMark/>
          </w:tcPr>
          <w:p w14:paraId="607E2AAC" w14:textId="77777777" w:rsidR="00C77161" w:rsidRPr="00C77161" w:rsidRDefault="00C77161" w:rsidP="000A2B02">
            <w:pPr>
              <w:spacing w:beforeLines="30" w:before="72"/>
              <w:jc w:val="center"/>
              <w:rPr>
                <w:rFonts w:eastAsia="Times New Roman" w:cs="Times New Roman"/>
                <w:b/>
                <w:bCs/>
                <w:color w:val="000000"/>
                <w:szCs w:val="26"/>
                <w:lang w:val="en-US" w:eastAsia="zh-CN"/>
              </w:rPr>
            </w:pPr>
            <w:r w:rsidRPr="00C77161">
              <w:rPr>
                <w:rFonts w:eastAsia="Times New Roman" w:cs="Times New Roman"/>
                <w:b/>
                <w:bCs/>
                <w:color w:val="000000"/>
                <w:szCs w:val="26"/>
                <w:lang w:val="en-US" w:eastAsia="zh-CN"/>
              </w:rPr>
              <w:t>Tổng</w:t>
            </w:r>
          </w:p>
        </w:tc>
        <w:tc>
          <w:tcPr>
            <w:tcW w:w="814" w:type="dxa"/>
            <w:tcBorders>
              <w:top w:val="nil"/>
              <w:left w:val="nil"/>
              <w:bottom w:val="single" w:sz="4" w:space="0" w:color="auto"/>
              <w:right w:val="single" w:sz="4" w:space="0" w:color="auto"/>
            </w:tcBorders>
            <w:shd w:val="clear" w:color="auto" w:fill="FFFFFF"/>
            <w:noWrap/>
            <w:vAlign w:val="center"/>
            <w:hideMark/>
          </w:tcPr>
          <w:p w14:paraId="6337F1AF"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180</w:t>
            </w:r>
          </w:p>
        </w:tc>
        <w:tc>
          <w:tcPr>
            <w:tcW w:w="2136" w:type="dxa"/>
            <w:tcBorders>
              <w:top w:val="nil"/>
              <w:left w:val="nil"/>
              <w:bottom w:val="single" w:sz="4" w:space="0" w:color="auto"/>
              <w:right w:val="single" w:sz="4" w:space="0" w:color="auto"/>
            </w:tcBorders>
            <w:shd w:val="clear" w:color="auto" w:fill="FFFFFF"/>
            <w:noWrap/>
            <w:vAlign w:val="center"/>
            <w:hideMark/>
          </w:tcPr>
          <w:p w14:paraId="743FA14F"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59</w:t>
            </w:r>
          </w:p>
        </w:tc>
        <w:tc>
          <w:tcPr>
            <w:tcW w:w="5406" w:type="dxa"/>
            <w:tcBorders>
              <w:top w:val="nil"/>
              <w:left w:val="nil"/>
              <w:bottom w:val="single" w:sz="4" w:space="0" w:color="auto"/>
              <w:right w:val="single" w:sz="4" w:space="0" w:color="auto"/>
            </w:tcBorders>
            <w:shd w:val="clear" w:color="auto" w:fill="FFFFFF"/>
            <w:noWrap/>
            <w:vAlign w:val="center"/>
            <w:hideMark/>
          </w:tcPr>
          <w:p w14:paraId="481C52A1" w14:textId="77777777" w:rsidR="00C77161" w:rsidRPr="00C77161" w:rsidRDefault="00C77161" w:rsidP="000A2B02">
            <w:pPr>
              <w:spacing w:beforeLines="30" w:before="72"/>
              <w:jc w:val="center"/>
              <w:rPr>
                <w:rFonts w:eastAsia="Times New Roman" w:cs="Times New Roman"/>
                <w:color w:val="000000"/>
                <w:szCs w:val="26"/>
                <w:lang w:val="en-US" w:eastAsia="zh-CN"/>
              </w:rPr>
            </w:pPr>
            <w:r w:rsidRPr="00C77161">
              <w:rPr>
                <w:rFonts w:eastAsia="Times New Roman" w:cs="Times New Roman"/>
                <w:color w:val="000000"/>
                <w:szCs w:val="26"/>
                <w:lang w:val="en-US" w:eastAsia="zh-CN"/>
              </w:rPr>
              <w:t>98,59%</w:t>
            </w:r>
          </w:p>
        </w:tc>
      </w:tr>
    </w:tbl>
    <w:p w14:paraId="27B5AFD9" w14:textId="77777777" w:rsidR="00C77161" w:rsidRPr="00C77161" w:rsidRDefault="00C77161" w:rsidP="000A2B02">
      <w:pPr>
        <w:spacing w:beforeLines="30" w:before="72"/>
        <w:ind w:left="992"/>
        <w:contextualSpacing/>
        <w:jc w:val="both"/>
        <w:rPr>
          <w:rFonts w:cs="Times New Roman"/>
          <w:bCs/>
          <w:szCs w:val="26"/>
          <w:lang w:val="en-US"/>
        </w:rPr>
      </w:pPr>
      <w:r w:rsidRPr="00C77161">
        <w:rPr>
          <w:rFonts w:cs="Times New Roman"/>
          <w:bCs/>
          <w:szCs w:val="26"/>
          <w:lang w:val="en-US"/>
        </w:rPr>
        <w:t xml:space="preserve">Nhận xét nào sau đây là </w:t>
      </w:r>
      <w:r w:rsidRPr="00C77161">
        <w:rPr>
          <w:rFonts w:cs="Times New Roman"/>
          <w:b/>
          <w:szCs w:val="26"/>
          <w:lang w:val="en-US"/>
        </w:rPr>
        <w:t>sai?</w:t>
      </w:r>
    </w:p>
    <w:p w14:paraId="0027D774"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szCs w:val="26"/>
        </w:rPr>
        <w:t xml:space="preserve">Dữ liệu tổng sĩ số </w:t>
      </w:r>
      <w:r w:rsidRPr="00C77161">
        <w:rPr>
          <w:position w:val="-6"/>
          <w:szCs w:val="26"/>
        </w:rPr>
        <w:object w:dxaOrig="480" w:dyaOrig="279" w14:anchorId="2C62322C">
          <v:shape id="_x0000_i1280" type="#_x0000_t75" style="width:24pt;height:13.5pt" o:ole="">
            <v:imagedata r:id="rId1018" o:title=""/>
          </v:shape>
          <o:OLEObject Type="Embed" ProgID="Equation.DSMT4" ShapeID="_x0000_i1280" DrawAspect="Content" ObjectID="_1803194428" r:id="rId1019"/>
        </w:object>
      </w:r>
      <w:r w:rsidRPr="00C77161">
        <w:rPr>
          <w:rFonts w:cs="Times New Roman"/>
          <w:szCs w:val="26"/>
        </w:rPr>
        <w:t xml:space="preserve"> là không hợp lý vì </w:t>
      </w:r>
      <w:r w:rsidRPr="00C77161">
        <w:rPr>
          <w:position w:val="-6"/>
          <w:szCs w:val="26"/>
        </w:rPr>
        <w:object w:dxaOrig="3220" w:dyaOrig="300" w14:anchorId="4E2B7E73">
          <v:shape id="_x0000_i1281" type="#_x0000_t75" style="width:160.5pt;height:15.75pt" o:ole="">
            <v:imagedata r:id="rId1020" o:title=""/>
          </v:shape>
          <o:OLEObject Type="Embed" ProgID="Equation.DSMT4" ShapeID="_x0000_i1281" DrawAspect="Content" ObjectID="_1803194429" r:id="rId1021"/>
        </w:object>
      </w:r>
      <w:r w:rsidRPr="00C77161">
        <w:rPr>
          <w:rFonts w:cs="Times New Roman"/>
          <w:szCs w:val="26"/>
        </w:rPr>
        <w:t>.</w:t>
      </w:r>
      <w:r w:rsidRPr="00C77161">
        <w:rPr>
          <w:rFonts w:cs="Times New Roman"/>
          <w:b/>
          <w:szCs w:val="26"/>
          <w:lang w:val="en-US"/>
        </w:rPr>
        <w:tab/>
      </w:r>
    </w:p>
    <w:p w14:paraId="13811DED"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B. </w:t>
      </w:r>
      <w:r w:rsidRPr="00C77161">
        <w:rPr>
          <w:rFonts w:cs="Times New Roman"/>
          <w:szCs w:val="26"/>
        </w:rPr>
        <w:t>Dữ liệu số học sinh giỏi của lớp 8A4 là hợp lý vì không vượt quá sĩ số của lớp.</w:t>
      </w:r>
    </w:p>
    <w:p w14:paraId="5B65BF56"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Cs/>
          <w:szCs w:val="26"/>
          <w:lang w:val="en-US"/>
        </w:rPr>
      </w:pPr>
      <w:r w:rsidRPr="00C77161">
        <w:rPr>
          <w:rFonts w:cs="Times New Roman"/>
          <w:b/>
          <w:szCs w:val="26"/>
          <w:lang w:val="en-US"/>
        </w:rPr>
        <w:tab/>
        <w:t xml:space="preserve">C. </w:t>
      </w:r>
      <w:r w:rsidRPr="00C77161">
        <w:rPr>
          <w:rFonts w:cs="Times New Roman"/>
          <w:bCs/>
          <w:szCs w:val="26"/>
          <w:lang w:val="en-US"/>
        </w:rPr>
        <w:t xml:space="preserve">Dữ liệu </w:t>
      </w:r>
      <w:r w:rsidRPr="00C77161">
        <w:rPr>
          <w:rFonts w:cs="Times New Roman"/>
          <w:szCs w:val="26"/>
        </w:rPr>
        <w:t xml:space="preserve">tỉ số phần trăm học sinh giỏi lớp 8A3 so với sĩ số của lớp là hợp lý vì </w:t>
      </w:r>
      <w:r w:rsidRPr="00C77161">
        <w:rPr>
          <w:position w:val="-8"/>
          <w:szCs w:val="26"/>
        </w:rPr>
        <w:object w:dxaOrig="2640" w:dyaOrig="320" w14:anchorId="759EF204">
          <v:shape id="_x0000_i1282" type="#_x0000_t75" style="width:132pt;height:16.5pt" o:ole="">
            <v:imagedata r:id="rId1022" o:title=""/>
          </v:shape>
          <o:OLEObject Type="Embed" ProgID="Equation.DSMT4" ShapeID="_x0000_i1282" DrawAspect="Content" ObjectID="_1803194430" r:id="rId1023"/>
        </w:object>
      </w:r>
      <w:r w:rsidRPr="00C77161">
        <w:rPr>
          <w:rFonts w:cs="Times New Roman"/>
          <w:szCs w:val="26"/>
        </w:rPr>
        <w:t>.</w:t>
      </w:r>
    </w:p>
    <w:p w14:paraId="696A3993"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D. </w:t>
      </w:r>
      <w:r w:rsidRPr="00C77161">
        <w:rPr>
          <w:rFonts w:cs="Times New Roman"/>
          <w:szCs w:val="26"/>
        </w:rPr>
        <w:t xml:space="preserve">Dữ liệu tỉ số phần trăm tổng số học sinh giỏi của 4 lớp so với sĩ số của cả 4 lớp là hợp lý vì </w:t>
      </w:r>
      <w:r w:rsidRPr="00C77161">
        <w:rPr>
          <w:position w:val="-8"/>
          <w:szCs w:val="26"/>
        </w:rPr>
        <w:object w:dxaOrig="5200" w:dyaOrig="320" w14:anchorId="6DB78766">
          <v:shape id="_x0000_i1283" type="#_x0000_t75" style="width:259.5pt;height:16.5pt" o:ole="">
            <v:imagedata r:id="rId1024" o:title=""/>
          </v:shape>
          <o:OLEObject Type="Embed" ProgID="Equation.DSMT4" ShapeID="_x0000_i1283" DrawAspect="Content" ObjectID="_1803194431" r:id="rId1025"/>
        </w:object>
      </w:r>
      <w:r w:rsidRPr="00C77161">
        <w:rPr>
          <w:rFonts w:cs="Times New Roman"/>
          <w:szCs w:val="26"/>
        </w:rPr>
        <w:t>.</w:t>
      </w:r>
    </w:p>
    <w:p w14:paraId="2B2FA348"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t>Dân số của Việt Nam từ năm 2019 đến năm 2023 được cho trong bảng sau:</w:t>
      </w:r>
    </w:p>
    <w:tbl>
      <w:tblPr>
        <w:tblStyle w:val="TableGrid"/>
        <w:tblW w:w="0" w:type="auto"/>
        <w:tblInd w:w="992" w:type="dxa"/>
        <w:tblLook w:val="04A0" w:firstRow="1" w:lastRow="0" w:firstColumn="1" w:lastColumn="0" w:noHBand="0" w:noVBand="1"/>
      </w:tblPr>
      <w:tblGrid>
        <w:gridCol w:w="2547"/>
        <w:gridCol w:w="1387"/>
        <w:gridCol w:w="1388"/>
        <w:gridCol w:w="1388"/>
        <w:gridCol w:w="1388"/>
        <w:gridCol w:w="1388"/>
      </w:tblGrid>
      <w:tr w:rsidR="00C77161" w:rsidRPr="00C77161" w14:paraId="25DC2B1D" w14:textId="77777777" w:rsidTr="00F421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shd w:val="clear" w:color="auto" w:fill="D9F2D0" w:themeFill="accent6" w:themeFillTint="33"/>
          </w:tcPr>
          <w:p w14:paraId="5D97C3B1"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Năm</w:t>
            </w:r>
          </w:p>
        </w:tc>
        <w:tc>
          <w:tcPr>
            <w:tcW w:w="1387" w:type="dxa"/>
            <w:shd w:val="clear" w:color="auto" w:fill="D9F2D0" w:themeFill="accent6" w:themeFillTint="33"/>
          </w:tcPr>
          <w:p w14:paraId="223B4288"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019</w:t>
            </w:r>
          </w:p>
        </w:tc>
        <w:tc>
          <w:tcPr>
            <w:tcW w:w="1388" w:type="dxa"/>
            <w:shd w:val="clear" w:color="auto" w:fill="D9F2D0" w:themeFill="accent6" w:themeFillTint="33"/>
          </w:tcPr>
          <w:p w14:paraId="56741E17"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020</w:t>
            </w:r>
          </w:p>
        </w:tc>
        <w:tc>
          <w:tcPr>
            <w:tcW w:w="1388" w:type="dxa"/>
            <w:shd w:val="clear" w:color="auto" w:fill="D9F2D0" w:themeFill="accent6" w:themeFillTint="33"/>
          </w:tcPr>
          <w:p w14:paraId="3FB34B85"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021</w:t>
            </w:r>
          </w:p>
        </w:tc>
        <w:tc>
          <w:tcPr>
            <w:tcW w:w="1388" w:type="dxa"/>
            <w:shd w:val="clear" w:color="auto" w:fill="D9F2D0" w:themeFill="accent6" w:themeFillTint="33"/>
          </w:tcPr>
          <w:p w14:paraId="5C650E1F"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022</w:t>
            </w:r>
          </w:p>
        </w:tc>
        <w:tc>
          <w:tcPr>
            <w:tcW w:w="1388" w:type="dxa"/>
            <w:shd w:val="clear" w:color="auto" w:fill="D9F2D0" w:themeFill="accent6" w:themeFillTint="33"/>
          </w:tcPr>
          <w:p w14:paraId="2BDBAF2D"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2023</w:t>
            </w:r>
          </w:p>
        </w:tc>
      </w:tr>
      <w:tr w:rsidR="00C77161" w:rsidRPr="00C77161" w14:paraId="3D4587E4" w14:textId="77777777" w:rsidTr="00370AA1">
        <w:tc>
          <w:tcPr>
            <w:cnfStyle w:val="001000000000" w:firstRow="0" w:lastRow="0" w:firstColumn="1" w:lastColumn="0" w:oddVBand="0" w:evenVBand="0" w:oddHBand="0" w:evenHBand="0" w:firstRowFirstColumn="0" w:firstRowLastColumn="0" w:lastRowFirstColumn="0" w:lastRowLastColumn="0"/>
            <w:tcW w:w="2547" w:type="dxa"/>
            <w:shd w:val="clear" w:color="auto" w:fill="D9F2D0" w:themeFill="accent6" w:themeFillTint="33"/>
          </w:tcPr>
          <w:p w14:paraId="0A6EC23E"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Dân số</w:t>
            </w:r>
          </w:p>
          <w:p w14:paraId="561E7BAB"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triệu người)</w:t>
            </w:r>
          </w:p>
        </w:tc>
        <w:tc>
          <w:tcPr>
            <w:tcW w:w="1387" w:type="dxa"/>
          </w:tcPr>
          <w:p w14:paraId="6A7B4355"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6,5</w:t>
            </w:r>
          </w:p>
        </w:tc>
        <w:tc>
          <w:tcPr>
            <w:tcW w:w="1388" w:type="dxa"/>
          </w:tcPr>
          <w:p w14:paraId="15D30985"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7,58</w:t>
            </w:r>
          </w:p>
        </w:tc>
        <w:tc>
          <w:tcPr>
            <w:tcW w:w="1388" w:type="dxa"/>
          </w:tcPr>
          <w:p w14:paraId="5C20ED89"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8,51</w:t>
            </w:r>
          </w:p>
        </w:tc>
        <w:tc>
          <w:tcPr>
            <w:tcW w:w="1388" w:type="dxa"/>
          </w:tcPr>
          <w:p w14:paraId="76457FC7"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9,47</w:t>
            </w:r>
          </w:p>
        </w:tc>
        <w:tc>
          <w:tcPr>
            <w:tcW w:w="1388" w:type="dxa"/>
          </w:tcPr>
          <w:p w14:paraId="6343DB6B"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00,31</w:t>
            </w:r>
          </w:p>
        </w:tc>
      </w:tr>
      <w:tr w:rsidR="00C77161" w:rsidRPr="00C77161" w14:paraId="19D99C94" w14:textId="77777777" w:rsidTr="00370AA1">
        <w:tc>
          <w:tcPr>
            <w:cnfStyle w:val="001000000000" w:firstRow="0" w:lastRow="0" w:firstColumn="1" w:lastColumn="0" w:oddVBand="0" w:evenVBand="0" w:oddHBand="0" w:evenHBand="0" w:firstRowFirstColumn="0" w:firstRowLastColumn="0" w:lastRowFirstColumn="0" w:lastRowLastColumn="0"/>
            <w:tcW w:w="2547" w:type="dxa"/>
            <w:shd w:val="clear" w:color="auto" w:fill="D9F2D0" w:themeFill="accent6" w:themeFillTint="33"/>
          </w:tcPr>
          <w:p w14:paraId="2F7AFE83" w14:textId="77777777" w:rsidR="00C77161" w:rsidRPr="00C77161" w:rsidRDefault="00C77161" w:rsidP="000A2B02">
            <w:pPr>
              <w:spacing w:beforeLines="30" w:before="72" w:line="276" w:lineRule="auto"/>
              <w:contextualSpacing/>
              <w:rPr>
                <w:rFonts w:cs="Times New Roman"/>
                <w:b w:val="0"/>
                <w:szCs w:val="26"/>
              </w:rPr>
            </w:pPr>
            <w:r w:rsidRPr="00C77161">
              <w:rPr>
                <w:rFonts w:cs="Times New Roman"/>
                <w:szCs w:val="26"/>
              </w:rPr>
              <w:t>Tỉ lệ tăng trưởng so với năm trước (%)</w:t>
            </w:r>
          </w:p>
        </w:tc>
        <w:tc>
          <w:tcPr>
            <w:tcW w:w="1387" w:type="dxa"/>
          </w:tcPr>
          <w:p w14:paraId="1C82A269"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15</w:t>
            </w:r>
          </w:p>
        </w:tc>
        <w:tc>
          <w:tcPr>
            <w:tcW w:w="1388" w:type="dxa"/>
          </w:tcPr>
          <w:p w14:paraId="5A9D602C"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12</w:t>
            </w:r>
          </w:p>
        </w:tc>
        <w:tc>
          <w:tcPr>
            <w:tcW w:w="1388" w:type="dxa"/>
          </w:tcPr>
          <w:p w14:paraId="627F6381"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2,08</w:t>
            </w:r>
          </w:p>
        </w:tc>
        <w:tc>
          <w:tcPr>
            <w:tcW w:w="1388" w:type="dxa"/>
          </w:tcPr>
          <w:p w14:paraId="4C193ECE"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0,97</w:t>
            </w:r>
          </w:p>
        </w:tc>
        <w:tc>
          <w:tcPr>
            <w:tcW w:w="1388" w:type="dxa"/>
          </w:tcPr>
          <w:p w14:paraId="7F8B30BC"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0,84</w:t>
            </w:r>
          </w:p>
        </w:tc>
      </w:tr>
    </w:tbl>
    <w:p w14:paraId="4C588C0B" w14:textId="77777777" w:rsidR="00C77161" w:rsidRPr="00C77161" w:rsidRDefault="00C77161" w:rsidP="000A2B02">
      <w:pPr>
        <w:spacing w:beforeLines="30" w:before="72"/>
        <w:ind w:left="992"/>
        <w:contextualSpacing/>
        <w:jc w:val="both"/>
        <w:rPr>
          <w:rFonts w:cs="Times New Roman"/>
          <w:bCs/>
          <w:szCs w:val="26"/>
          <w:lang w:val="en-US"/>
        </w:rPr>
      </w:pPr>
      <w:r w:rsidRPr="00C77161">
        <w:rPr>
          <w:rFonts w:cs="Times New Roman"/>
          <w:bCs/>
          <w:szCs w:val="26"/>
          <w:lang w:val="en-US"/>
        </w:rPr>
        <w:t xml:space="preserve">Tỉ lệ tăng trưởng đã bị tính </w:t>
      </w:r>
      <w:r w:rsidRPr="00C77161">
        <w:rPr>
          <w:rFonts w:cs="Times New Roman"/>
          <w:b/>
          <w:szCs w:val="26"/>
          <w:lang w:val="en-US"/>
        </w:rPr>
        <w:t>sai</w:t>
      </w:r>
      <w:r w:rsidRPr="00C77161">
        <w:rPr>
          <w:rFonts w:cs="Times New Roman"/>
          <w:bCs/>
          <w:szCs w:val="26"/>
          <w:lang w:val="en-US"/>
        </w:rPr>
        <w:t xml:space="preserve"> ở năm nào?</w:t>
      </w:r>
    </w:p>
    <w:p w14:paraId="7C015743" w14:textId="77777777" w:rsidR="00C77161" w:rsidRPr="00C77161" w:rsidRDefault="00C77161" w:rsidP="000A2B02">
      <w:pPr>
        <w:tabs>
          <w:tab w:val="left" w:pos="993"/>
          <w:tab w:val="left" w:pos="3420"/>
          <w:tab w:val="left" w:pos="5669"/>
          <w:tab w:val="left" w:pos="7920"/>
        </w:tabs>
        <w:spacing w:beforeLines="30" w:before="72"/>
        <w:ind w:left="992"/>
        <w:rPr>
          <w:rFonts w:cs="Times New Roman"/>
          <w:bCs/>
          <w:szCs w:val="26"/>
          <w:lang w:val="en-US"/>
        </w:rPr>
      </w:pPr>
      <w:r w:rsidRPr="00C77161">
        <w:rPr>
          <w:rFonts w:cs="Times New Roman"/>
          <w:b/>
          <w:szCs w:val="26"/>
          <w:lang w:val="en-US"/>
        </w:rPr>
        <w:t xml:space="preserve">A. </w:t>
      </w:r>
      <w:r w:rsidRPr="00C77161">
        <w:rPr>
          <w:rFonts w:cs="Times New Roman"/>
          <w:bCs/>
          <w:szCs w:val="26"/>
          <w:lang w:val="en-US"/>
        </w:rPr>
        <w:t>2020.</w:t>
      </w:r>
      <w:r w:rsidRPr="00C77161">
        <w:rPr>
          <w:rFonts w:cs="Times New Roman"/>
          <w:bCs/>
          <w:szCs w:val="26"/>
          <w:lang w:val="en-US"/>
        </w:rPr>
        <w:tab/>
      </w:r>
      <w:r w:rsidRPr="00C77161">
        <w:rPr>
          <w:rFonts w:cs="Times New Roman"/>
          <w:b/>
          <w:szCs w:val="26"/>
          <w:lang w:val="en-US"/>
        </w:rPr>
        <w:t xml:space="preserve">B. </w:t>
      </w:r>
      <w:r w:rsidRPr="00C77161">
        <w:rPr>
          <w:rFonts w:cs="Times New Roman"/>
          <w:bCs/>
          <w:szCs w:val="26"/>
          <w:lang w:val="en-US"/>
        </w:rPr>
        <w:t>2021.</w:t>
      </w:r>
      <w:r w:rsidRPr="00C77161">
        <w:rPr>
          <w:rFonts w:cs="Times New Roman"/>
          <w:szCs w:val="26"/>
        </w:rPr>
        <w:tab/>
      </w:r>
      <w:r w:rsidRPr="00C77161">
        <w:rPr>
          <w:rFonts w:cs="Times New Roman"/>
          <w:b/>
          <w:szCs w:val="26"/>
          <w:lang w:val="en-US"/>
        </w:rPr>
        <w:t xml:space="preserve">C. </w:t>
      </w:r>
      <w:r w:rsidRPr="00C77161">
        <w:rPr>
          <w:rFonts w:cs="Times New Roman"/>
          <w:bCs/>
          <w:szCs w:val="26"/>
          <w:lang w:val="en-US"/>
        </w:rPr>
        <w:t>2022.</w:t>
      </w:r>
      <w:r w:rsidRPr="00C77161">
        <w:rPr>
          <w:rFonts w:cs="Times New Roman"/>
          <w:szCs w:val="26"/>
        </w:rPr>
        <w:tab/>
      </w:r>
      <w:r w:rsidRPr="00C77161">
        <w:rPr>
          <w:rFonts w:cs="Times New Roman"/>
          <w:b/>
          <w:szCs w:val="26"/>
          <w:lang w:val="en-US"/>
        </w:rPr>
        <w:t xml:space="preserve">D. </w:t>
      </w:r>
      <w:r w:rsidRPr="00C77161">
        <w:rPr>
          <w:rFonts w:cs="Times New Roman"/>
          <w:bCs/>
          <w:szCs w:val="26"/>
          <w:lang w:val="en-US"/>
        </w:rPr>
        <w:t>2023.</w:t>
      </w:r>
    </w:p>
    <w:p w14:paraId="5A7D9A4D"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t xml:space="preserve">Bạn An lên danh sách các loài động vật săn mồi ăn thịt để khảo sát mức độ yêu thích của các bạn trong lớp đối với chúng. Danh sách nào dưới đây là phù hợp: </w:t>
      </w:r>
    </w:p>
    <w:p w14:paraId="1F956AA5"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bCs/>
          <w:szCs w:val="26"/>
          <w:lang w:val="en-US"/>
        </w:rPr>
        <w:t>Sư tử, hổ, báo, gấu trúc.</w:t>
      </w:r>
      <w:r w:rsidRPr="00C77161">
        <w:rPr>
          <w:rFonts w:cs="Times New Roman"/>
          <w:b/>
          <w:szCs w:val="26"/>
          <w:lang w:val="en-US"/>
        </w:rPr>
        <w:tab/>
        <w:t xml:space="preserve">B. </w:t>
      </w:r>
      <w:r w:rsidRPr="00C77161">
        <w:rPr>
          <w:rFonts w:cs="Times New Roman"/>
          <w:bCs/>
          <w:szCs w:val="26"/>
          <w:lang w:val="en-US"/>
        </w:rPr>
        <w:t>Hà mã, sư tử, báo, linh cẩu.</w:t>
      </w:r>
    </w:p>
    <w:p w14:paraId="4228FA48"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C. </w:t>
      </w:r>
      <w:r w:rsidRPr="00C77161">
        <w:rPr>
          <w:rFonts w:cs="Times New Roman"/>
          <w:bCs/>
          <w:szCs w:val="26"/>
          <w:lang w:val="en-US"/>
        </w:rPr>
        <w:t>Sư tử, hà mã, cá mập, báo đốm.</w:t>
      </w:r>
      <w:r w:rsidRPr="00C77161">
        <w:rPr>
          <w:rFonts w:cs="Times New Roman"/>
          <w:b/>
          <w:szCs w:val="26"/>
          <w:lang w:val="en-US"/>
        </w:rPr>
        <w:tab/>
        <w:t xml:space="preserve">D. </w:t>
      </w:r>
      <w:r w:rsidRPr="00C77161">
        <w:rPr>
          <w:rFonts w:cs="Times New Roman"/>
          <w:bCs/>
          <w:szCs w:val="26"/>
          <w:lang w:val="en-US"/>
        </w:rPr>
        <w:t>Linh cẩu, cá mập, đại bàng, rắn.</w:t>
      </w:r>
    </w:p>
    <w:p w14:paraId="39167ACB"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lastRenderedPageBreak/>
        <w:t>Các tổ của lớp 8A dự định thống kê các tỉnh, thành phố ở Việt Nam có chung tiếng “Giang” trong tên và nằm ở miền Nam. Thống kê nào sau đây là đúng:</w:t>
      </w:r>
    </w:p>
    <w:p w14:paraId="2E718108" w14:textId="77777777" w:rsidR="00C77161" w:rsidRPr="00C77161" w:rsidRDefault="00C77161" w:rsidP="000A2B02">
      <w:pPr>
        <w:spacing w:beforeLines="30" w:before="72"/>
        <w:ind w:left="272" w:firstLine="720"/>
        <w:contextualSpacing/>
        <w:jc w:val="both"/>
        <w:rPr>
          <w:rFonts w:cs="Times New Roman"/>
          <w:bCs/>
          <w:szCs w:val="26"/>
          <w:lang w:val="en-US"/>
        </w:rPr>
      </w:pPr>
      <w:r w:rsidRPr="00C77161">
        <w:rPr>
          <w:rFonts w:cs="Times New Roman"/>
          <w:b/>
          <w:szCs w:val="26"/>
          <w:lang w:val="en-US"/>
        </w:rPr>
        <w:t>A.</w:t>
      </w:r>
      <w:r w:rsidRPr="00C77161">
        <w:rPr>
          <w:rFonts w:cs="Times New Roman"/>
          <w:bCs/>
          <w:szCs w:val="26"/>
          <w:lang w:val="en-US"/>
        </w:rPr>
        <w:t xml:space="preserve"> </w:t>
      </w:r>
      <w:r w:rsidRPr="00C77161">
        <w:rPr>
          <w:rFonts w:cs="Times New Roman"/>
          <w:szCs w:val="26"/>
        </w:rPr>
        <w:t>Tiền Giang; An Giang; Hậu Giang; Bắc Giang.</w:t>
      </w:r>
    </w:p>
    <w:p w14:paraId="536FEE17" w14:textId="77777777" w:rsidR="00C77161" w:rsidRPr="00C77161" w:rsidRDefault="00C77161" w:rsidP="000A2B02">
      <w:pPr>
        <w:spacing w:beforeLines="30" w:before="72"/>
        <w:ind w:left="272" w:firstLine="720"/>
        <w:contextualSpacing/>
        <w:jc w:val="both"/>
        <w:rPr>
          <w:rFonts w:cs="Times New Roman"/>
          <w:bCs/>
          <w:szCs w:val="26"/>
          <w:lang w:val="en-US"/>
        </w:rPr>
      </w:pPr>
      <w:r w:rsidRPr="00C77161">
        <w:rPr>
          <w:rFonts w:cs="Times New Roman"/>
          <w:b/>
          <w:szCs w:val="26"/>
          <w:lang w:val="en-US"/>
        </w:rPr>
        <w:t>B.</w:t>
      </w:r>
      <w:r w:rsidRPr="00C77161">
        <w:rPr>
          <w:rFonts w:cs="Times New Roman"/>
          <w:bCs/>
          <w:szCs w:val="26"/>
          <w:lang w:val="en-US"/>
        </w:rPr>
        <w:t xml:space="preserve"> </w:t>
      </w:r>
      <w:r w:rsidRPr="00C77161">
        <w:rPr>
          <w:rFonts w:cs="Times New Roman"/>
          <w:szCs w:val="26"/>
        </w:rPr>
        <w:t>Kiên Giang; An Giang; Hà Giang; Tiền Giang.</w:t>
      </w:r>
    </w:p>
    <w:p w14:paraId="080DCE90" w14:textId="77777777" w:rsidR="00C77161" w:rsidRPr="00C77161" w:rsidRDefault="00C77161" w:rsidP="000A2B02">
      <w:pPr>
        <w:spacing w:beforeLines="30" w:before="72"/>
        <w:ind w:left="992"/>
        <w:contextualSpacing/>
        <w:jc w:val="both"/>
        <w:rPr>
          <w:rFonts w:cs="Times New Roman"/>
          <w:bCs/>
          <w:szCs w:val="26"/>
          <w:lang w:val="en-US"/>
        </w:rPr>
      </w:pPr>
      <w:r w:rsidRPr="00C77161">
        <w:rPr>
          <w:rFonts w:cs="Times New Roman"/>
          <w:b/>
          <w:szCs w:val="26"/>
          <w:lang w:val="en-US"/>
        </w:rPr>
        <w:t>C.</w:t>
      </w:r>
      <w:r w:rsidRPr="00C77161">
        <w:rPr>
          <w:rFonts w:cs="Times New Roman"/>
          <w:bCs/>
          <w:szCs w:val="26"/>
          <w:lang w:val="en-US"/>
        </w:rPr>
        <w:t xml:space="preserve"> </w:t>
      </w:r>
      <w:r w:rsidRPr="00C77161">
        <w:rPr>
          <w:rFonts w:cs="Times New Roman"/>
          <w:szCs w:val="26"/>
        </w:rPr>
        <w:t>An Giang; Kiên Giang; Tiền Giang; Hậu Giang.</w:t>
      </w:r>
      <w:r w:rsidRPr="00C77161">
        <w:rPr>
          <w:rFonts w:cs="Times New Roman"/>
          <w:bCs/>
          <w:szCs w:val="26"/>
          <w:lang w:val="en-US"/>
        </w:rPr>
        <w:cr/>
      </w:r>
      <w:r w:rsidRPr="00C77161">
        <w:rPr>
          <w:rFonts w:cs="Times New Roman"/>
          <w:b/>
          <w:szCs w:val="26"/>
          <w:lang w:val="en-US"/>
        </w:rPr>
        <w:t>D.</w:t>
      </w:r>
      <w:r w:rsidRPr="00C77161">
        <w:rPr>
          <w:rFonts w:cs="Times New Roman"/>
          <w:bCs/>
          <w:szCs w:val="26"/>
          <w:lang w:val="en-US"/>
        </w:rPr>
        <w:t xml:space="preserve"> </w:t>
      </w:r>
      <w:r w:rsidRPr="00C77161">
        <w:rPr>
          <w:rFonts w:cs="Times New Roman"/>
          <w:szCs w:val="26"/>
        </w:rPr>
        <w:t>Bắc Giang; Tiền Giang; Hà Giang; An Giang.</w:t>
      </w:r>
    </w:p>
    <w:p w14:paraId="14BA1480" w14:textId="77777777" w:rsidR="00C77161" w:rsidRPr="00C77161" w:rsidRDefault="00C77161" w:rsidP="0035765C">
      <w:pPr>
        <w:numPr>
          <w:ilvl w:val="0"/>
          <w:numId w:val="82"/>
        </w:numPr>
        <w:tabs>
          <w:tab w:val="left" w:pos="3402"/>
          <w:tab w:val="left" w:pos="5670"/>
          <w:tab w:val="left" w:pos="7938"/>
        </w:tabs>
        <w:spacing w:beforeLines="30" w:before="72"/>
        <w:ind w:left="992" w:hanging="992"/>
        <w:contextualSpacing/>
        <w:jc w:val="both"/>
        <w:rPr>
          <w:rFonts w:cs="Times New Roman"/>
          <w:b/>
          <w:szCs w:val="26"/>
          <w:lang w:val="en-US"/>
        </w:rPr>
      </w:pPr>
      <w:r w:rsidRPr="00C77161">
        <w:rPr>
          <w:rFonts w:cs="Times New Roman"/>
          <w:bCs/>
          <w:szCs w:val="26"/>
          <w:lang w:val="en-US"/>
        </w:rPr>
        <w:t>Gieo một con xúc xắc cân đối, đồng chất, có 6 mặt, mỗi mặt có số chấm tương ứng từ 1 chấm đến 6 chấm. Tính xác suất của biến cố “Gieo được mặt có số chấm là hợp số”?</w:t>
      </w:r>
      <w:r w:rsidRPr="00C77161">
        <w:rPr>
          <w:rFonts w:cs="Times New Roman"/>
          <w:bCs/>
          <w:szCs w:val="26"/>
          <w:lang w:val="en-US"/>
        </w:rPr>
        <w:br/>
      </w:r>
      <w:r w:rsidRPr="00C77161">
        <w:rPr>
          <w:rFonts w:cs="Times New Roman"/>
          <w:b/>
          <w:szCs w:val="26"/>
          <w:lang w:val="en-US"/>
        </w:rPr>
        <w:t xml:space="preserve">A. </w:t>
      </w:r>
      <w:r w:rsidRPr="00C77161">
        <w:rPr>
          <w:position w:val="-26"/>
          <w:szCs w:val="26"/>
        </w:rPr>
        <w:object w:dxaOrig="240" w:dyaOrig="680" w14:anchorId="34D24F50">
          <v:shape id="_x0000_i1284" type="#_x0000_t75" style="width:12pt;height:34.5pt" o:ole="">
            <v:imagedata r:id="rId1026" o:title=""/>
          </v:shape>
          <o:OLEObject Type="Embed" ProgID="Equation.DSMT4" ShapeID="_x0000_i1284" DrawAspect="Content" ObjectID="_1803194432" r:id="rId1027"/>
        </w:object>
      </w:r>
      <w:r w:rsidRPr="00C77161">
        <w:rPr>
          <w:rFonts w:cs="Times New Roman"/>
          <w:bCs/>
          <w:szCs w:val="26"/>
          <w:lang w:val="en-US"/>
        </w:rPr>
        <w:t>.</w:t>
      </w:r>
      <w:r w:rsidRPr="00C77161">
        <w:rPr>
          <w:rFonts w:cs="Times New Roman"/>
          <w:b/>
          <w:szCs w:val="26"/>
          <w:lang w:val="en-US"/>
        </w:rPr>
        <w:tab/>
        <w:t xml:space="preserve">B. </w:t>
      </w:r>
      <w:r w:rsidRPr="00C77161">
        <w:rPr>
          <w:position w:val="-26"/>
          <w:szCs w:val="26"/>
        </w:rPr>
        <w:object w:dxaOrig="240" w:dyaOrig="680" w14:anchorId="03398243">
          <v:shape id="_x0000_i1285" type="#_x0000_t75" style="width:12pt;height:34.5pt" o:ole="">
            <v:imagedata r:id="rId1028" o:title=""/>
          </v:shape>
          <o:OLEObject Type="Embed" ProgID="Equation.DSMT4" ShapeID="_x0000_i1285" DrawAspect="Content" ObjectID="_1803194433" r:id="rId1029"/>
        </w:object>
      </w:r>
      <w:r w:rsidRPr="00C77161">
        <w:rPr>
          <w:rFonts w:cs="Times New Roman"/>
          <w:bCs/>
          <w:szCs w:val="26"/>
          <w:lang w:val="en-US"/>
        </w:rPr>
        <w:t>.</w:t>
      </w:r>
      <w:r w:rsidRPr="00C77161">
        <w:rPr>
          <w:rFonts w:cs="Times New Roman"/>
          <w:b/>
          <w:szCs w:val="26"/>
          <w:lang w:val="en-US"/>
        </w:rPr>
        <w:tab/>
        <w:t xml:space="preserve">C. </w:t>
      </w:r>
      <w:r w:rsidRPr="00C77161">
        <w:rPr>
          <w:position w:val="-26"/>
          <w:szCs w:val="26"/>
        </w:rPr>
        <w:object w:dxaOrig="240" w:dyaOrig="680" w14:anchorId="504701C8">
          <v:shape id="_x0000_i1286" type="#_x0000_t75" style="width:12pt;height:34.5pt" o:ole="">
            <v:imagedata r:id="rId1030" o:title=""/>
          </v:shape>
          <o:OLEObject Type="Embed" ProgID="Equation.DSMT4" ShapeID="_x0000_i1286" DrawAspect="Content" ObjectID="_1803194434" r:id="rId1031"/>
        </w:object>
      </w:r>
      <w:r w:rsidRPr="00C77161">
        <w:rPr>
          <w:rFonts w:cs="Times New Roman"/>
          <w:bCs/>
          <w:szCs w:val="26"/>
          <w:lang w:val="en-US"/>
        </w:rPr>
        <w:t>.</w:t>
      </w:r>
      <w:r w:rsidRPr="00C77161">
        <w:rPr>
          <w:rFonts w:cs="Times New Roman"/>
          <w:b/>
          <w:szCs w:val="26"/>
          <w:lang w:val="en-US"/>
        </w:rPr>
        <w:tab/>
        <w:t xml:space="preserve">D. </w:t>
      </w:r>
      <w:r w:rsidRPr="00C77161">
        <w:rPr>
          <w:position w:val="-26"/>
          <w:szCs w:val="26"/>
        </w:rPr>
        <w:object w:dxaOrig="240" w:dyaOrig="680" w14:anchorId="4F1C2D66">
          <v:shape id="_x0000_i1287" type="#_x0000_t75" style="width:12pt;height:34.5pt" o:ole="">
            <v:imagedata r:id="rId1032" o:title=""/>
          </v:shape>
          <o:OLEObject Type="Embed" ProgID="Equation.DSMT4" ShapeID="_x0000_i1287" DrawAspect="Content" ObjectID="_1803194435" r:id="rId1033"/>
        </w:object>
      </w:r>
      <w:r w:rsidRPr="00C77161">
        <w:rPr>
          <w:rFonts w:cs="Times New Roman"/>
          <w:bCs/>
          <w:szCs w:val="26"/>
          <w:lang w:val="en-US"/>
        </w:rPr>
        <w:t>.</w:t>
      </w:r>
    </w:p>
    <w:p w14:paraId="41B13017" w14:textId="77777777" w:rsidR="00C77161" w:rsidRPr="00C77161" w:rsidRDefault="00C77161" w:rsidP="0035765C">
      <w:pPr>
        <w:numPr>
          <w:ilvl w:val="0"/>
          <w:numId w:val="82"/>
        </w:numPr>
        <w:spacing w:beforeLines="30" w:before="72"/>
        <w:ind w:left="992" w:hanging="992"/>
        <w:contextualSpacing/>
        <w:jc w:val="both"/>
        <w:rPr>
          <w:rFonts w:cs="Times New Roman"/>
          <w:bCs/>
          <w:szCs w:val="26"/>
          <w:lang w:val="en-US"/>
        </w:rPr>
      </w:pPr>
      <w:r w:rsidRPr="00C77161">
        <w:rPr>
          <w:rFonts w:cs="Times New Roman"/>
          <w:bCs/>
          <w:szCs w:val="26"/>
          <w:lang w:val="en-US"/>
        </w:rPr>
        <w:t>Một hộp đựng 3 quả bóng xanh, 7 quả bóng đỏ, 4 quả bóng cam, 1 quả bóng vàng. An lấy ngẫu nhiên 1 quả bóng, xem màu, rồi trả lại hộp. Sau 6 lần thí nghiệm, mỗi lần thực hiện 100 lần lấy bóng, An có bảng thống kê sau:</w:t>
      </w:r>
    </w:p>
    <w:tbl>
      <w:tblPr>
        <w:tblStyle w:val="TableGrid"/>
        <w:tblW w:w="0" w:type="auto"/>
        <w:tblInd w:w="992" w:type="dxa"/>
        <w:tblLook w:val="04A0" w:firstRow="1" w:lastRow="0" w:firstColumn="1" w:lastColumn="0" w:noHBand="0" w:noVBand="1"/>
      </w:tblPr>
      <w:tblGrid>
        <w:gridCol w:w="3256"/>
        <w:gridCol w:w="1038"/>
        <w:gridCol w:w="1038"/>
        <w:gridCol w:w="1039"/>
        <w:gridCol w:w="1038"/>
        <w:gridCol w:w="1038"/>
        <w:gridCol w:w="1039"/>
      </w:tblGrid>
      <w:tr w:rsidR="00C77161" w:rsidRPr="00C77161" w14:paraId="0965C55D" w14:textId="77777777" w:rsidTr="002F0B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14:paraId="458EC808" w14:textId="77777777" w:rsidR="00C77161" w:rsidRPr="00C77161" w:rsidRDefault="00C77161" w:rsidP="000A2B02">
            <w:pPr>
              <w:spacing w:beforeLines="30" w:before="72" w:line="276" w:lineRule="auto"/>
              <w:contextualSpacing/>
              <w:rPr>
                <w:rFonts w:cs="Times New Roman"/>
                <w:bCs/>
                <w:szCs w:val="26"/>
              </w:rPr>
            </w:pPr>
            <w:r w:rsidRPr="00C77161">
              <w:rPr>
                <w:rFonts w:cs="Times New Roman"/>
                <w:bCs/>
                <w:szCs w:val="26"/>
              </w:rPr>
              <w:t>Lần thí nghiệm</w:t>
            </w:r>
          </w:p>
        </w:tc>
        <w:tc>
          <w:tcPr>
            <w:tcW w:w="1038" w:type="dxa"/>
          </w:tcPr>
          <w:p w14:paraId="119CC768"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1</w:t>
            </w:r>
          </w:p>
        </w:tc>
        <w:tc>
          <w:tcPr>
            <w:tcW w:w="1038" w:type="dxa"/>
          </w:tcPr>
          <w:p w14:paraId="469A94DB"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2</w:t>
            </w:r>
          </w:p>
        </w:tc>
        <w:tc>
          <w:tcPr>
            <w:tcW w:w="1039" w:type="dxa"/>
          </w:tcPr>
          <w:p w14:paraId="334D789D"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3</w:t>
            </w:r>
          </w:p>
        </w:tc>
        <w:tc>
          <w:tcPr>
            <w:tcW w:w="1038" w:type="dxa"/>
          </w:tcPr>
          <w:p w14:paraId="3E18FDD2"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4</w:t>
            </w:r>
          </w:p>
        </w:tc>
        <w:tc>
          <w:tcPr>
            <w:tcW w:w="1038" w:type="dxa"/>
          </w:tcPr>
          <w:p w14:paraId="5FCE3282"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5</w:t>
            </w:r>
          </w:p>
        </w:tc>
        <w:tc>
          <w:tcPr>
            <w:tcW w:w="1039" w:type="dxa"/>
          </w:tcPr>
          <w:p w14:paraId="0474A189"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Lần 6</w:t>
            </w:r>
          </w:p>
        </w:tc>
      </w:tr>
      <w:tr w:rsidR="00C77161" w:rsidRPr="00C77161" w14:paraId="00E0E2AB" w14:textId="77777777" w:rsidTr="002F0B9B">
        <w:tc>
          <w:tcPr>
            <w:cnfStyle w:val="001000000000" w:firstRow="0" w:lastRow="0" w:firstColumn="1" w:lastColumn="0" w:oddVBand="0" w:evenVBand="0" w:oddHBand="0" w:evenHBand="0" w:firstRowFirstColumn="0" w:firstRowLastColumn="0" w:lastRowFirstColumn="0" w:lastRowLastColumn="0"/>
            <w:tcW w:w="3256" w:type="dxa"/>
          </w:tcPr>
          <w:p w14:paraId="205123EE" w14:textId="77777777" w:rsidR="00C77161" w:rsidRPr="00C77161" w:rsidRDefault="00C77161" w:rsidP="000A2B02">
            <w:pPr>
              <w:spacing w:beforeLines="30" w:before="72" w:line="276" w:lineRule="auto"/>
              <w:contextualSpacing/>
              <w:rPr>
                <w:rFonts w:cs="Times New Roman"/>
                <w:bCs/>
                <w:szCs w:val="26"/>
              </w:rPr>
            </w:pPr>
            <w:r w:rsidRPr="00C77161">
              <w:rPr>
                <w:rFonts w:cs="Times New Roman"/>
                <w:bCs/>
                <w:szCs w:val="26"/>
              </w:rPr>
              <w:t>Số lần lấy được bóng vàng</w:t>
            </w:r>
          </w:p>
        </w:tc>
        <w:tc>
          <w:tcPr>
            <w:tcW w:w="1038" w:type="dxa"/>
          </w:tcPr>
          <w:p w14:paraId="63DC1C34"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11</w:t>
            </w:r>
          </w:p>
        </w:tc>
        <w:tc>
          <w:tcPr>
            <w:tcW w:w="1038" w:type="dxa"/>
          </w:tcPr>
          <w:p w14:paraId="0E32E051"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5</w:t>
            </w:r>
          </w:p>
        </w:tc>
        <w:tc>
          <w:tcPr>
            <w:tcW w:w="1039" w:type="dxa"/>
          </w:tcPr>
          <w:p w14:paraId="50D44CB4"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9</w:t>
            </w:r>
          </w:p>
        </w:tc>
        <w:tc>
          <w:tcPr>
            <w:tcW w:w="1038" w:type="dxa"/>
          </w:tcPr>
          <w:p w14:paraId="7B8F87F4"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6</w:t>
            </w:r>
          </w:p>
        </w:tc>
        <w:tc>
          <w:tcPr>
            <w:tcW w:w="1038" w:type="dxa"/>
          </w:tcPr>
          <w:p w14:paraId="4C5F916D"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7</w:t>
            </w:r>
          </w:p>
        </w:tc>
        <w:tc>
          <w:tcPr>
            <w:tcW w:w="1039" w:type="dxa"/>
          </w:tcPr>
          <w:p w14:paraId="095AF11F" w14:textId="77777777" w:rsidR="00C77161" w:rsidRPr="00C77161" w:rsidRDefault="00C77161" w:rsidP="000A2B02">
            <w:pPr>
              <w:spacing w:beforeLines="30" w:before="72" w:line="276" w:lineRule="auto"/>
              <w:contextualSpacing/>
              <w:cnfStyle w:val="000000000000" w:firstRow="0"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bCs/>
                <w:szCs w:val="26"/>
              </w:rPr>
              <w:t>6</w:t>
            </w:r>
          </w:p>
        </w:tc>
      </w:tr>
    </w:tbl>
    <w:p w14:paraId="4E647AA2" w14:textId="77777777" w:rsidR="00C77161" w:rsidRPr="00C77161" w:rsidRDefault="00C77161" w:rsidP="000A2B02">
      <w:pPr>
        <w:spacing w:beforeLines="30" w:before="72"/>
        <w:ind w:left="992"/>
        <w:contextualSpacing/>
        <w:jc w:val="both"/>
        <w:rPr>
          <w:rFonts w:cs="Times New Roman"/>
          <w:bCs/>
          <w:szCs w:val="26"/>
          <w:lang w:val="en-US"/>
        </w:rPr>
      </w:pPr>
      <w:r w:rsidRPr="00C77161">
        <w:rPr>
          <w:rFonts w:cs="Times New Roman"/>
          <w:bCs/>
          <w:szCs w:val="26"/>
          <w:lang w:val="en-US"/>
        </w:rPr>
        <w:t>Đối với biến cố “An lấy được bóng vàng”, thì trong 6 lần làm thí nghiệm, có bao nhiêu lần là bạn An có “thí nghiệm may mắn”, tức là lần đó xác suất thực nghiệm của biến cố lớn hơn xác suất lý thuyết của biến cố.</w:t>
      </w:r>
    </w:p>
    <w:p w14:paraId="7FC181C0" w14:textId="77777777" w:rsidR="00C77161" w:rsidRPr="00C77161" w:rsidRDefault="00C77161" w:rsidP="000A2B02">
      <w:pPr>
        <w:tabs>
          <w:tab w:val="left" w:pos="993"/>
          <w:tab w:val="left" w:pos="3420"/>
          <w:tab w:val="left" w:pos="5669"/>
          <w:tab w:val="left" w:pos="7920"/>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bCs/>
          <w:szCs w:val="26"/>
          <w:lang w:val="en-US"/>
        </w:rPr>
        <w:t>1 lần.</w:t>
      </w:r>
      <w:r w:rsidRPr="00C77161">
        <w:rPr>
          <w:rFonts w:cs="Times New Roman"/>
          <w:b/>
          <w:szCs w:val="26"/>
          <w:lang w:val="en-US"/>
        </w:rPr>
        <w:tab/>
        <w:t xml:space="preserve">B. </w:t>
      </w:r>
      <w:r w:rsidRPr="00C77161">
        <w:rPr>
          <w:rFonts w:cs="Times New Roman"/>
          <w:bCs/>
          <w:szCs w:val="26"/>
          <w:lang w:val="en-US"/>
        </w:rPr>
        <w:t xml:space="preserve">2 lần. </w:t>
      </w:r>
      <w:r w:rsidRPr="00C77161">
        <w:rPr>
          <w:rFonts w:cs="Times New Roman"/>
          <w:b/>
          <w:szCs w:val="26"/>
          <w:lang w:val="en-US"/>
        </w:rPr>
        <w:tab/>
        <w:t xml:space="preserve">C. </w:t>
      </w:r>
      <w:r w:rsidRPr="00C77161">
        <w:rPr>
          <w:rFonts w:cs="Times New Roman"/>
          <w:bCs/>
          <w:szCs w:val="26"/>
          <w:lang w:val="en-US"/>
        </w:rPr>
        <w:t xml:space="preserve">3 lần. </w:t>
      </w:r>
      <w:r w:rsidRPr="00C77161">
        <w:rPr>
          <w:rFonts w:cs="Times New Roman"/>
          <w:b/>
          <w:szCs w:val="26"/>
          <w:lang w:val="en-US"/>
        </w:rPr>
        <w:tab/>
        <w:t xml:space="preserve">D. </w:t>
      </w:r>
      <w:r w:rsidRPr="00C77161">
        <w:rPr>
          <w:rFonts w:cs="Times New Roman"/>
          <w:bCs/>
          <w:szCs w:val="26"/>
          <w:lang w:val="en-US"/>
        </w:rPr>
        <w:t>4 lần.</w:t>
      </w:r>
    </w:p>
    <w:p w14:paraId="3D9B9371" w14:textId="77777777" w:rsidR="00C77161" w:rsidRPr="00C77161" w:rsidRDefault="00C77161" w:rsidP="000A2B02">
      <w:pPr>
        <w:spacing w:beforeLines="30" w:before="72"/>
        <w:contextualSpacing/>
        <w:jc w:val="both"/>
        <w:rPr>
          <w:rFonts w:cs="Times New Roman"/>
          <w:b/>
          <w:bCs/>
          <w:szCs w:val="26"/>
          <w:lang w:val="en-US"/>
        </w:rPr>
      </w:pPr>
      <w:r w:rsidRPr="00C77161">
        <w:rPr>
          <w:rFonts w:cs="Times New Roman"/>
          <w:b/>
          <w:bCs/>
          <w:szCs w:val="26"/>
          <w:lang w:val="en-US"/>
        </w:rPr>
        <w:t>II. PHẦN TỰ LUẬN (8,0 ĐIỂM)</w:t>
      </w:r>
    </w:p>
    <w:p w14:paraId="14743716" w14:textId="77777777" w:rsidR="00C77161" w:rsidRPr="00C77161" w:rsidRDefault="00C77161" w:rsidP="0035765C">
      <w:pPr>
        <w:pStyle w:val="ListParagraph"/>
        <w:numPr>
          <w:ilvl w:val="0"/>
          <w:numId w:val="83"/>
        </w:numPr>
        <w:spacing w:beforeLines="30" w:before="72"/>
        <w:ind w:hanging="720"/>
        <w:jc w:val="both"/>
        <w:rPr>
          <w:rFonts w:cs="Times New Roman"/>
          <w:b/>
          <w:szCs w:val="26"/>
          <w:lang w:val="en-US"/>
        </w:rPr>
      </w:pPr>
      <w:r w:rsidRPr="00C77161">
        <w:rPr>
          <w:rFonts w:cs="Times New Roman"/>
          <w:b/>
          <w:bCs/>
          <w:szCs w:val="26"/>
        </w:rPr>
        <w:t>(1,0 điểm)</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5"/>
        <w:gridCol w:w="6426"/>
      </w:tblGrid>
      <w:tr w:rsidR="00C77161" w:rsidRPr="00C77161" w14:paraId="3768D21A"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5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9720316" w14:textId="77777777" w:rsidR="00C77161" w:rsidRPr="004C4712" w:rsidRDefault="00C77161" w:rsidP="000A2B02">
            <w:pPr>
              <w:pStyle w:val="ListParagraph"/>
              <w:spacing w:beforeLines="30" w:before="72" w:line="276" w:lineRule="auto"/>
              <w:ind w:left="0"/>
              <w:jc w:val="both"/>
              <w:rPr>
                <w:rFonts w:cs="Times New Roman"/>
                <w:b w:val="0"/>
                <w:szCs w:val="26"/>
              </w:rPr>
            </w:pPr>
            <w:r w:rsidRPr="004C4712">
              <w:rPr>
                <w:rFonts w:cs="Times New Roman"/>
                <w:b w:val="0"/>
                <w:szCs w:val="26"/>
              </w:rPr>
              <w:t>Một siêu thị tiến hành thống kê doanh số bán hàng các loại nước giải khát trong tháng 3. Dữ liệu thống kê được biểu diễn trong biểu đồ bên. Xét tính hợp lý của các quảng cáo sau:</w:t>
            </w:r>
          </w:p>
          <w:p w14:paraId="35ED3065" w14:textId="77777777" w:rsidR="00C77161" w:rsidRPr="004C4712" w:rsidRDefault="00C77161" w:rsidP="000A2B02">
            <w:pPr>
              <w:pStyle w:val="ListParagraph"/>
              <w:spacing w:beforeLines="30" w:before="72" w:line="276" w:lineRule="auto"/>
              <w:ind w:left="0"/>
              <w:jc w:val="both"/>
              <w:rPr>
                <w:rFonts w:cs="Times New Roman"/>
                <w:b w:val="0"/>
                <w:szCs w:val="26"/>
              </w:rPr>
            </w:pPr>
            <w:r w:rsidRPr="004C4712">
              <w:rPr>
                <w:rFonts w:cs="Times New Roman"/>
                <w:b w:val="0"/>
                <w:szCs w:val="26"/>
              </w:rPr>
              <w:t>a) Loại nước Pepsi là sự lựa chọn của đa số khách hàng mua nước giải khát.</w:t>
            </w:r>
          </w:p>
          <w:p w14:paraId="67665E84" w14:textId="77777777" w:rsidR="00C77161" w:rsidRPr="00C77161" w:rsidRDefault="00C77161" w:rsidP="000A2B02">
            <w:pPr>
              <w:pStyle w:val="ListParagraph"/>
              <w:spacing w:beforeLines="30" w:before="72" w:line="276" w:lineRule="auto"/>
              <w:ind w:left="0"/>
              <w:jc w:val="both"/>
              <w:rPr>
                <w:rFonts w:cs="Times New Roman"/>
                <w:bCs/>
                <w:szCs w:val="26"/>
              </w:rPr>
            </w:pPr>
            <w:r w:rsidRPr="004C4712">
              <w:rPr>
                <w:rFonts w:cs="Times New Roman"/>
                <w:b w:val="0"/>
                <w:szCs w:val="26"/>
              </w:rPr>
              <w:t>b) Loại nước Pepsi là sự lựa chọn hàng đầu của khách hàng mua nước giải khát.</w:t>
            </w:r>
          </w:p>
        </w:tc>
        <w:tc>
          <w:tcPr>
            <w:tcW w:w="4954" w:type="dxa"/>
          </w:tcPr>
          <w:p w14:paraId="5D44E743"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noProof/>
                <w:szCs w:val="26"/>
              </w:rPr>
              <w:drawing>
                <wp:inline distT="0" distB="0" distL="0" distR="0" wp14:anchorId="371A0900" wp14:editId="7CD8092E">
                  <wp:extent cx="3937744" cy="2043211"/>
                  <wp:effectExtent l="0" t="0" r="5715" b="0"/>
                  <wp:docPr id="6938356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35673" name=""/>
                          <pic:cNvPicPr/>
                        </pic:nvPicPr>
                        <pic:blipFill>
                          <a:blip r:embed="rId1034" cstate="print">
                            <a:extLst>
                              <a:ext uri="{28A0092B-C50C-407E-A947-70E740481C1C}">
                                <a14:useLocalDpi xmlns:a14="http://schemas.microsoft.com/office/drawing/2010/main" val="0"/>
                              </a:ext>
                            </a:extLst>
                          </a:blip>
                          <a:stretch>
                            <a:fillRect/>
                          </a:stretch>
                        </pic:blipFill>
                        <pic:spPr>
                          <a:xfrm>
                            <a:off x="0" y="0"/>
                            <a:ext cx="3981615" cy="2065975"/>
                          </a:xfrm>
                          <a:prstGeom prst="rect">
                            <a:avLst/>
                          </a:prstGeom>
                        </pic:spPr>
                      </pic:pic>
                    </a:graphicData>
                  </a:graphic>
                </wp:inline>
              </w:drawing>
            </w:r>
          </w:p>
        </w:tc>
      </w:tr>
    </w:tbl>
    <w:p w14:paraId="4B510457" w14:textId="77777777" w:rsidR="00C77161" w:rsidRPr="00C77161" w:rsidRDefault="00C77161" w:rsidP="0035765C">
      <w:pPr>
        <w:pStyle w:val="ListParagraph"/>
        <w:numPr>
          <w:ilvl w:val="0"/>
          <w:numId w:val="83"/>
        </w:numPr>
        <w:spacing w:beforeLines="30" w:before="72"/>
        <w:ind w:left="567" w:hanging="567"/>
        <w:jc w:val="both"/>
        <w:rPr>
          <w:rFonts w:cs="Times New Roman"/>
          <w:b/>
          <w:szCs w:val="26"/>
          <w:lang w:val="en-US"/>
        </w:rPr>
      </w:pPr>
      <w:r w:rsidRPr="00C77161">
        <w:rPr>
          <w:rFonts w:cs="Times New Roman"/>
          <w:b/>
          <w:szCs w:val="26"/>
          <w:lang w:val="en-US"/>
        </w:rPr>
        <w:t>(1,0 điểm).</w:t>
      </w:r>
      <w:r w:rsidRPr="00C77161">
        <w:rPr>
          <w:rFonts w:cs="Times New Roman"/>
          <w:bCs/>
          <w:szCs w:val="26"/>
          <w:lang w:val="en-US"/>
        </w:rPr>
        <w:t xml:space="preserve"> </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977"/>
      </w:tblGrid>
      <w:tr w:rsidR="00C77161" w:rsidRPr="00C77161" w14:paraId="5781C4B8"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E204FB9" w14:textId="77777777" w:rsidR="00C77161" w:rsidRPr="004C4712" w:rsidRDefault="00C77161" w:rsidP="000A2B02">
            <w:pPr>
              <w:pStyle w:val="ListParagraph"/>
              <w:spacing w:beforeLines="30" w:before="72" w:line="276" w:lineRule="auto"/>
              <w:ind w:left="0"/>
              <w:jc w:val="both"/>
              <w:rPr>
                <w:rFonts w:cs="Times New Roman"/>
                <w:b w:val="0"/>
                <w:szCs w:val="26"/>
              </w:rPr>
            </w:pPr>
            <w:r w:rsidRPr="004C4712">
              <w:rPr>
                <w:rFonts w:cs="Times New Roman"/>
                <w:b w:val="0"/>
                <w:szCs w:val="26"/>
              </w:rPr>
              <w:lastRenderedPageBreak/>
              <w:t xml:space="preserve">Cho kệ gỗ tam giác như hình, 3 tầng </w:t>
            </w:r>
            <w:r w:rsidRPr="004C4712">
              <w:rPr>
                <w:b w:val="0"/>
                <w:color w:val="auto"/>
                <w:position w:val="-8"/>
                <w:szCs w:val="26"/>
                <w:lang w:val="en-ID"/>
                <w14:ligatures w14:val="standardContextual"/>
              </w:rPr>
              <w:object w:dxaOrig="1100" w:dyaOrig="300" w14:anchorId="07068770">
                <v:shape id="_x0000_i1288" type="#_x0000_t75" style="width:55.5pt;height:15.75pt" o:ole="">
                  <v:imagedata r:id="rId1035" o:title=""/>
                </v:shape>
                <o:OLEObject Type="Embed" ProgID="Equation.DSMT4" ShapeID="_x0000_i1288" DrawAspect="Content" ObjectID="_1803194436" r:id="rId1036"/>
              </w:object>
            </w:r>
            <w:r w:rsidRPr="004C4712">
              <w:rPr>
                <w:rFonts w:cs="Times New Roman"/>
                <w:b w:val="0"/>
                <w:szCs w:val="26"/>
              </w:rPr>
              <w:t xml:space="preserve"> chia mỗi bên kệ thành 4 đoạn thẳng bằng nhau. Biết 2 chân kệ cách nhau 60cm và mỗi tầng được đóng dư ra 21 cm về phía ngoài của hai chân (kích thước như hình vẽ). Do tầng trên cùng của kệ gỗ bị mục nên bác Cường muốn mua tấm ván có kích thước tương tự để thay thế. Tìm kích thước chiều dài tấm ván bác Cường cần mua thay thế.</w:t>
            </w:r>
          </w:p>
        </w:tc>
        <w:tc>
          <w:tcPr>
            <w:tcW w:w="2977" w:type="dxa"/>
          </w:tcPr>
          <w:p w14:paraId="389F6F68"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noProof/>
                <w:szCs w:val="26"/>
              </w:rPr>
              <w:drawing>
                <wp:inline distT="0" distB="0" distL="0" distR="0" wp14:anchorId="06E53528" wp14:editId="2234F45C">
                  <wp:extent cx="1664530" cy="1910217"/>
                  <wp:effectExtent l="0" t="0" r="0" b="0"/>
                  <wp:docPr id="21063165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316582" name=""/>
                          <pic:cNvPicPr/>
                        </pic:nvPicPr>
                        <pic:blipFill>
                          <a:blip r:embed="rId1037" cstate="print">
                            <a:extLst>
                              <a:ext uri="{28A0092B-C50C-407E-A947-70E740481C1C}">
                                <a14:useLocalDpi xmlns:a14="http://schemas.microsoft.com/office/drawing/2010/main" val="0"/>
                              </a:ext>
                            </a:extLst>
                          </a:blip>
                          <a:stretch>
                            <a:fillRect/>
                          </a:stretch>
                        </pic:blipFill>
                        <pic:spPr>
                          <a:xfrm>
                            <a:off x="0" y="0"/>
                            <a:ext cx="1666579" cy="1912569"/>
                          </a:xfrm>
                          <a:prstGeom prst="rect">
                            <a:avLst/>
                          </a:prstGeom>
                        </pic:spPr>
                      </pic:pic>
                    </a:graphicData>
                  </a:graphic>
                </wp:inline>
              </w:drawing>
            </w:r>
          </w:p>
        </w:tc>
      </w:tr>
    </w:tbl>
    <w:p w14:paraId="28649BD0" w14:textId="77777777" w:rsidR="00C77161" w:rsidRPr="00C77161" w:rsidRDefault="00C77161" w:rsidP="000A2B02">
      <w:pPr>
        <w:pStyle w:val="ListParagraph"/>
        <w:spacing w:beforeLines="30" w:before="72"/>
        <w:ind w:left="567"/>
        <w:jc w:val="both"/>
        <w:rPr>
          <w:rFonts w:cs="Times New Roman"/>
          <w:b/>
          <w:szCs w:val="26"/>
          <w:lang w:val="en-US"/>
        </w:rPr>
      </w:pPr>
    </w:p>
    <w:p w14:paraId="36BA53A7" w14:textId="77777777" w:rsidR="00C77161" w:rsidRPr="00C77161" w:rsidRDefault="00C77161" w:rsidP="0035765C">
      <w:pPr>
        <w:pStyle w:val="ListParagraph"/>
        <w:numPr>
          <w:ilvl w:val="0"/>
          <w:numId w:val="83"/>
        </w:numPr>
        <w:spacing w:beforeLines="30" w:before="72"/>
        <w:ind w:hanging="720"/>
        <w:jc w:val="both"/>
        <w:rPr>
          <w:rFonts w:cs="Times New Roman"/>
          <w:b/>
          <w:szCs w:val="26"/>
          <w:lang w:val="en-US"/>
        </w:rPr>
      </w:pPr>
      <w:r w:rsidRPr="00C77161">
        <w:rPr>
          <w:rFonts w:cs="Times New Roman"/>
          <w:b/>
          <w:bCs/>
          <w:szCs w:val="26"/>
        </w:rPr>
        <w:t>(1,0 điểm).</w:t>
      </w:r>
      <w:r w:rsidRPr="00C77161">
        <w:rPr>
          <w:rFonts w:cs="Times New Roman"/>
          <w:szCs w:val="26"/>
        </w:rPr>
        <w:t xml:space="preserve">  </w:t>
      </w:r>
      <w:r w:rsidRPr="00C77161">
        <w:rPr>
          <w:rFonts w:cs="Times New Roman"/>
          <w:bCs/>
          <w:szCs w:val="26"/>
          <w:lang w:val="en-US"/>
        </w:rPr>
        <w:t xml:space="preserve">Bạn Duyên làm thí nghiệm để lập số tự nhiên có hai chữ số </w:t>
      </w:r>
      <w:r w:rsidRPr="00C77161">
        <w:rPr>
          <w:position w:val="-6"/>
          <w:szCs w:val="26"/>
        </w:rPr>
        <w:object w:dxaOrig="320" w:dyaOrig="360" w14:anchorId="20867DF3">
          <v:shape id="_x0000_i1289" type="#_x0000_t75" style="width:16.5pt;height:18pt" o:ole="">
            <v:imagedata r:id="rId1038" o:title=""/>
          </v:shape>
          <o:OLEObject Type="Embed" ProgID="Equation.DSMT4" ShapeID="_x0000_i1289" DrawAspect="Content" ObjectID="_1803194437" r:id="rId1039"/>
        </w:object>
      </w:r>
      <w:r w:rsidRPr="00C77161">
        <w:rPr>
          <w:rFonts w:cs="Times New Roman"/>
          <w:bCs/>
          <w:szCs w:val="26"/>
          <w:lang w:val="en-US"/>
        </w:rPr>
        <w:t xml:space="preserve"> như sau: chữ số hàng chục </w:t>
      </w:r>
      <w:r w:rsidRPr="00C77161">
        <w:rPr>
          <w:position w:val="-6"/>
          <w:szCs w:val="26"/>
        </w:rPr>
        <w:object w:dxaOrig="200" w:dyaOrig="240" w14:anchorId="629A97D6">
          <v:shape id="_x0000_i1290" type="#_x0000_t75" style="width:10.5pt;height:12pt" o:ole="">
            <v:imagedata r:id="rId1040" o:title=""/>
          </v:shape>
          <o:OLEObject Type="Embed" ProgID="Equation.DSMT4" ShapeID="_x0000_i1290" DrawAspect="Content" ObjectID="_1803194438" r:id="rId1041"/>
        </w:object>
      </w:r>
      <w:r w:rsidRPr="00C77161">
        <w:rPr>
          <w:rFonts w:cs="Times New Roman"/>
          <w:bCs/>
          <w:szCs w:val="26"/>
          <w:lang w:val="en-US"/>
        </w:rPr>
        <w:t xml:space="preserve"> được lấy từ việc gieo 1 con xúc xắc 6 mặt cân đối, đồng chất có in số từ 1 đến 6 như hình và chữ số hàng đơn vị </w:t>
      </w:r>
      <w:r w:rsidRPr="00C77161">
        <w:rPr>
          <w:position w:val="-6"/>
          <w:szCs w:val="26"/>
        </w:rPr>
        <w:object w:dxaOrig="200" w:dyaOrig="300" w14:anchorId="5FBFCE4C">
          <v:shape id="_x0000_i1291" type="#_x0000_t75" style="width:10.5pt;height:15.75pt" o:ole="">
            <v:imagedata r:id="rId1042" o:title=""/>
          </v:shape>
          <o:OLEObject Type="Embed" ProgID="Equation.DSMT4" ShapeID="_x0000_i1291" DrawAspect="Content" ObjectID="_1803194439" r:id="rId1043"/>
        </w:object>
      </w:r>
      <w:r w:rsidRPr="00C77161">
        <w:rPr>
          <w:rFonts w:cs="Times New Roman"/>
          <w:bCs/>
          <w:szCs w:val="26"/>
          <w:lang w:val="en-US"/>
        </w:rPr>
        <w:t xml:space="preserve"> được lấy từ việc quay vòng quay cân đối như hình, khi vòng quay dừng lại thì mũi tên chỉ vào số được lấy. </w:t>
      </w:r>
    </w:p>
    <w:tbl>
      <w:tblPr>
        <w:tblStyle w:val="TableGrid"/>
        <w:tblW w:w="1020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969"/>
      </w:tblGrid>
      <w:tr w:rsidR="00C77161" w:rsidRPr="00C77161" w14:paraId="0EDB1F4D"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3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5280663" w14:textId="77777777" w:rsidR="00C77161" w:rsidRPr="004C4712" w:rsidRDefault="00C77161" w:rsidP="000A2B02">
            <w:pPr>
              <w:pStyle w:val="ListParagraph"/>
              <w:spacing w:beforeLines="30" w:before="72" w:line="276" w:lineRule="auto"/>
              <w:ind w:left="0"/>
              <w:jc w:val="both"/>
              <w:rPr>
                <w:rFonts w:cs="Times New Roman"/>
                <w:b w:val="0"/>
                <w:szCs w:val="26"/>
              </w:rPr>
            </w:pPr>
            <w:r w:rsidRPr="004C4712">
              <w:rPr>
                <w:rFonts w:cs="Times New Roman"/>
                <w:b w:val="0"/>
                <w:szCs w:val="26"/>
              </w:rPr>
              <w:t>Xét biến cố A: “Số lập được là số chẵn và chia hết cho 5”.</w:t>
            </w:r>
          </w:p>
          <w:p w14:paraId="0B89B9D8" w14:textId="77777777" w:rsidR="00C77161" w:rsidRPr="004C4712" w:rsidRDefault="00C77161" w:rsidP="000A2B02">
            <w:pPr>
              <w:pStyle w:val="ListParagraph"/>
              <w:spacing w:beforeLines="30" w:before="72" w:line="276" w:lineRule="auto"/>
              <w:ind w:left="0"/>
              <w:jc w:val="both"/>
              <w:rPr>
                <w:rFonts w:cs="Times New Roman"/>
                <w:b w:val="0"/>
                <w:szCs w:val="26"/>
              </w:rPr>
            </w:pPr>
            <w:r w:rsidRPr="004C4712">
              <w:rPr>
                <w:rFonts w:cs="Times New Roman"/>
                <w:b w:val="0"/>
                <w:szCs w:val="26"/>
              </w:rPr>
              <w:t>a) Viết tập hợp Q các kết quả thuận lợi cho biến cố A.</w:t>
            </w:r>
          </w:p>
          <w:p w14:paraId="3DAB3796" w14:textId="77777777" w:rsidR="00C77161" w:rsidRPr="00C77161" w:rsidRDefault="00C77161" w:rsidP="000A2B02">
            <w:pPr>
              <w:pStyle w:val="ListParagraph"/>
              <w:spacing w:beforeLines="30" w:before="72" w:line="276" w:lineRule="auto"/>
              <w:ind w:left="0"/>
              <w:jc w:val="both"/>
              <w:rPr>
                <w:rFonts w:cs="Times New Roman"/>
                <w:bCs/>
                <w:szCs w:val="26"/>
              </w:rPr>
            </w:pPr>
            <w:r w:rsidRPr="004C4712">
              <w:rPr>
                <w:rFonts w:cs="Times New Roman"/>
                <w:b w:val="0"/>
                <w:szCs w:val="26"/>
              </w:rPr>
              <w:t>b) Tính xác suất của biến cố A.</w:t>
            </w:r>
          </w:p>
        </w:tc>
        <w:tc>
          <w:tcPr>
            <w:tcW w:w="3969" w:type="dxa"/>
          </w:tcPr>
          <w:p w14:paraId="6C803E18"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bCs/>
                <w:noProof/>
                <w:szCs w:val="26"/>
              </w:rPr>
              <w:drawing>
                <wp:inline distT="0" distB="0" distL="0" distR="0" wp14:anchorId="648F2312" wp14:editId="62414579">
                  <wp:extent cx="1058320" cy="968587"/>
                  <wp:effectExtent l="0" t="0" r="8890" b="3175"/>
                  <wp:docPr id="111560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6040" name=""/>
                          <pic:cNvPicPr/>
                        </pic:nvPicPr>
                        <pic:blipFill>
                          <a:blip r:embed="rId1044" cstate="print">
                            <a:extLst>
                              <a:ext uri="{28A0092B-C50C-407E-A947-70E740481C1C}">
                                <a14:useLocalDpi xmlns:a14="http://schemas.microsoft.com/office/drawing/2010/main" val="0"/>
                              </a:ext>
                            </a:extLst>
                          </a:blip>
                          <a:stretch>
                            <a:fillRect/>
                          </a:stretch>
                        </pic:blipFill>
                        <pic:spPr>
                          <a:xfrm>
                            <a:off x="0" y="0"/>
                            <a:ext cx="1058320" cy="968587"/>
                          </a:xfrm>
                          <a:prstGeom prst="rect">
                            <a:avLst/>
                          </a:prstGeom>
                        </pic:spPr>
                      </pic:pic>
                    </a:graphicData>
                  </a:graphic>
                </wp:inline>
              </w:drawing>
            </w:r>
            <w:r w:rsidRPr="00C77161">
              <w:rPr>
                <w:rFonts w:cs="Times New Roman"/>
                <w:szCs w:val="26"/>
              </w:rPr>
              <w:t xml:space="preserve">    </w:t>
            </w:r>
            <w:r w:rsidRPr="00C77161">
              <w:rPr>
                <w:noProof/>
                <w:szCs w:val="26"/>
              </w:rPr>
              <w:drawing>
                <wp:inline distT="0" distB="0" distL="0" distR="0" wp14:anchorId="7D132E49" wp14:editId="63E3A5F8">
                  <wp:extent cx="1075334" cy="997822"/>
                  <wp:effectExtent l="0" t="0" r="0" b="0"/>
                  <wp:docPr id="838218575" name="Hình ảnh 1" descr="Ảnh có chứa vòng tròn, biểu tượng, Đồ họ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218575" name="Hình ảnh 1" descr="Ảnh có chứa vòng tròn, biểu tượng, Đồ họa  Nội dung do AI tạo ra có thể không chính xác."/>
                          <pic:cNvPicPr/>
                        </pic:nvPicPr>
                        <pic:blipFill>
                          <a:blip r:embed="rId1045" cstate="print">
                            <a:extLst>
                              <a:ext uri="{28A0092B-C50C-407E-A947-70E740481C1C}">
                                <a14:useLocalDpi xmlns:a14="http://schemas.microsoft.com/office/drawing/2010/main" val="0"/>
                              </a:ext>
                            </a:extLst>
                          </a:blip>
                          <a:stretch>
                            <a:fillRect/>
                          </a:stretch>
                        </pic:blipFill>
                        <pic:spPr>
                          <a:xfrm>
                            <a:off x="0" y="0"/>
                            <a:ext cx="1082423" cy="1004400"/>
                          </a:xfrm>
                          <a:prstGeom prst="rect">
                            <a:avLst/>
                          </a:prstGeom>
                        </pic:spPr>
                      </pic:pic>
                    </a:graphicData>
                  </a:graphic>
                </wp:inline>
              </w:drawing>
            </w:r>
          </w:p>
        </w:tc>
      </w:tr>
    </w:tbl>
    <w:p w14:paraId="074C74C3" w14:textId="77777777" w:rsidR="00C77161" w:rsidRPr="00C77161" w:rsidRDefault="00C77161" w:rsidP="0035765C">
      <w:pPr>
        <w:pStyle w:val="ListParagraph"/>
        <w:numPr>
          <w:ilvl w:val="0"/>
          <w:numId w:val="83"/>
        </w:numPr>
        <w:spacing w:beforeLines="30" w:before="72"/>
        <w:ind w:left="567" w:hanging="567"/>
        <w:jc w:val="both"/>
        <w:rPr>
          <w:rFonts w:cs="Times New Roman"/>
          <w:b/>
          <w:szCs w:val="26"/>
          <w:lang w:val="fr-FR"/>
        </w:rPr>
      </w:pPr>
      <w:r w:rsidRPr="00C77161">
        <w:rPr>
          <w:rFonts w:cs="Times New Roman"/>
          <w:b/>
          <w:bCs/>
          <w:szCs w:val="26"/>
        </w:rPr>
        <w:t>(1,0 điểm).</w:t>
      </w:r>
      <w:r w:rsidRPr="00C77161">
        <w:rPr>
          <w:rFonts w:cs="Times New Roman"/>
          <w:szCs w:val="26"/>
        </w:rPr>
        <w:t xml:space="preserve"> </w:t>
      </w:r>
      <w:r w:rsidRPr="00C77161">
        <w:rPr>
          <w:rFonts w:cs="Times New Roman"/>
          <w:color w:val="0D0D0D" w:themeColor="text1" w:themeTint="F2"/>
          <w:szCs w:val="26"/>
        </w:rPr>
        <w:t xml:space="preserve">Một bộ thẻ học đếm có 100 thẻ được đánh số từ 1 đến 100. Cất đi các thẻ có đánh số 1 chữ số, các thẻ còn lại bỏ vào 1 chiếc hộp. Tiến hành thí nghiệm lấy ngẫu nhiên 1 thẻ trong hộp, thống kê ghi lại số thẻ và bỏ lại thẻ vào hộp. </w:t>
      </w:r>
    </w:p>
    <w:p w14:paraId="1B2821A0" w14:textId="77777777" w:rsidR="00C77161" w:rsidRPr="00C77161" w:rsidRDefault="00C77161" w:rsidP="000A2B02">
      <w:pPr>
        <w:pStyle w:val="ListParagraph"/>
        <w:spacing w:beforeLines="30" w:before="72"/>
        <w:ind w:left="567"/>
        <w:jc w:val="both"/>
        <w:rPr>
          <w:rFonts w:cs="Times New Roman"/>
          <w:szCs w:val="26"/>
        </w:rPr>
      </w:pPr>
      <w:r w:rsidRPr="00C77161">
        <w:rPr>
          <w:rFonts w:cs="Times New Roman"/>
          <w:szCs w:val="26"/>
        </w:rPr>
        <w:t>a) Tính xác suất của biến cố B: “Thẻ lấy ra được đánh số là bội của 4”</w:t>
      </w:r>
    </w:p>
    <w:p w14:paraId="6D9EC739" w14:textId="77777777" w:rsidR="00C77161" w:rsidRPr="00C77161" w:rsidRDefault="00C77161" w:rsidP="000A2B02">
      <w:pPr>
        <w:pStyle w:val="ListParagraph"/>
        <w:spacing w:beforeLines="30" w:before="72"/>
        <w:ind w:left="567"/>
        <w:jc w:val="both"/>
        <w:rPr>
          <w:rFonts w:cs="Times New Roman"/>
          <w:b/>
          <w:szCs w:val="26"/>
          <w:lang w:val="fr-FR"/>
        </w:rPr>
      </w:pPr>
      <w:r w:rsidRPr="00C77161">
        <w:rPr>
          <w:rFonts w:cs="Times New Roman"/>
          <w:szCs w:val="26"/>
        </w:rPr>
        <w:t>b) Hãy ước lượng có bao nhiêu thẻ lấy ra được đánh không không phải là bội của 4 sau 2000 lần thử.</w:t>
      </w:r>
    </w:p>
    <w:p w14:paraId="7F4DB636" w14:textId="77777777" w:rsidR="00C77161" w:rsidRPr="00C77161" w:rsidRDefault="00C77161" w:rsidP="0035765C">
      <w:pPr>
        <w:pStyle w:val="ListParagraph"/>
        <w:numPr>
          <w:ilvl w:val="0"/>
          <w:numId w:val="83"/>
        </w:numPr>
        <w:spacing w:beforeLines="30" w:before="72"/>
        <w:ind w:left="567" w:hanging="567"/>
        <w:jc w:val="both"/>
        <w:rPr>
          <w:rFonts w:cs="Times New Roman"/>
          <w:b/>
          <w:szCs w:val="26"/>
          <w:lang w:val="fr-FR"/>
        </w:rPr>
      </w:pPr>
      <w:r w:rsidRPr="00C77161">
        <w:rPr>
          <w:rFonts w:cs="Times New Roman"/>
          <w:b/>
          <w:bCs/>
          <w:szCs w:val="26"/>
        </w:rPr>
        <w:t>(1,0 điểm).</w:t>
      </w:r>
      <w:r w:rsidRPr="00C77161">
        <w:rPr>
          <w:rFonts w:cs="Times New Roman"/>
          <w:szCs w:val="26"/>
        </w:rPr>
        <w:t xml:space="preserve"> </w:t>
      </w:r>
      <w:r w:rsidRPr="00C77161">
        <w:rPr>
          <w:rFonts w:cs="Times New Roman"/>
          <w:szCs w:val="26"/>
          <w:lang w:val="en-US"/>
        </w:rPr>
        <w:t>Biểu đồ dưới đây cho biết cơ cấu GDP của Việt Nam năm 2021.</w:t>
      </w:r>
    </w:p>
    <w:p w14:paraId="63543405" w14:textId="77777777" w:rsidR="00C77161" w:rsidRPr="00C77161" w:rsidRDefault="00C77161" w:rsidP="000A2B02">
      <w:pPr>
        <w:pStyle w:val="ListParagraph"/>
        <w:spacing w:beforeLines="30" w:before="72"/>
        <w:ind w:left="567"/>
        <w:jc w:val="center"/>
        <w:rPr>
          <w:rFonts w:cs="Times New Roman"/>
          <w:b/>
          <w:szCs w:val="26"/>
          <w:lang w:val="fr-FR"/>
        </w:rPr>
      </w:pPr>
      <w:r w:rsidRPr="00C77161">
        <w:rPr>
          <w:noProof/>
          <w:szCs w:val="26"/>
          <w:lang w:val="en-US"/>
        </w:rPr>
        <w:drawing>
          <wp:inline distT="0" distB="0" distL="0" distR="0" wp14:anchorId="2F631A40" wp14:editId="07F2C618">
            <wp:extent cx="5290908" cy="2459421"/>
            <wp:effectExtent l="0" t="0" r="5080" b="17145"/>
            <wp:docPr id="1484769944" name="Chart 19"/>
            <wp:cNvGraphicFramePr/>
            <a:graphic xmlns:a="http://schemas.openxmlformats.org/drawingml/2006/main">
              <a:graphicData uri="http://schemas.openxmlformats.org/drawingml/2006/chart">
                <c:chart xmlns:c="http://schemas.openxmlformats.org/drawingml/2006/chart" r:id="rId1046"/>
              </a:graphicData>
            </a:graphic>
          </wp:inline>
        </w:drawing>
      </w:r>
    </w:p>
    <w:p w14:paraId="305C8E24" w14:textId="77777777" w:rsidR="00C77161" w:rsidRPr="00C77161" w:rsidRDefault="00C77161" w:rsidP="000A2B02">
      <w:pPr>
        <w:spacing w:beforeLines="30" w:before="72"/>
        <w:ind w:left="567"/>
        <w:jc w:val="both"/>
        <w:rPr>
          <w:rFonts w:cs="Times New Roman"/>
          <w:color w:val="0D0D0D" w:themeColor="text1" w:themeTint="F2"/>
          <w:szCs w:val="26"/>
        </w:rPr>
      </w:pPr>
      <w:r w:rsidRPr="00C77161">
        <w:rPr>
          <w:rFonts w:cs="Times New Roman"/>
          <w:color w:val="0D0D0D" w:themeColor="text1" w:themeTint="F2"/>
          <w:szCs w:val="26"/>
        </w:rPr>
        <w:lastRenderedPageBreak/>
        <w:t>a) Giả sử rằng GDP của Việt Nam năm 2021 là 400 tỉ đô la Mỹ, thì Nhóm ngành nông – lâm nghiệp và thuỷ sản đóng góp vào cơ cấu GDP nhiều hơn hay ít hơn Nhóm ngành dịch vụ bao nhiêu tỉ đô la Mỹ?</w:t>
      </w:r>
    </w:p>
    <w:p w14:paraId="69C5CB40" w14:textId="77777777" w:rsidR="00C77161" w:rsidRPr="00C77161" w:rsidRDefault="00C77161" w:rsidP="000A2B02">
      <w:pPr>
        <w:spacing w:beforeLines="30" w:before="72"/>
        <w:ind w:left="567"/>
        <w:jc w:val="both"/>
        <w:rPr>
          <w:rFonts w:cs="Times New Roman"/>
          <w:color w:val="0D0D0D" w:themeColor="text1" w:themeTint="F2"/>
          <w:szCs w:val="26"/>
        </w:rPr>
      </w:pPr>
      <w:r w:rsidRPr="00C77161">
        <w:rPr>
          <w:rFonts w:cs="Times New Roman"/>
          <w:color w:val="0D0D0D" w:themeColor="text1" w:themeTint="F2"/>
          <w:szCs w:val="26"/>
        </w:rPr>
        <w:t xml:space="preserve">b) Giả sử rằng năm 2021, tổng GDP từ thuế sản phẩm trừ trợ cấp sản phẩm và Nhóm ngành nông – lâm nghiệp và thuỷ sản đóng góp vào cơ cấu GDP ít hơn Nhóm ngành công nghiệp và xây dựng </w:t>
      </w:r>
      <w:r w:rsidRPr="00C77161">
        <w:rPr>
          <w:position w:val="-8"/>
          <w:szCs w:val="26"/>
        </w:rPr>
        <w:object w:dxaOrig="980" w:dyaOrig="320" w14:anchorId="5C5A267B">
          <v:shape id="_x0000_i1292" type="#_x0000_t75" style="width:49.5pt;height:16.5pt" o:ole="">
            <v:imagedata r:id="rId1047" o:title=""/>
          </v:shape>
          <o:OLEObject Type="Embed" ProgID="Equation.DSMT4" ShapeID="_x0000_i1292" DrawAspect="Content" ObjectID="_1803194440" r:id="rId1048"/>
        </w:object>
      </w:r>
      <w:r w:rsidRPr="00C77161">
        <w:rPr>
          <w:rFonts w:cs="Times New Roman"/>
          <w:color w:val="0D0D0D" w:themeColor="text1" w:themeTint="F2"/>
          <w:szCs w:val="26"/>
        </w:rPr>
        <w:t xml:space="preserve"> triệu đô la Mỹ, thì Nhóm ngành dịch vụ đóng góp vào cơ cấu GDP nhiều hơn Nhóm ngành công nghiệp và xây dựng bao nhiêu triệu đô la Mỹ</w:t>
      </w:r>
    </w:p>
    <w:p w14:paraId="64133DB9" w14:textId="77777777" w:rsidR="00C77161" w:rsidRPr="00C77161" w:rsidRDefault="00C77161" w:rsidP="0035765C">
      <w:pPr>
        <w:pStyle w:val="ListParagraph"/>
        <w:numPr>
          <w:ilvl w:val="0"/>
          <w:numId w:val="83"/>
        </w:numPr>
        <w:spacing w:beforeLines="30" w:before="72"/>
        <w:ind w:left="567" w:hanging="567"/>
        <w:jc w:val="both"/>
        <w:rPr>
          <w:rFonts w:cs="Times New Roman"/>
          <w:b/>
          <w:szCs w:val="26"/>
          <w:lang w:val="fr-FR"/>
        </w:rPr>
      </w:pPr>
      <w:r w:rsidRPr="00C77161">
        <w:rPr>
          <w:rFonts w:cs="Times New Roman"/>
          <w:b/>
          <w:bCs/>
          <w:szCs w:val="26"/>
        </w:rPr>
        <w:t>(2,0 điểm).</w:t>
      </w:r>
      <w:r w:rsidRPr="00C77161">
        <w:rPr>
          <w:rFonts w:cs="Times New Roman"/>
          <w:szCs w:val="26"/>
        </w:rPr>
        <w:t xml:space="preserve"> </w:t>
      </w:r>
      <w:r w:rsidRPr="00C77161">
        <w:rPr>
          <w:rFonts w:cs="Times New Roman"/>
          <w:color w:val="0D0D0D" w:themeColor="text1" w:themeTint="F2"/>
          <w:szCs w:val="26"/>
        </w:rPr>
        <w:t xml:space="preserve">Cho </w:t>
      </w:r>
      <w:r w:rsidRPr="00C77161">
        <w:rPr>
          <w:position w:val="-6"/>
          <w:szCs w:val="26"/>
        </w:rPr>
        <w:object w:dxaOrig="700" w:dyaOrig="279" w14:anchorId="0983139B">
          <v:shape id="_x0000_i1293" type="#_x0000_t75" style="width:34.5pt;height:13.5pt" o:ole="">
            <v:imagedata r:id="rId1049" o:title=""/>
          </v:shape>
          <o:OLEObject Type="Embed" ProgID="Equation.DSMT4" ShapeID="_x0000_i1293" DrawAspect="Content" ObjectID="_1803194441" r:id="rId1050"/>
        </w:object>
      </w:r>
      <w:r w:rsidRPr="00C77161">
        <w:rPr>
          <w:rFonts w:cs="Times New Roman"/>
          <w:color w:val="0D0D0D" w:themeColor="text1" w:themeTint="F2"/>
          <w:szCs w:val="26"/>
        </w:rPr>
        <w:t xml:space="preserve"> cân tại </w:t>
      </w:r>
      <w:r w:rsidRPr="00C77161">
        <w:rPr>
          <w:position w:val="-4"/>
          <w:szCs w:val="26"/>
        </w:rPr>
        <w:object w:dxaOrig="240" w:dyaOrig="260" w14:anchorId="0493C966">
          <v:shape id="_x0000_i1294" type="#_x0000_t75" style="width:12pt;height:13.5pt" o:ole="">
            <v:imagedata r:id="rId1051" o:title=""/>
          </v:shape>
          <o:OLEObject Type="Embed" ProgID="Equation.DSMT4" ShapeID="_x0000_i1294" DrawAspect="Content" ObjectID="_1803194442" r:id="rId1052"/>
        </w:object>
      </w:r>
      <w:r w:rsidRPr="00C77161">
        <w:rPr>
          <w:rFonts w:cs="Times New Roman"/>
          <w:color w:val="0D0D0D" w:themeColor="text1" w:themeTint="F2"/>
          <w:szCs w:val="26"/>
        </w:rPr>
        <w:t xml:space="preserve">. Đường thẳng vuông góc với </w:t>
      </w:r>
      <w:r w:rsidRPr="00C77161">
        <w:rPr>
          <w:position w:val="-6"/>
          <w:szCs w:val="26"/>
        </w:rPr>
        <w:object w:dxaOrig="380" w:dyaOrig="279" w14:anchorId="34A2085A">
          <v:shape id="_x0000_i1295" type="#_x0000_t75" style="width:19.5pt;height:13.5pt" o:ole="">
            <v:imagedata r:id="rId1053" o:title=""/>
          </v:shape>
          <o:OLEObject Type="Embed" ProgID="Equation.DSMT4" ShapeID="_x0000_i1295" DrawAspect="Content" ObjectID="_1803194443" r:id="rId1054"/>
        </w:object>
      </w:r>
      <w:r w:rsidRPr="00C77161">
        <w:rPr>
          <w:rFonts w:cs="Times New Roman"/>
          <w:color w:val="0D0D0D" w:themeColor="text1" w:themeTint="F2"/>
          <w:szCs w:val="26"/>
        </w:rPr>
        <w:t xml:space="preserve"> (tại </w:t>
      </w:r>
      <w:r w:rsidRPr="00C77161">
        <w:rPr>
          <w:position w:val="-6"/>
          <w:szCs w:val="26"/>
        </w:rPr>
        <w:object w:dxaOrig="200" w:dyaOrig="279" w14:anchorId="4727244F">
          <v:shape id="_x0000_i1296" type="#_x0000_t75" style="width:10.5pt;height:13.5pt" o:ole="">
            <v:imagedata r:id="rId1055" o:title=""/>
          </v:shape>
          <o:OLEObject Type="Embed" ProgID="Equation.DSMT4" ShapeID="_x0000_i1296" DrawAspect="Content" ObjectID="_1803194444" r:id="rId1056"/>
        </w:object>
      </w:r>
      <w:r w:rsidRPr="00C77161">
        <w:rPr>
          <w:rFonts w:cs="Times New Roman"/>
          <w:color w:val="0D0D0D" w:themeColor="text1" w:themeTint="F2"/>
          <w:szCs w:val="26"/>
        </w:rPr>
        <w:t xml:space="preserve">) cắt đường thẳng vuông góc với </w:t>
      </w:r>
      <w:r w:rsidRPr="00C77161">
        <w:rPr>
          <w:position w:val="-6"/>
          <w:szCs w:val="26"/>
        </w:rPr>
        <w:object w:dxaOrig="360" w:dyaOrig="279" w14:anchorId="43A8CCB5">
          <v:shape id="_x0000_i1297" type="#_x0000_t75" style="width:18pt;height:13.5pt" o:ole="">
            <v:imagedata r:id="rId1057" o:title=""/>
          </v:shape>
          <o:OLEObject Type="Embed" ProgID="Equation.DSMT4" ShapeID="_x0000_i1297" DrawAspect="Content" ObjectID="_1803194445" r:id="rId1058"/>
        </w:object>
      </w:r>
      <w:r w:rsidRPr="00C77161">
        <w:rPr>
          <w:rFonts w:cs="Times New Roman"/>
          <w:color w:val="0D0D0D" w:themeColor="text1" w:themeTint="F2"/>
          <w:szCs w:val="26"/>
        </w:rPr>
        <w:t xml:space="preserve"> (tại </w:t>
      </w:r>
      <w:r w:rsidRPr="00C77161">
        <w:rPr>
          <w:position w:val="-4"/>
          <w:szCs w:val="26"/>
        </w:rPr>
        <w:object w:dxaOrig="220" w:dyaOrig="260" w14:anchorId="3DC205B5">
          <v:shape id="_x0000_i1298" type="#_x0000_t75" style="width:10.5pt;height:13.5pt" o:ole="">
            <v:imagedata r:id="rId1059" o:title=""/>
          </v:shape>
          <o:OLEObject Type="Embed" ProgID="Equation.DSMT4" ShapeID="_x0000_i1298" DrawAspect="Content" ObjectID="_1803194446" r:id="rId1060"/>
        </w:object>
      </w:r>
      <w:r w:rsidRPr="00C77161">
        <w:rPr>
          <w:rFonts w:cs="Times New Roman"/>
          <w:color w:val="0D0D0D" w:themeColor="text1" w:themeTint="F2"/>
          <w:szCs w:val="26"/>
        </w:rPr>
        <w:t xml:space="preserve">) tại </w:t>
      </w:r>
      <w:r w:rsidRPr="00C77161">
        <w:rPr>
          <w:position w:val="-4"/>
          <w:szCs w:val="26"/>
        </w:rPr>
        <w:object w:dxaOrig="240" w:dyaOrig="260" w14:anchorId="5761D54E">
          <v:shape id="_x0000_i1299" type="#_x0000_t75" style="width:12pt;height:13.5pt" o:ole="">
            <v:imagedata r:id="rId1061" o:title=""/>
          </v:shape>
          <o:OLEObject Type="Embed" ProgID="Equation.DSMT4" ShapeID="_x0000_i1299" DrawAspect="Content" ObjectID="_1803194447" r:id="rId1062"/>
        </w:object>
      </w:r>
      <w:r w:rsidRPr="00C77161">
        <w:rPr>
          <w:rFonts w:cs="Times New Roman"/>
          <w:color w:val="0D0D0D" w:themeColor="text1" w:themeTint="F2"/>
          <w:szCs w:val="26"/>
        </w:rPr>
        <w:t xml:space="preserve">; </w:t>
      </w:r>
      <w:r w:rsidRPr="00C77161">
        <w:rPr>
          <w:position w:val="-6"/>
          <w:szCs w:val="26"/>
        </w:rPr>
        <w:object w:dxaOrig="380" w:dyaOrig="279" w14:anchorId="5F410865">
          <v:shape id="_x0000_i1300" type="#_x0000_t75" style="width:19.5pt;height:13.5pt" o:ole="">
            <v:imagedata r:id="rId1063" o:title=""/>
          </v:shape>
          <o:OLEObject Type="Embed" ProgID="Equation.DSMT4" ShapeID="_x0000_i1300" DrawAspect="Content" ObjectID="_1803194448" r:id="rId1064"/>
        </w:object>
      </w:r>
      <w:r w:rsidRPr="00C77161">
        <w:rPr>
          <w:rFonts w:cs="Times New Roman"/>
          <w:color w:val="0D0D0D" w:themeColor="text1" w:themeTint="F2"/>
          <w:szCs w:val="26"/>
        </w:rPr>
        <w:t xml:space="preserve"> cắt </w:t>
      </w:r>
      <w:r w:rsidRPr="00C77161">
        <w:rPr>
          <w:position w:val="-4"/>
          <w:szCs w:val="26"/>
        </w:rPr>
        <w:object w:dxaOrig="400" w:dyaOrig="260" w14:anchorId="5CEBFC95">
          <v:shape id="_x0000_i1301" type="#_x0000_t75" style="width:20.25pt;height:13.5pt" o:ole="">
            <v:imagedata r:id="rId1065" o:title=""/>
          </v:shape>
          <o:OLEObject Type="Embed" ProgID="Equation.DSMT4" ShapeID="_x0000_i1301" DrawAspect="Content" ObjectID="_1803194449" r:id="rId1066"/>
        </w:object>
      </w:r>
      <w:r w:rsidRPr="00C77161">
        <w:rPr>
          <w:rFonts w:cs="Times New Roman"/>
          <w:color w:val="0D0D0D" w:themeColor="text1" w:themeTint="F2"/>
          <w:szCs w:val="26"/>
        </w:rPr>
        <w:t xml:space="preserve"> tại </w:t>
      </w:r>
      <w:r w:rsidRPr="00C77161">
        <w:rPr>
          <w:position w:val="-4"/>
          <w:szCs w:val="26"/>
        </w:rPr>
        <w:object w:dxaOrig="220" w:dyaOrig="260" w14:anchorId="6445BD90">
          <v:shape id="_x0000_i1302" type="#_x0000_t75" style="width:10.5pt;height:13.5pt" o:ole="">
            <v:imagedata r:id="rId1067" o:title=""/>
          </v:shape>
          <o:OLEObject Type="Embed" ProgID="Equation.DSMT4" ShapeID="_x0000_i1302" DrawAspect="Content" ObjectID="_1803194450" r:id="rId1068"/>
        </w:object>
      </w:r>
      <w:r w:rsidRPr="00C77161">
        <w:rPr>
          <w:rFonts w:cs="Times New Roman"/>
          <w:color w:val="0D0D0D" w:themeColor="text1" w:themeTint="F2"/>
          <w:szCs w:val="26"/>
        </w:rPr>
        <w:t xml:space="preserve">; </w:t>
      </w:r>
      <w:r w:rsidRPr="00C77161">
        <w:rPr>
          <w:position w:val="-4"/>
          <w:szCs w:val="26"/>
        </w:rPr>
        <w:object w:dxaOrig="360" w:dyaOrig="260" w14:anchorId="62862A8E">
          <v:shape id="_x0000_i1303" type="#_x0000_t75" style="width:18pt;height:13.5pt" o:ole="">
            <v:imagedata r:id="rId1069" o:title=""/>
          </v:shape>
          <o:OLEObject Type="Embed" ProgID="Equation.DSMT4" ShapeID="_x0000_i1303" DrawAspect="Content" ObjectID="_1803194451" r:id="rId1070"/>
        </w:object>
      </w:r>
      <w:r w:rsidRPr="00C77161">
        <w:rPr>
          <w:rFonts w:cs="Times New Roman"/>
          <w:color w:val="0D0D0D" w:themeColor="text1" w:themeTint="F2"/>
          <w:szCs w:val="26"/>
        </w:rPr>
        <w:t xml:space="preserve"> vuông góc </w:t>
      </w:r>
      <w:r w:rsidRPr="00C77161">
        <w:rPr>
          <w:position w:val="-6"/>
          <w:szCs w:val="26"/>
        </w:rPr>
        <w:object w:dxaOrig="380" w:dyaOrig="279" w14:anchorId="501B8358">
          <v:shape id="_x0000_i1304" type="#_x0000_t75" style="width:19.5pt;height:13.5pt" o:ole="">
            <v:imagedata r:id="rId1071" o:title=""/>
          </v:shape>
          <o:OLEObject Type="Embed" ProgID="Equation.DSMT4" ShapeID="_x0000_i1304" DrawAspect="Content" ObjectID="_1803194452" r:id="rId1072"/>
        </w:object>
      </w:r>
      <w:r w:rsidRPr="00C77161">
        <w:rPr>
          <w:rFonts w:cs="Times New Roman"/>
          <w:color w:val="0D0D0D" w:themeColor="text1" w:themeTint="F2"/>
          <w:szCs w:val="26"/>
        </w:rPr>
        <w:t xml:space="preserve"> tại </w:t>
      </w:r>
      <w:r w:rsidRPr="00C77161">
        <w:rPr>
          <w:position w:val="-4"/>
          <w:szCs w:val="26"/>
        </w:rPr>
        <w:object w:dxaOrig="200" w:dyaOrig="260" w14:anchorId="4A8AA72D">
          <v:shape id="_x0000_i1305" type="#_x0000_t75" style="width:10.5pt;height:13.5pt" o:ole="">
            <v:imagedata r:id="rId1073" o:title=""/>
          </v:shape>
          <o:OLEObject Type="Embed" ProgID="Equation.DSMT4" ShapeID="_x0000_i1305" DrawAspect="Content" ObjectID="_1803194453" r:id="rId1074"/>
        </w:object>
      </w:r>
      <w:r w:rsidRPr="00C77161">
        <w:rPr>
          <w:rFonts w:cs="Times New Roman"/>
          <w:color w:val="0D0D0D" w:themeColor="text1" w:themeTint="F2"/>
          <w:szCs w:val="26"/>
        </w:rPr>
        <w:t xml:space="preserve">. Biết rằng </w:t>
      </w:r>
      <w:r w:rsidRPr="00C77161">
        <w:rPr>
          <w:position w:val="-6"/>
          <w:szCs w:val="26"/>
        </w:rPr>
        <w:object w:dxaOrig="1260" w:dyaOrig="279" w14:anchorId="443C4BE1">
          <v:shape id="_x0000_i1306" type="#_x0000_t75" style="width:63.75pt;height:13.5pt" o:ole="">
            <v:imagedata r:id="rId1075" o:title=""/>
          </v:shape>
          <o:OLEObject Type="Embed" ProgID="Equation.DSMT4" ShapeID="_x0000_i1306" DrawAspect="Content" ObjectID="_1803194454" r:id="rId1076"/>
        </w:object>
      </w:r>
      <w:r w:rsidRPr="00C77161">
        <w:rPr>
          <w:rFonts w:cs="Times New Roman"/>
          <w:color w:val="0D0D0D" w:themeColor="text1" w:themeTint="F2"/>
          <w:szCs w:val="26"/>
        </w:rPr>
        <w:t xml:space="preserve">; </w:t>
      </w:r>
      <w:r w:rsidRPr="00C77161">
        <w:rPr>
          <w:position w:val="-6"/>
          <w:szCs w:val="26"/>
        </w:rPr>
        <w:object w:dxaOrig="1100" w:dyaOrig="279" w14:anchorId="5837CB1B">
          <v:shape id="_x0000_i1307" type="#_x0000_t75" style="width:55.5pt;height:13.5pt" o:ole="">
            <v:imagedata r:id="rId1077" o:title=""/>
          </v:shape>
          <o:OLEObject Type="Embed" ProgID="Equation.DSMT4" ShapeID="_x0000_i1307" DrawAspect="Content" ObjectID="_1803194455" r:id="rId1078"/>
        </w:object>
      </w:r>
      <w:r w:rsidRPr="00C77161">
        <w:rPr>
          <w:rFonts w:cs="Times New Roman"/>
          <w:color w:val="0D0D0D" w:themeColor="text1" w:themeTint="F2"/>
          <w:szCs w:val="26"/>
        </w:rPr>
        <w:t>.</w:t>
      </w:r>
    </w:p>
    <w:p w14:paraId="5133DC7D" w14:textId="77777777" w:rsidR="00C77161" w:rsidRPr="00C77161" w:rsidRDefault="00C77161" w:rsidP="000A2B02">
      <w:pPr>
        <w:spacing w:beforeLines="30" w:before="72"/>
        <w:ind w:firstLine="567"/>
        <w:jc w:val="both"/>
        <w:rPr>
          <w:rFonts w:cs="Times New Roman"/>
          <w:szCs w:val="26"/>
        </w:rPr>
      </w:pPr>
      <w:r w:rsidRPr="00C77161">
        <w:rPr>
          <w:rFonts w:cs="Times New Roman"/>
          <w:color w:val="0D0D0D" w:themeColor="text1" w:themeTint="F2"/>
          <w:szCs w:val="26"/>
        </w:rPr>
        <w:t xml:space="preserve">a) Tính </w:t>
      </w:r>
      <w:r w:rsidRPr="00C77161">
        <w:rPr>
          <w:position w:val="-4"/>
          <w:szCs w:val="26"/>
        </w:rPr>
        <w:object w:dxaOrig="820" w:dyaOrig="260" w14:anchorId="6F77B8E0">
          <v:shape id="_x0000_i1308" type="#_x0000_t75" style="width:40.5pt;height:13.5pt" o:ole="">
            <v:imagedata r:id="rId1079" o:title=""/>
          </v:shape>
          <o:OLEObject Type="Embed" ProgID="Equation.DSMT4" ShapeID="_x0000_i1308" DrawAspect="Content" ObjectID="_1803194456" r:id="rId1080"/>
        </w:object>
      </w:r>
      <w:r w:rsidRPr="00C77161">
        <w:rPr>
          <w:rFonts w:cs="Times New Roman"/>
          <w:color w:val="0D0D0D" w:themeColor="text1" w:themeTint="F2"/>
          <w:szCs w:val="26"/>
        </w:rPr>
        <w:t>.</w:t>
      </w:r>
    </w:p>
    <w:p w14:paraId="4D9E9208" w14:textId="77777777" w:rsidR="00C77161" w:rsidRPr="00C77161" w:rsidRDefault="00C77161" w:rsidP="000A2B02">
      <w:pPr>
        <w:spacing w:beforeLines="30" w:before="72"/>
        <w:ind w:firstLine="567"/>
        <w:jc w:val="both"/>
        <w:rPr>
          <w:rFonts w:cs="Times New Roman"/>
          <w:color w:val="0D0D0D" w:themeColor="text1" w:themeTint="F2"/>
          <w:szCs w:val="26"/>
        </w:rPr>
      </w:pPr>
      <w:r w:rsidRPr="00C77161">
        <w:rPr>
          <w:rFonts w:cs="Times New Roman"/>
          <w:color w:val="0D0D0D" w:themeColor="text1" w:themeTint="F2"/>
          <w:szCs w:val="26"/>
        </w:rPr>
        <w:t xml:space="preserve">b) </w:t>
      </w:r>
      <w:r w:rsidRPr="00C77161">
        <w:rPr>
          <w:position w:val="-4"/>
          <w:szCs w:val="26"/>
        </w:rPr>
        <w:object w:dxaOrig="240" w:dyaOrig="260" w14:anchorId="5EFC630F">
          <v:shape id="_x0000_i1309" type="#_x0000_t75" style="width:12pt;height:13.5pt" o:ole="">
            <v:imagedata r:id="rId1081" o:title=""/>
          </v:shape>
          <o:OLEObject Type="Embed" ProgID="Equation.DSMT4" ShapeID="_x0000_i1309" DrawAspect="Content" ObjectID="_1803194457" r:id="rId1082"/>
        </w:object>
      </w:r>
      <w:r w:rsidRPr="00C77161">
        <w:rPr>
          <w:rFonts w:cs="Times New Roman"/>
          <w:color w:val="0D0D0D" w:themeColor="text1" w:themeTint="F2"/>
          <w:szCs w:val="26"/>
        </w:rPr>
        <w:t xml:space="preserve"> là hình chiếu của </w:t>
      </w:r>
      <w:r w:rsidRPr="00C77161">
        <w:rPr>
          <w:position w:val="-4"/>
          <w:szCs w:val="26"/>
        </w:rPr>
        <w:object w:dxaOrig="200" w:dyaOrig="260" w14:anchorId="13710FB1">
          <v:shape id="_x0000_i1310" type="#_x0000_t75" style="width:10.5pt;height:13.5pt" o:ole="">
            <v:imagedata r:id="rId1083" o:title=""/>
          </v:shape>
          <o:OLEObject Type="Embed" ProgID="Equation.DSMT4" ShapeID="_x0000_i1310" DrawAspect="Content" ObjectID="_1803194458" r:id="rId1084"/>
        </w:object>
      </w:r>
      <w:r w:rsidRPr="00C77161">
        <w:rPr>
          <w:rFonts w:cs="Times New Roman"/>
          <w:color w:val="0D0D0D" w:themeColor="text1" w:themeTint="F2"/>
          <w:szCs w:val="26"/>
        </w:rPr>
        <w:t xml:space="preserve"> lên </w:t>
      </w:r>
      <w:r w:rsidRPr="00C77161">
        <w:rPr>
          <w:position w:val="-4"/>
          <w:szCs w:val="26"/>
        </w:rPr>
        <w:object w:dxaOrig="400" w:dyaOrig="260" w14:anchorId="7373B996">
          <v:shape id="_x0000_i1311" type="#_x0000_t75" style="width:20.25pt;height:13.5pt" o:ole="">
            <v:imagedata r:id="rId1085" o:title=""/>
          </v:shape>
          <o:OLEObject Type="Embed" ProgID="Equation.DSMT4" ShapeID="_x0000_i1311" DrawAspect="Content" ObjectID="_1803194459" r:id="rId1086"/>
        </w:object>
      </w:r>
      <w:r w:rsidRPr="00C77161">
        <w:rPr>
          <w:rFonts w:cs="Times New Roman"/>
          <w:color w:val="0D0D0D" w:themeColor="text1" w:themeTint="F2"/>
          <w:szCs w:val="26"/>
        </w:rPr>
        <w:t xml:space="preserve">; </w:t>
      </w:r>
      <w:r w:rsidRPr="00C77161">
        <w:rPr>
          <w:position w:val="-4"/>
          <w:szCs w:val="26"/>
        </w:rPr>
        <w:object w:dxaOrig="400" w:dyaOrig="260" w14:anchorId="39A3A9DA">
          <v:shape id="_x0000_i1312" type="#_x0000_t75" style="width:20.25pt;height:13.5pt" o:ole="">
            <v:imagedata r:id="rId1087" o:title=""/>
          </v:shape>
          <o:OLEObject Type="Embed" ProgID="Equation.DSMT4" ShapeID="_x0000_i1312" DrawAspect="Content" ObjectID="_1803194460" r:id="rId1088"/>
        </w:object>
      </w:r>
      <w:r w:rsidRPr="00C77161">
        <w:rPr>
          <w:rFonts w:cs="Times New Roman"/>
          <w:color w:val="0D0D0D" w:themeColor="text1" w:themeTint="F2"/>
          <w:szCs w:val="26"/>
        </w:rPr>
        <w:t xml:space="preserve"> cắt </w:t>
      </w:r>
      <w:r w:rsidRPr="00C77161">
        <w:rPr>
          <w:position w:val="-4"/>
          <w:szCs w:val="26"/>
        </w:rPr>
        <w:object w:dxaOrig="360" w:dyaOrig="260" w14:anchorId="56B7DB7F">
          <v:shape id="_x0000_i1313" type="#_x0000_t75" style="width:18pt;height:13.5pt" o:ole="">
            <v:imagedata r:id="rId1089" o:title=""/>
          </v:shape>
          <o:OLEObject Type="Embed" ProgID="Equation.DSMT4" ShapeID="_x0000_i1313" DrawAspect="Content" ObjectID="_1803194461" r:id="rId1090"/>
        </w:object>
      </w:r>
      <w:r w:rsidRPr="00C77161">
        <w:rPr>
          <w:rFonts w:cs="Times New Roman"/>
          <w:color w:val="0D0D0D" w:themeColor="text1" w:themeTint="F2"/>
          <w:szCs w:val="26"/>
        </w:rPr>
        <w:t xml:space="preserve"> tại </w:t>
      </w:r>
      <w:r w:rsidRPr="00C77161">
        <w:rPr>
          <w:position w:val="-4"/>
          <w:szCs w:val="26"/>
        </w:rPr>
        <w:object w:dxaOrig="279" w:dyaOrig="260" w14:anchorId="666C8607">
          <v:shape id="_x0000_i1314" type="#_x0000_t75" style="width:13.5pt;height:13.5pt" o:ole="">
            <v:imagedata r:id="rId1091" o:title=""/>
          </v:shape>
          <o:OLEObject Type="Embed" ProgID="Equation.DSMT4" ShapeID="_x0000_i1314" DrawAspect="Content" ObjectID="_1803194462" r:id="rId1092"/>
        </w:object>
      </w:r>
      <w:r w:rsidRPr="00C77161">
        <w:rPr>
          <w:rFonts w:cs="Times New Roman"/>
          <w:color w:val="0D0D0D" w:themeColor="text1" w:themeTint="F2"/>
          <w:szCs w:val="26"/>
        </w:rPr>
        <w:t xml:space="preserve">. Chứng minh rằng </w:t>
      </w:r>
      <w:r w:rsidRPr="00C77161">
        <w:rPr>
          <w:position w:val="-10"/>
          <w:szCs w:val="26"/>
        </w:rPr>
        <w:object w:dxaOrig="1080" w:dyaOrig="340" w14:anchorId="6C5EB426">
          <v:shape id="_x0000_i1315" type="#_x0000_t75" style="width:54pt;height:16.5pt" o:ole="">
            <v:imagedata r:id="rId1093" o:title=""/>
          </v:shape>
          <o:OLEObject Type="Embed" ProgID="Equation.DSMT4" ShapeID="_x0000_i1315" DrawAspect="Content" ObjectID="_1803194463" r:id="rId1094"/>
        </w:object>
      </w:r>
      <w:r w:rsidRPr="00C77161">
        <w:rPr>
          <w:rFonts w:cs="Times New Roman"/>
          <w:color w:val="0D0D0D" w:themeColor="text1" w:themeTint="F2"/>
          <w:szCs w:val="26"/>
        </w:rPr>
        <w:t>.</w:t>
      </w:r>
    </w:p>
    <w:p w14:paraId="575528F4" w14:textId="77777777" w:rsidR="00C77161" w:rsidRPr="00C77161" w:rsidRDefault="00C77161" w:rsidP="000A2B02">
      <w:pPr>
        <w:spacing w:beforeLines="30" w:before="72"/>
        <w:ind w:firstLine="567"/>
        <w:jc w:val="both"/>
        <w:rPr>
          <w:rFonts w:cs="Times New Roman"/>
          <w:szCs w:val="26"/>
        </w:rPr>
      </w:pPr>
      <w:r w:rsidRPr="00C77161">
        <w:rPr>
          <w:rFonts w:cs="Times New Roman"/>
          <w:color w:val="0D0D0D" w:themeColor="text1" w:themeTint="F2"/>
          <w:szCs w:val="26"/>
        </w:rPr>
        <w:t xml:space="preserve">c) Gọi </w:t>
      </w:r>
      <w:r w:rsidRPr="00C77161">
        <w:rPr>
          <w:position w:val="-4"/>
          <w:szCs w:val="26"/>
        </w:rPr>
        <w:object w:dxaOrig="240" w:dyaOrig="260" w14:anchorId="08320E71">
          <v:shape id="_x0000_i1316" type="#_x0000_t75" style="width:12pt;height:13.5pt" o:ole="">
            <v:imagedata r:id="rId1095" o:title=""/>
          </v:shape>
          <o:OLEObject Type="Embed" ProgID="Equation.DSMT4" ShapeID="_x0000_i1316" DrawAspect="Content" ObjectID="_1803194464" r:id="rId1096"/>
        </w:object>
      </w:r>
      <w:r w:rsidRPr="00C77161">
        <w:rPr>
          <w:rFonts w:cs="Times New Roman"/>
          <w:color w:val="0D0D0D" w:themeColor="text1" w:themeTint="F2"/>
          <w:szCs w:val="26"/>
        </w:rPr>
        <w:t xml:space="preserve"> là trung điểm của </w:t>
      </w:r>
      <w:r w:rsidRPr="00C77161">
        <w:rPr>
          <w:position w:val="-4"/>
          <w:szCs w:val="26"/>
        </w:rPr>
        <w:object w:dxaOrig="400" w:dyaOrig="260" w14:anchorId="0360C99D">
          <v:shape id="_x0000_i1317" type="#_x0000_t75" style="width:20.25pt;height:13.5pt" o:ole="">
            <v:imagedata r:id="rId1097" o:title=""/>
          </v:shape>
          <o:OLEObject Type="Embed" ProgID="Equation.DSMT4" ShapeID="_x0000_i1317" DrawAspect="Content" ObjectID="_1803194465" r:id="rId1098"/>
        </w:object>
      </w:r>
      <w:r w:rsidRPr="00C77161">
        <w:rPr>
          <w:rFonts w:cs="Times New Roman"/>
          <w:color w:val="0D0D0D" w:themeColor="text1" w:themeTint="F2"/>
          <w:szCs w:val="26"/>
        </w:rPr>
        <w:t xml:space="preserve">. Tính </w:t>
      </w:r>
      <w:r w:rsidRPr="00C77161">
        <w:rPr>
          <w:position w:val="-4"/>
          <w:szCs w:val="26"/>
        </w:rPr>
        <w:object w:dxaOrig="460" w:dyaOrig="260" w14:anchorId="3323473B">
          <v:shape id="_x0000_i1318" type="#_x0000_t75" style="width:22.5pt;height:13.5pt" o:ole="">
            <v:imagedata r:id="rId1099" o:title=""/>
          </v:shape>
          <o:OLEObject Type="Embed" ProgID="Equation.DSMT4" ShapeID="_x0000_i1318" DrawAspect="Content" ObjectID="_1803194466" r:id="rId1100"/>
        </w:object>
      </w:r>
      <w:r w:rsidRPr="00C77161">
        <w:rPr>
          <w:rFonts w:cs="Times New Roman"/>
          <w:color w:val="0D0D0D" w:themeColor="text1" w:themeTint="F2"/>
          <w:szCs w:val="26"/>
        </w:rPr>
        <w:t>.</w:t>
      </w:r>
    </w:p>
    <w:p w14:paraId="7910EFA1" w14:textId="77777777" w:rsidR="00C77161" w:rsidRPr="00C77161" w:rsidRDefault="00C77161" w:rsidP="0035765C">
      <w:pPr>
        <w:pStyle w:val="ListParagraph"/>
        <w:numPr>
          <w:ilvl w:val="0"/>
          <w:numId w:val="83"/>
        </w:numPr>
        <w:spacing w:beforeLines="30" w:before="72"/>
        <w:ind w:left="567" w:hanging="567"/>
        <w:jc w:val="both"/>
        <w:rPr>
          <w:rFonts w:cs="Times New Roman"/>
          <w:b/>
          <w:szCs w:val="26"/>
          <w:lang w:val="fr-FR"/>
        </w:rPr>
      </w:pPr>
      <w:r w:rsidRPr="00C77161">
        <w:rPr>
          <w:rFonts w:cs="Times New Roman"/>
          <w:b/>
          <w:bCs/>
          <w:szCs w:val="26"/>
          <w:lang w:val="fr-FR"/>
        </w:rPr>
        <w:t xml:space="preserve">(1,0 điểm). </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3"/>
        <w:gridCol w:w="5873"/>
      </w:tblGrid>
      <w:tr w:rsidR="00C77161" w:rsidRPr="00C77161" w14:paraId="12FF284D"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11"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9C5EF46" w14:textId="77777777" w:rsidR="00C77161" w:rsidRPr="004C4712" w:rsidRDefault="00C77161" w:rsidP="000A2B02">
            <w:pPr>
              <w:pStyle w:val="ListParagraph"/>
              <w:spacing w:beforeLines="30" w:before="72" w:line="276" w:lineRule="auto"/>
              <w:ind w:left="0"/>
              <w:jc w:val="both"/>
              <w:rPr>
                <w:rFonts w:cs="Times New Roman"/>
                <w:b w:val="0"/>
                <w:bCs/>
                <w:szCs w:val="26"/>
              </w:rPr>
            </w:pPr>
            <w:r w:rsidRPr="004C4712">
              <w:rPr>
                <w:rFonts w:cs="Times New Roman"/>
                <w:b w:val="0"/>
                <w:bCs/>
                <w:szCs w:val="26"/>
                <w:lang w:val="fr-FR"/>
              </w:rPr>
              <w:t xml:space="preserve">Để ước lượng chiều cao của cột cờ trong sân trường, bạn Huy dựng một cọc có chiều cao </w:t>
            </w:r>
            <w:r w:rsidRPr="004C4712">
              <w:rPr>
                <w:b w:val="0"/>
                <w:bCs/>
                <w:color w:val="auto"/>
                <w:position w:val="-4"/>
                <w:szCs w:val="26"/>
                <w:lang w:val="en-ID"/>
                <w14:ligatures w14:val="standardContextual"/>
              </w:rPr>
              <w:object w:dxaOrig="420" w:dyaOrig="260" w14:anchorId="6B7068F0">
                <v:shape id="_x0000_i1319" type="#_x0000_t75" style="width:21.75pt;height:13.5pt" o:ole="">
                  <v:imagedata r:id="rId1101" o:title=""/>
                </v:shape>
                <o:OLEObject Type="Embed" ProgID="Equation.DSMT4" ShapeID="_x0000_i1319" DrawAspect="Content" ObjectID="_1803194467" r:id="rId1102"/>
              </w:object>
            </w:r>
            <w:r w:rsidRPr="004C4712">
              <w:rPr>
                <w:rFonts w:cs="Times New Roman"/>
                <w:b w:val="0"/>
                <w:bCs/>
                <w:szCs w:val="26"/>
                <w:lang w:val="fr-FR"/>
              </w:rPr>
              <w:t xml:space="preserve">, đặt cách chân cột cờ </w:t>
            </w:r>
            <w:r w:rsidRPr="004C4712">
              <w:rPr>
                <w:b w:val="0"/>
                <w:bCs/>
                <w:color w:val="auto"/>
                <w:position w:val="-6"/>
                <w:szCs w:val="26"/>
                <w:lang w:val="en-ID"/>
                <w14:ligatures w14:val="standardContextual"/>
              </w:rPr>
              <w:object w:dxaOrig="560" w:dyaOrig="279" w14:anchorId="5276BC78">
                <v:shape id="_x0000_i1320" type="#_x0000_t75" style="width:27.75pt;height:13.5pt" o:ole="">
                  <v:imagedata r:id="rId1103" o:title=""/>
                </v:shape>
                <o:OLEObject Type="Embed" ProgID="Equation.DSMT4" ShapeID="_x0000_i1320" DrawAspect="Content" ObjectID="_1803194468" r:id="rId1104"/>
              </w:object>
            </w:r>
            <w:r w:rsidRPr="004C4712">
              <w:rPr>
                <w:rFonts w:cs="Times New Roman"/>
                <w:b w:val="0"/>
                <w:bCs/>
                <w:szCs w:val="26"/>
                <w:lang w:val="fr-FR"/>
              </w:rPr>
              <w:t xml:space="preserve">. Sau đó, bạn Huy lùi ra xa cọc </w:t>
            </w:r>
            <w:r w:rsidRPr="004C4712">
              <w:rPr>
                <w:b w:val="0"/>
                <w:bCs/>
                <w:color w:val="auto"/>
                <w:position w:val="-8"/>
                <w:szCs w:val="26"/>
                <w:lang w:val="en-ID"/>
                <w14:ligatures w14:val="standardContextual"/>
              </w:rPr>
              <w:object w:dxaOrig="639" w:dyaOrig="300" w14:anchorId="3029160C">
                <v:shape id="_x0000_i1321" type="#_x0000_t75" style="width:31.5pt;height:15.75pt" o:ole="">
                  <v:imagedata r:id="rId1105" o:title=""/>
                </v:shape>
                <o:OLEObject Type="Embed" ProgID="Equation.DSMT4" ShapeID="_x0000_i1321" DrawAspect="Content" ObjectID="_1803194469" r:id="rId1106"/>
              </w:object>
            </w:r>
            <w:r w:rsidRPr="004C4712">
              <w:rPr>
                <w:rFonts w:cs="Times New Roman"/>
                <w:b w:val="0"/>
                <w:bCs/>
                <w:szCs w:val="26"/>
                <w:lang w:val="fr-FR"/>
              </w:rPr>
              <w:t xml:space="preserve">và nhận thấy đầu cọc và đỉnh cột cờ cùng nằm trên một đường thẳng. Biết rằng khoảng cách từ chân đến mắt bạn Huy là </w:t>
            </w:r>
            <w:r w:rsidRPr="004C4712">
              <w:rPr>
                <w:b w:val="0"/>
                <w:bCs/>
                <w:color w:val="auto"/>
                <w:position w:val="-8"/>
                <w:szCs w:val="26"/>
                <w:lang w:val="en-ID"/>
                <w14:ligatures w14:val="standardContextual"/>
              </w:rPr>
              <w:object w:dxaOrig="639" w:dyaOrig="300" w14:anchorId="333F84A8">
                <v:shape id="_x0000_i1322" type="#_x0000_t75" style="width:31.5pt;height:15.75pt" o:ole="">
                  <v:imagedata r:id="rId1107" o:title=""/>
                </v:shape>
                <o:OLEObject Type="Embed" ProgID="Equation.DSMT4" ShapeID="_x0000_i1322" DrawAspect="Content" ObjectID="_1803194470" r:id="rId1108"/>
              </w:object>
            </w:r>
            <w:r w:rsidRPr="004C4712">
              <w:rPr>
                <w:rFonts w:cs="Times New Roman"/>
                <w:b w:val="0"/>
                <w:bCs/>
                <w:szCs w:val="26"/>
                <w:lang w:val="fr-FR"/>
              </w:rPr>
              <w:t>, hãy tính chiều cao của cột cờ.</w:t>
            </w:r>
          </w:p>
        </w:tc>
        <w:tc>
          <w:tcPr>
            <w:tcW w:w="5665" w:type="dxa"/>
          </w:tcPr>
          <w:p w14:paraId="5979069A" w14:textId="77777777" w:rsidR="00C77161" w:rsidRPr="00C77161" w:rsidRDefault="00C77161" w:rsidP="000A2B02">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szCs w:val="26"/>
              </w:rPr>
              <w:t xml:space="preserve">    </w:t>
            </w:r>
            <w:r w:rsidRPr="00C77161">
              <w:rPr>
                <w:rFonts w:cs="Times New Roman"/>
                <w:noProof/>
                <w:szCs w:val="26"/>
              </w:rPr>
              <w:drawing>
                <wp:inline distT="0" distB="0" distL="0" distR="0" wp14:anchorId="07A64D15" wp14:editId="11E7C140">
                  <wp:extent cx="3592672" cy="1497387"/>
                  <wp:effectExtent l="0" t="0" r="0" b="7620"/>
                  <wp:docPr id="103837833"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3592672" cy="1497387"/>
                          </a:xfrm>
                          <a:prstGeom prst="rect">
                            <a:avLst/>
                          </a:prstGeom>
                          <a:noFill/>
                          <a:ln>
                            <a:noFill/>
                          </a:ln>
                        </pic:spPr>
                      </pic:pic>
                    </a:graphicData>
                  </a:graphic>
                </wp:inline>
              </w:drawing>
            </w:r>
          </w:p>
        </w:tc>
      </w:tr>
    </w:tbl>
    <w:p w14:paraId="46371A90" w14:textId="77777777" w:rsidR="0070442A" w:rsidRDefault="0070442A" w:rsidP="000A2B02">
      <w:pPr>
        <w:spacing w:beforeLines="30" w:before="72"/>
        <w:rPr>
          <w:rFonts w:cs="Times New Roman"/>
          <w:b/>
          <w:color w:val="000000" w:themeColor="text1"/>
          <w:szCs w:val="26"/>
          <w:lang w:val="en-US"/>
        </w:rPr>
      </w:pPr>
    </w:p>
    <w:p w14:paraId="145E4FD6" w14:textId="4FF03063" w:rsidR="00C77161" w:rsidRPr="00C77161" w:rsidRDefault="007709C2" w:rsidP="007709C2">
      <w:pPr>
        <w:spacing w:beforeLines="30" w:before="72"/>
        <w:jc w:val="center"/>
        <w:rPr>
          <w:rFonts w:cs="Times New Roman"/>
          <w:b/>
          <w:color w:val="000000" w:themeColor="text1"/>
          <w:szCs w:val="26"/>
        </w:rPr>
      </w:pPr>
      <w:r>
        <w:rPr>
          <w:rFonts w:cs="Times New Roman"/>
          <w:b/>
          <w:szCs w:val="26"/>
          <w:lang w:val="en-US"/>
        </w:rPr>
        <w:t xml:space="preserve">ĐỀ 12: </w:t>
      </w:r>
      <w:r w:rsidR="00C77161" w:rsidRPr="00C77161">
        <w:rPr>
          <w:rFonts w:cs="Times New Roman"/>
          <w:b/>
          <w:color w:val="000000" w:themeColor="text1"/>
          <w:szCs w:val="26"/>
        </w:rPr>
        <w:t>TRƯỜNG THCS NGUYỄN THỊ MINH KHAI</w:t>
      </w:r>
    </w:p>
    <w:p w14:paraId="01298243" w14:textId="77777777" w:rsidR="00C77161" w:rsidRPr="00C77161" w:rsidRDefault="00C77161" w:rsidP="000A2B02">
      <w:pPr>
        <w:spacing w:beforeLines="30" w:before="72"/>
        <w:jc w:val="both"/>
        <w:rPr>
          <w:rFonts w:cs="Times New Roman"/>
          <w:b/>
          <w:color w:val="000000" w:themeColor="text1"/>
          <w:szCs w:val="26"/>
        </w:rPr>
      </w:pPr>
      <w:r w:rsidRPr="00C77161">
        <w:rPr>
          <w:rFonts w:cs="Times New Roman"/>
          <w:b/>
          <w:color w:val="000000" w:themeColor="text1"/>
          <w:szCs w:val="26"/>
          <w:u w:val="single"/>
        </w:rPr>
        <w:t>Phần I.</w:t>
      </w:r>
      <w:r w:rsidRPr="00C77161">
        <w:rPr>
          <w:rFonts w:cs="Times New Roman"/>
          <w:b/>
          <w:color w:val="000000" w:themeColor="text1"/>
          <w:szCs w:val="26"/>
        </w:rPr>
        <w:t xml:space="preserve"> Trắc nghiệm (2,0 điểm):</w:t>
      </w:r>
    </w:p>
    <w:p w14:paraId="3076FCB0"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1: </w:t>
      </w:r>
      <w:r w:rsidRPr="00C77161">
        <w:rPr>
          <w:position w:val="-14"/>
          <w:szCs w:val="26"/>
        </w:rPr>
        <w:object w:dxaOrig="859" w:dyaOrig="420" w14:anchorId="743AF950">
          <v:shape id="_x0000_i1323" type="#_x0000_t75" style="width:43.5pt;height:21.75pt" o:ole="">
            <v:imagedata r:id="rId1110" o:title=""/>
          </v:shape>
          <o:OLEObject Type="Embed" ProgID="Equation.DSMT4" ShapeID="_x0000_i1323" DrawAspect="Content" ObjectID="_1803194471" r:id="rId1111"/>
        </w:object>
      </w:r>
      <w:r w:rsidRPr="00C77161">
        <w:rPr>
          <w:rFonts w:cs="Times New Roman"/>
          <w:color w:val="000000" w:themeColor="text1"/>
          <w:szCs w:val="26"/>
        </w:rPr>
        <w:t xml:space="preserve">Thân nhiệt </w:t>
      </w:r>
      <w:r w:rsidRPr="00C77161">
        <w:rPr>
          <w:position w:val="-18"/>
          <w:szCs w:val="26"/>
        </w:rPr>
        <w:object w:dxaOrig="540" w:dyaOrig="480" w14:anchorId="157B6215">
          <v:shape id="_x0000_i1324" type="#_x0000_t75" style="width:27.75pt;height:24pt" o:ole="">
            <v:imagedata r:id="rId1112" o:title=""/>
          </v:shape>
          <o:OLEObject Type="Embed" ProgID="Equation.DSMT4" ShapeID="_x0000_i1324" DrawAspect="Content" ObjectID="_1803194472" r:id="rId1113"/>
        </w:object>
      </w:r>
      <w:r w:rsidRPr="00C77161">
        <w:rPr>
          <w:rFonts w:cs="Times New Roman"/>
          <w:color w:val="000000" w:themeColor="text1"/>
          <w:szCs w:val="26"/>
        </w:rPr>
        <w:t xml:space="preserve">của bạn An trong cùng khung giờ </w:t>
      </w:r>
      <w:r w:rsidRPr="00C77161">
        <w:rPr>
          <w:position w:val="-4"/>
          <w:szCs w:val="26"/>
        </w:rPr>
        <w:object w:dxaOrig="340" w:dyaOrig="279" w14:anchorId="396E8863">
          <v:shape id="_x0000_i1325" type="#_x0000_t75" style="width:16.5pt;height:13.5pt" o:ole="">
            <v:imagedata r:id="rId1114" o:title=""/>
          </v:shape>
          <o:OLEObject Type="Embed" ProgID="Equation.DSMT4" ShapeID="_x0000_i1325" DrawAspect="Content" ObjectID="_1803194473" r:id="rId1115"/>
        </w:object>
      </w:r>
      <w:r w:rsidRPr="00C77161">
        <w:rPr>
          <w:rFonts w:cs="Times New Roman"/>
          <w:color w:val="000000" w:themeColor="text1"/>
          <w:szCs w:val="26"/>
        </w:rPr>
        <w:t>sáng các ngày trong tuần được ghi lại ở bảng sau:</w:t>
      </w:r>
    </w:p>
    <w:tbl>
      <w:tblPr>
        <w:tblStyle w:val="TableGrid"/>
        <w:tblW w:w="0" w:type="auto"/>
        <w:jc w:val="center"/>
        <w:tblLook w:val="04A0" w:firstRow="1" w:lastRow="0" w:firstColumn="1" w:lastColumn="0" w:noHBand="0" w:noVBand="1"/>
      </w:tblPr>
      <w:tblGrid>
        <w:gridCol w:w="2088"/>
        <w:gridCol w:w="1350"/>
        <w:gridCol w:w="1350"/>
        <w:gridCol w:w="1260"/>
        <w:gridCol w:w="1170"/>
        <w:gridCol w:w="1170"/>
        <w:gridCol w:w="1170"/>
        <w:gridCol w:w="1196"/>
      </w:tblGrid>
      <w:tr w:rsidR="00C77161" w:rsidRPr="00C77161" w14:paraId="14859224" w14:textId="77777777" w:rsidTr="00717A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8" w:type="dxa"/>
          </w:tcPr>
          <w:p w14:paraId="5FC8B631"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Thời điểm</w:t>
            </w:r>
          </w:p>
        </w:tc>
        <w:tc>
          <w:tcPr>
            <w:tcW w:w="1350" w:type="dxa"/>
          </w:tcPr>
          <w:p w14:paraId="32025B5E"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2</w:t>
            </w:r>
          </w:p>
        </w:tc>
        <w:tc>
          <w:tcPr>
            <w:tcW w:w="1350" w:type="dxa"/>
          </w:tcPr>
          <w:p w14:paraId="1F77F3FA"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3</w:t>
            </w:r>
          </w:p>
        </w:tc>
        <w:tc>
          <w:tcPr>
            <w:tcW w:w="1260" w:type="dxa"/>
          </w:tcPr>
          <w:p w14:paraId="57D77497"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4</w:t>
            </w:r>
          </w:p>
        </w:tc>
        <w:tc>
          <w:tcPr>
            <w:tcW w:w="1170" w:type="dxa"/>
          </w:tcPr>
          <w:p w14:paraId="7FA0BC96"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5</w:t>
            </w:r>
          </w:p>
        </w:tc>
        <w:tc>
          <w:tcPr>
            <w:tcW w:w="1170" w:type="dxa"/>
          </w:tcPr>
          <w:p w14:paraId="546FD0BC"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6</w:t>
            </w:r>
          </w:p>
        </w:tc>
        <w:tc>
          <w:tcPr>
            <w:tcW w:w="1170" w:type="dxa"/>
          </w:tcPr>
          <w:p w14:paraId="60A79B14"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hứ 7</w:t>
            </w:r>
          </w:p>
        </w:tc>
        <w:tc>
          <w:tcPr>
            <w:tcW w:w="1196" w:type="dxa"/>
          </w:tcPr>
          <w:p w14:paraId="18F545DB"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hủ nhật</w:t>
            </w:r>
          </w:p>
        </w:tc>
      </w:tr>
      <w:tr w:rsidR="00C77161" w:rsidRPr="00C77161" w14:paraId="35EB666D" w14:textId="77777777" w:rsidTr="00717AB4">
        <w:trPr>
          <w:jc w:val="center"/>
        </w:trPr>
        <w:tc>
          <w:tcPr>
            <w:cnfStyle w:val="001000000000" w:firstRow="0" w:lastRow="0" w:firstColumn="1" w:lastColumn="0" w:oddVBand="0" w:evenVBand="0" w:oddHBand="0" w:evenHBand="0" w:firstRowFirstColumn="0" w:firstRowLastColumn="0" w:lastRowFirstColumn="0" w:lastRowLastColumn="0"/>
            <w:tcW w:w="2088" w:type="dxa"/>
          </w:tcPr>
          <w:p w14:paraId="63442FAA"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Nhiệt độ </w:t>
            </w:r>
            <w:r w:rsidRPr="00C77161">
              <w:rPr>
                <w:b w:val="0"/>
                <w:color w:val="auto"/>
                <w:position w:val="-18"/>
                <w:szCs w:val="26"/>
                <w:lang w:val="vi-VN"/>
                <w14:ligatures w14:val="standardContextual"/>
              </w:rPr>
              <w:object w:dxaOrig="540" w:dyaOrig="480" w14:anchorId="6072FFC0">
                <v:shape id="_x0000_i1326" type="#_x0000_t75" style="width:27.75pt;height:24pt" o:ole="">
                  <v:imagedata r:id="rId1116" o:title=""/>
                </v:shape>
                <o:OLEObject Type="Embed" ProgID="Equation.DSMT4" ShapeID="_x0000_i1326" DrawAspect="Content" ObjectID="_1803194474" r:id="rId1117"/>
              </w:object>
            </w:r>
          </w:p>
        </w:tc>
        <w:tc>
          <w:tcPr>
            <w:tcW w:w="1350" w:type="dxa"/>
          </w:tcPr>
          <w:p w14:paraId="49E57CA0"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40" w:dyaOrig="320" w14:anchorId="36CA5506">
                <v:shape id="_x0000_i1327" type="#_x0000_t75" style="width:27.75pt;height:16.5pt" o:ole="">
                  <v:imagedata r:id="rId1118" o:title=""/>
                </v:shape>
                <o:OLEObject Type="Embed" ProgID="Equation.DSMT4" ShapeID="_x0000_i1327" DrawAspect="Content" ObjectID="_1803194475" r:id="rId1119"/>
              </w:object>
            </w:r>
          </w:p>
        </w:tc>
        <w:tc>
          <w:tcPr>
            <w:tcW w:w="1350" w:type="dxa"/>
          </w:tcPr>
          <w:p w14:paraId="03EAE73C"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60" w:dyaOrig="300" w14:anchorId="0B2C8CB7">
                <v:shape id="_x0000_i1328" type="#_x0000_t75" style="width:27.75pt;height:15.75pt" o:ole="">
                  <v:imagedata r:id="rId1120" o:title=""/>
                </v:shape>
                <o:OLEObject Type="Embed" ProgID="Equation.DSMT4" ShapeID="_x0000_i1328" DrawAspect="Content" ObjectID="_1803194476" r:id="rId1121"/>
              </w:object>
            </w:r>
          </w:p>
        </w:tc>
        <w:tc>
          <w:tcPr>
            <w:tcW w:w="1260" w:type="dxa"/>
          </w:tcPr>
          <w:p w14:paraId="65B5ABDB"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60" w:dyaOrig="300" w14:anchorId="471F1189">
                <v:shape id="_x0000_i1329" type="#_x0000_t75" style="width:27.75pt;height:15.75pt" o:ole="">
                  <v:imagedata r:id="rId1122" o:title=""/>
                </v:shape>
                <o:OLEObject Type="Embed" ProgID="Equation.DSMT4" ShapeID="_x0000_i1329" DrawAspect="Content" ObjectID="_1803194477" r:id="rId1123"/>
              </w:object>
            </w:r>
          </w:p>
        </w:tc>
        <w:tc>
          <w:tcPr>
            <w:tcW w:w="1170" w:type="dxa"/>
          </w:tcPr>
          <w:p w14:paraId="058EE03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60" w:dyaOrig="300" w14:anchorId="0DF0926F">
                <v:shape id="_x0000_i1330" type="#_x0000_t75" style="width:27.75pt;height:15.75pt" o:ole="">
                  <v:imagedata r:id="rId1124" o:title=""/>
                </v:shape>
                <o:OLEObject Type="Embed" ProgID="Equation.DSMT4" ShapeID="_x0000_i1330" DrawAspect="Content" ObjectID="_1803194478" r:id="rId1125"/>
              </w:object>
            </w:r>
          </w:p>
        </w:tc>
        <w:tc>
          <w:tcPr>
            <w:tcW w:w="1170" w:type="dxa"/>
          </w:tcPr>
          <w:p w14:paraId="553BF717"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6"/>
                <w:szCs w:val="26"/>
                <w:lang w:val="vi-VN"/>
                <w14:ligatures w14:val="standardContextual"/>
              </w:rPr>
              <w:object w:dxaOrig="340" w:dyaOrig="279" w14:anchorId="612E61BF">
                <v:shape id="_x0000_i1331" type="#_x0000_t75" style="width:16.5pt;height:13.5pt" o:ole="">
                  <v:imagedata r:id="rId1126" o:title=""/>
                </v:shape>
                <o:OLEObject Type="Embed" ProgID="Equation.DSMT4" ShapeID="_x0000_i1331" DrawAspect="Content" ObjectID="_1803194479" r:id="rId1127"/>
              </w:object>
            </w:r>
          </w:p>
        </w:tc>
        <w:tc>
          <w:tcPr>
            <w:tcW w:w="1170" w:type="dxa"/>
          </w:tcPr>
          <w:p w14:paraId="78832324"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60" w:dyaOrig="300" w14:anchorId="4B68C9C8">
                <v:shape id="_x0000_i1332" type="#_x0000_t75" style="width:27.75pt;height:15.75pt" o:ole="">
                  <v:imagedata r:id="rId1128" o:title=""/>
                </v:shape>
                <o:OLEObject Type="Embed" ProgID="Equation.DSMT4" ShapeID="_x0000_i1332" DrawAspect="Content" ObjectID="_1803194480" r:id="rId1129"/>
              </w:object>
            </w:r>
          </w:p>
        </w:tc>
        <w:tc>
          <w:tcPr>
            <w:tcW w:w="1196" w:type="dxa"/>
          </w:tcPr>
          <w:p w14:paraId="59E80A99"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color w:val="auto"/>
                <w:position w:val="-8"/>
                <w:szCs w:val="26"/>
                <w:lang w:val="vi-VN"/>
                <w14:ligatures w14:val="standardContextual"/>
              </w:rPr>
              <w:object w:dxaOrig="560" w:dyaOrig="300" w14:anchorId="0E11DEFE">
                <v:shape id="_x0000_i1333" type="#_x0000_t75" style="width:27.75pt;height:15.75pt" o:ole="">
                  <v:imagedata r:id="rId1130" o:title=""/>
                </v:shape>
                <o:OLEObject Type="Embed" ProgID="Equation.DSMT4" ShapeID="_x0000_i1333" DrawAspect="Content" ObjectID="_1803194481" r:id="rId1131"/>
              </w:object>
            </w:r>
          </w:p>
        </w:tc>
      </w:tr>
    </w:tbl>
    <w:p w14:paraId="22C52B15"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color w:val="000000" w:themeColor="text1"/>
          <w:szCs w:val="26"/>
        </w:rPr>
        <w:t>Bạn An đã thu được dữ liệu trên bằng cách nào?</w:t>
      </w:r>
    </w:p>
    <w:p w14:paraId="0112830C"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A.</w:t>
      </w:r>
      <w:r w:rsidRPr="00C77161">
        <w:rPr>
          <w:rFonts w:cs="Times New Roman"/>
          <w:color w:val="000000" w:themeColor="text1"/>
          <w:szCs w:val="26"/>
        </w:rPr>
        <w:t xml:space="preserve"> Xem ti vi</w:t>
      </w:r>
    </w:p>
    <w:p w14:paraId="3E3A2299"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lastRenderedPageBreak/>
        <w:t>B.</w:t>
      </w:r>
      <w:r w:rsidRPr="00C77161">
        <w:rPr>
          <w:rFonts w:cs="Times New Roman"/>
          <w:color w:val="000000" w:themeColor="text1"/>
          <w:szCs w:val="26"/>
        </w:rPr>
        <w:t xml:space="preserve"> Lập bảng hỏi</w:t>
      </w:r>
    </w:p>
    <w:p w14:paraId="574E2D1C"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C.</w:t>
      </w:r>
      <w:r w:rsidRPr="00C77161">
        <w:rPr>
          <w:rFonts w:cs="Times New Roman"/>
          <w:color w:val="000000" w:themeColor="text1"/>
          <w:szCs w:val="26"/>
        </w:rPr>
        <w:t xml:space="preserve"> Ghi chép số liệu thống kê hàng ngày</w:t>
      </w:r>
    </w:p>
    <w:p w14:paraId="6D257531"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D.</w:t>
      </w:r>
      <w:r w:rsidRPr="00C77161">
        <w:rPr>
          <w:rFonts w:cs="Times New Roman"/>
          <w:color w:val="000000" w:themeColor="text1"/>
          <w:szCs w:val="26"/>
        </w:rPr>
        <w:t xml:space="preserve"> Thu thập từ các nguồn có sẵn như: sách, báo, web.</w:t>
      </w:r>
    </w:p>
    <w:p w14:paraId="510DD9D4"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2: </w:t>
      </w:r>
      <w:r w:rsidRPr="00C77161">
        <w:rPr>
          <w:position w:val="-14"/>
          <w:szCs w:val="26"/>
        </w:rPr>
        <w:object w:dxaOrig="859" w:dyaOrig="420" w14:anchorId="5EA467E0">
          <v:shape id="_x0000_i1334" type="#_x0000_t75" style="width:43.5pt;height:21.75pt" o:ole="">
            <v:imagedata r:id="rId1132" o:title=""/>
          </v:shape>
          <o:OLEObject Type="Embed" ProgID="Equation.DSMT4" ShapeID="_x0000_i1334" DrawAspect="Content" ObjectID="_1803194482" r:id="rId1133"/>
        </w:object>
      </w:r>
      <w:r w:rsidRPr="00C77161">
        <w:rPr>
          <w:rFonts w:cs="Times New Roman"/>
          <w:color w:val="000000" w:themeColor="text1"/>
          <w:szCs w:val="26"/>
        </w:rPr>
        <w:t xml:space="preserve">Trong các dữ liệu thống kê thu thập được, những dữ liệu thống kê là số được biểu diễn bằng số thực gọ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382"/>
        <w:gridCol w:w="2996"/>
      </w:tblGrid>
      <w:tr w:rsidR="00C77161" w:rsidRPr="00C77161" w14:paraId="7BDF25A3"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B6A6BC4"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A. Dữ liệu định lượng</w:t>
            </w:r>
          </w:p>
        </w:tc>
        <w:tc>
          <w:tcPr>
            <w:tcW w:w="2688" w:type="dxa"/>
          </w:tcPr>
          <w:p w14:paraId="5CB4F832"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 Dữ liệu định tính</w:t>
            </w:r>
          </w:p>
        </w:tc>
        <w:tc>
          <w:tcPr>
            <w:tcW w:w="2382" w:type="dxa"/>
          </w:tcPr>
          <w:p w14:paraId="25A286A2"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 Dữ liệu số</w:t>
            </w:r>
          </w:p>
        </w:tc>
        <w:tc>
          <w:tcPr>
            <w:tcW w:w="2996" w:type="dxa"/>
          </w:tcPr>
          <w:p w14:paraId="6713C0FA"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D. Dữ liệu không phải số</w:t>
            </w:r>
          </w:p>
        </w:tc>
      </w:tr>
    </w:tbl>
    <w:p w14:paraId="3AB3D0DB"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3: </w:t>
      </w:r>
      <w:r w:rsidRPr="00C77161">
        <w:rPr>
          <w:position w:val="-14"/>
          <w:szCs w:val="26"/>
        </w:rPr>
        <w:object w:dxaOrig="859" w:dyaOrig="420" w14:anchorId="6431DFA7">
          <v:shape id="_x0000_i1335" type="#_x0000_t75" style="width:43.5pt;height:21.75pt" o:ole="">
            <v:imagedata r:id="rId1134" o:title=""/>
          </v:shape>
          <o:OLEObject Type="Embed" ProgID="Equation.DSMT4" ShapeID="_x0000_i1335" DrawAspect="Content" ObjectID="_1803194483" r:id="rId1135"/>
        </w:object>
      </w:r>
      <w:r w:rsidRPr="00C77161">
        <w:rPr>
          <w:rFonts w:cs="Times New Roman"/>
          <w:color w:val="000000" w:themeColor="text1"/>
          <w:szCs w:val="26"/>
        </w:rPr>
        <w:t xml:space="preserve">Bốn lớp 8A, 8B, 8C, 8D được thống kê là những lớp có tỉ lệ học sinh xếp loại học tập cao hơn so với các lớp còn lại của khối 8 với xếp loại Đạt  không vượt quá 16%  tổng xếp loại học tập của lớp. Người ta đã lập biểu đồ cột kép dưới đây để thống kê tỉ lệ xếp loại học tập của bốn lớp 8A, 8B, 8C, 8D. Hỏi người ta đã ghi nhầm xếp loại học tập của lớp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910"/>
        <w:gridCol w:w="2790"/>
        <w:gridCol w:w="2366"/>
      </w:tblGrid>
      <w:tr w:rsidR="00C77161" w:rsidRPr="00C77161" w14:paraId="49550F6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4" w:type="dxa"/>
            <w:gridSpan w:val="4"/>
            <w:tcBorders>
              <w:top w:val="none" w:sz="0" w:space="0" w:color="auto"/>
              <w:left w:val="none" w:sz="0" w:space="0" w:color="auto"/>
              <w:bottom w:val="none" w:sz="0" w:space="0" w:color="auto"/>
              <w:right w:val="none" w:sz="0" w:space="0" w:color="auto"/>
            </w:tcBorders>
          </w:tcPr>
          <w:p w14:paraId="1F60381A" w14:textId="77777777" w:rsidR="00C77161" w:rsidRPr="00C77161" w:rsidRDefault="00C77161" w:rsidP="000A2B02">
            <w:pPr>
              <w:spacing w:beforeLines="30" w:before="72" w:line="276" w:lineRule="auto"/>
              <w:rPr>
                <w:rFonts w:cs="Times New Roman"/>
                <w:szCs w:val="26"/>
              </w:rPr>
            </w:pPr>
            <w:r w:rsidRPr="00C77161">
              <w:rPr>
                <w:rFonts w:cs="Times New Roman"/>
                <w:noProof/>
                <w:szCs w:val="26"/>
              </w:rPr>
              <w:drawing>
                <wp:inline distT="0" distB="0" distL="0" distR="0" wp14:anchorId="21D888F4" wp14:editId="0B0AC11A">
                  <wp:extent cx="5943600" cy="3638550"/>
                  <wp:effectExtent l="0" t="0" r="0" b="0"/>
                  <wp:docPr id="16552902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6"/>
                          <a:stretch>
                            <a:fillRect/>
                          </a:stretch>
                        </pic:blipFill>
                        <pic:spPr>
                          <a:xfrm>
                            <a:off x="0" y="0"/>
                            <a:ext cx="5943600" cy="3638550"/>
                          </a:xfrm>
                          <a:prstGeom prst="rect">
                            <a:avLst/>
                          </a:prstGeom>
                        </pic:spPr>
                      </pic:pic>
                    </a:graphicData>
                  </a:graphic>
                </wp:inline>
              </w:drawing>
            </w:r>
          </w:p>
        </w:tc>
      </w:tr>
      <w:tr w:rsidR="00C77161" w:rsidRPr="00C77161" w14:paraId="68E8AE69" w14:textId="77777777" w:rsidTr="00C77161">
        <w:trPr>
          <w:trHeight w:val="270"/>
        </w:trPr>
        <w:tc>
          <w:tcPr>
            <w:cnfStyle w:val="001000000000" w:firstRow="0" w:lastRow="0" w:firstColumn="1" w:lastColumn="0" w:oddVBand="0" w:evenVBand="0" w:oddHBand="0" w:evenHBand="0" w:firstRowFirstColumn="0" w:firstRowLastColumn="0" w:lastRowFirstColumn="0" w:lastRowLastColumn="0"/>
            <w:tcW w:w="2688" w:type="dxa"/>
            <w:tcBorders>
              <w:left w:val="none" w:sz="0" w:space="0" w:color="auto"/>
              <w:bottom w:val="none" w:sz="0" w:space="0" w:color="auto"/>
              <w:right w:val="none" w:sz="0" w:space="0" w:color="auto"/>
            </w:tcBorders>
          </w:tcPr>
          <w:p w14:paraId="5F3D4AC5"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A. 8A</w:t>
            </w:r>
          </w:p>
        </w:tc>
        <w:tc>
          <w:tcPr>
            <w:tcW w:w="2910" w:type="dxa"/>
          </w:tcPr>
          <w:p w14:paraId="4D6A4BAC"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b/>
                <w:szCs w:val="26"/>
              </w:rPr>
              <w:t>B.</w:t>
            </w:r>
            <w:r w:rsidRPr="00C77161">
              <w:rPr>
                <w:rFonts w:cs="Times New Roman"/>
                <w:szCs w:val="26"/>
              </w:rPr>
              <w:t xml:space="preserve"> 8B</w:t>
            </w:r>
          </w:p>
        </w:tc>
        <w:tc>
          <w:tcPr>
            <w:tcW w:w="2790" w:type="dxa"/>
          </w:tcPr>
          <w:p w14:paraId="01E5D2BD"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b/>
                <w:szCs w:val="26"/>
              </w:rPr>
              <w:t>C.</w:t>
            </w:r>
            <w:r w:rsidRPr="00C77161">
              <w:rPr>
                <w:rFonts w:cs="Times New Roman"/>
                <w:szCs w:val="26"/>
              </w:rPr>
              <w:t xml:space="preserve"> 8C</w:t>
            </w:r>
          </w:p>
        </w:tc>
        <w:tc>
          <w:tcPr>
            <w:tcW w:w="2366" w:type="dxa"/>
          </w:tcPr>
          <w:p w14:paraId="68D25A8C"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b/>
                <w:szCs w:val="26"/>
              </w:rPr>
              <w:t>D.</w:t>
            </w:r>
            <w:r w:rsidRPr="00C77161">
              <w:rPr>
                <w:rFonts w:cs="Times New Roman"/>
                <w:szCs w:val="26"/>
              </w:rPr>
              <w:t xml:space="preserve"> 8D</w:t>
            </w:r>
          </w:p>
        </w:tc>
      </w:tr>
    </w:tbl>
    <w:p w14:paraId="4177E529"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4: </w:t>
      </w:r>
      <w:r w:rsidRPr="00C77161">
        <w:rPr>
          <w:position w:val="-14"/>
          <w:szCs w:val="26"/>
        </w:rPr>
        <w:object w:dxaOrig="880" w:dyaOrig="420" w14:anchorId="685DFD5B">
          <v:shape id="_x0000_i1336" type="#_x0000_t75" style="width:43.5pt;height:21.75pt" o:ole="">
            <v:imagedata r:id="rId1137" o:title=""/>
          </v:shape>
          <o:OLEObject Type="Embed" ProgID="Equation.DSMT4" ShapeID="_x0000_i1336" DrawAspect="Content" ObjectID="_1803194484" r:id="rId1138"/>
        </w:object>
      </w:r>
      <w:r w:rsidRPr="00C77161">
        <w:rPr>
          <w:rFonts w:cs="Times New Roman"/>
          <w:color w:val="000000" w:themeColor="text1"/>
          <w:szCs w:val="26"/>
        </w:rPr>
        <w:t xml:space="preserve">Một cửa hàng đã phỏng vấn </w:t>
      </w:r>
      <w:r w:rsidRPr="00C77161">
        <w:rPr>
          <w:position w:val="-10"/>
          <w:szCs w:val="26"/>
        </w:rPr>
        <w:object w:dxaOrig="680" w:dyaOrig="320" w14:anchorId="78CD7747">
          <v:shape id="_x0000_i1337" type="#_x0000_t75" style="width:34.5pt;height:16.5pt" o:ole="">
            <v:imagedata r:id="rId1139" o:title=""/>
          </v:shape>
          <o:OLEObject Type="Embed" ProgID="Equation.DSMT4" ShapeID="_x0000_i1337" DrawAspect="Content" ObjectID="_1803194485" r:id="rId1140"/>
        </w:object>
      </w:r>
      <w:r w:rsidRPr="00C77161">
        <w:rPr>
          <w:rFonts w:cs="Times New Roman"/>
          <w:color w:val="000000" w:themeColor="text1"/>
          <w:szCs w:val="26"/>
        </w:rPr>
        <w:t xml:space="preserve">khách hàng về sự lựa chọn món ăn và nhận được kết quả là </w:t>
      </w:r>
      <w:r w:rsidRPr="00C77161">
        <w:rPr>
          <w:position w:val="-6"/>
          <w:szCs w:val="26"/>
        </w:rPr>
        <w:object w:dxaOrig="499" w:dyaOrig="300" w14:anchorId="7D65DC38">
          <v:shape id="_x0000_i1338" type="#_x0000_t75" style="width:25.5pt;height:15.75pt" o:ole="">
            <v:imagedata r:id="rId1141" o:title=""/>
          </v:shape>
          <o:OLEObject Type="Embed" ProgID="Equation.DSMT4" ShapeID="_x0000_i1338" DrawAspect="Content" ObjectID="_1803194486" r:id="rId1142"/>
        </w:object>
      </w:r>
      <w:r w:rsidRPr="00C77161">
        <w:rPr>
          <w:rFonts w:cs="Times New Roman"/>
          <w:color w:val="000000" w:themeColor="text1"/>
          <w:szCs w:val="26"/>
        </w:rPr>
        <w:t xml:space="preserve">người thích món phở, </w:t>
      </w:r>
      <w:r w:rsidRPr="00C77161">
        <w:rPr>
          <w:position w:val="-6"/>
          <w:szCs w:val="26"/>
        </w:rPr>
        <w:object w:dxaOrig="480" w:dyaOrig="300" w14:anchorId="47BE533E">
          <v:shape id="_x0000_i1339" type="#_x0000_t75" style="width:24pt;height:15.75pt" o:ole="">
            <v:imagedata r:id="rId1143" o:title=""/>
          </v:shape>
          <o:OLEObject Type="Embed" ProgID="Equation.DSMT4" ShapeID="_x0000_i1339" DrawAspect="Content" ObjectID="_1803194487" r:id="rId1144"/>
        </w:object>
      </w:r>
      <w:r w:rsidRPr="00C77161">
        <w:rPr>
          <w:rFonts w:cs="Times New Roman"/>
          <w:color w:val="000000" w:themeColor="text1"/>
          <w:szCs w:val="26"/>
        </w:rPr>
        <w:t xml:space="preserve"> người thích món bún bò, </w:t>
      </w:r>
      <w:r w:rsidRPr="00C77161">
        <w:rPr>
          <w:position w:val="-6"/>
          <w:szCs w:val="26"/>
        </w:rPr>
        <w:object w:dxaOrig="480" w:dyaOrig="279" w14:anchorId="6B8C57F3">
          <v:shape id="_x0000_i1340" type="#_x0000_t75" style="width:24pt;height:13.5pt" o:ole="">
            <v:imagedata r:id="rId1145" o:title=""/>
          </v:shape>
          <o:OLEObject Type="Embed" ProgID="Equation.DSMT4" ShapeID="_x0000_i1340" DrawAspect="Content" ObjectID="_1803194488" r:id="rId1146"/>
        </w:object>
      </w:r>
      <w:r w:rsidRPr="00C77161">
        <w:rPr>
          <w:rFonts w:cs="Times New Roman"/>
          <w:color w:val="000000" w:themeColor="text1"/>
          <w:szCs w:val="26"/>
        </w:rPr>
        <w:t xml:space="preserve">người thích món bánh mì, </w:t>
      </w:r>
      <w:r w:rsidRPr="00C77161">
        <w:rPr>
          <w:position w:val="-6"/>
          <w:szCs w:val="26"/>
        </w:rPr>
        <w:object w:dxaOrig="480" w:dyaOrig="279" w14:anchorId="0216EABC">
          <v:shape id="_x0000_i1341" type="#_x0000_t75" style="width:24pt;height:13.5pt" o:ole="">
            <v:imagedata r:id="rId1147" o:title=""/>
          </v:shape>
          <o:OLEObject Type="Embed" ProgID="Equation.DSMT4" ShapeID="_x0000_i1341" DrawAspect="Content" ObjectID="_1803194489" r:id="rId1148"/>
        </w:object>
      </w:r>
      <w:r w:rsidRPr="00C77161">
        <w:rPr>
          <w:rFonts w:cs="Times New Roman"/>
          <w:color w:val="000000" w:themeColor="text1"/>
          <w:szCs w:val="26"/>
        </w:rPr>
        <w:t>người thích món gỏi cuốn. Từ đó, cửa hàng đã đưa ra tổng kết sau: 45% số người thích món phở, 25% số người thích món bún bò, 18% số người món bánh mì, 11% số người thích món gỏi cuốn. Hỏi cửa hàng đã thống kê sai số người thích mó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382"/>
        <w:gridCol w:w="2996"/>
      </w:tblGrid>
      <w:tr w:rsidR="00C77161" w:rsidRPr="00C77161" w14:paraId="1A90ADF1"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F9F28C4"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A. Phở</w:t>
            </w:r>
          </w:p>
        </w:tc>
        <w:tc>
          <w:tcPr>
            <w:tcW w:w="2688" w:type="dxa"/>
          </w:tcPr>
          <w:p w14:paraId="07EBBD00"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 Bún bò</w:t>
            </w:r>
          </w:p>
        </w:tc>
        <w:tc>
          <w:tcPr>
            <w:tcW w:w="2382" w:type="dxa"/>
          </w:tcPr>
          <w:p w14:paraId="79BE5BA6"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 Bánh mì</w:t>
            </w:r>
          </w:p>
        </w:tc>
        <w:tc>
          <w:tcPr>
            <w:tcW w:w="2996" w:type="dxa"/>
          </w:tcPr>
          <w:p w14:paraId="16CEE76B"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D. Gỏi cuốn</w:t>
            </w:r>
          </w:p>
        </w:tc>
      </w:tr>
    </w:tbl>
    <w:p w14:paraId="3B6DC7A0"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lastRenderedPageBreak/>
        <w:t xml:space="preserve">Câu 5: </w:t>
      </w:r>
      <w:r w:rsidRPr="00C77161">
        <w:rPr>
          <w:position w:val="-14"/>
          <w:szCs w:val="26"/>
        </w:rPr>
        <w:object w:dxaOrig="859" w:dyaOrig="420" w14:anchorId="4437DFAD">
          <v:shape id="_x0000_i1342" type="#_x0000_t75" style="width:43.5pt;height:21.75pt" o:ole="">
            <v:imagedata r:id="rId1149" o:title=""/>
          </v:shape>
          <o:OLEObject Type="Embed" ProgID="Equation.DSMT4" ShapeID="_x0000_i1342" DrawAspect="Content" ObjectID="_1803194490" r:id="rId1150"/>
        </w:object>
      </w:r>
      <w:r w:rsidRPr="00C77161">
        <w:rPr>
          <w:rFonts w:cs="Times New Roman"/>
          <w:color w:val="000000" w:themeColor="text1"/>
          <w:szCs w:val="26"/>
        </w:rPr>
        <w:t>Nhóm những động vật nào dưới đây được phân loại theo theo tiêu chí sống trên c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382"/>
        <w:gridCol w:w="2996"/>
      </w:tblGrid>
      <w:tr w:rsidR="00C77161" w:rsidRPr="00C77161" w14:paraId="784ABD87"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D900D21"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A. Cá voi, mèo, gà, sư tử</w:t>
            </w:r>
          </w:p>
        </w:tc>
        <w:tc>
          <w:tcPr>
            <w:tcW w:w="2688" w:type="dxa"/>
          </w:tcPr>
          <w:p w14:paraId="1A549A2F"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B. Ngựa, voi, gà, mèo</w:t>
            </w:r>
          </w:p>
        </w:tc>
        <w:tc>
          <w:tcPr>
            <w:tcW w:w="2382" w:type="dxa"/>
          </w:tcPr>
          <w:p w14:paraId="3AABC5D5"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 Hổ, báo, cá, chồn</w:t>
            </w:r>
          </w:p>
        </w:tc>
        <w:tc>
          <w:tcPr>
            <w:tcW w:w="2996" w:type="dxa"/>
          </w:tcPr>
          <w:p w14:paraId="6AD13E2A"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D. Chó, mèo, cá, hổ </w:t>
            </w:r>
          </w:p>
        </w:tc>
      </w:tr>
    </w:tbl>
    <w:p w14:paraId="6655D003"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6: </w:t>
      </w:r>
      <w:r w:rsidRPr="00C77161">
        <w:rPr>
          <w:position w:val="-14"/>
          <w:szCs w:val="26"/>
        </w:rPr>
        <w:object w:dxaOrig="859" w:dyaOrig="420" w14:anchorId="2E8CBE3A">
          <v:shape id="_x0000_i1343" type="#_x0000_t75" style="width:43.5pt;height:21.75pt" o:ole="">
            <v:imagedata r:id="rId1151" o:title=""/>
          </v:shape>
          <o:OLEObject Type="Embed" ProgID="Equation.DSMT4" ShapeID="_x0000_i1343" DrawAspect="Content" ObjectID="_1803194491" r:id="rId1152"/>
        </w:object>
      </w:r>
      <w:r w:rsidRPr="00C77161">
        <w:rPr>
          <w:rFonts w:cs="Times New Roman"/>
          <w:color w:val="000000" w:themeColor="text1"/>
          <w:szCs w:val="26"/>
        </w:rPr>
        <w:t>Nhóm các nước dưới đây được phân loại theo những tiêu chí các nước Nam 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7"/>
      </w:tblGrid>
      <w:tr w:rsidR="00C77161" w:rsidRPr="00C77161" w14:paraId="77E2BBF9"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Borders>
              <w:top w:val="none" w:sz="0" w:space="0" w:color="auto"/>
              <w:left w:val="none" w:sz="0" w:space="0" w:color="auto"/>
              <w:bottom w:val="none" w:sz="0" w:space="0" w:color="auto"/>
              <w:right w:val="none" w:sz="0" w:space="0" w:color="auto"/>
            </w:tcBorders>
          </w:tcPr>
          <w:p w14:paraId="0519F98E"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A. </w:t>
            </w:r>
            <w:r w:rsidRPr="00C77161">
              <w:rPr>
                <w:rFonts w:cs="Times New Roman"/>
                <w:szCs w:val="26"/>
                <w:shd w:val="clear" w:color="auto" w:fill="FFFFFF"/>
              </w:rPr>
              <w:t>Brunei, Campuchia, Đông Timor, Indonesia</w:t>
            </w:r>
          </w:p>
        </w:tc>
        <w:tc>
          <w:tcPr>
            <w:tcW w:w="5377" w:type="dxa"/>
          </w:tcPr>
          <w:p w14:paraId="508776BB"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C. </w:t>
            </w:r>
            <w:r w:rsidRPr="00C77161">
              <w:rPr>
                <w:rFonts w:cs="Times New Roman"/>
                <w:szCs w:val="26"/>
                <w:shd w:val="clear" w:color="auto" w:fill="FFFFFF"/>
              </w:rPr>
              <w:t>Afghanistan, Ấn Độ, Bangladesh , Pakistan</w:t>
            </w:r>
          </w:p>
        </w:tc>
      </w:tr>
      <w:tr w:rsidR="00C77161" w:rsidRPr="00C77161" w14:paraId="34EDDB58" w14:textId="77777777" w:rsidTr="00C77161">
        <w:tc>
          <w:tcPr>
            <w:cnfStyle w:val="001000000000" w:firstRow="0" w:lastRow="0" w:firstColumn="1" w:lastColumn="0" w:oddVBand="0" w:evenVBand="0" w:oddHBand="0" w:evenHBand="0" w:firstRowFirstColumn="0" w:firstRowLastColumn="0" w:lastRowFirstColumn="0" w:lastRowLastColumn="0"/>
            <w:tcW w:w="5377" w:type="dxa"/>
            <w:tcBorders>
              <w:left w:val="none" w:sz="0" w:space="0" w:color="auto"/>
              <w:bottom w:val="none" w:sz="0" w:space="0" w:color="auto"/>
              <w:right w:val="none" w:sz="0" w:space="0" w:color="auto"/>
            </w:tcBorders>
          </w:tcPr>
          <w:p w14:paraId="505229B4"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B. </w:t>
            </w:r>
            <w:r w:rsidRPr="00C77161">
              <w:rPr>
                <w:rFonts w:cs="Times New Roman"/>
                <w:szCs w:val="26"/>
                <w:shd w:val="clear" w:color="auto" w:fill="FFFFFF"/>
              </w:rPr>
              <w:t>Hàn Quốc, Đài Loan, Nhật Bản, Mông Cổ</w:t>
            </w:r>
          </w:p>
        </w:tc>
        <w:tc>
          <w:tcPr>
            <w:tcW w:w="5377" w:type="dxa"/>
          </w:tcPr>
          <w:p w14:paraId="7B16CE1B" w14:textId="77777777" w:rsidR="00C77161" w:rsidRPr="00C77161" w:rsidRDefault="00C77161" w:rsidP="000A2B02">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C77161">
              <w:rPr>
                <w:rFonts w:cs="Times New Roman"/>
                <w:b/>
                <w:szCs w:val="26"/>
              </w:rPr>
              <w:t xml:space="preserve">D. </w:t>
            </w:r>
            <w:r w:rsidRPr="00C77161">
              <w:rPr>
                <w:rFonts w:cs="Times New Roman"/>
                <w:szCs w:val="26"/>
                <w:shd w:val="clear" w:color="auto" w:fill="FFFFFF"/>
              </w:rPr>
              <w:t>Philippines, Singapore, Thái Lan, Việt Nam</w:t>
            </w:r>
          </w:p>
        </w:tc>
      </w:tr>
    </w:tbl>
    <w:p w14:paraId="24048A6C"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7: </w:t>
      </w:r>
      <w:r w:rsidRPr="00C77161">
        <w:rPr>
          <w:position w:val="-14"/>
          <w:szCs w:val="26"/>
        </w:rPr>
        <w:object w:dxaOrig="859" w:dyaOrig="420" w14:anchorId="686A8166">
          <v:shape id="_x0000_i1344" type="#_x0000_t75" style="width:43.5pt;height:21.75pt" o:ole="">
            <v:imagedata r:id="rId1153" o:title=""/>
          </v:shape>
          <o:OLEObject Type="Embed" ProgID="Equation.DSMT4" ShapeID="_x0000_i1344" DrawAspect="Content" ObjectID="_1803194492" r:id="rId1154"/>
        </w:object>
      </w:r>
      <w:r w:rsidRPr="00C77161">
        <w:rPr>
          <w:rFonts w:cs="Times New Roman"/>
          <w:color w:val="000000" w:themeColor="text1"/>
          <w:szCs w:val="26"/>
        </w:rPr>
        <w:t xml:space="preserve">Gieo một con xúc xắc </w:t>
      </w:r>
      <w:r w:rsidRPr="00C77161">
        <w:rPr>
          <w:position w:val="-6"/>
          <w:szCs w:val="26"/>
        </w:rPr>
        <w:object w:dxaOrig="340" w:dyaOrig="300" w14:anchorId="58F30716">
          <v:shape id="_x0000_i1345" type="#_x0000_t75" style="width:16.5pt;height:15.75pt" o:ole="">
            <v:imagedata r:id="rId1155" o:title=""/>
          </v:shape>
          <o:OLEObject Type="Embed" ProgID="Equation.DSMT4" ShapeID="_x0000_i1345" DrawAspect="Content" ObjectID="_1803194493" r:id="rId1156"/>
        </w:object>
      </w:r>
      <w:r w:rsidRPr="00C77161">
        <w:rPr>
          <w:rFonts w:cs="Times New Roman"/>
          <w:color w:val="000000" w:themeColor="text1"/>
          <w:szCs w:val="26"/>
        </w:rPr>
        <w:t xml:space="preserve"> lần, thấy mặt </w:t>
      </w:r>
      <w:r w:rsidRPr="00C77161">
        <w:rPr>
          <w:position w:val="-6"/>
          <w:szCs w:val="26"/>
        </w:rPr>
        <w:object w:dxaOrig="200" w:dyaOrig="279" w14:anchorId="7E63B972">
          <v:shape id="_x0000_i1346" type="#_x0000_t75" style="width:10.5pt;height:13.5pt" o:ole="">
            <v:imagedata r:id="rId1157" o:title=""/>
          </v:shape>
          <o:OLEObject Type="Embed" ProgID="Equation.DSMT4" ShapeID="_x0000_i1346" DrawAspect="Content" ObjectID="_1803194494" r:id="rId1158"/>
        </w:object>
      </w:r>
      <w:r w:rsidRPr="00C77161">
        <w:rPr>
          <w:rFonts w:cs="Times New Roman"/>
          <w:color w:val="000000" w:themeColor="text1"/>
          <w:szCs w:val="26"/>
        </w:rPr>
        <w:t xml:space="preserve"> chấm xuất hiện  </w:t>
      </w:r>
      <w:r w:rsidRPr="00C77161">
        <w:rPr>
          <w:position w:val="-6"/>
          <w:szCs w:val="26"/>
        </w:rPr>
        <w:object w:dxaOrig="340" w:dyaOrig="279" w14:anchorId="52CE3E2D">
          <v:shape id="_x0000_i1347" type="#_x0000_t75" style="width:16.5pt;height:13.5pt" o:ole="">
            <v:imagedata r:id="rId1159" o:title=""/>
          </v:shape>
          <o:OLEObject Type="Embed" ProgID="Equation.DSMT4" ShapeID="_x0000_i1347" DrawAspect="Content" ObjectID="_1803194495" r:id="rId1160"/>
        </w:object>
      </w:r>
      <w:r w:rsidRPr="00C77161">
        <w:rPr>
          <w:rFonts w:cs="Times New Roman"/>
          <w:color w:val="000000" w:themeColor="text1"/>
          <w:szCs w:val="26"/>
        </w:rPr>
        <w:t xml:space="preserve"> lần. Xác suất thực nghiệm của biến cố “Mặt xuất hiện của xúc xắc là mặt </w:t>
      </w:r>
      <w:r w:rsidRPr="00C77161">
        <w:rPr>
          <w:position w:val="-6"/>
          <w:szCs w:val="26"/>
        </w:rPr>
        <w:object w:dxaOrig="200" w:dyaOrig="279" w14:anchorId="4D34369D">
          <v:shape id="_x0000_i1348" type="#_x0000_t75" style="width:10.5pt;height:13.5pt" o:ole="">
            <v:imagedata r:id="rId1161" o:title=""/>
          </v:shape>
          <o:OLEObject Type="Embed" ProgID="Equation.DSMT4" ShapeID="_x0000_i1348" DrawAspect="Content" ObjectID="_1803194496" r:id="rId1162"/>
        </w:object>
      </w:r>
      <w:r w:rsidRPr="00C77161">
        <w:rPr>
          <w:rFonts w:cs="Times New Roman"/>
          <w:color w:val="000000" w:themeColor="text1"/>
          <w:szCs w:val="26"/>
        </w:rPr>
        <w:t xml:space="preserve">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382"/>
        <w:gridCol w:w="2996"/>
      </w:tblGrid>
      <w:tr w:rsidR="00C77161" w:rsidRPr="00C77161" w14:paraId="34D5429B"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D3F27B3"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A. </w:t>
            </w:r>
            <w:r w:rsidRPr="00C77161">
              <w:rPr>
                <w:b w:val="0"/>
                <w:color w:val="auto"/>
                <w:position w:val="-26"/>
                <w:szCs w:val="26"/>
                <w:lang w:val="vi-VN"/>
                <w14:ligatures w14:val="standardContextual"/>
              </w:rPr>
              <w:object w:dxaOrig="240" w:dyaOrig="680" w14:anchorId="671FFEF2">
                <v:shape id="_x0000_i1349" type="#_x0000_t75" style="width:12pt;height:34.5pt" o:ole="">
                  <v:imagedata r:id="rId1163" o:title=""/>
                </v:shape>
                <o:OLEObject Type="Embed" ProgID="Equation.DSMT4" ShapeID="_x0000_i1349" DrawAspect="Content" ObjectID="_1803194497" r:id="rId1164"/>
              </w:object>
            </w:r>
          </w:p>
        </w:tc>
        <w:tc>
          <w:tcPr>
            <w:tcW w:w="2688" w:type="dxa"/>
          </w:tcPr>
          <w:p w14:paraId="5AE2EF64"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B. </w:t>
            </w:r>
            <w:r w:rsidRPr="00C77161">
              <w:rPr>
                <w:b w:val="0"/>
                <w:color w:val="auto"/>
                <w:position w:val="-26"/>
                <w:szCs w:val="26"/>
                <w:lang w:val="vi-VN"/>
                <w14:ligatures w14:val="standardContextual"/>
              </w:rPr>
              <w:object w:dxaOrig="240" w:dyaOrig="680" w14:anchorId="518488EB">
                <v:shape id="_x0000_i1350" type="#_x0000_t75" style="width:12pt;height:34.5pt" o:ole="">
                  <v:imagedata r:id="rId1165" o:title=""/>
                </v:shape>
                <o:OLEObject Type="Embed" ProgID="Equation.DSMT4" ShapeID="_x0000_i1350" DrawAspect="Content" ObjectID="_1803194498" r:id="rId1166"/>
              </w:object>
            </w:r>
          </w:p>
        </w:tc>
        <w:tc>
          <w:tcPr>
            <w:tcW w:w="2382" w:type="dxa"/>
          </w:tcPr>
          <w:p w14:paraId="4F06C8B6"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C. </w:t>
            </w:r>
            <w:r w:rsidRPr="00C77161">
              <w:rPr>
                <w:b w:val="0"/>
                <w:color w:val="auto"/>
                <w:position w:val="-26"/>
                <w:szCs w:val="26"/>
                <w:lang w:val="vi-VN"/>
                <w14:ligatures w14:val="standardContextual"/>
              </w:rPr>
              <w:object w:dxaOrig="240" w:dyaOrig="680" w14:anchorId="648574A3">
                <v:shape id="_x0000_i1351" type="#_x0000_t75" style="width:12pt;height:34.5pt" o:ole="">
                  <v:imagedata r:id="rId1167" o:title=""/>
                </v:shape>
                <o:OLEObject Type="Embed" ProgID="Equation.DSMT4" ShapeID="_x0000_i1351" DrawAspect="Content" ObjectID="_1803194499" r:id="rId1168"/>
              </w:object>
            </w:r>
          </w:p>
        </w:tc>
        <w:tc>
          <w:tcPr>
            <w:tcW w:w="2996" w:type="dxa"/>
          </w:tcPr>
          <w:p w14:paraId="524ED1D9"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D. </w:t>
            </w:r>
            <w:r w:rsidRPr="00C77161">
              <w:rPr>
                <w:b w:val="0"/>
                <w:color w:val="auto"/>
                <w:position w:val="-26"/>
                <w:szCs w:val="26"/>
                <w:lang w:val="vi-VN"/>
                <w14:ligatures w14:val="standardContextual"/>
              </w:rPr>
              <w:object w:dxaOrig="240" w:dyaOrig="680" w14:anchorId="6ED8862D">
                <v:shape id="_x0000_i1352" type="#_x0000_t75" style="width:12pt;height:34.5pt" o:ole="">
                  <v:imagedata r:id="rId1169" o:title=""/>
                </v:shape>
                <o:OLEObject Type="Embed" ProgID="Equation.DSMT4" ShapeID="_x0000_i1352" DrawAspect="Content" ObjectID="_1803194500" r:id="rId1170"/>
              </w:object>
            </w:r>
          </w:p>
        </w:tc>
      </w:tr>
    </w:tbl>
    <w:p w14:paraId="746906CD" w14:textId="77777777" w:rsidR="00C77161" w:rsidRPr="00C77161" w:rsidRDefault="00C77161" w:rsidP="000A2B02">
      <w:pPr>
        <w:spacing w:beforeLines="30" w:before="72"/>
        <w:jc w:val="both"/>
        <w:rPr>
          <w:rFonts w:cs="Times New Roman"/>
          <w:color w:val="000000" w:themeColor="text1"/>
          <w:szCs w:val="26"/>
        </w:rPr>
      </w:pPr>
      <w:r w:rsidRPr="00C77161">
        <w:rPr>
          <w:rFonts w:cs="Times New Roman"/>
          <w:b/>
          <w:color w:val="000000" w:themeColor="text1"/>
          <w:szCs w:val="26"/>
        </w:rPr>
        <w:t xml:space="preserve">Câu 8: </w:t>
      </w:r>
      <w:r w:rsidRPr="00C77161">
        <w:rPr>
          <w:position w:val="-14"/>
          <w:szCs w:val="26"/>
        </w:rPr>
        <w:object w:dxaOrig="859" w:dyaOrig="420" w14:anchorId="03A05AF2">
          <v:shape id="_x0000_i1353" type="#_x0000_t75" style="width:43.5pt;height:21.75pt" o:ole="">
            <v:imagedata r:id="rId1171" o:title=""/>
          </v:shape>
          <o:OLEObject Type="Embed" ProgID="Equation.DSMT4" ShapeID="_x0000_i1353" DrawAspect="Content" ObjectID="_1803194501" r:id="rId1172"/>
        </w:object>
      </w:r>
      <w:r w:rsidRPr="00C77161">
        <w:rPr>
          <w:rFonts w:cs="Times New Roman"/>
          <w:color w:val="000000" w:themeColor="text1"/>
          <w:szCs w:val="26"/>
        </w:rPr>
        <w:t>Trong trò chơi gieo xúc xắc, khi số lần gieo xúc xắc ngày càng lớn thì xác suất thực nghiệm của biến cố “Mặt xuất hiện của xúc xắc có số chấm là số chẵn” ngày càng gần với số thự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382"/>
        <w:gridCol w:w="2996"/>
      </w:tblGrid>
      <w:tr w:rsidR="00C77161" w:rsidRPr="00C77161" w14:paraId="43F6C33E"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C36E626"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A. </w:t>
            </w:r>
            <w:r w:rsidRPr="00C77161">
              <w:rPr>
                <w:b w:val="0"/>
                <w:color w:val="auto"/>
                <w:position w:val="-26"/>
                <w:szCs w:val="26"/>
                <w:lang w:val="vi-VN"/>
                <w14:ligatures w14:val="standardContextual"/>
              </w:rPr>
              <w:object w:dxaOrig="240" w:dyaOrig="680" w14:anchorId="39CDAD49">
                <v:shape id="_x0000_i1354" type="#_x0000_t75" style="width:12pt;height:34.5pt" o:ole="">
                  <v:imagedata r:id="rId1173" o:title=""/>
                </v:shape>
                <o:OLEObject Type="Embed" ProgID="Equation.DSMT4" ShapeID="_x0000_i1354" DrawAspect="Content" ObjectID="_1803194502" r:id="rId1174"/>
              </w:object>
            </w:r>
          </w:p>
        </w:tc>
        <w:tc>
          <w:tcPr>
            <w:tcW w:w="2688" w:type="dxa"/>
          </w:tcPr>
          <w:p w14:paraId="61282D6C"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B. </w:t>
            </w:r>
            <w:r w:rsidRPr="00C77161">
              <w:rPr>
                <w:b w:val="0"/>
                <w:color w:val="auto"/>
                <w:position w:val="-26"/>
                <w:szCs w:val="26"/>
                <w:lang w:val="vi-VN"/>
                <w14:ligatures w14:val="standardContextual"/>
              </w:rPr>
              <w:object w:dxaOrig="260" w:dyaOrig="680" w14:anchorId="227DAC47">
                <v:shape id="_x0000_i1355" type="#_x0000_t75" style="width:13.5pt;height:34.5pt" o:ole="">
                  <v:imagedata r:id="rId1175" o:title=""/>
                </v:shape>
                <o:OLEObject Type="Embed" ProgID="Equation.DSMT4" ShapeID="_x0000_i1355" DrawAspect="Content" ObjectID="_1803194503" r:id="rId1176"/>
              </w:object>
            </w:r>
          </w:p>
        </w:tc>
        <w:tc>
          <w:tcPr>
            <w:tcW w:w="2382" w:type="dxa"/>
          </w:tcPr>
          <w:p w14:paraId="5D637E8B"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C. </w:t>
            </w:r>
            <w:r w:rsidRPr="00C77161">
              <w:rPr>
                <w:b w:val="0"/>
                <w:color w:val="auto"/>
                <w:position w:val="-26"/>
                <w:szCs w:val="26"/>
                <w:lang w:val="vi-VN"/>
                <w14:ligatures w14:val="standardContextual"/>
              </w:rPr>
              <w:object w:dxaOrig="240" w:dyaOrig="680" w14:anchorId="4A46E2B4">
                <v:shape id="_x0000_i1356" type="#_x0000_t75" style="width:12pt;height:34.5pt" o:ole="">
                  <v:imagedata r:id="rId1177" o:title=""/>
                </v:shape>
                <o:OLEObject Type="Embed" ProgID="Equation.DSMT4" ShapeID="_x0000_i1356" DrawAspect="Content" ObjectID="_1803194504" r:id="rId1178"/>
              </w:object>
            </w:r>
          </w:p>
        </w:tc>
        <w:tc>
          <w:tcPr>
            <w:tcW w:w="2996" w:type="dxa"/>
          </w:tcPr>
          <w:p w14:paraId="4CFA936E"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 xml:space="preserve">D. </w:t>
            </w:r>
            <w:r w:rsidRPr="00C77161">
              <w:rPr>
                <w:b w:val="0"/>
                <w:color w:val="auto"/>
                <w:position w:val="-26"/>
                <w:szCs w:val="26"/>
                <w:lang w:val="vi-VN"/>
                <w14:ligatures w14:val="standardContextual"/>
              </w:rPr>
              <w:object w:dxaOrig="240" w:dyaOrig="680" w14:anchorId="1C73F51A">
                <v:shape id="_x0000_i1357" type="#_x0000_t75" style="width:12pt;height:34.5pt" o:ole="">
                  <v:imagedata r:id="rId1179" o:title=""/>
                </v:shape>
                <o:OLEObject Type="Embed" ProgID="Equation.DSMT4" ShapeID="_x0000_i1357" DrawAspect="Content" ObjectID="_1803194505" r:id="rId1180"/>
              </w:object>
            </w:r>
          </w:p>
        </w:tc>
      </w:tr>
    </w:tbl>
    <w:p w14:paraId="6CAD0B05" w14:textId="77777777" w:rsidR="00C77161" w:rsidRPr="00C77161" w:rsidRDefault="00C77161" w:rsidP="000A2B02">
      <w:pPr>
        <w:spacing w:beforeLines="30" w:before="72"/>
        <w:jc w:val="both"/>
        <w:rPr>
          <w:rFonts w:cs="Times New Roman"/>
          <w:b/>
          <w:color w:val="000000" w:themeColor="text1"/>
          <w:szCs w:val="26"/>
        </w:rPr>
      </w:pPr>
      <w:r w:rsidRPr="00C77161">
        <w:rPr>
          <w:rFonts w:cs="Times New Roman"/>
          <w:b/>
          <w:color w:val="000000" w:themeColor="text1"/>
          <w:szCs w:val="26"/>
          <w:u w:val="single"/>
        </w:rPr>
        <w:t>Phần II.</w:t>
      </w:r>
      <w:r w:rsidRPr="00C77161">
        <w:rPr>
          <w:rFonts w:cs="Times New Roman"/>
          <w:b/>
          <w:color w:val="000000" w:themeColor="text1"/>
          <w:szCs w:val="26"/>
        </w:rPr>
        <w:t xml:space="preserve"> Tự luận (8,0 điểm):</w:t>
      </w:r>
    </w:p>
    <w:p w14:paraId="458CB56E"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rPr>
        <w:t xml:space="preserve">Bài 1: (1,0đ) </w:t>
      </w:r>
      <w:r w:rsidRPr="00C77161">
        <w:rPr>
          <w:position w:val="-14"/>
          <w:szCs w:val="26"/>
        </w:rPr>
        <w:object w:dxaOrig="600" w:dyaOrig="420" w14:anchorId="278E9487">
          <v:shape id="_x0000_i1358" type="#_x0000_t75" style="width:30pt;height:21.75pt" o:ole="">
            <v:imagedata r:id="rId1181" o:title=""/>
          </v:shape>
          <o:OLEObject Type="Embed" ProgID="Equation.DSMT4" ShapeID="_x0000_i1358" DrawAspect="Content" ObjectID="_1803194506" r:id="rId1182"/>
        </w:object>
      </w:r>
      <w:r w:rsidRPr="00C77161">
        <w:rPr>
          <w:rFonts w:cs="Times New Roman"/>
          <w:color w:val="000000" w:themeColor="text1"/>
          <w:szCs w:val="26"/>
        </w:rPr>
        <w:t xml:space="preserve">Bảng thống kê sau cho biết sự lựa chọn của </w:t>
      </w:r>
      <w:r w:rsidRPr="00C77161">
        <w:rPr>
          <w:position w:val="-6"/>
          <w:szCs w:val="26"/>
        </w:rPr>
        <w:object w:dxaOrig="480" w:dyaOrig="279" w14:anchorId="23E4CDB8">
          <v:shape id="_x0000_i1359" type="#_x0000_t75" style="width:24pt;height:13.5pt" o:ole="">
            <v:imagedata r:id="rId1183" o:title=""/>
          </v:shape>
          <o:OLEObject Type="Embed" ProgID="Equation.DSMT4" ShapeID="_x0000_i1359" DrawAspect="Content" ObjectID="_1803194507" r:id="rId1184"/>
        </w:object>
      </w:r>
      <w:r w:rsidRPr="00C77161">
        <w:rPr>
          <w:rFonts w:cs="Times New Roman"/>
          <w:color w:val="000000" w:themeColor="text1"/>
          <w:szCs w:val="26"/>
        </w:rPr>
        <w:t>khách hàng về bốn nhãn hiệu mì ăn liền X, Y, Z, T (mỗi khách hàng chỉ chọn một nhãn hiệu mì ăn liền)</w:t>
      </w:r>
    </w:p>
    <w:tbl>
      <w:tblPr>
        <w:tblStyle w:val="TableGrid"/>
        <w:tblW w:w="0" w:type="auto"/>
        <w:jc w:val="center"/>
        <w:tblLook w:val="04A0" w:firstRow="1" w:lastRow="0" w:firstColumn="1" w:lastColumn="0" w:noHBand="0" w:noVBand="1"/>
      </w:tblPr>
      <w:tblGrid>
        <w:gridCol w:w="2898"/>
        <w:gridCol w:w="1890"/>
        <w:gridCol w:w="1980"/>
        <w:gridCol w:w="1980"/>
        <w:gridCol w:w="2006"/>
      </w:tblGrid>
      <w:tr w:rsidR="00C77161" w:rsidRPr="00C77161" w14:paraId="4964EEDF" w14:textId="77777777" w:rsidTr="00C7716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98" w:type="dxa"/>
            <w:tcBorders>
              <w:top w:val="nil"/>
              <w:left w:val="nil"/>
              <w:bottom w:val="nil"/>
              <w:right w:val="nil"/>
            </w:tcBorders>
          </w:tcPr>
          <w:p w14:paraId="4219051E" w14:textId="77777777" w:rsidR="00C77161" w:rsidRPr="00C77161" w:rsidRDefault="00C77161" w:rsidP="000A2B02">
            <w:pPr>
              <w:spacing w:beforeLines="30" w:before="72" w:line="276" w:lineRule="auto"/>
              <w:rPr>
                <w:rFonts w:cs="Times New Roman"/>
                <w:szCs w:val="26"/>
              </w:rPr>
            </w:pPr>
            <w:r w:rsidRPr="00C77161">
              <w:rPr>
                <w:rFonts w:cs="Times New Roman"/>
                <w:szCs w:val="26"/>
              </w:rPr>
              <w:t>Nhãn hiệu mì ăn liền</w:t>
            </w:r>
          </w:p>
        </w:tc>
        <w:tc>
          <w:tcPr>
            <w:tcW w:w="1890" w:type="dxa"/>
            <w:tcBorders>
              <w:top w:val="nil"/>
              <w:left w:val="nil"/>
              <w:bottom w:val="nil"/>
              <w:right w:val="nil"/>
            </w:tcBorders>
          </w:tcPr>
          <w:p w14:paraId="54E626AA"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X</w:t>
            </w:r>
          </w:p>
        </w:tc>
        <w:tc>
          <w:tcPr>
            <w:tcW w:w="1980" w:type="dxa"/>
            <w:tcBorders>
              <w:top w:val="nil"/>
              <w:left w:val="nil"/>
              <w:bottom w:val="nil"/>
              <w:right w:val="nil"/>
            </w:tcBorders>
          </w:tcPr>
          <w:p w14:paraId="1C662EA3"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Y</w:t>
            </w:r>
          </w:p>
        </w:tc>
        <w:tc>
          <w:tcPr>
            <w:tcW w:w="1980" w:type="dxa"/>
            <w:tcBorders>
              <w:top w:val="nil"/>
              <w:left w:val="nil"/>
              <w:bottom w:val="nil"/>
              <w:right w:val="nil"/>
            </w:tcBorders>
          </w:tcPr>
          <w:p w14:paraId="1717E5C1"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Z</w:t>
            </w:r>
          </w:p>
        </w:tc>
        <w:tc>
          <w:tcPr>
            <w:tcW w:w="2006" w:type="dxa"/>
            <w:tcBorders>
              <w:top w:val="nil"/>
              <w:left w:val="nil"/>
              <w:bottom w:val="nil"/>
              <w:right w:val="nil"/>
            </w:tcBorders>
          </w:tcPr>
          <w:p w14:paraId="0AD5DBFB"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w:t>
            </w:r>
          </w:p>
        </w:tc>
      </w:tr>
      <w:tr w:rsidR="00C77161" w:rsidRPr="00C77161" w14:paraId="44AD4ED8" w14:textId="77777777" w:rsidTr="00C77161">
        <w:trPr>
          <w:jc w:val="center"/>
        </w:trPr>
        <w:tc>
          <w:tcPr>
            <w:cnfStyle w:val="001000000000" w:firstRow="0" w:lastRow="0" w:firstColumn="1" w:lastColumn="0" w:oddVBand="0" w:evenVBand="0" w:oddHBand="0" w:evenHBand="0" w:firstRowFirstColumn="0" w:firstRowLastColumn="0" w:lastRowFirstColumn="0" w:lastRowLastColumn="0"/>
            <w:tcW w:w="2898" w:type="dxa"/>
            <w:tcBorders>
              <w:top w:val="nil"/>
              <w:left w:val="nil"/>
              <w:bottom w:val="nil"/>
              <w:right w:val="nil"/>
            </w:tcBorders>
          </w:tcPr>
          <w:p w14:paraId="402CADD0" w14:textId="77777777" w:rsidR="00C77161" w:rsidRPr="00C77161" w:rsidRDefault="00C77161" w:rsidP="000A2B02">
            <w:pPr>
              <w:spacing w:beforeLines="30" w:before="72" w:line="276" w:lineRule="auto"/>
              <w:rPr>
                <w:rFonts w:cs="Times New Roman"/>
                <w:szCs w:val="26"/>
              </w:rPr>
            </w:pPr>
            <w:r w:rsidRPr="00C77161">
              <w:rPr>
                <w:rFonts w:cs="Times New Roman"/>
                <w:szCs w:val="26"/>
              </w:rPr>
              <w:t>Số người chọn</w:t>
            </w:r>
          </w:p>
        </w:tc>
        <w:tc>
          <w:tcPr>
            <w:tcW w:w="1890" w:type="dxa"/>
            <w:tcBorders>
              <w:top w:val="nil"/>
              <w:left w:val="nil"/>
              <w:bottom w:val="nil"/>
              <w:right w:val="nil"/>
            </w:tcBorders>
          </w:tcPr>
          <w:p w14:paraId="0D14E560"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7</w:t>
            </w:r>
          </w:p>
        </w:tc>
        <w:tc>
          <w:tcPr>
            <w:tcW w:w="1980" w:type="dxa"/>
            <w:tcBorders>
              <w:top w:val="nil"/>
              <w:left w:val="nil"/>
              <w:bottom w:val="nil"/>
              <w:right w:val="nil"/>
            </w:tcBorders>
          </w:tcPr>
          <w:p w14:paraId="75B03B0F"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1</w:t>
            </w:r>
          </w:p>
        </w:tc>
        <w:tc>
          <w:tcPr>
            <w:tcW w:w="1980" w:type="dxa"/>
            <w:tcBorders>
              <w:top w:val="nil"/>
              <w:left w:val="nil"/>
              <w:bottom w:val="nil"/>
              <w:right w:val="nil"/>
            </w:tcBorders>
          </w:tcPr>
          <w:p w14:paraId="04D6AE95"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0</w:t>
            </w:r>
          </w:p>
        </w:tc>
        <w:tc>
          <w:tcPr>
            <w:tcW w:w="2006" w:type="dxa"/>
            <w:tcBorders>
              <w:top w:val="nil"/>
              <w:left w:val="nil"/>
              <w:bottom w:val="nil"/>
              <w:right w:val="nil"/>
            </w:tcBorders>
          </w:tcPr>
          <w:p w14:paraId="3AF42E9F"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2</w:t>
            </w:r>
          </w:p>
        </w:tc>
      </w:tr>
    </w:tbl>
    <w:p w14:paraId="47B6A071"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rPr>
        <w:t xml:space="preserve"> </w:t>
      </w:r>
      <w:r w:rsidRPr="00C77161">
        <w:rPr>
          <w:rFonts w:cs="Times New Roman"/>
          <w:color w:val="000000" w:themeColor="text1"/>
          <w:szCs w:val="26"/>
        </w:rPr>
        <w:t>Xét tính hợp lí của các quảng cáo sau:</w:t>
      </w:r>
    </w:p>
    <w:p w14:paraId="4435DF13" w14:textId="77777777" w:rsidR="00C77161" w:rsidRPr="00C77161" w:rsidRDefault="00C77161" w:rsidP="0035765C">
      <w:pPr>
        <w:pStyle w:val="ListParagraph"/>
        <w:numPr>
          <w:ilvl w:val="0"/>
          <w:numId w:val="58"/>
        </w:numPr>
        <w:spacing w:beforeLines="30" w:before="72"/>
        <w:ind w:left="90" w:firstLine="0"/>
        <w:rPr>
          <w:rFonts w:cs="Times New Roman"/>
          <w:color w:val="000000" w:themeColor="text1"/>
          <w:szCs w:val="26"/>
        </w:rPr>
      </w:pPr>
      <w:r w:rsidRPr="00C77161">
        <w:rPr>
          <w:rFonts w:cs="Times New Roman"/>
          <w:color w:val="000000" w:themeColor="text1"/>
          <w:szCs w:val="26"/>
        </w:rPr>
        <w:t>Nhãn hiệu mì ăn liền Z là sự lựa chọn của mọi người.</w:t>
      </w:r>
    </w:p>
    <w:p w14:paraId="61BBB571" w14:textId="77777777" w:rsidR="00C77161" w:rsidRPr="00C77161" w:rsidRDefault="00C77161" w:rsidP="0035765C">
      <w:pPr>
        <w:pStyle w:val="ListParagraph"/>
        <w:numPr>
          <w:ilvl w:val="0"/>
          <w:numId w:val="58"/>
        </w:numPr>
        <w:spacing w:beforeLines="30" w:before="72"/>
        <w:ind w:left="90" w:firstLine="0"/>
        <w:rPr>
          <w:rFonts w:cs="Times New Roman"/>
          <w:color w:val="000000" w:themeColor="text1"/>
          <w:szCs w:val="26"/>
        </w:rPr>
      </w:pPr>
      <w:r w:rsidRPr="00C77161">
        <w:rPr>
          <w:rFonts w:cs="Times New Roman"/>
          <w:color w:val="000000" w:themeColor="text1"/>
          <w:szCs w:val="26"/>
        </w:rPr>
        <w:t>Nhãn hiệu mì ăn liền T là sự lựa chọn hàng đầu của người tiêu d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7"/>
      </w:tblGrid>
      <w:tr w:rsidR="00C77161" w:rsidRPr="00C77161" w14:paraId="0B3CF794"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92C8C36" w14:textId="77777777" w:rsidR="00C77161" w:rsidRPr="00C77161" w:rsidRDefault="00C77161" w:rsidP="000A2B02">
            <w:pPr>
              <w:spacing w:beforeLines="30" w:before="72" w:line="276" w:lineRule="auto"/>
              <w:jc w:val="both"/>
              <w:rPr>
                <w:rFonts w:cs="Times New Roman"/>
                <w:szCs w:val="26"/>
              </w:rPr>
            </w:pPr>
            <w:r w:rsidRPr="00C77161">
              <w:rPr>
                <w:rFonts w:cs="Times New Roman"/>
                <w:szCs w:val="26"/>
              </w:rPr>
              <w:t xml:space="preserve">Bài 2: (1,0đ) </w:t>
            </w:r>
            <w:r w:rsidRPr="00C77161">
              <w:rPr>
                <w:b w:val="0"/>
                <w:color w:val="auto"/>
                <w:position w:val="-14"/>
                <w:szCs w:val="26"/>
                <w:lang w:val="vi-VN"/>
                <w14:ligatures w14:val="standardContextual"/>
              </w:rPr>
              <w:object w:dxaOrig="600" w:dyaOrig="420" w14:anchorId="1BB4DB0C">
                <v:shape id="_x0000_i1360" type="#_x0000_t75" style="width:30pt;height:21.75pt" o:ole="">
                  <v:imagedata r:id="rId1185" o:title=""/>
                </v:shape>
                <o:OLEObject Type="Embed" ProgID="Equation.DSMT4" ShapeID="_x0000_i1360" DrawAspect="Content" ObjectID="_1803194508" r:id="rId1186"/>
              </w:object>
            </w:r>
            <w:r w:rsidRPr="004C4712">
              <w:rPr>
                <w:rFonts w:cs="Times New Roman"/>
                <w:b w:val="0"/>
                <w:bCs/>
                <w:szCs w:val="26"/>
              </w:rPr>
              <w:t xml:space="preserve">Biết </w:t>
            </w:r>
            <w:r w:rsidRPr="004C4712">
              <w:rPr>
                <w:b w:val="0"/>
                <w:bCs/>
                <w:color w:val="auto"/>
                <w:position w:val="-6"/>
                <w:szCs w:val="26"/>
                <w:lang w:val="vi-VN"/>
                <w14:ligatures w14:val="standardContextual"/>
              </w:rPr>
              <w:object w:dxaOrig="360" w:dyaOrig="279" w14:anchorId="04440E9D">
                <v:shape id="_x0000_i1361" type="#_x0000_t75" style="width:18pt;height:13.5pt" o:ole="">
                  <v:imagedata r:id="rId1187" o:title=""/>
                </v:shape>
                <o:OLEObject Type="Embed" ProgID="Equation.DSMT4" ShapeID="_x0000_i1361" DrawAspect="Content" ObjectID="_1803194509" r:id="rId1188"/>
              </w:object>
            </w:r>
            <w:r w:rsidRPr="004C4712">
              <w:rPr>
                <w:rFonts w:cs="Times New Roman"/>
                <w:b w:val="0"/>
                <w:bCs/>
                <w:szCs w:val="26"/>
              </w:rPr>
              <w:t xml:space="preserve"> là đường trung bình của </w:t>
            </w:r>
            <w:r w:rsidRPr="004C4712">
              <w:rPr>
                <w:b w:val="0"/>
                <w:bCs/>
                <w:color w:val="auto"/>
                <w:position w:val="-10"/>
                <w:szCs w:val="26"/>
                <w:lang w:val="vi-VN"/>
                <w14:ligatures w14:val="standardContextual"/>
              </w:rPr>
              <w:object w:dxaOrig="720" w:dyaOrig="320" w14:anchorId="41F159CD">
                <v:shape id="_x0000_i1362" type="#_x0000_t75" style="width:36pt;height:16.5pt" o:ole="">
                  <v:imagedata r:id="rId1189" o:title=""/>
                </v:shape>
                <o:OLEObject Type="Embed" ProgID="Equation.DSMT4" ShapeID="_x0000_i1362" DrawAspect="Content" ObjectID="_1803194510" r:id="rId1190"/>
              </w:object>
            </w:r>
            <w:r w:rsidRPr="004C4712">
              <w:rPr>
                <w:rFonts w:cs="Times New Roman"/>
                <w:b w:val="0"/>
                <w:bCs/>
                <w:szCs w:val="26"/>
              </w:rPr>
              <w:t xml:space="preserve"> trong hình bên và </w:t>
            </w:r>
            <w:r w:rsidRPr="004C4712">
              <w:rPr>
                <w:b w:val="0"/>
                <w:bCs/>
                <w:color w:val="auto"/>
                <w:position w:val="-8"/>
                <w:szCs w:val="26"/>
                <w:lang w:val="vi-VN"/>
                <w14:ligatures w14:val="standardContextual"/>
              </w:rPr>
              <w:object w:dxaOrig="1200" w:dyaOrig="320" w14:anchorId="630EF339">
                <v:shape id="_x0000_i1363" type="#_x0000_t75" style="width:60pt;height:16.5pt" o:ole="">
                  <v:imagedata r:id="rId1191" o:title=""/>
                </v:shape>
                <o:OLEObject Type="Embed" ProgID="Equation.DSMT4" ShapeID="_x0000_i1363" DrawAspect="Content" ObjectID="_1803194511" r:id="rId1192"/>
              </w:object>
            </w:r>
            <w:r w:rsidRPr="004C4712">
              <w:rPr>
                <w:rFonts w:cs="Times New Roman"/>
                <w:b w:val="0"/>
                <w:bCs/>
                <w:szCs w:val="26"/>
              </w:rPr>
              <w:t xml:space="preserve">. Tính khoảng cách </w:t>
            </w:r>
            <w:r w:rsidRPr="004C4712">
              <w:rPr>
                <w:b w:val="0"/>
                <w:bCs/>
                <w:color w:val="auto"/>
                <w:position w:val="-4"/>
                <w:szCs w:val="26"/>
                <w:lang w:val="vi-VN"/>
                <w14:ligatures w14:val="standardContextual"/>
              </w:rPr>
              <w:object w:dxaOrig="380" w:dyaOrig="260" w14:anchorId="4F95C52C">
                <v:shape id="_x0000_i1364" type="#_x0000_t75" style="width:19.5pt;height:13.5pt" o:ole="">
                  <v:imagedata r:id="rId1193" o:title=""/>
                </v:shape>
                <o:OLEObject Type="Embed" ProgID="Equation.DSMT4" ShapeID="_x0000_i1364" DrawAspect="Content" ObjectID="_1803194512" r:id="rId1194"/>
              </w:object>
            </w:r>
            <w:r w:rsidRPr="004C4712">
              <w:rPr>
                <w:rFonts w:cs="Times New Roman"/>
                <w:b w:val="0"/>
                <w:bCs/>
                <w:szCs w:val="26"/>
              </w:rPr>
              <w:t>?</w:t>
            </w:r>
          </w:p>
        </w:tc>
        <w:tc>
          <w:tcPr>
            <w:tcW w:w="5377" w:type="dxa"/>
          </w:tcPr>
          <w:p w14:paraId="3D0BDD7E"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noProof/>
                <w:szCs w:val="26"/>
              </w:rPr>
              <w:drawing>
                <wp:inline distT="0" distB="0" distL="0" distR="0" wp14:anchorId="369EA85C" wp14:editId="7FADA7D0">
                  <wp:extent cx="2771816" cy="1768548"/>
                  <wp:effectExtent l="0" t="0" r="0" b="3175"/>
                  <wp:docPr id="10950576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5"/>
                          <a:stretch>
                            <a:fillRect/>
                          </a:stretch>
                        </pic:blipFill>
                        <pic:spPr>
                          <a:xfrm>
                            <a:off x="0" y="0"/>
                            <a:ext cx="2776075" cy="1771265"/>
                          </a:xfrm>
                          <a:prstGeom prst="rect">
                            <a:avLst/>
                          </a:prstGeom>
                        </pic:spPr>
                      </pic:pic>
                    </a:graphicData>
                  </a:graphic>
                </wp:inline>
              </w:drawing>
            </w:r>
          </w:p>
        </w:tc>
      </w:tr>
    </w:tbl>
    <w:p w14:paraId="3CF2A336" w14:textId="77777777" w:rsidR="00C77161" w:rsidRPr="00C77161" w:rsidRDefault="00C77161" w:rsidP="000A2B02">
      <w:pPr>
        <w:spacing w:beforeLines="30" w:before="72"/>
        <w:jc w:val="both"/>
        <w:rPr>
          <w:rFonts w:cs="Times New Roman"/>
          <w:color w:val="000000" w:themeColor="text1"/>
          <w:szCs w:val="26"/>
        </w:rPr>
      </w:pPr>
    </w:p>
    <w:p w14:paraId="436C1C2B"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rPr>
        <w:t xml:space="preserve">Bài 3: (1,0đ) </w:t>
      </w:r>
      <w:r w:rsidRPr="00C77161">
        <w:rPr>
          <w:position w:val="-14"/>
          <w:szCs w:val="26"/>
        </w:rPr>
        <w:object w:dxaOrig="600" w:dyaOrig="420" w14:anchorId="3FB9FF4D">
          <v:shape id="_x0000_i1365" type="#_x0000_t75" style="width:30pt;height:21.75pt" o:ole="">
            <v:imagedata r:id="rId1196" o:title=""/>
          </v:shape>
          <o:OLEObject Type="Embed" ProgID="Equation.DSMT4" ShapeID="_x0000_i1365" DrawAspect="Content" ObjectID="_1803194513" r:id="rId1197"/>
        </w:object>
      </w:r>
      <w:r w:rsidRPr="00C77161">
        <w:rPr>
          <w:rFonts w:cs="Times New Roman"/>
          <w:color w:val="000000" w:themeColor="text1"/>
          <w:szCs w:val="26"/>
        </w:rPr>
        <w:t xml:space="preserve">Cho tập hợp </w:t>
      </w:r>
      <w:r w:rsidRPr="00C77161">
        <w:rPr>
          <w:position w:val="-14"/>
          <w:szCs w:val="26"/>
        </w:rPr>
        <w:object w:dxaOrig="1060" w:dyaOrig="420" w14:anchorId="5D841067">
          <v:shape id="_x0000_i1366" type="#_x0000_t75" style="width:52.5pt;height:21.75pt" o:ole="">
            <v:imagedata r:id="rId1198" o:title=""/>
          </v:shape>
          <o:OLEObject Type="Embed" ProgID="Equation.DSMT4" ShapeID="_x0000_i1366" DrawAspect="Content" ObjectID="_1803194514" r:id="rId1199"/>
        </w:object>
      </w:r>
      <w:r w:rsidRPr="00C77161">
        <w:rPr>
          <w:rFonts w:cs="Times New Roman"/>
          <w:color w:val="000000" w:themeColor="text1"/>
          <w:szCs w:val="26"/>
        </w:rPr>
        <w:t xml:space="preserve">và </w:t>
      </w:r>
      <w:r w:rsidRPr="00C77161">
        <w:rPr>
          <w:position w:val="-14"/>
          <w:szCs w:val="26"/>
        </w:rPr>
        <w:object w:dxaOrig="1460" w:dyaOrig="420" w14:anchorId="2E761AAF">
          <v:shape id="_x0000_i1367" type="#_x0000_t75" style="width:73.5pt;height:21.75pt" o:ole="">
            <v:imagedata r:id="rId1200" o:title=""/>
          </v:shape>
          <o:OLEObject Type="Embed" ProgID="Equation.DSMT4" ShapeID="_x0000_i1367" DrawAspect="Content" ObjectID="_1803194515" r:id="rId1201"/>
        </w:object>
      </w:r>
      <w:r w:rsidRPr="00C77161">
        <w:rPr>
          <w:rFonts w:cs="Times New Roman"/>
          <w:color w:val="000000" w:themeColor="text1"/>
          <w:szCs w:val="26"/>
        </w:rPr>
        <w:t xml:space="preserve">. Lập ra tất cả các chữ số có hai chữ số </w:t>
      </w:r>
      <w:r w:rsidRPr="00C77161">
        <w:rPr>
          <w:position w:val="-6"/>
          <w:szCs w:val="26"/>
        </w:rPr>
        <w:object w:dxaOrig="320" w:dyaOrig="360" w14:anchorId="03EA6832">
          <v:shape id="_x0000_i1368" type="#_x0000_t75" style="width:16.5pt;height:18pt" o:ole="">
            <v:imagedata r:id="rId1202" o:title=""/>
          </v:shape>
          <o:OLEObject Type="Embed" ProgID="Equation.DSMT4" ShapeID="_x0000_i1368" DrawAspect="Content" ObjectID="_1803194516" r:id="rId1203"/>
        </w:object>
      </w:r>
      <w:r w:rsidRPr="00C77161">
        <w:rPr>
          <w:rFonts w:cs="Times New Roman"/>
          <w:color w:val="000000" w:themeColor="text1"/>
          <w:szCs w:val="26"/>
        </w:rPr>
        <w:t xml:space="preserve">, trong đó </w:t>
      </w:r>
      <w:r w:rsidRPr="00C77161">
        <w:rPr>
          <w:position w:val="-6"/>
          <w:szCs w:val="26"/>
        </w:rPr>
        <w:object w:dxaOrig="620" w:dyaOrig="279" w14:anchorId="52ABF79E">
          <v:shape id="_x0000_i1369" type="#_x0000_t75" style="width:31.5pt;height:13.5pt" o:ole="">
            <v:imagedata r:id="rId1204" o:title=""/>
          </v:shape>
          <o:OLEObject Type="Embed" ProgID="Equation.DSMT4" ShapeID="_x0000_i1369" DrawAspect="Content" ObjectID="_1803194517" r:id="rId1205"/>
        </w:object>
      </w:r>
      <w:r w:rsidRPr="00C77161">
        <w:rPr>
          <w:rFonts w:cs="Times New Roman"/>
          <w:color w:val="000000" w:themeColor="text1"/>
          <w:szCs w:val="26"/>
        </w:rPr>
        <w:t xml:space="preserve">và </w:t>
      </w:r>
      <w:r w:rsidRPr="00C77161">
        <w:rPr>
          <w:position w:val="-6"/>
          <w:szCs w:val="26"/>
        </w:rPr>
        <w:object w:dxaOrig="600" w:dyaOrig="300" w14:anchorId="2A473DBE">
          <v:shape id="_x0000_i1370" type="#_x0000_t75" style="width:30pt;height:15.75pt" o:ole="">
            <v:imagedata r:id="rId1206" o:title=""/>
          </v:shape>
          <o:OLEObject Type="Embed" ProgID="Equation.DSMT4" ShapeID="_x0000_i1370" DrawAspect="Content" ObjectID="_1803194518" r:id="rId1207"/>
        </w:object>
      </w:r>
      <w:r w:rsidRPr="00C77161">
        <w:rPr>
          <w:rFonts w:cs="Times New Roman"/>
          <w:color w:val="000000" w:themeColor="text1"/>
          <w:szCs w:val="26"/>
        </w:rPr>
        <w:t>. Xét biến cố A: “Số tự nhiên lập được là số lớn hơn 14”.</w:t>
      </w:r>
    </w:p>
    <w:p w14:paraId="25817763" w14:textId="77777777" w:rsidR="00C77161" w:rsidRPr="00C77161" w:rsidRDefault="00C77161" w:rsidP="0035765C">
      <w:pPr>
        <w:pStyle w:val="ListParagraph"/>
        <w:numPr>
          <w:ilvl w:val="0"/>
          <w:numId w:val="59"/>
        </w:numPr>
        <w:spacing w:beforeLines="30" w:before="72"/>
        <w:rPr>
          <w:rFonts w:cs="Times New Roman"/>
          <w:color w:val="000000" w:themeColor="text1"/>
          <w:szCs w:val="26"/>
        </w:rPr>
      </w:pPr>
      <w:r w:rsidRPr="00C77161">
        <w:rPr>
          <w:rFonts w:cs="Times New Roman"/>
          <w:color w:val="000000" w:themeColor="text1"/>
          <w:szCs w:val="26"/>
        </w:rPr>
        <w:t>Viết tập hợp K các kết quả thuận lợi của biến cố A</w:t>
      </w:r>
    </w:p>
    <w:p w14:paraId="72CDDBAA" w14:textId="77777777" w:rsidR="00C77161" w:rsidRPr="00C77161" w:rsidRDefault="00C77161" w:rsidP="0035765C">
      <w:pPr>
        <w:pStyle w:val="ListParagraph"/>
        <w:numPr>
          <w:ilvl w:val="0"/>
          <w:numId w:val="59"/>
        </w:numPr>
        <w:spacing w:beforeLines="30" w:before="72"/>
        <w:rPr>
          <w:rFonts w:cs="Times New Roman"/>
          <w:color w:val="000000" w:themeColor="text1"/>
          <w:szCs w:val="26"/>
        </w:rPr>
      </w:pPr>
      <w:r w:rsidRPr="00C77161">
        <w:rPr>
          <w:rFonts w:cs="Times New Roman"/>
          <w:color w:val="000000" w:themeColor="text1"/>
          <w:szCs w:val="26"/>
        </w:rPr>
        <w:t>Tính xác suất của biến cố A.</w:t>
      </w:r>
    </w:p>
    <w:p w14:paraId="5E710CA1"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rPr>
        <w:t xml:space="preserve">Bài 4: (1,0đ) </w:t>
      </w:r>
      <w:r w:rsidRPr="00C77161">
        <w:rPr>
          <w:position w:val="-14"/>
          <w:szCs w:val="26"/>
        </w:rPr>
        <w:object w:dxaOrig="600" w:dyaOrig="420" w14:anchorId="0A187798">
          <v:shape id="_x0000_i1371" type="#_x0000_t75" style="width:30pt;height:21.75pt" o:ole="">
            <v:imagedata r:id="rId1208" o:title=""/>
          </v:shape>
          <o:OLEObject Type="Embed" ProgID="Equation.DSMT4" ShapeID="_x0000_i1371" DrawAspect="Content" ObjectID="_1803194519" r:id="rId1209"/>
        </w:object>
      </w:r>
      <w:r w:rsidRPr="00C77161">
        <w:rPr>
          <w:rFonts w:cs="Times New Roman"/>
          <w:color w:val="000000" w:themeColor="text1"/>
          <w:szCs w:val="26"/>
        </w:rPr>
        <w:t xml:space="preserve">Một hộp có 10 chiếc thẻ cùng loại, mỗi thẻ được ghi một trong các số nguyên dương không vượt quá 10, hai thẻ khác nhau ghi hai số khác nhau. Lấy ngẫu nhiên một thẻ trong hộp, ghi lại số thẻ lấy ra và bỏ lại thẻ đó vào hộp. </w:t>
      </w:r>
    </w:p>
    <w:p w14:paraId="31FE70B4" w14:textId="77777777" w:rsidR="00C77161" w:rsidRPr="00C77161" w:rsidRDefault="00C77161" w:rsidP="0035765C">
      <w:pPr>
        <w:pStyle w:val="ListParagraph"/>
        <w:numPr>
          <w:ilvl w:val="0"/>
          <w:numId w:val="60"/>
        </w:numPr>
        <w:spacing w:beforeLines="30" w:before="72"/>
        <w:rPr>
          <w:rFonts w:cs="Times New Roman"/>
          <w:color w:val="000000" w:themeColor="text1"/>
          <w:szCs w:val="26"/>
        </w:rPr>
      </w:pPr>
      <w:r w:rsidRPr="00C77161">
        <w:rPr>
          <w:rFonts w:cs="Times New Roman"/>
          <w:color w:val="000000" w:themeColor="text1"/>
          <w:szCs w:val="26"/>
        </w:rPr>
        <w:t xml:space="preserve">Tính xác suất biến cố A: “Thẻ lấy ra ghi là số nguyên tố”. </w:t>
      </w:r>
    </w:p>
    <w:p w14:paraId="093678AB" w14:textId="77777777" w:rsidR="00C77161" w:rsidRPr="00C77161" w:rsidRDefault="00C77161" w:rsidP="0035765C">
      <w:pPr>
        <w:pStyle w:val="ListParagraph"/>
        <w:numPr>
          <w:ilvl w:val="0"/>
          <w:numId w:val="60"/>
        </w:numPr>
        <w:spacing w:beforeLines="30" w:before="72"/>
        <w:rPr>
          <w:rFonts w:cs="Times New Roman"/>
          <w:color w:val="000000" w:themeColor="text1"/>
          <w:szCs w:val="26"/>
        </w:rPr>
      </w:pPr>
      <w:r w:rsidRPr="00C77161">
        <w:rPr>
          <w:rFonts w:cs="Times New Roman"/>
          <w:color w:val="000000" w:themeColor="text1"/>
          <w:szCs w:val="26"/>
        </w:rPr>
        <w:t xml:space="preserve">Khi số lần rút thẻ ngày càng lớn thì xác suất thực nghiệm của biến cố B: "Thẻ lấy ra ghi là số chia hết cho 3" ngày càng gần đến số thực nào? </w:t>
      </w:r>
    </w:p>
    <w:p w14:paraId="09BFF258" w14:textId="77777777" w:rsidR="00C77161" w:rsidRPr="00C77161" w:rsidRDefault="00C77161" w:rsidP="000A2B02">
      <w:pPr>
        <w:pStyle w:val="NormalWeb"/>
        <w:shd w:val="clear" w:color="auto" w:fill="FFFFFF"/>
        <w:spacing w:beforeLines="30" w:before="72" w:beforeAutospacing="0" w:after="0" w:afterAutospacing="0" w:line="276" w:lineRule="auto"/>
        <w:rPr>
          <w:rFonts w:ascii="Cambria" w:hAnsi="Cambria"/>
          <w:color w:val="000000" w:themeColor="text1"/>
          <w:sz w:val="26"/>
          <w:szCs w:val="26"/>
        </w:rPr>
      </w:pPr>
      <w:r w:rsidRPr="00C77161">
        <w:rPr>
          <w:rFonts w:ascii="Cambria" w:hAnsi="Cambria"/>
          <w:b/>
          <w:color w:val="000000" w:themeColor="text1"/>
          <w:sz w:val="26"/>
          <w:szCs w:val="26"/>
        </w:rPr>
        <w:t xml:space="preserve">Bài 5: (1,0đ) </w:t>
      </w:r>
      <w:r w:rsidRPr="00C77161">
        <w:rPr>
          <w:rFonts w:ascii="Cambria" w:hAnsi="Cambria"/>
          <w:position w:val="-14"/>
          <w:sz w:val="26"/>
          <w:szCs w:val="26"/>
        </w:rPr>
        <w:object w:dxaOrig="600" w:dyaOrig="420" w14:anchorId="67B0C654">
          <v:shape id="_x0000_i1372" type="#_x0000_t75" style="width:30pt;height:21.75pt" o:ole="">
            <v:imagedata r:id="rId1210" o:title=""/>
          </v:shape>
          <o:OLEObject Type="Embed" ProgID="Equation.DSMT4" ShapeID="_x0000_i1372" DrawAspect="Content" ObjectID="_1803194520" r:id="rId1211"/>
        </w:object>
      </w:r>
      <w:r w:rsidRPr="00C77161">
        <w:rPr>
          <w:rFonts w:ascii="Cambria" w:hAnsi="Cambria"/>
          <w:color w:val="000000" w:themeColor="text1"/>
          <w:sz w:val="26"/>
          <w:szCs w:val="26"/>
        </w:rPr>
        <w:t xml:space="preserve">Biểu đồ hình quạt tròn ở hình bên biểu diễn tỉ lệ số dân của các châu lục tính đến ngày 01 tháng 7 năm 2020. Năm 2020 tổng số dân của năm châu lục là </w:t>
      </w:r>
      <w:r w:rsidRPr="00C77161">
        <w:rPr>
          <w:rFonts w:ascii="Cambria" w:hAnsi="Cambria"/>
          <w:position w:val="-10"/>
          <w:sz w:val="26"/>
          <w:szCs w:val="26"/>
        </w:rPr>
        <w:object w:dxaOrig="680" w:dyaOrig="320" w14:anchorId="03B562A1">
          <v:shape id="_x0000_i1373" type="#_x0000_t75" style="width:34.5pt;height:16.5pt" o:ole="">
            <v:imagedata r:id="rId1212" o:title=""/>
          </v:shape>
          <o:OLEObject Type="Embed" ProgID="Equation.DSMT4" ShapeID="_x0000_i1373" DrawAspect="Content" ObjectID="_1803194521" r:id="rId1213"/>
        </w:object>
      </w:r>
      <w:r w:rsidRPr="00C77161">
        <w:rPr>
          <w:rFonts w:ascii="Cambria" w:hAnsi="Cambria"/>
          <w:color w:val="000000" w:themeColor="text1"/>
          <w:sz w:val="26"/>
          <w:szCs w:val="26"/>
        </w:rPr>
        <w:t xml:space="preserve">triệu ngườ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4"/>
      </w:tblGrid>
      <w:tr w:rsidR="00C77161" w:rsidRPr="00C77161" w14:paraId="375CB72A" w14:textId="77777777" w:rsidTr="004B68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54" w:type="dxa"/>
          </w:tcPr>
          <w:p w14:paraId="23C0D29E" w14:textId="77777777" w:rsidR="00C77161" w:rsidRPr="00C77161" w:rsidRDefault="00C77161" w:rsidP="000A2B02">
            <w:pPr>
              <w:spacing w:beforeLines="30" w:before="72" w:line="276" w:lineRule="auto"/>
              <w:rPr>
                <w:rFonts w:cs="Times New Roman"/>
                <w:szCs w:val="26"/>
              </w:rPr>
            </w:pPr>
            <w:r w:rsidRPr="00C77161">
              <w:rPr>
                <w:rFonts w:cs="Times New Roman"/>
                <w:noProof/>
                <w:szCs w:val="26"/>
              </w:rPr>
              <w:drawing>
                <wp:inline distT="0" distB="0" distL="0" distR="0" wp14:anchorId="440BC0F6" wp14:editId="11F67483">
                  <wp:extent cx="5943600" cy="2708275"/>
                  <wp:effectExtent l="0" t="0" r="0" b="0"/>
                  <wp:docPr id="15567960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4"/>
                          <a:stretch>
                            <a:fillRect/>
                          </a:stretch>
                        </pic:blipFill>
                        <pic:spPr>
                          <a:xfrm>
                            <a:off x="0" y="0"/>
                            <a:ext cx="5943600" cy="2708275"/>
                          </a:xfrm>
                          <a:prstGeom prst="rect">
                            <a:avLst/>
                          </a:prstGeom>
                        </pic:spPr>
                      </pic:pic>
                    </a:graphicData>
                  </a:graphic>
                </wp:inline>
              </w:drawing>
            </w:r>
          </w:p>
        </w:tc>
      </w:tr>
    </w:tbl>
    <w:p w14:paraId="7AEB8FD6" w14:textId="77777777" w:rsidR="00C77161" w:rsidRPr="00C77161" w:rsidRDefault="00C77161" w:rsidP="0035765C">
      <w:pPr>
        <w:pStyle w:val="ListParagraph"/>
        <w:numPr>
          <w:ilvl w:val="0"/>
          <w:numId w:val="62"/>
        </w:numPr>
        <w:spacing w:beforeLines="30" w:before="72"/>
        <w:rPr>
          <w:rFonts w:cs="Times New Roman"/>
          <w:color w:val="000000" w:themeColor="text1"/>
          <w:szCs w:val="26"/>
        </w:rPr>
      </w:pPr>
      <w:r w:rsidRPr="00C77161">
        <w:rPr>
          <w:rFonts w:cs="Times New Roman"/>
          <w:color w:val="000000" w:themeColor="text1"/>
          <w:szCs w:val="26"/>
        </w:rPr>
        <w:t xml:space="preserve">Tính số dân của Châu Á năm 2020 (làm tròn kết quả đến hàng đơn vị)? </w:t>
      </w:r>
    </w:p>
    <w:p w14:paraId="39F9ECD1" w14:textId="77777777" w:rsidR="00C77161" w:rsidRPr="00C77161" w:rsidRDefault="00C77161" w:rsidP="0035765C">
      <w:pPr>
        <w:pStyle w:val="ListParagraph"/>
        <w:numPr>
          <w:ilvl w:val="0"/>
          <w:numId w:val="62"/>
        </w:numPr>
        <w:spacing w:beforeLines="30" w:before="72"/>
        <w:rPr>
          <w:rFonts w:cs="Times New Roman"/>
          <w:color w:val="000000" w:themeColor="text1"/>
          <w:szCs w:val="26"/>
        </w:rPr>
      </w:pPr>
      <w:r w:rsidRPr="00C77161">
        <w:rPr>
          <w:rFonts w:cs="Times New Roman"/>
          <w:color w:val="000000" w:themeColor="text1"/>
          <w:szCs w:val="26"/>
        </w:rPr>
        <w:t>Số dân của Châu Á năm 2020 nhiều hơn các châu lục còn lại khoảng bao nhiêu triệu người?</w:t>
      </w:r>
    </w:p>
    <w:p w14:paraId="43FEF34E"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rPr>
        <w:t xml:space="preserve">Bài 6: (2,0đ) </w:t>
      </w:r>
      <w:r w:rsidRPr="00C77161">
        <w:rPr>
          <w:rFonts w:cs="Times New Roman"/>
          <w:color w:val="000000" w:themeColor="text1"/>
          <w:szCs w:val="26"/>
        </w:rPr>
        <w:t xml:space="preserve">Cho tứ giác ABCD. Trên cạnh AC lấy điểm E sao cho E là trung điểm của AC. Từ E kẻ </w:t>
      </w:r>
      <w:r w:rsidRPr="00C77161">
        <w:rPr>
          <w:position w:val="-10"/>
          <w:szCs w:val="26"/>
        </w:rPr>
        <w:object w:dxaOrig="880" w:dyaOrig="320" w14:anchorId="6095735B">
          <v:shape id="_x0000_i1374" type="#_x0000_t75" style="width:43.5pt;height:16.5pt" o:ole="">
            <v:imagedata r:id="rId1215" o:title=""/>
          </v:shape>
          <o:OLEObject Type="Embed" ProgID="Equation.DSMT4" ShapeID="_x0000_i1374" DrawAspect="Content" ObjectID="_1803194522" r:id="rId1216"/>
        </w:object>
      </w:r>
      <w:r w:rsidRPr="00C77161">
        <w:rPr>
          <w:rFonts w:cs="Times New Roman"/>
          <w:color w:val="000000" w:themeColor="text1"/>
          <w:szCs w:val="26"/>
        </w:rPr>
        <w:t xml:space="preserve">và </w:t>
      </w:r>
      <w:r w:rsidRPr="00C77161">
        <w:rPr>
          <w:position w:val="-10"/>
          <w:szCs w:val="26"/>
        </w:rPr>
        <w:object w:dxaOrig="1700" w:dyaOrig="340" w14:anchorId="60776517">
          <v:shape id="_x0000_i1375" type="#_x0000_t75" style="width:85.5pt;height:16.5pt" o:ole="">
            <v:imagedata r:id="rId1217" o:title=""/>
          </v:shape>
          <o:OLEObject Type="Embed" ProgID="Equation.DSMT4" ShapeID="_x0000_i1375" DrawAspect="Content" ObjectID="_1803194523" r:id="rId1218"/>
        </w:object>
      </w:r>
      <w:r w:rsidRPr="00C77161">
        <w:rPr>
          <w:rFonts w:cs="Times New Roman"/>
          <w:color w:val="000000" w:themeColor="text1"/>
          <w:szCs w:val="26"/>
        </w:rPr>
        <w:t>.</w:t>
      </w:r>
    </w:p>
    <w:p w14:paraId="26C8C7F6" w14:textId="77777777" w:rsidR="00C77161" w:rsidRPr="00C77161" w:rsidRDefault="00C77161" w:rsidP="0035765C">
      <w:pPr>
        <w:pStyle w:val="ListParagraph"/>
        <w:numPr>
          <w:ilvl w:val="0"/>
          <w:numId w:val="61"/>
        </w:numPr>
        <w:spacing w:beforeLines="30" w:before="72"/>
        <w:rPr>
          <w:rFonts w:cs="Times New Roman"/>
          <w:b/>
          <w:color w:val="000000" w:themeColor="text1"/>
          <w:szCs w:val="26"/>
        </w:rPr>
      </w:pPr>
      <w:r w:rsidRPr="00C77161">
        <w:rPr>
          <w:position w:val="-14"/>
          <w:szCs w:val="26"/>
        </w:rPr>
        <w:object w:dxaOrig="600" w:dyaOrig="420" w14:anchorId="5F6E06EF">
          <v:shape id="_x0000_i1376" type="#_x0000_t75" style="width:30pt;height:21.75pt" o:ole="">
            <v:imagedata r:id="rId1219" o:title=""/>
          </v:shape>
          <o:OLEObject Type="Embed" ProgID="Equation.DSMT4" ShapeID="_x0000_i1376" DrawAspect="Content" ObjectID="_1803194524" r:id="rId1220"/>
        </w:object>
      </w:r>
      <w:r w:rsidRPr="00C77161">
        <w:rPr>
          <w:rFonts w:cs="Times New Roman"/>
          <w:color w:val="000000" w:themeColor="text1"/>
          <w:szCs w:val="26"/>
        </w:rPr>
        <w:t xml:space="preserve">Giả sử </w:t>
      </w:r>
      <w:r w:rsidRPr="00C77161">
        <w:rPr>
          <w:position w:val="-26"/>
          <w:szCs w:val="26"/>
        </w:rPr>
        <w:object w:dxaOrig="840" w:dyaOrig="680" w14:anchorId="1B0CE807">
          <v:shape id="_x0000_i1377" type="#_x0000_t75" style="width:42pt;height:34.5pt" o:ole="">
            <v:imagedata r:id="rId1221" o:title=""/>
          </v:shape>
          <o:OLEObject Type="Embed" ProgID="Equation.DSMT4" ShapeID="_x0000_i1377" DrawAspect="Content" ObjectID="_1803194525" r:id="rId1222"/>
        </w:object>
      </w:r>
      <w:r w:rsidRPr="00C77161">
        <w:rPr>
          <w:rFonts w:cs="Times New Roman"/>
          <w:color w:val="000000" w:themeColor="text1"/>
          <w:szCs w:val="26"/>
        </w:rPr>
        <w:t xml:space="preserve">. Tính </w:t>
      </w:r>
      <w:r w:rsidRPr="00C77161">
        <w:rPr>
          <w:position w:val="-26"/>
          <w:szCs w:val="26"/>
        </w:rPr>
        <w:object w:dxaOrig="400" w:dyaOrig="680" w14:anchorId="592E08EB">
          <v:shape id="_x0000_i1378" type="#_x0000_t75" style="width:20.25pt;height:34.5pt" o:ole="">
            <v:imagedata r:id="rId1223" o:title=""/>
          </v:shape>
          <o:OLEObject Type="Embed" ProgID="Equation.DSMT4" ShapeID="_x0000_i1378" DrawAspect="Content" ObjectID="_1803194526" r:id="rId1224"/>
        </w:object>
      </w:r>
    </w:p>
    <w:p w14:paraId="7FABECEC" w14:textId="77777777" w:rsidR="00C77161" w:rsidRPr="00C77161" w:rsidRDefault="00C77161" w:rsidP="0035765C">
      <w:pPr>
        <w:pStyle w:val="ListParagraph"/>
        <w:numPr>
          <w:ilvl w:val="0"/>
          <w:numId w:val="61"/>
        </w:numPr>
        <w:spacing w:beforeLines="30" w:before="72"/>
        <w:rPr>
          <w:rFonts w:cs="Times New Roman"/>
          <w:b/>
          <w:color w:val="000000" w:themeColor="text1"/>
          <w:szCs w:val="26"/>
        </w:rPr>
      </w:pPr>
      <w:r w:rsidRPr="00C77161">
        <w:rPr>
          <w:position w:val="-14"/>
          <w:szCs w:val="26"/>
        </w:rPr>
        <w:object w:dxaOrig="600" w:dyaOrig="420" w14:anchorId="5618F7EF">
          <v:shape id="_x0000_i1379" type="#_x0000_t75" style="width:30pt;height:21.75pt" o:ole="">
            <v:imagedata r:id="rId1225" o:title=""/>
          </v:shape>
          <o:OLEObject Type="Embed" ProgID="Equation.DSMT4" ShapeID="_x0000_i1379" DrawAspect="Content" ObjectID="_1803194527" r:id="rId1226"/>
        </w:object>
      </w:r>
      <w:r w:rsidRPr="00C77161">
        <w:rPr>
          <w:rFonts w:cs="Times New Roman"/>
          <w:color w:val="000000" w:themeColor="text1"/>
          <w:szCs w:val="26"/>
        </w:rPr>
        <w:t xml:space="preserve"> Chứng minh: </w:t>
      </w:r>
      <w:r w:rsidRPr="00C77161">
        <w:rPr>
          <w:position w:val="-4"/>
          <w:szCs w:val="26"/>
        </w:rPr>
        <w:object w:dxaOrig="820" w:dyaOrig="260" w14:anchorId="16EC807E">
          <v:shape id="_x0000_i1380" type="#_x0000_t75" style="width:40.5pt;height:13.5pt" o:ole="">
            <v:imagedata r:id="rId1227" o:title=""/>
          </v:shape>
          <o:OLEObject Type="Embed" ProgID="Equation.DSMT4" ShapeID="_x0000_i1380" DrawAspect="Content" ObjectID="_1803194528" r:id="rId1228"/>
        </w:object>
      </w:r>
    </w:p>
    <w:p w14:paraId="01AD21A9" w14:textId="77777777" w:rsidR="00C77161" w:rsidRPr="00C77161" w:rsidRDefault="00C77161" w:rsidP="0035765C">
      <w:pPr>
        <w:pStyle w:val="ListParagraph"/>
        <w:numPr>
          <w:ilvl w:val="0"/>
          <w:numId w:val="61"/>
        </w:numPr>
        <w:spacing w:beforeLines="30" w:before="72"/>
        <w:rPr>
          <w:rFonts w:cs="Times New Roman"/>
          <w:b/>
          <w:color w:val="000000" w:themeColor="text1"/>
          <w:szCs w:val="26"/>
        </w:rPr>
      </w:pPr>
      <w:r w:rsidRPr="00C77161">
        <w:rPr>
          <w:position w:val="-14"/>
          <w:szCs w:val="26"/>
        </w:rPr>
        <w:object w:dxaOrig="740" w:dyaOrig="420" w14:anchorId="0A0A0E22">
          <v:shape id="_x0000_i1381" type="#_x0000_t75" style="width:37.5pt;height:21.75pt" o:ole="">
            <v:imagedata r:id="rId1229" o:title=""/>
          </v:shape>
          <o:OLEObject Type="Embed" ProgID="Equation.DSMT4" ShapeID="_x0000_i1381" DrawAspect="Content" ObjectID="_1803194529" r:id="rId1230"/>
        </w:object>
      </w:r>
      <w:r w:rsidRPr="00C77161">
        <w:rPr>
          <w:rFonts w:cs="Times New Roman"/>
          <w:color w:val="000000" w:themeColor="text1"/>
          <w:szCs w:val="26"/>
        </w:rPr>
        <w:t>Chứng minh:</w:t>
      </w:r>
      <w:r w:rsidRPr="00C77161">
        <w:rPr>
          <w:position w:val="-26"/>
          <w:szCs w:val="26"/>
        </w:rPr>
        <w:object w:dxaOrig="1400" w:dyaOrig="680" w14:anchorId="3ECCF635">
          <v:shape id="_x0000_i1382" type="#_x0000_t75" style="width:70.5pt;height:34.5pt" o:ole="">
            <v:imagedata r:id="rId1231" o:title=""/>
          </v:shape>
          <o:OLEObject Type="Embed" ProgID="Equation.DSMT4" ShapeID="_x0000_i1382" DrawAspect="Content" ObjectID="_1803194530" r:id="rId1232"/>
        </w:object>
      </w:r>
    </w:p>
    <w:p w14:paraId="69F0F0B0" w14:textId="77777777" w:rsidR="00C77161" w:rsidRPr="00C77161" w:rsidRDefault="00C77161" w:rsidP="000A2B02">
      <w:pPr>
        <w:spacing w:beforeLines="30" w:before="72"/>
        <w:rPr>
          <w:rFonts w:cs="Times New Roman"/>
          <w:color w:val="000000" w:themeColor="text1"/>
          <w:szCs w:val="26"/>
        </w:rPr>
      </w:pPr>
      <w:r w:rsidRPr="00C77161">
        <w:rPr>
          <w:rFonts w:cs="Times New Roman"/>
          <w:noProof/>
          <w:color w:val="000000" w:themeColor="text1"/>
          <w:szCs w:val="26"/>
          <w:lang w:val="en-US"/>
        </w:rPr>
        <w:lastRenderedPageBreak/>
        <w:drawing>
          <wp:anchor distT="0" distB="0" distL="114300" distR="114300" simplePos="0" relativeHeight="251703296" behindDoc="0" locked="0" layoutInCell="1" allowOverlap="1" wp14:anchorId="36E08295" wp14:editId="5DFE626C">
            <wp:simplePos x="0" y="0"/>
            <wp:positionH relativeFrom="column">
              <wp:posOffset>3039354</wp:posOffset>
            </wp:positionH>
            <wp:positionV relativeFrom="paragraph">
              <wp:posOffset>468972</wp:posOffset>
            </wp:positionV>
            <wp:extent cx="2883876" cy="1781863"/>
            <wp:effectExtent l="0" t="0" r="0" b="8890"/>
            <wp:wrapSquare wrapText="bothSides"/>
            <wp:docPr id="144234779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3">
                      <a:extLst>
                        <a:ext uri="{28A0092B-C50C-407E-A947-70E740481C1C}">
                          <a14:useLocalDpi xmlns:a14="http://schemas.microsoft.com/office/drawing/2010/main" val="0"/>
                        </a:ext>
                      </a:extLst>
                    </a:blip>
                    <a:stretch>
                      <a:fillRect/>
                    </a:stretch>
                  </pic:blipFill>
                  <pic:spPr>
                    <a:xfrm>
                      <a:off x="0" y="0"/>
                      <a:ext cx="2883876" cy="1781863"/>
                    </a:xfrm>
                    <a:prstGeom prst="rect">
                      <a:avLst/>
                    </a:prstGeom>
                  </pic:spPr>
                </pic:pic>
              </a:graphicData>
            </a:graphic>
          </wp:anchor>
        </w:drawing>
      </w:r>
      <w:r w:rsidRPr="00C77161">
        <w:rPr>
          <w:rFonts w:cs="Times New Roman"/>
          <w:b/>
          <w:color w:val="000000" w:themeColor="text1"/>
          <w:szCs w:val="26"/>
        </w:rPr>
        <w:t xml:space="preserve">Bài 7: (1,0đ) </w:t>
      </w:r>
      <w:r w:rsidRPr="00C77161">
        <w:rPr>
          <w:position w:val="-14"/>
          <w:szCs w:val="26"/>
        </w:rPr>
        <w:object w:dxaOrig="600" w:dyaOrig="420" w14:anchorId="580E3082">
          <v:shape id="_x0000_i1383" type="#_x0000_t75" style="width:30pt;height:21.75pt" o:ole="">
            <v:imagedata r:id="rId1234" o:title=""/>
          </v:shape>
          <o:OLEObject Type="Embed" ProgID="Equation.DSMT4" ShapeID="_x0000_i1383" DrawAspect="Content" ObjectID="_1803194531" r:id="rId1235"/>
        </w:object>
      </w:r>
      <w:r w:rsidRPr="00C77161">
        <w:rPr>
          <w:rFonts w:cs="Times New Roman"/>
          <w:color w:val="000000" w:themeColor="text1"/>
          <w:szCs w:val="26"/>
        </w:rPr>
        <w:t xml:space="preserve"> Tính chiều cao </w:t>
      </w:r>
      <w:r w:rsidRPr="00C77161">
        <w:rPr>
          <w:position w:val="-4"/>
          <w:szCs w:val="26"/>
        </w:rPr>
        <w:object w:dxaOrig="400" w:dyaOrig="260" w14:anchorId="3367E297">
          <v:shape id="_x0000_i1384" type="#_x0000_t75" style="width:20.25pt;height:13.5pt" o:ole="">
            <v:imagedata r:id="rId1236" o:title=""/>
          </v:shape>
          <o:OLEObject Type="Embed" ProgID="Equation.DSMT4" ShapeID="_x0000_i1384" DrawAspect="Content" ObjectID="_1803194532" r:id="rId1237"/>
        </w:object>
      </w:r>
      <w:r w:rsidRPr="00C77161">
        <w:rPr>
          <w:rFonts w:cs="Times New Roman"/>
          <w:color w:val="000000" w:themeColor="text1"/>
          <w:szCs w:val="26"/>
        </w:rPr>
        <w:t xml:space="preserve"> của cây được mô phỏng như hình bên dưới. Kết quả làm tròn đến chữ số thập phân thứ nhất.</w:t>
      </w:r>
    </w:p>
    <w:p w14:paraId="5B4E74CB" w14:textId="77777777" w:rsidR="00C77161" w:rsidRPr="00C77161" w:rsidRDefault="00C77161" w:rsidP="000A2B02">
      <w:pPr>
        <w:spacing w:beforeLines="30" w:before="72"/>
        <w:rPr>
          <w:rFonts w:cs="Times New Roman"/>
          <w:color w:val="000000" w:themeColor="text1"/>
          <w:szCs w:val="26"/>
        </w:rPr>
      </w:pPr>
      <w:r w:rsidRPr="00C77161">
        <w:rPr>
          <w:rFonts w:cs="Times New Roman"/>
          <w:color w:val="000000" w:themeColor="text1"/>
          <w:szCs w:val="26"/>
        </w:rPr>
        <w:t xml:space="preserve">Biết </w:t>
      </w:r>
      <w:r w:rsidRPr="00C77161">
        <w:rPr>
          <w:position w:val="-10"/>
          <w:szCs w:val="26"/>
        </w:rPr>
        <w:object w:dxaOrig="3600" w:dyaOrig="340" w14:anchorId="336C7BE5">
          <v:shape id="_x0000_i1385" type="#_x0000_t75" style="width:180pt;height:16.5pt" o:ole="">
            <v:imagedata r:id="rId1238" o:title=""/>
          </v:shape>
          <o:OLEObject Type="Embed" ProgID="Equation.DSMT4" ShapeID="_x0000_i1385" DrawAspect="Content" ObjectID="_1803194533" r:id="rId1239"/>
        </w:object>
      </w:r>
    </w:p>
    <w:p w14:paraId="07A0CECE" w14:textId="77777777" w:rsidR="00C77161" w:rsidRPr="00C77161" w:rsidRDefault="00C77161" w:rsidP="000A2B02">
      <w:pPr>
        <w:spacing w:beforeLines="30" w:before="72"/>
        <w:ind w:left="360"/>
        <w:rPr>
          <w:rFonts w:cs="Times New Roman"/>
          <w:color w:val="000000" w:themeColor="text1"/>
          <w:szCs w:val="26"/>
        </w:rPr>
      </w:pPr>
    </w:p>
    <w:p w14:paraId="3F2A7486" w14:textId="77777777" w:rsidR="00C77161" w:rsidRPr="00C77161" w:rsidRDefault="00C77161" w:rsidP="000A2B02">
      <w:pPr>
        <w:spacing w:beforeLines="30" w:before="72"/>
        <w:ind w:left="360"/>
        <w:rPr>
          <w:rFonts w:cs="Times New Roman"/>
          <w:color w:val="000000" w:themeColor="text1"/>
          <w:szCs w:val="26"/>
        </w:rPr>
      </w:pPr>
    </w:p>
    <w:p w14:paraId="5AC521A7" w14:textId="77777777" w:rsidR="00C77161" w:rsidRPr="00C77161" w:rsidRDefault="00C77161" w:rsidP="000A2B02">
      <w:pPr>
        <w:spacing w:beforeLines="30" w:before="72"/>
        <w:ind w:left="360"/>
        <w:rPr>
          <w:rFonts w:cs="Times New Roman"/>
          <w:color w:val="000000" w:themeColor="text1"/>
          <w:szCs w:val="26"/>
        </w:rPr>
      </w:pPr>
    </w:p>
    <w:p w14:paraId="57A8EFDD" w14:textId="77777777" w:rsidR="00C77161" w:rsidRPr="00C77161" w:rsidRDefault="00C77161" w:rsidP="000A2B02">
      <w:pPr>
        <w:spacing w:beforeLines="30" w:before="72"/>
        <w:ind w:left="360"/>
        <w:rPr>
          <w:rFonts w:cs="Times New Roman"/>
          <w:color w:val="000000" w:themeColor="text1"/>
          <w:szCs w:val="26"/>
        </w:rPr>
      </w:pPr>
    </w:p>
    <w:p w14:paraId="4170DCEF" w14:textId="77777777" w:rsidR="00C77161" w:rsidRPr="00C77161" w:rsidRDefault="00C77161" w:rsidP="000A2B02">
      <w:pPr>
        <w:spacing w:beforeLines="30" w:before="72"/>
        <w:ind w:left="360"/>
        <w:jc w:val="center"/>
        <w:rPr>
          <w:rFonts w:cs="Times New Roman"/>
          <w:b/>
          <w:bCs/>
          <w:color w:val="000000" w:themeColor="text1"/>
          <w:szCs w:val="26"/>
        </w:rPr>
      </w:pPr>
    </w:p>
    <w:p w14:paraId="7ABACB28" w14:textId="77777777" w:rsidR="007709C2" w:rsidRDefault="007709C2" w:rsidP="000A2B02">
      <w:pPr>
        <w:spacing w:beforeLines="30" w:before="72"/>
        <w:jc w:val="center"/>
        <w:rPr>
          <w:rStyle w:val="fontstyle01"/>
          <w:rFonts w:ascii="Cambria" w:hAnsi="Cambria" w:cs="Times New Roman"/>
          <w:lang w:val="en-US"/>
        </w:rPr>
      </w:pPr>
      <w:bookmarkStart w:id="5" w:name="_Hlk146111697"/>
      <w:bookmarkEnd w:id="5"/>
    </w:p>
    <w:p w14:paraId="65B2F8B2" w14:textId="36199076" w:rsidR="00C77161" w:rsidRPr="00C77161" w:rsidRDefault="007709C2" w:rsidP="000A2B02">
      <w:pPr>
        <w:spacing w:beforeLines="30" w:before="72"/>
        <w:jc w:val="center"/>
        <w:rPr>
          <w:rStyle w:val="fontstyle01"/>
          <w:rFonts w:ascii="Cambria" w:hAnsi="Cambria" w:cs="Times New Roman"/>
        </w:rPr>
      </w:pPr>
      <w:r>
        <w:rPr>
          <w:rFonts w:cs="Times New Roman"/>
          <w:b/>
          <w:szCs w:val="26"/>
          <w:lang w:val="en-US"/>
        </w:rPr>
        <w:t xml:space="preserve">ĐỀ 13: </w:t>
      </w:r>
      <w:r w:rsidR="00C77161" w:rsidRPr="00C77161">
        <w:rPr>
          <w:rStyle w:val="fontstyle01"/>
          <w:rFonts w:ascii="Cambria" w:hAnsi="Cambria" w:cs="Times New Roman"/>
        </w:rPr>
        <w:t>TRƯỜNG THCS TÔ KÝ</w:t>
      </w:r>
    </w:p>
    <w:p w14:paraId="1DFBA4F3" w14:textId="77777777" w:rsidR="00C77161" w:rsidRPr="00C77161" w:rsidRDefault="00C77161" w:rsidP="000A2B02">
      <w:pPr>
        <w:spacing w:beforeLines="30" w:before="72"/>
        <w:jc w:val="both"/>
        <w:rPr>
          <w:rFonts w:cs="Times New Roman"/>
          <w:b/>
          <w:bCs/>
          <w:szCs w:val="26"/>
        </w:rPr>
      </w:pPr>
      <w:r w:rsidRPr="00C77161">
        <w:rPr>
          <w:rFonts w:cs="Times New Roman"/>
          <w:b/>
          <w:bCs/>
          <w:szCs w:val="26"/>
        </w:rPr>
        <w:t>I. PHẦN TRẮC NGHIỆM (2,0 ĐIỂM)</w:t>
      </w:r>
    </w:p>
    <w:p w14:paraId="59F3C169" w14:textId="77777777" w:rsidR="00C77161" w:rsidRPr="00C77161" w:rsidRDefault="00C77161" w:rsidP="0035765C">
      <w:pPr>
        <w:numPr>
          <w:ilvl w:val="0"/>
          <w:numId w:val="63"/>
        </w:numPr>
        <w:spacing w:beforeLines="30" w:before="72"/>
        <w:ind w:left="992" w:hanging="992"/>
        <w:contextualSpacing/>
        <w:jc w:val="both"/>
        <w:rPr>
          <w:rFonts w:cs="Times New Roman"/>
          <w:b/>
          <w:bCs/>
          <w:szCs w:val="26"/>
        </w:rPr>
      </w:pPr>
      <w:r w:rsidRPr="00C77161">
        <w:rPr>
          <w:rFonts w:cs="Times New Roman"/>
          <w:szCs w:val="26"/>
        </w:rPr>
        <w:t>Phương án nào là phù hợp để thống kê dữ liệu về mức độ yêu thích môn Toán của học sinh khối lớp 8?</w:t>
      </w:r>
    </w:p>
    <w:p w14:paraId="774FCFC1" w14:textId="77777777" w:rsidR="00C77161" w:rsidRPr="00C77161" w:rsidRDefault="00C77161" w:rsidP="000A2B02">
      <w:pPr>
        <w:tabs>
          <w:tab w:val="left" w:pos="993"/>
          <w:tab w:val="left" w:pos="5669"/>
        </w:tabs>
        <w:spacing w:beforeLines="30" w:before="72"/>
        <w:ind w:left="992"/>
        <w:rPr>
          <w:rFonts w:cs="Times New Roman"/>
          <w:szCs w:val="26"/>
        </w:rPr>
      </w:pPr>
      <w:r w:rsidRPr="00C77161">
        <w:rPr>
          <w:rFonts w:cs="Times New Roman"/>
          <w:b/>
          <w:szCs w:val="26"/>
          <w:lang w:val="en-US"/>
        </w:rPr>
        <w:t xml:space="preserve">A. </w:t>
      </w:r>
      <w:r w:rsidRPr="00C77161">
        <w:rPr>
          <w:rFonts w:cs="Times New Roman"/>
          <w:szCs w:val="26"/>
        </w:rPr>
        <w:t>Thu thập từ nguồn có sẵn.</w:t>
      </w:r>
      <w:r w:rsidRPr="00C77161">
        <w:rPr>
          <w:rFonts w:cs="Times New Roman"/>
          <w:b/>
          <w:szCs w:val="26"/>
          <w:lang w:val="en-US"/>
        </w:rPr>
        <w:tab/>
        <w:t>B.</w:t>
      </w:r>
      <w:r w:rsidRPr="00C77161">
        <w:rPr>
          <w:rFonts w:cs="Times New Roman"/>
          <w:b/>
          <w:szCs w:val="26"/>
        </w:rPr>
        <w:t xml:space="preserve"> </w:t>
      </w:r>
      <w:r w:rsidRPr="00C77161">
        <w:rPr>
          <w:rFonts w:cs="Times New Roman"/>
          <w:szCs w:val="26"/>
        </w:rPr>
        <w:t>Phỏng vấn, lập phiếu thăm dò khảo sát.</w:t>
      </w:r>
      <w:r w:rsidRPr="00C77161">
        <w:rPr>
          <w:rFonts w:cs="Times New Roman"/>
          <w:szCs w:val="26"/>
        </w:rPr>
        <w:br/>
      </w:r>
      <w:r w:rsidRPr="00C77161">
        <w:rPr>
          <w:rFonts w:cs="Times New Roman"/>
          <w:b/>
          <w:szCs w:val="26"/>
          <w:lang w:val="en-US"/>
        </w:rPr>
        <w:t>C.</w:t>
      </w:r>
      <w:r w:rsidRPr="00C77161">
        <w:rPr>
          <w:rFonts w:cs="Times New Roman"/>
          <w:szCs w:val="26"/>
        </w:rPr>
        <w:t xml:space="preserve"> Tìm kiếm trên Internet.          </w:t>
      </w:r>
      <w:r w:rsidRPr="00C77161">
        <w:rPr>
          <w:rFonts w:cs="Times New Roman"/>
          <w:b/>
          <w:szCs w:val="26"/>
          <w:lang w:val="en-US"/>
        </w:rPr>
        <w:tab/>
        <w:t xml:space="preserve">D. </w:t>
      </w:r>
      <w:r w:rsidRPr="00C77161">
        <w:rPr>
          <w:rFonts w:cs="Times New Roman"/>
          <w:szCs w:val="26"/>
        </w:rPr>
        <w:t>Làm bài kiểm tra tại lớp.</w:t>
      </w:r>
    </w:p>
    <w:p w14:paraId="4BE20D8F" w14:textId="77777777" w:rsidR="00C77161" w:rsidRPr="00C77161" w:rsidRDefault="00C77161" w:rsidP="0035765C">
      <w:pPr>
        <w:numPr>
          <w:ilvl w:val="0"/>
          <w:numId w:val="63"/>
        </w:numPr>
        <w:spacing w:beforeLines="30" w:before="72"/>
        <w:ind w:left="992" w:hanging="992"/>
        <w:contextualSpacing/>
        <w:jc w:val="both"/>
        <w:rPr>
          <w:rFonts w:cs="Times New Roman"/>
          <w:bCs/>
          <w:szCs w:val="26"/>
        </w:rPr>
      </w:pPr>
      <w:r w:rsidRPr="00C77161">
        <w:rPr>
          <w:rFonts w:cs="Times New Roman"/>
          <w:bCs/>
          <w:szCs w:val="26"/>
          <w:lang w:val="en-US"/>
        </w:rPr>
        <w:t>Dãy dữ liệu nào là dữ liệu định tính:</w:t>
      </w:r>
    </w:p>
    <w:p w14:paraId="3A2EF6E6" w14:textId="77777777" w:rsidR="00C77161" w:rsidRPr="00C77161" w:rsidRDefault="00C77161" w:rsidP="0035765C">
      <w:pPr>
        <w:pStyle w:val="ListParagraph"/>
        <w:numPr>
          <w:ilvl w:val="0"/>
          <w:numId w:val="65"/>
        </w:numPr>
        <w:spacing w:beforeLines="30" w:before="72"/>
        <w:jc w:val="both"/>
        <w:rPr>
          <w:rFonts w:cs="Times New Roman"/>
          <w:bCs/>
          <w:szCs w:val="26"/>
          <w:lang w:val="pt-BR"/>
        </w:rPr>
      </w:pPr>
      <w:r w:rsidRPr="00C77161">
        <w:rPr>
          <w:rFonts w:cs="Times New Roman"/>
          <w:bCs/>
          <w:szCs w:val="26"/>
          <w:lang w:val="en-US"/>
        </w:rPr>
        <w:t>Cân nặng của 5 bạn trong lớp: 41, 43, 45, 40, 50.</w:t>
      </w:r>
    </w:p>
    <w:p w14:paraId="36C2A820" w14:textId="77777777" w:rsidR="00C77161" w:rsidRPr="00C77161" w:rsidRDefault="00C77161" w:rsidP="0035765C">
      <w:pPr>
        <w:pStyle w:val="ListParagraph"/>
        <w:numPr>
          <w:ilvl w:val="0"/>
          <w:numId w:val="65"/>
        </w:numPr>
        <w:spacing w:beforeLines="30" w:before="72"/>
        <w:jc w:val="both"/>
        <w:rPr>
          <w:rFonts w:cs="Times New Roman"/>
          <w:bCs/>
          <w:szCs w:val="26"/>
          <w:lang w:val="pt-BR"/>
        </w:rPr>
      </w:pPr>
      <w:r w:rsidRPr="00C77161">
        <w:rPr>
          <w:rFonts w:eastAsia="Times New Roman" w:cs="Times New Roman"/>
          <w:szCs w:val="26"/>
          <w:lang w:val="pt-BR"/>
        </w:rPr>
        <w:t>Các môn thể thao yêu thích: bóng đá, nhảy cao, cầu lông,....</w:t>
      </w:r>
    </w:p>
    <w:p w14:paraId="64B8B3E8" w14:textId="77777777" w:rsidR="00C77161" w:rsidRPr="00C77161" w:rsidRDefault="00C77161" w:rsidP="0035765C">
      <w:pPr>
        <w:pStyle w:val="ListParagraph"/>
        <w:numPr>
          <w:ilvl w:val="0"/>
          <w:numId w:val="65"/>
        </w:numPr>
        <w:spacing w:beforeLines="30" w:before="72"/>
        <w:jc w:val="both"/>
        <w:rPr>
          <w:rFonts w:cs="Times New Roman"/>
          <w:bCs/>
          <w:szCs w:val="26"/>
          <w:lang w:val="pt-BR"/>
        </w:rPr>
      </w:pPr>
      <w:r w:rsidRPr="00C77161">
        <w:rPr>
          <w:rFonts w:cs="Times New Roman"/>
          <w:bCs/>
          <w:szCs w:val="26"/>
          <w:lang w:val="en-US"/>
        </w:rPr>
        <w:t>Điểm trung bình học kì I môn Toán của một số bạn học sinh: 5,5; 6,5; 7,8; …</w:t>
      </w:r>
    </w:p>
    <w:p w14:paraId="1CDAB4C8" w14:textId="77777777" w:rsidR="00C77161" w:rsidRPr="00C77161" w:rsidRDefault="00C77161" w:rsidP="0035765C">
      <w:pPr>
        <w:pStyle w:val="ListParagraph"/>
        <w:numPr>
          <w:ilvl w:val="0"/>
          <w:numId w:val="65"/>
        </w:numPr>
        <w:spacing w:beforeLines="30" w:before="72"/>
        <w:rPr>
          <w:rFonts w:cs="Times New Roman"/>
          <w:b/>
          <w:szCs w:val="26"/>
          <w:lang w:val="pt-BR"/>
        </w:rPr>
      </w:pPr>
      <w:r w:rsidRPr="00C77161">
        <w:rPr>
          <w:rFonts w:cs="Times New Roman"/>
          <w:bCs/>
          <w:szCs w:val="26"/>
          <w:lang w:val="en-US"/>
        </w:rPr>
        <w:t>Số lượng học sinh giỏi của lớp 8A.</w:t>
      </w:r>
    </w:p>
    <w:p w14:paraId="0D562CE8" w14:textId="77777777" w:rsidR="00C77161" w:rsidRPr="00C77161" w:rsidRDefault="00C77161" w:rsidP="0035765C">
      <w:pPr>
        <w:numPr>
          <w:ilvl w:val="0"/>
          <w:numId w:val="63"/>
        </w:numPr>
        <w:spacing w:beforeLines="30" w:before="72"/>
        <w:ind w:left="992" w:hanging="992"/>
        <w:contextualSpacing/>
        <w:rPr>
          <w:rStyle w:val="markedcontent"/>
          <w:rFonts w:cs="Times New Roman"/>
          <w:b/>
          <w:bCs/>
          <w:szCs w:val="26"/>
          <w:lang w:val="pt-BR"/>
        </w:rPr>
      </w:pPr>
    </w:p>
    <w:tbl>
      <w:tblPr>
        <w:tblStyle w:val="TableGrid"/>
        <w:tblW w:w="0" w:type="auto"/>
        <w:tblInd w:w="992" w:type="dxa"/>
        <w:tblLook w:val="04A0" w:firstRow="1" w:lastRow="0" w:firstColumn="1" w:lastColumn="0" w:noHBand="0" w:noVBand="1"/>
      </w:tblPr>
      <w:tblGrid>
        <w:gridCol w:w="4923"/>
        <w:gridCol w:w="5123"/>
      </w:tblGrid>
      <w:tr w:rsidR="00C77161" w:rsidRPr="00C77161" w14:paraId="2BF46A2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52" w:type="dxa"/>
          </w:tcPr>
          <w:p w14:paraId="3E05885D" w14:textId="77777777" w:rsidR="00C77161" w:rsidRPr="004C4712" w:rsidRDefault="00C77161" w:rsidP="000A2B02">
            <w:pPr>
              <w:spacing w:beforeLines="30" w:before="72" w:line="276" w:lineRule="auto"/>
              <w:contextualSpacing/>
              <w:jc w:val="left"/>
              <w:rPr>
                <w:rStyle w:val="markedcontent"/>
                <w:rFonts w:cs="Times New Roman"/>
                <w:b w:val="0"/>
                <w:bCs/>
                <w:szCs w:val="26"/>
                <w:lang w:val="vi-VN"/>
              </w:rPr>
            </w:pPr>
            <w:r w:rsidRPr="004C4712">
              <w:rPr>
                <w:rStyle w:val="markedcontent"/>
                <w:rFonts w:cs="Times New Roman"/>
                <w:b w:val="0"/>
                <w:bCs/>
                <w:szCs w:val="26"/>
                <w:shd w:val="clear" w:color="auto" w:fill="FFFFFF"/>
                <w:lang w:val="pt-BR"/>
              </w:rPr>
              <w:t>Một công ty kinh doanh vật liệu xây dựng có bốn kho</w:t>
            </w:r>
            <w:r w:rsidRPr="004C4712">
              <w:rPr>
                <w:rStyle w:val="markedcontent"/>
                <w:rFonts w:cs="Times New Roman"/>
                <w:b w:val="0"/>
                <w:bCs/>
                <w:szCs w:val="26"/>
                <w:shd w:val="clear" w:color="auto" w:fill="FFFFFF"/>
                <w:lang w:val="vi-VN"/>
              </w:rPr>
              <w:t xml:space="preserve"> </w:t>
            </w:r>
            <w:r w:rsidRPr="004C4712">
              <w:rPr>
                <w:rStyle w:val="markedcontent"/>
                <w:rFonts w:cs="Times New Roman"/>
                <w:b w:val="0"/>
                <w:bCs/>
                <w:szCs w:val="26"/>
                <w:shd w:val="clear" w:color="auto" w:fill="FFFFFF"/>
                <w:lang w:val="pt-BR"/>
              </w:rPr>
              <w:t>hàng</w:t>
            </w:r>
            <w:r w:rsidRPr="004C4712">
              <w:rPr>
                <w:rStyle w:val="markedcontent"/>
                <w:rFonts w:cs="Times New Roman"/>
                <w:b w:val="0"/>
                <w:bCs/>
                <w:szCs w:val="26"/>
                <w:shd w:val="clear" w:color="auto" w:fill="FFFFFF"/>
                <w:lang w:val="vi-VN"/>
              </w:rPr>
              <w:t xml:space="preserve">, mỗi kho </w:t>
            </w:r>
            <w:r w:rsidRPr="004C4712">
              <w:rPr>
                <w:rStyle w:val="markedcontent"/>
                <w:rFonts w:cs="Times New Roman"/>
                <w:b w:val="0"/>
                <w:bCs/>
                <w:szCs w:val="26"/>
                <w:shd w:val="clear" w:color="auto" w:fill="FFFFFF"/>
                <w:lang w:val="pt-BR"/>
              </w:rPr>
              <w:t>có 50 tấn hàng. Kế toán của công ty lập biểu đồ</w:t>
            </w:r>
            <w:r w:rsidRPr="004C4712">
              <w:rPr>
                <w:rStyle w:val="markedcontent"/>
                <w:rFonts w:cs="Times New Roman"/>
                <w:b w:val="0"/>
                <w:bCs/>
                <w:szCs w:val="26"/>
                <w:shd w:val="clear" w:color="auto" w:fill="FFFFFF"/>
                <w:lang w:val="vi-VN"/>
              </w:rPr>
              <w:t xml:space="preserve"> </w:t>
            </w:r>
            <w:r w:rsidRPr="004C4712">
              <w:rPr>
                <w:rStyle w:val="markedcontent"/>
                <w:rFonts w:cs="Times New Roman"/>
                <w:b w:val="0"/>
                <w:bCs/>
                <w:szCs w:val="26"/>
                <w:shd w:val="clear" w:color="auto" w:fill="FFFFFF"/>
                <w:lang w:val="pt-BR"/>
              </w:rPr>
              <w:t>cột kép ở hình bên biểu diễn số lượng vật liệu đã xuất</w:t>
            </w:r>
            <w:r w:rsidRPr="004C4712">
              <w:rPr>
                <w:rStyle w:val="markedcontent"/>
                <w:rFonts w:cs="Times New Roman"/>
                <w:b w:val="0"/>
                <w:bCs/>
                <w:szCs w:val="26"/>
                <w:shd w:val="clear" w:color="auto" w:fill="FFFFFF"/>
                <w:lang w:val="vi-VN"/>
              </w:rPr>
              <w:t xml:space="preserve"> </w:t>
            </w:r>
            <w:r w:rsidRPr="004C4712">
              <w:rPr>
                <w:rStyle w:val="markedcontent"/>
                <w:rFonts w:cs="Times New Roman"/>
                <w:b w:val="0"/>
                <w:bCs/>
                <w:szCs w:val="26"/>
                <w:shd w:val="clear" w:color="auto" w:fill="FFFFFF"/>
                <w:lang w:val="pt-BR"/>
              </w:rPr>
              <w:t>bán và số lượng vật liệu còn tồn lại trong mỗi kho sau</w:t>
            </w:r>
            <w:r w:rsidRPr="004C4712">
              <w:rPr>
                <w:rStyle w:val="markedcontent"/>
                <w:rFonts w:cs="Times New Roman"/>
                <w:b w:val="0"/>
                <w:bCs/>
                <w:szCs w:val="26"/>
                <w:shd w:val="clear" w:color="auto" w:fill="FFFFFF"/>
                <w:lang w:val="vi-VN"/>
              </w:rPr>
              <w:t xml:space="preserve"> </w:t>
            </w:r>
            <w:r w:rsidRPr="004C4712">
              <w:rPr>
                <w:rStyle w:val="markedcontent"/>
                <w:rFonts w:cs="Times New Roman"/>
                <w:b w:val="0"/>
                <w:bCs/>
                <w:szCs w:val="26"/>
                <w:shd w:val="clear" w:color="auto" w:fill="FFFFFF"/>
                <w:lang w:val="pt-BR"/>
              </w:rPr>
              <w:t>tuần lễ kinh doanh đầu tiên.</w:t>
            </w:r>
            <w:r w:rsidRPr="004C4712">
              <w:rPr>
                <w:rFonts w:cs="Times New Roman"/>
                <w:b w:val="0"/>
                <w:bCs/>
                <w:szCs w:val="26"/>
                <w:shd w:val="clear" w:color="auto" w:fill="FFFFFF"/>
                <w:lang w:val="pt-BR"/>
              </w:rPr>
              <w:br/>
            </w:r>
            <w:r w:rsidRPr="004C4712">
              <w:rPr>
                <w:rStyle w:val="markedcontent"/>
                <w:rFonts w:cs="Times New Roman"/>
                <w:b w:val="0"/>
                <w:bCs/>
                <w:szCs w:val="26"/>
                <w:shd w:val="clear" w:color="auto" w:fill="FFFFFF"/>
                <w:lang w:val="pt-BR"/>
              </w:rPr>
              <w:t>Kế toán đã ghi nhầm số liệu của một kho</w:t>
            </w:r>
            <w:r w:rsidRPr="004C4712">
              <w:rPr>
                <w:rStyle w:val="markedcontent"/>
                <w:rFonts w:cs="Times New Roman"/>
                <w:b w:val="0"/>
                <w:bCs/>
                <w:szCs w:val="26"/>
                <w:shd w:val="clear" w:color="auto" w:fill="FFFFFF"/>
                <w:lang w:val="vi-VN"/>
              </w:rPr>
              <w:t xml:space="preserve"> t</w:t>
            </w:r>
            <w:r w:rsidRPr="004C4712">
              <w:rPr>
                <w:rStyle w:val="markedcontent"/>
                <w:rFonts w:cs="Times New Roman"/>
                <w:b w:val="0"/>
                <w:bCs/>
                <w:szCs w:val="26"/>
                <w:shd w:val="clear" w:color="auto" w:fill="FFFFFF"/>
                <w:lang w:val="pt-BR"/>
              </w:rPr>
              <w:t>rong biểu</w:t>
            </w:r>
            <w:r w:rsidRPr="004C4712">
              <w:rPr>
                <w:rFonts w:cs="Times New Roman"/>
                <w:b w:val="0"/>
                <w:bCs/>
                <w:noProof/>
                <w:szCs w:val="26"/>
                <w:lang w:val="pt-BR"/>
              </w:rPr>
              <w:t xml:space="preserve"> </w:t>
            </w:r>
            <w:r w:rsidRPr="004C4712">
              <w:rPr>
                <w:rStyle w:val="markedcontent"/>
                <w:rFonts w:cs="Times New Roman"/>
                <w:b w:val="0"/>
                <w:bCs/>
                <w:szCs w:val="26"/>
                <w:shd w:val="clear" w:color="auto" w:fill="FFFFFF"/>
                <w:lang w:val="pt-BR"/>
              </w:rPr>
              <w:t>đồ cột kép đó. Theo em, kế toán đã ghi nhầm số liệu</w:t>
            </w:r>
            <w:r w:rsidRPr="004C4712">
              <w:rPr>
                <w:rFonts w:cs="Times New Roman"/>
                <w:b w:val="0"/>
                <w:bCs/>
                <w:szCs w:val="26"/>
                <w:shd w:val="clear" w:color="auto" w:fill="FFFFFF"/>
                <w:lang w:val="pt-BR"/>
              </w:rPr>
              <w:br/>
            </w:r>
            <w:r w:rsidRPr="004C4712">
              <w:rPr>
                <w:rStyle w:val="markedcontent"/>
                <w:rFonts w:cs="Times New Roman"/>
                <w:b w:val="0"/>
                <w:bCs/>
                <w:szCs w:val="26"/>
                <w:shd w:val="clear" w:color="auto" w:fill="FFFFFF"/>
                <w:lang w:val="pt-BR"/>
              </w:rPr>
              <w:t>ở kho nào ?</w:t>
            </w:r>
          </w:p>
        </w:tc>
        <w:tc>
          <w:tcPr>
            <w:tcW w:w="5352" w:type="dxa"/>
          </w:tcPr>
          <w:p w14:paraId="754D2795"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Style w:val="markedcontent"/>
                <w:rFonts w:cs="Times New Roman"/>
                <w:szCs w:val="26"/>
                <w:shd w:val="clear" w:color="auto" w:fill="FFFFFF"/>
                <w:lang w:val="vi-VN"/>
              </w:rPr>
            </w:pPr>
            <w:r w:rsidRPr="00C77161">
              <w:rPr>
                <w:rFonts w:cs="Times New Roman"/>
                <w:noProof/>
                <w:szCs w:val="26"/>
              </w:rPr>
              <w:drawing>
                <wp:inline distT="0" distB="0" distL="0" distR="0" wp14:anchorId="188CC833" wp14:editId="6BE90938">
                  <wp:extent cx="1761187" cy="1940943"/>
                  <wp:effectExtent l="0" t="0" r="0" b="2540"/>
                  <wp:docPr id="1026" name="Picture 1" descr="A graph with numbers and a number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240" cstate="print"/>
                          <a:srcRect/>
                          <a:stretch/>
                        </pic:blipFill>
                        <pic:spPr>
                          <a:xfrm>
                            <a:off x="0" y="0"/>
                            <a:ext cx="1761187" cy="1940943"/>
                          </a:xfrm>
                          <a:prstGeom prst="rect">
                            <a:avLst/>
                          </a:prstGeom>
                        </pic:spPr>
                      </pic:pic>
                    </a:graphicData>
                  </a:graphic>
                </wp:inline>
              </w:drawing>
            </w:r>
          </w:p>
        </w:tc>
      </w:tr>
    </w:tbl>
    <w:p w14:paraId="5A983626" w14:textId="77777777" w:rsidR="00C77161" w:rsidRPr="00C77161" w:rsidRDefault="00C77161" w:rsidP="000A2B02">
      <w:pPr>
        <w:tabs>
          <w:tab w:val="left" w:pos="993"/>
          <w:tab w:val="left" w:pos="3402"/>
          <w:tab w:val="left" w:pos="5669"/>
          <w:tab w:val="left" w:pos="7938"/>
        </w:tabs>
        <w:spacing w:beforeLines="30" w:before="72"/>
        <w:ind w:left="992"/>
        <w:rPr>
          <w:rFonts w:cs="Times New Roman"/>
          <w:szCs w:val="26"/>
        </w:rPr>
      </w:pPr>
      <w:r w:rsidRPr="00C77161">
        <w:rPr>
          <w:rFonts w:cs="Times New Roman"/>
          <w:b/>
          <w:szCs w:val="26"/>
          <w:lang w:val="en-US"/>
        </w:rPr>
        <w:t>A.</w:t>
      </w:r>
      <w:r w:rsidRPr="00C77161">
        <w:rPr>
          <w:rStyle w:val="markedcontent"/>
          <w:rFonts w:cs="Times New Roman"/>
          <w:szCs w:val="26"/>
          <w:shd w:val="clear" w:color="auto" w:fill="FFFFFF"/>
        </w:rPr>
        <w:t xml:space="preserve"> Kho 1</w:t>
      </w:r>
      <w:r w:rsidRPr="00C77161">
        <w:rPr>
          <w:rStyle w:val="markedcontent"/>
          <w:rFonts w:cs="Times New Roman"/>
          <w:szCs w:val="26"/>
          <w:shd w:val="clear" w:color="auto" w:fill="FFFFFF"/>
        </w:rPr>
        <w:tab/>
      </w:r>
      <w:r w:rsidRPr="00C77161">
        <w:rPr>
          <w:rFonts w:cs="Times New Roman"/>
          <w:b/>
          <w:szCs w:val="26"/>
          <w:lang w:val="en-US"/>
        </w:rPr>
        <w:t xml:space="preserve">B. </w:t>
      </w:r>
      <w:r w:rsidRPr="00C77161">
        <w:rPr>
          <w:rStyle w:val="markedcontent"/>
          <w:rFonts w:cs="Times New Roman"/>
          <w:szCs w:val="26"/>
          <w:shd w:val="clear" w:color="auto" w:fill="FFFFFF"/>
        </w:rPr>
        <w:t>Kho 2</w:t>
      </w:r>
      <w:r w:rsidRPr="00C77161">
        <w:rPr>
          <w:rStyle w:val="markedcontent"/>
          <w:rFonts w:cs="Times New Roman"/>
          <w:szCs w:val="26"/>
          <w:shd w:val="clear" w:color="auto" w:fill="FFFFFF"/>
        </w:rPr>
        <w:tab/>
      </w:r>
      <w:r w:rsidRPr="00C77161">
        <w:rPr>
          <w:rFonts w:cs="Times New Roman"/>
          <w:b/>
          <w:szCs w:val="26"/>
          <w:lang w:val="en-US"/>
        </w:rPr>
        <w:t>C.</w:t>
      </w:r>
      <w:r w:rsidRPr="00C77161">
        <w:rPr>
          <w:rStyle w:val="markedcontent"/>
          <w:rFonts w:cs="Times New Roman"/>
          <w:szCs w:val="26"/>
          <w:shd w:val="clear" w:color="auto" w:fill="FFFFFF"/>
        </w:rPr>
        <w:t xml:space="preserve"> Kho 3</w:t>
      </w:r>
      <w:r w:rsidRPr="00C77161">
        <w:rPr>
          <w:rStyle w:val="markedcontent"/>
          <w:rFonts w:cs="Times New Roman"/>
          <w:szCs w:val="26"/>
          <w:shd w:val="clear" w:color="auto" w:fill="FFFFFF"/>
        </w:rPr>
        <w:tab/>
      </w:r>
      <w:r w:rsidRPr="00C77161">
        <w:rPr>
          <w:rFonts w:cs="Times New Roman"/>
          <w:b/>
          <w:szCs w:val="26"/>
          <w:lang w:val="en-US"/>
        </w:rPr>
        <w:t xml:space="preserve">D. </w:t>
      </w:r>
      <w:r w:rsidRPr="00C77161">
        <w:rPr>
          <w:rFonts w:cs="Times New Roman"/>
          <w:szCs w:val="26"/>
        </w:rPr>
        <w:t>Kho 4</w:t>
      </w:r>
    </w:p>
    <w:p w14:paraId="1C62388F" w14:textId="77777777" w:rsidR="00C77161" w:rsidRPr="00C77161" w:rsidRDefault="00C77161" w:rsidP="0035765C">
      <w:pPr>
        <w:numPr>
          <w:ilvl w:val="0"/>
          <w:numId w:val="63"/>
        </w:numPr>
        <w:spacing w:beforeLines="30" w:before="72"/>
        <w:ind w:left="992" w:hanging="992"/>
        <w:contextualSpacing/>
        <w:rPr>
          <w:rFonts w:cs="Times New Roman"/>
          <w:bCs/>
          <w:szCs w:val="26"/>
        </w:rPr>
      </w:pPr>
      <w:r w:rsidRPr="00C77161">
        <w:rPr>
          <w:rFonts w:cs="Times New Roman"/>
          <w:bCs/>
          <w:szCs w:val="26"/>
          <w:lang w:val="en-US"/>
        </w:rPr>
        <w:t xml:space="preserve">Lớp 6.1 tổ chức khảo sát về các loại trái cây yêu thích của các bạn trong lớp. Lớp 6.1 có 40 bạn, sau khi khảo sát nhận được kết quả như sau: có 20 bạn thích ăn táo, 15 bạn thích ăn dưa hấu và 5 bạn thích ăn nho. Từ đó, lớp thống kê lại được kết quả như sau: 50% bạn </w:t>
      </w:r>
      <w:r w:rsidRPr="00C77161">
        <w:rPr>
          <w:rFonts w:cs="Times New Roman"/>
          <w:bCs/>
          <w:szCs w:val="26"/>
          <w:lang w:val="en-US"/>
        </w:rPr>
        <w:lastRenderedPageBreak/>
        <w:t>thích ăn táo, 40% thích ăn dưa hấu và 12,5% thích ăn nho. Hỏi lớp đã thống kê sai số bạn thích ăn loại quả nào</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25"/>
        <w:gridCol w:w="2429"/>
        <w:gridCol w:w="2429"/>
      </w:tblGrid>
      <w:tr w:rsidR="00C77161" w:rsidRPr="00C77161" w14:paraId="3575B124"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F2076E0" w14:textId="77777777" w:rsidR="00C77161" w:rsidRPr="00C77161" w:rsidRDefault="00C77161" w:rsidP="000A2B02">
            <w:pPr>
              <w:spacing w:beforeLines="30" w:before="72" w:line="276" w:lineRule="auto"/>
              <w:contextualSpacing/>
              <w:rPr>
                <w:rFonts w:cs="Times New Roman"/>
                <w:b w:val="0"/>
                <w:szCs w:val="26"/>
                <w:lang w:val="vi-VN"/>
              </w:rPr>
            </w:pPr>
            <w:r w:rsidRPr="00C77161">
              <w:rPr>
                <w:rFonts w:cs="Times New Roman"/>
                <w:szCs w:val="26"/>
                <w:lang w:val="pt-BR"/>
              </w:rPr>
              <w:t xml:space="preserve">A. </w:t>
            </w:r>
            <w:r w:rsidRPr="00C77161">
              <w:rPr>
                <w:rStyle w:val="fontstyle21"/>
                <w:rFonts w:ascii="Cambria" w:hAnsi="Cambria" w:cs="Times New Roman"/>
                <w:lang w:val="vi-VN"/>
              </w:rPr>
              <w:t>Nho</w:t>
            </w:r>
          </w:p>
        </w:tc>
        <w:tc>
          <w:tcPr>
            <w:tcW w:w="2425" w:type="dxa"/>
          </w:tcPr>
          <w:p w14:paraId="1B7D60AB"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vi-VN"/>
              </w:rPr>
            </w:pPr>
            <w:r w:rsidRPr="00C77161">
              <w:rPr>
                <w:rFonts w:cs="Times New Roman"/>
                <w:szCs w:val="26"/>
                <w:lang w:val="pt-BR"/>
              </w:rPr>
              <w:t xml:space="preserve">B. </w:t>
            </w:r>
            <w:r w:rsidRPr="00C77161">
              <w:rPr>
                <w:rStyle w:val="fontstyle21"/>
                <w:rFonts w:ascii="Cambria" w:hAnsi="Cambria" w:cs="Times New Roman"/>
                <w:lang w:val="vi-VN"/>
              </w:rPr>
              <w:t>Táo</w:t>
            </w:r>
          </w:p>
        </w:tc>
        <w:tc>
          <w:tcPr>
            <w:tcW w:w="2429" w:type="dxa"/>
          </w:tcPr>
          <w:p w14:paraId="33F24C2D"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pt-BR"/>
              </w:rPr>
            </w:pPr>
            <w:r w:rsidRPr="00C77161">
              <w:rPr>
                <w:rFonts w:cs="Times New Roman"/>
                <w:szCs w:val="26"/>
                <w:lang w:val="pt-BR"/>
              </w:rPr>
              <w:t xml:space="preserve">C. </w:t>
            </w:r>
            <w:r w:rsidRPr="00C77161">
              <w:rPr>
                <w:rStyle w:val="fontstyle21"/>
                <w:rFonts w:ascii="Cambria" w:hAnsi="Cambria" w:cs="Times New Roman"/>
                <w:lang w:val="vi-VN"/>
              </w:rPr>
              <w:t>Dưa hấu</w:t>
            </w:r>
            <w:r w:rsidRPr="00C77161">
              <w:rPr>
                <w:rStyle w:val="fontstyle21"/>
                <w:rFonts w:ascii="Cambria" w:hAnsi="Cambria" w:cs="Times New Roman"/>
              </w:rPr>
              <w:t xml:space="preserve">   </w:t>
            </w:r>
          </w:p>
        </w:tc>
        <w:tc>
          <w:tcPr>
            <w:tcW w:w="2429" w:type="dxa"/>
          </w:tcPr>
          <w:p w14:paraId="71611BD5"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vi-VN"/>
              </w:rPr>
            </w:pPr>
            <w:r w:rsidRPr="00C77161">
              <w:rPr>
                <w:rFonts w:cs="Times New Roman"/>
                <w:szCs w:val="26"/>
                <w:lang w:val="pt-BR"/>
              </w:rPr>
              <w:t xml:space="preserve">D. </w:t>
            </w:r>
            <w:r w:rsidRPr="00C77161">
              <w:rPr>
                <w:rFonts w:cs="Times New Roman"/>
                <w:bCs/>
                <w:szCs w:val="26"/>
              </w:rPr>
              <w:t>Dưa hấu và tá</w:t>
            </w:r>
            <w:r w:rsidRPr="00C77161">
              <w:rPr>
                <w:rFonts w:cs="Times New Roman"/>
                <w:bCs/>
                <w:szCs w:val="26"/>
                <w:lang w:val="vi-VN"/>
              </w:rPr>
              <w:t>o</w:t>
            </w:r>
          </w:p>
        </w:tc>
      </w:tr>
    </w:tbl>
    <w:p w14:paraId="7F19882B" w14:textId="77777777" w:rsidR="00C77161" w:rsidRPr="00C77161" w:rsidRDefault="00C77161" w:rsidP="0035765C">
      <w:pPr>
        <w:numPr>
          <w:ilvl w:val="0"/>
          <w:numId w:val="63"/>
        </w:numPr>
        <w:spacing w:beforeLines="30" w:before="72"/>
        <w:ind w:left="992" w:hanging="992"/>
        <w:contextualSpacing/>
        <w:jc w:val="both"/>
        <w:rPr>
          <w:rStyle w:val="fontstyle21"/>
          <w:rFonts w:ascii="Cambria" w:hAnsi="Cambria" w:cs="Times New Roman"/>
          <w:bCs/>
          <w:color w:val="auto"/>
          <w:lang w:val="pt-BR"/>
        </w:rPr>
      </w:pPr>
      <w:r w:rsidRPr="00C77161">
        <w:rPr>
          <w:rFonts w:cs="Times New Roman"/>
          <w:bCs/>
          <w:szCs w:val="26"/>
          <w:lang w:val="en-US"/>
        </w:rPr>
        <w:t>Nhóm các nước thuộc khu vực Đông Nam Á:</w:t>
      </w:r>
    </w:p>
    <w:p w14:paraId="1189CE83" w14:textId="77777777" w:rsidR="00C77161" w:rsidRPr="00C77161" w:rsidRDefault="00C77161" w:rsidP="0035765C">
      <w:pPr>
        <w:pStyle w:val="ListParagraph"/>
        <w:numPr>
          <w:ilvl w:val="0"/>
          <w:numId w:val="66"/>
        </w:numPr>
        <w:tabs>
          <w:tab w:val="left" w:pos="993"/>
          <w:tab w:val="left" w:pos="5669"/>
        </w:tabs>
        <w:spacing w:beforeLines="30" w:before="72"/>
        <w:jc w:val="both"/>
        <w:rPr>
          <w:rFonts w:eastAsia="Times New Roman" w:cs="Times New Roman"/>
          <w:color w:val="000000"/>
          <w:szCs w:val="26"/>
        </w:rPr>
      </w:pPr>
      <w:r w:rsidRPr="00C77161">
        <w:rPr>
          <w:rFonts w:eastAsia="SimSun" w:cs="Times New Roman"/>
          <w:szCs w:val="26"/>
        </w:rPr>
        <w:t>Thái Lan, Lào, Campuchia, Việt Nam</w:t>
      </w:r>
      <w:r w:rsidRPr="00C77161">
        <w:rPr>
          <w:rFonts w:eastAsia="Times New Roman" w:cs="Times New Roman"/>
          <w:color w:val="000000"/>
          <w:szCs w:val="26"/>
          <w:lang w:val="en-US"/>
        </w:rPr>
        <w:t xml:space="preserve"> </w:t>
      </w:r>
    </w:p>
    <w:p w14:paraId="6EC438DA" w14:textId="77777777" w:rsidR="00C77161" w:rsidRPr="00C77161" w:rsidRDefault="00C77161" w:rsidP="0035765C">
      <w:pPr>
        <w:pStyle w:val="ListParagraph"/>
        <w:numPr>
          <w:ilvl w:val="0"/>
          <w:numId w:val="66"/>
        </w:numPr>
        <w:tabs>
          <w:tab w:val="left" w:pos="993"/>
          <w:tab w:val="left" w:pos="5669"/>
        </w:tabs>
        <w:spacing w:beforeLines="30" w:before="72"/>
        <w:jc w:val="both"/>
        <w:rPr>
          <w:rFonts w:cs="Times New Roman"/>
          <w:b/>
          <w:szCs w:val="26"/>
          <w:lang w:val="pt-BR"/>
        </w:rPr>
      </w:pPr>
      <w:r w:rsidRPr="00C77161">
        <w:rPr>
          <w:rFonts w:eastAsia="SimSun" w:cs="Times New Roman"/>
          <w:szCs w:val="26"/>
          <w:lang w:val="en-US"/>
        </w:rPr>
        <w:t>Nhật Bản, Lào, Thái Lan, Việt Nam</w:t>
      </w:r>
      <w:r w:rsidRPr="00C77161">
        <w:rPr>
          <w:rFonts w:eastAsia="Times New Roman" w:cs="Times New Roman"/>
          <w:color w:val="000000"/>
          <w:szCs w:val="26"/>
          <w:lang w:val="en-US"/>
        </w:rPr>
        <w:t xml:space="preserve"> </w:t>
      </w:r>
    </w:p>
    <w:p w14:paraId="78C5E50C" w14:textId="77777777" w:rsidR="00C77161" w:rsidRPr="00C77161" w:rsidRDefault="00C77161" w:rsidP="0035765C">
      <w:pPr>
        <w:pStyle w:val="ListParagraph"/>
        <w:numPr>
          <w:ilvl w:val="0"/>
          <w:numId w:val="66"/>
        </w:numPr>
        <w:tabs>
          <w:tab w:val="left" w:pos="993"/>
          <w:tab w:val="left" w:pos="5669"/>
        </w:tabs>
        <w:spacing w:beforeLines="30" w:before="72"/>
        <w:jc w:val="both"/>
        <w:rPr>
          <w:rFonts w:cs="Times New Roman"/>
          <w:b/>
          <w:szCs w:val="26"/>
          <w:lang w:val="pt-BR"/>
        </w:rPr>
      </w:pPr>
      <w:r w:rsidRPr="00C77161">
        <w:rPr>
          <w:rFonts w:eastAsia="SimSun" w:cs="Times New Roman"/>
          <w:szCs w:val="26"/>
          <w:lang w:val="en-US"/>
        </w:rPr>
        <w:t>Lào, Thái Lan, Việt Nam, Trung Quốc</w:t>
      </w:r>
      <w:r w:rsidRPr="00C77161">
        <w:rPr>
          <w:rFonts w:eastAsia="Times New Roman" w:cs="Times New Roman"/>
          <w:color w:val="000000"/>
          <w:szCs w:val="26"/>
          <w:lang w:val="en-US"/>
        </w:rPr>
        <w:t xml:space="preserve"> </w:t>
      </w:r>
    </w:p>
    <w:p w14:paraId="5AF10641" w14:textId="77777777" w:rsidR="00C77161" w:rsidRPr="00C77161" w:rsidRDefault="00C77161" w:rsidP="0035765C">
      <w:pPr>
        <w:pStyle w:val="ListParagraph"/>
        <w:numPr>
          <w:ilvl w:val="0"/>
          <w:numId w:val="66"/>
        </w:numPr>
        <w:tabs>
          <w:tab w:val="left" w:pos="993"/>
          <w:tab w:val="left" w:pos="5669"/>
        </w:tabs>
        <w:spacing w:beforeLines="30" w:before="72"/>
        <w:jc w:val="both"/>
        <w:rPr>
          <w:rFonts w:cs="Times New Roman"/>
          <w:b/>
          <w:szCs w:val="26"/>
          <w:lang w:val="pt-BR"/>
        </w:rPr>
      </w:pPr>
      <w:r w:rsidRPr="00C77161">
        <w:rPr>
          <w:rFonts w:eastAsia="SimSun" w:cs="Times New Roman"/>
          <w:szCs w:val="26"/>
          <w:lang w:val="en-US"/>
        </w:rPr>
        <w:t>Việt Nam, Singapore, Thái Lan, Hàn Quốc</w:t>
      </w:r>
      <w:r w:rsidRPr="00C77161">
        <w:rPr>
          <w:rFonts w:eastAsia="Times New Roman" w:cs="Times New Roman"/>
          <w:color w:val="000000"/>
          <w:szCs w:val="26"/>
          <w:lang w:val="en-US"/>
        </w:rPr>
        <w:t xml:space="preserve"> </w:t>
      </w:r>
    </w:p>
    <w:p w14:paraId="6B89C00E" w14:textId="77777777" w:rsidR="00C77161" w:rsidRPr="00C77161" w:rsidRDefault="00C77161" w:rsidP="0035765C">
      <w:pPr>
        <w:numPr>
          <w:ilvl w:val="0"/>
          <w:numId w:val="63"/>
        </w:numPr>
        <w:spacing w:beforeLines="30" w:before="72"/>
        <w:ind w:left="992" w:hanging="992"/>
        <w:contextualSpacing/>
        <w:jc w:val="both"/>
        <w:rPr>
          <w:rFonts w:cs="Times New Roman"/>
          <w:color w:val="000000"/>
          <w:szCs w:val="26"/>
        </w:rPr>
      </w:pPr>
      <w:r w:rsidRPr="00C77161">
        <w:rPr>
          <w:rFonts w:cs="Times New Roman"/>
          <w:bCs/>
          <w:szCs w:val="26"/>
          <w:lang w:val="en-US"/>
        </w:rPr>
        <w:t>Các cơ quan trong cơ thể người: tim, xương, phế quản, khí quản, ruột non, phổi, thận, não. Phân loại các cơ quan trên theo tiêu chí hệ hô hấp gồm.</w:t>
      </w:r>
    </w:p>
    <w:p w14:paraId="1E99CE20" w14:textId="77777777" w:rsidR="00C77161" w:rsidRPr="00C77161" w:rsidRDefault="00C77161" w:rsidP="000A2B02">
      <w:pPr>
        <w:tabs>
          <w:tab w:val="left" w:pos="993"/>
          <w:tab w:val="left" w:pos="5669"/>
        </w:tabs>
        <w:spacing w:beforeLines="30" w:before="72"/>
        <w:ind w:left="992"/>
        <w:jc w:val="both"/>
        <w:rPr>
          <w:rFonts w:cs="Times New Roman"/>
          <w:b/>
          <w:szCs w:val="26"/>
          <w:lang w:val="en-US"/>
        </w:rPr>
      </w:pPr>
      <w:r w:rsidRPr="00C77161">
        <w:rPr>
          <w:rFonts w:cs="Times New Roman"/>
          <w:b/>
          <w:szCs w:val="26"/>
          <w:lang w:val="en-US"/>
        </w:rPr>
        <w:t xml:space="preserve">A. </w:t>
      </w:r>
      <w:r w:rsidRPr="00C77161">
        <w:rPr>
          <w:rFonts w:cs="Times New Roman"/>
          <w:bCs/>
          <w:szCs w:val="26"/>
          <w:lang w:val="en-US"/>
        </w:rPr>
        <w:t>Phổi, tim, phế quản, ruột non.</w:t>
      </w:r>
      <w:r w:rsidRPr="00C77161">
        <w:rPr>
          <w:rFonts w:cs="Times New Roman"/>
          <w:b/>
          <w:szCs w:val="26"/>
          <w:lang w:val="en-US"/>
        </w:rPr>
        <w:tab/>
        <w:t xml:space="preserve">B. </w:t>
      </w:r>
      <w:r w:rsidRPr="00C77161">
        <w:rPr>
          <w:rFonts w:cs="Times New Roman"/>
          <w:bCs/>
          <w:szCs w:val="26"/>
          <w:lang w:val="en-US"/>
        </w:rPr>
        <w:t>Não, phổi, tim.</w:t>
      </w:r>
    </w:p>
    <w:p w14:paraId="0D8570FA" w14:textId="77777777" w:rsidR="00C77161" w:rsidRPr="00C77161" w:rsidRDefault="00C77161" w:rsidP="000A2B02">
      <w:pPr>
        <w:tabs>
          <w:tab w:val="left" w:pos="993"/>
          <w:tab w:val="left" w:pos="5669"/>
        </w:tabs>
        <w:spacing w:beforeLines="30" w:before="72"/>
        <w:ind w:left="992"/>
        <w:jc w:val="both"/>
        <w:rPr>
          <w:rFonts w:cs="Times New Roman"/>
          <w:szCs w:val="26"/>
        </w:rPr>
      </w:pPr>
      <w:r w:rsidRPr="00C77161">
        <w:rPr>
          <w:rFonts w:cs="Times New Roman"/>
          <w:b/>
          <w:szCs w:val="26"/>
          <w:lang w:val="en-US"/>
        </w:rPr>
        <w:t xml:space="preserve">C. </w:t>
      </w:r>
      <w:r w:rsidRPr="00C77161">
        <w:rPr>
          <w:rFonts w:cs="Times New Roman"/>
          <w:bCs/>
          <w:szCs w:val="26"/>
          <w:lang w:val="en-US"/>
        </w:rPr>
        <w:t>Não, thận, phổi, xương.</w:t>
      </w:r>
      <w:r w:rsidRPr="00C77161">
        <w:rPr>
          <w:rFonts w:cs="Times New Roman"/>
          <w:b/>
          <w:szCs w:val="26"/>
          <w:lang w:val="en-US"/>
        </w:rPr>
        <w:tab/>
        <w:t xml:space="preserve">D. </w:t>
      </w:r>
      <w:r w:rsidRPr="00C77161">
        <w:rPr>
          <w:rFonts w:cs="Times New Roman"/>
          <w:szCs w:val="26"/>
        </w:rPr>
        <w:t>Phế quản, khí quản, phổi</w:t>
      </w:r>
    </w:p>
    <w:p w14:paraId="534BE802" w14:textId="77777777" w:rsidR="00C77161" w:rsidRPr="00C77161" w:rsidRDefault="00C77161" w:rsidP="0035765C">
      <w:pPr>
        <w:numPr>
          <w:ilvl w:val="0"/>
          <w:numId w:val="63"/>
        </w:numPr>
        <w:spacing w:beforeLines="30" w:before="72"/>
        <w:ind w:left="992" w:hanging="992"/>
        <w:contextualSpacing/>
        <w:rPr>
          <w:rFonts w:cs="Times New Roman"/>
          <w:bCs/>
          <w:szCs w:val="26"/>
          <w:lang w:val="pt-BR"/>
        </w:rPr>
      </w:pPr>
      <w:r w:rsidRPr="00C77161">
        <w:rPr>
          <w:rFonts w:cs="Times New Roman"/>
          <w:szCs w:val="26"/>
          <w:lang w:val="sv-SE"/>
        </w:rPr>
        <w:t xml:space="preserve">Tung một đồng xu 15 lần liên tiếp, có 5 lần xuất hiện </w:t>
      </w:r>
      <w:r w:rsidRPr="00C77161">
        <w:rPr>
          <w:rFonts w:cs="Times New Roman"/>
          <w:b/>
          <w:szCs w:val="26"/>
          <w:lang w:val="sv-SE"/>
        </w:rPr>
        <w:t>mặt Sấp</w:t>
      </w:r>
      <w:r w:rsidRPr="00C77161">
        <w:rPr>
          <w:rFonts w:cs="Times New Roman"/>
          <w:szCs w:val="26"/>
          <w:lang w:val="sv-SE"/>
        </w:rPr>
        <w:t xml:space="preserve">. Xác suất thực nghiệm của biến cố </w:t>
      </w:r>
      <w:r w:rsidRPr="00C77161">
        <w:rPr>
          <w:rFonts w:cs="Times New Roman"/>
          <w:i/>
          <w:iCs/>
          <w:szCs w:val="26"/>
          <w:lang w:val="sv-SE"/>
        </w:rPr>
        <w:t xml:space="preserve">“Mặt xuất hiện của đồng xu là </w:t>
      </w:r>
      <w:r w:rsidRPr="00C77161">
        <w:rPr>
          <w:rFonts w:cs="Times New Roman"/>
          <w:b/>
          <w:i/>
          <w:iCs/>
          <w:szCs w:val="26"/>
          <w:lang w:val="sv-SE"/>
        </w:rPr>
        <w:t xml:space="preserve">mặt </w:t>
      </w:r>
      <w:r w:rsidRPr="00C77161">
        <w:rPr>
          <w:rFonts w:cs="Times New Roman"/>
          <w:b/>
          <w:i/>
          <w:iCs/>
          <w:szCs w:val="26"/>
        </w:rPr>
        <w:t>Ngửa</w:t>
      </w:r>
      <w:r w:rsidRPr="00C77161">
        <w:rPr>
          <w:rFonts w:cs="Times New Roman"/>
          <w:i/>
          <w:iCs/>
          <w:szCs w:val="26"/>
          <w:lang w:val="sv-SE"/>
        </w:rPr>
        <w:t>”</w:t>
      </w:r>
      <w:r w:rsidRPr="00C77161">
        <w:rPr>
          <w:rFonts w:cs="Times New Roman"/>
          <w:szCs w:val="26"/>
          <w:lang w:val="sv-SE"/>
        </w:rPr>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25"/>
        <w:gridCol w:w="2429"/>
        <w:gridCol w:w="2429"/>
      </w:tblGrid>
      <w:tr w:rsidR="00C77161" w:rsidRPr="00C77161" w14:paraId="1BA9911E"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2106F9E" w14:textId="77777777" w:rsidR="00C77161" w:rsidRPr="00C77161" w:rsidRDefault="00C77161" w:rsidP="000A2B02">
            <w:pPr>
              <w:spacing w:beforeLines="30" w:before="72" w:line="276" w:lineRule="auto"/>
              <w:contextualSpacing/>
              <w:rPr>
                <w:rFonts w:cs="Times New Roman"/>
                <w:b w:val="0"/>
                <w:szCs w:val="26"/>
                <w:lang w:val="vi-VN"/>
              </w:rPr>
            </w:pPr>
            <w:r w:rsidRPr="00C77161">
              <w:rPr>
                <w:rFonts w:cs="Times New Roman"/>
                <w:szCs w:val="26"/>
                <w:lang w:val="pt-BR"/>
              </w:rPr>
              <w:t xml:space="preserve">A. </w:t>
            </w:r>
            <w:r w:rsidRPr="00C77161">
              <w:rPr>
                <w:b w:val="0"/>
                <w:color w:val="auto"/>
                <w:position w:val="-26"/>
                <w:szCs w:val="26"/>
                <w:lang w:val="en-ID"/>
                <w14:ligatures w14:val="standardContextual"/>
              </w:rPr>
              <w:object w:dxaOrig="240" w:dyaOrig="680" w14:anchorId="7261C59B">
                <v:shape id="_x0000_i1386" type="#_x0000_t75" style="width:12pt;height:34.5pt" o:ole="">
                  <v:imagedata r:id="rId1241" o:title=""/>
                </v:shape>
                <o:OLEObject Type="Embed" ProgID="Equation.DSMT4" ShapeID="_x0000_i1386" DrawAspect="Content" ObjectID="_1803194534" r:id="rId1242"/>
              </w:object>
            </w:r>
          </w:p>
        </w:tc>
        <w:tc>
          <w:tcPr>
            <w:tcW w:w="2425" w:type="dxa"/>
          </w:tcPr>
          <w:p w14:paraId="6B96C089"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lang w:val="vi-VN"/>
              </w:rPr>
            </w:pPr>
            <w:r w:rsidRPr="00C77161">
              <w:rPr>
                <w:rFonts w:cs="Times New Roman"/>
                <w:szCs w:val="26"/>
                <w:lang w:val="pt-BR"/>
              </w:rPr>
              <w:t xml:space="preserve">B. </w:t>
            </w:r>
            <w:r w:rsidRPr="00C77161">
              <w:rPr>
                <w:b w:val="0"/>
                <w:color w:val="auto"/>
                <w:position w:val="-26"/>
                <w:szCs w:val="26"/>
                <w:lang w:val="en-ID"/>
                <w14:ligatures w14:val="standardContextual"/>
              </w:rPr>
              <w:object w:dxaOrig="240" w:dyaOrig="680" w14:anchorId="2BE6AF7D">
                <v:shape id="_x0000_i1387" type="#_x0000_t75" style="width:12pt;height:34.5pt" o:ole="">
                  <v:imagedata r:id="rId1243" o:title=""/>
                </v:shape>
                <o:OLEObject Type="Embed" ProgID="Equation.DSMT4" ShapeID="_x0000_i1387" DrawAspect="Content" ObjectID="_1803194535" r:id="rId1244"/>
              </w:object>
            </w:r>
          </w:p>
        </w:tc>
        <w:tc>
          <w:tcPr>
            <w:tcW w:w="2429" w:type="dxa"/>
          </w:tcPr>
          <w:p w14:paraId="11653432"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lang w:val="pt-BR"/>
              </w:rPr>
            </w:pPr>
            <w:r w:rsidRPr="00C77161">
              <w:rPr>
                <w:rFonts w:cs="Times New Roman"/>
                <w:szCs w:val="26"/>
                <w:lang w:val="pt-BR"/>
              </w:rPr>
              <w:t xml:space="preserve">C. </w:t>
            </w:r>
            <w:r w:rsidRPr="00C77161">
              <w:rPr>
                <w:b w:val="0"/>
                <w:color w:val="auto"/>
                <w:position w:val="-26"/>
                <w:szCs w:val="26"/>
                <w:lang w:val="en-ID"/>
                <w14:ligatures w14:val="standardContextual"/>
              </w:rPr>
              <w:object w:dxaOrig="240" w:dyaOrig="680" w14:anchorId="4BE722B4">
                <v:shape id="_x0000_i1388" type="#_x0000_t75" style="width:12pt;height:34.5pt" o:ole="">
                  <v:imagedata r:id="rId1245" o:title=""/>
                </v:shape>
                <o:OLEObject Type="Embed" ProgID="Equation.DSMT4" ShapeID="_x0000_i1388" DrawAspect="Content" ObjectID="_1803194536" r:id="rId1246"/>
              </w:object>
            </w:r>
          </w:p>
        </w:tc>
        <w:tc>
          <w:tcPr>
            <w:tcW w:w="2429" w:type="dxa"/>
          </w:tcPr>
          <w:p w14:paraId="72900F58" w14:textId="77777777" w:rsidR="00C77161" w:rsidRPr="00C77161" w:rsidRDefault="00C77161" w:rsidP="000A2B02">
            <w:pPr>
              <w:spacing w:beforeLines="30" w:before="72" w:line="276" w:lineRule="auto"/>
              <w:contextualSpacing/>
              <w:cnfStyle w:val="100000000000" w:firstRow="1" w:lastRow="0" w:firstColumn="0" w:lastColumn="0" w:oddVBand="0" w:evenVBand="0" w:oddHBand="0" w:evenHBand="0" w:firstRowFirstColumn="0" w:firstRowLastColumn="0" w:lastRowFirstColumn="0" w:lastRowLastColumn="0"/>
              <w:rPr>
                <w:rFonts w:cs="Times New Roman"/>
                <w:b w:val="0"/>
                <w:szCs w:val="26"/>
                <w:lang w:val="vi-VN"/>
              </w:rPr>
            </w:pPr>
            <w:r w:rsidRPr="00C77161">
              <w:rPr>
                <w:rFonts w:cs="Times New Roman"/>
                <w:szCs w:val="26"/>
                <w:lang w:val="pt-BR"/>
              </w:rPr>
              <w:t xml:space="preserve">D. </w:t>
            </w:r>
            <w:r w:rsidRPr="00C77161">
              <w:rPr>
                <w:rFonts w:cs="Times New Roman"/>
                <w:bCs/>
                <w:szCs w:val="26"/>
                <w:lang w:val="vi-VN"/>
              </w:rPr>
              <w:t>Đáp án khác</w:t>
            </w:r>
          </w:p>
        </w:tc>
      </w:tr>
    </w:tbl>
    <w:p w14:paraId="5330DFF9" w14:textId="77777777" w:rsidR="00C77161" w:rsidRPr="00C77161" w:rsidRDefault="00C77161" w:rsidP="0035765C">
      <w:pPr>
        <w:numPr>
          <w:ilvl w:val="0"/>
          <w:numId w:val="63"/>
        </w:numPr>
        <w:spacing w:beforeLines="30" w:before="72"/>
        <w:ind w:left="992" w:hanging="992"/>
        <w:contextualSpacing/>
        <w:rPr>
          <w:rFonts w:cs="Times New Roman"/>
          <w:bCs/>
          <w:szCs w:val="26"/>
          <w:lang w:val="pt-BR"/>
        </w:rPr>
      </w:pPr>
      <w:r w:rsidRPr="00C77161">
        <w:rPr>
          <w:noProof/>
          <w:szCs w:val="26"/>
          <w:lang w:val="en-US"/>
        </w:rPr>
        <w:drawing>
          <wp:anchor distT="0" distB="0" distL="0" distR="0" simplePos="0" relativeHeight="251707392" behindDoc="1" locked="0" layoutInCell="1" allowOverlap="1" wp14:anchorId="66138820" wp14:editId="13C6F298">
            <wp:simplePos x="0" y="0"/>
            <wp:positionH relativeFrom="column">
              <wp:posOffset>3338195</wp:posOffset>
            </wp:positionH>
            <wp:positionV relativeFrom="paragraph">
              <wp:posOffset>1087755</wp:posOffset>
            </wp:positionV>
            <wp:extent cx="3418239" cy="2685415"/>
            <wp:effectExtent l="0" t="0" r="0" b="635"/>
            <wp:wrapNone/>
            <wp:docPr id="1042" name="Image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1247"/>
              </a:graphicData>
            </a:graphic>
          </wp:anchor>
        </w:drawing>
      </w:r>
      <w:r w:rsidRPr="00C77161">
        <w:rPr>
          <w:rStyle w:val="fontstyle21"/>
          <w:rFonts w:ascii="Cambria" w:hAnsi="Cambria" w:cs="Times New Roman"/>
        </w:rPr>
        <w:t>Trong trò chơi gieo xúc xắc, khi số lần gieo xúc xắc ngày càng lớn thì xác xuất thực nghiệm</w:t>
      </w:r>
      <w:r w:rsidRPr="00C77161">
        <w:rPr>
          <w:rFonts w:cs="Times New Roman"/>
          <w:color w:val="000000"/>
          <w:szCs w:val="26"/>
        </w:rPr>
        <w:t xml:space="preserve"> </w:t>
      </w:r>
      <w:r w:rsidRPr="00C77161">
        <w:rPr>
          <w:rStyle w:val="fontstyle21"/>
          <w:rFonts w:ascii="Cambria" w:hAnsi="Cambria" w:cs="Times New Roman"/>
        </w:rPr>
        <w:t>của biến cố “Mặt xuất hiện của xúc xắc có số chấm là hợp số” ngày càng gần với số thực nào?</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511"/>
        <w:gridCol w:w="2512"/>
        <w:gridCol w:w="2512"/>
      </w:tblGrid>
      <w:tr w:rsidR="00C77161" w:rsidRPr="00C77161" w14:paraId="3C175822"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50D3684" w14:textId="77777777" w:rsidR="00C77161" w:rsidRPr="00C77161" w:rsidRDefault="00C77161" w:rsidP="000A2B02">
            <w:pPr>
              <w:spacing w:beforeLines="30" w:before="72" w:line="276" w:lineRule="auto"/>
              <w:contextualSpacing/>
              <w:jc w:val="both"/>
              <w:rPr>
                <w:rFonts w:cs="Times New Roman"/>
                <w:b w:val="0"/>
                <w:szCs w:val="26"/>
                <w:lang w:val="pt-BR"/>
              </w:rPr>
            </w:pPr>
            <w:r w:rsidRPr="00C77161">
              <w:rPr>
                <w:rFonts w:cs="Times New Roman"/>
                <w:szCs w:val="26"/>
                <w:lang w:val="pt-BR"/>
              </w:rPr>
              <w:t xml:space="preserve">A. </w:t>
            </w:r>
            <w:r w:rsidRPr="00C77161">
              <w:rPr>
                <w:b w:val="0"/>
                <w:color w:val="auto"/>
                <w:position w:val="-26"/>
                <w:szCs w:val="26"/>
                <w:lang w:val="en-ID"/>
                <w14:ligatures w14:val="standardContextual"/>
              </w:rPr>
              <w:object w:dxaOrig="240" w:dyaOrig="680" w14:anchorId="7D2B3A7D">
                <v:shape id="_x0000_i1389" type="#_x0000_t75" style="width:12pt;height:34.5pt" o:ole="">
                  <v:imagedata r:id="rId1248" o:title=""/>
                </v:shape>
                <o:OLEObject Type="Embed" ProgID="Equation.DSMT4" ShapeID="_x0000_i1389" DrawAspect="Content" ObjectID="_1803194537" r:id="rId1249"/>
              </w:object>
            </w:r>
          </w:p>
        </w:tc>
        <w:tc>
          <w:tcPr>
            <w:tcW w:w="2619" w:type="dxa"/>
          </w:tcPr>
          <w:p w14:paraId="36F11E60"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pt-BR"/>
              </w:rPr>
            </w:pPr>
            <w:r w:rsidRPr="00C77161">
              <w:rPr>
                <w:rFonts w:cs="Times New Roman"/>
                <w:szCs w:val="26"/>
                <w:lang w:val="pt-BR"/>
              </w:rPr>
              <w:t xml:space="preserve">B. </w:t>
            </w:r>
            <w:r w:rsidRPr="00C77161">
              <w:rPr>
                <w:b w:val="0"/>
                <w:color w:val="auto"/>
                <w:position w:val="-26"/>
                <w:szCs w:val="26"/>
                <w:lang w:val="en-ID"/>
                <w14:ligatures w14:val="standardContextual"/>
              </w:rPr>
              <w:object w:dxaOrig="240" w:dyaOrig="680" w14:anchorId="7E6FCB36">
                <v:shape id="_x0000_i1390" type="#_x0000_t75" style="width:12pt;height:34.5pt" o:ole="">
                  <v:imagedata r:id="rId1250" o:title=""/>
                </v:shape>
                <o:OLEObject Type="Embed" ProgID="Equation.DSMT4" ShapeID="_x0000_i1390" DrawAspect="Content" ObjectID="_1803194538" r:id="rId1251"/>
              </w:object>
            </w:r>
          </w:p>
        </w:tc>
        <w:tc>
          <w:tcPr>
            <w:tcW w:w="2620" w:type="dxa"/>
          </w:tcPr>
          <w:p w14:paraId="5B271A19"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pt-BR"/>
              </w:rPr>
            </w:pPr>
            <w:r w:rsidRPr="00C77161">
              <w:rPr>
                <w:rFonts w:cs="Times New Roman"/>
                <w:szCs w:val="26"/>
                <w:lang w:val="pt-BR"/>
              </w:rPr>
              <w:t xml:space="preserve">C. </w:t>
            </w:r>
            <w:r w:rsidRPr="00C77161">
              <w:rPr>
                <w:b w:val="0"/>
                <w:color w:val="auto"/>
                <w:position w:val="-26"/>
                <w:szCs w:val="26"/>
                <w:lang w:val="en-ID"/>
                <w14:ligatures w14:val="standardContextual"/>
              </w:rPr>
              <w:object w:dxaOrig="240" w:dyaOrig="680" w14:anchorId="21D3D5EC">
                <v:shape id="_x0000_i1391" type="#_x0000_t75" style="width:12pt;height:34.5pt" o:ole="">
                  <v:imagedata r:id="rId1252" o:title=""/>
                </v:shape>
                <o:OLEObject Type="Embed" ProgID="Equation.DSMT4" ShapeID="_x0000_i1391" DrawAspect="Content" ObjectID="_1803194539" r:id="rId1253"/>
              </w:object>
            </w:r>
          </w:p>
        </w:tc>
        <w:tc>
          <w:tcPr>
            <w:tcW w:w="2620" w:type="dxa"/>
          </w:tcPr>
          <w:p w14:paraId="06210707" w14:textId="77777777" w:rsidR="00C77161" w:rsidRPr="00C77161" w:rsidRDefault="00C77161" w:rsidP="000A2B02">
            <w:pPr>
              <w:spacing w:beforeLines="30" w:before="72" w:line="276" w:lineRule="auto"/>
              <w:contextualSpacing/>
              <w:jc w:val="both"/>
              <w:cnfStyle w:val="100000000000" w:firstRow="1" w:lastRow="0" w:firstColumn="0" w:lastColumn="0" w:oddVBand="0" w:evenVBand="0" w:oddHBand="0" w:evenHBand="0" w:firstRowFirstColumn="0" w:firstRowLastColumn="0" w:lastRowFirstColumn="0" w:lastRowLastColumn="0"/>
              <w:rPr>
                <w:rFonts w:cs="Times New Roman"/>
                <w:b w:val="0"/>
                <w:szCs w:val="26"/>
                <w:lang w:val="pt-BR"/>
              </w:rPr>
            </w:pPr>
            <w:r w:rsidRPr="00C77161">
              <w:rPr>
                <w:rFonts w:cs="Times New Roman"/>
                <w:szCs w:val="26"/>
                <w:lang w:val="pt-BR"/>
              </w:rPr>
              <w:t xml:space="preserve">D. </w:t>
            </w:r>
            <w:r w:rsidRPr="00C77161">
              <w:rPr>
                <w:b w:val="0"/>
                <w:color w:val="auto"/>
                <w:position w:val="-26"/>
                <w:szCs w:val="26"/>
                <w:lang w:val="en-ID"/>
                <w14:ligatures w14:val="standardContextual"/>
              </w:rPr>
              <w:object w:dxaOrig="240" w:dyaOrig="680" w14:anchorId="56C28996">
                <v:shape id="_x0000_i1392" type="#_x0000_t75" style="width:12pt;height:34.5pt" o:ole="">
                  <v:imagedata r:id="rId1254" o:title=""/>
                </v:shape>
                <o:OLEObject Type="Embed" ProgID="Equation.DSMT4" ShapeID="_x0000_i1392" DrawAspect="Content" ObjectID="_1803194540" r:id="rId1255"/>
              </w:object>
            </w:r>
          </w:p>
        </w:tc>
      </w:tr>
    </w:tbl>
    <w:p w14:paraId="669CD9DB" w14:textId="77777777" w:rsidR="00C77161" w:rsidRPr="00C77161" w:rsidRDefault="00C77161" w:rsidP="000A2B02">
      <w:pPr>
        <w:spacing w:beforeLines="30" w:before="72"/>
        <w:contextualSpacing/>
        <w:jc w:val="both"/>
        <w:rPr>
          <w:rFonts w:cs="Times New Roman"/>
          <w:b/>
          <w:bCs/>
          <w:szCs w:val="26"/>
          <w:lang w:val="pt-BR"/>
        </w:rPr>
      </w:pPr>
      <w:r w:rsidRPr="00C77161">
        <w:rPr>
          <w:rFonts w:cs="Times New Roman"/>
          <w:b/>
          <w:bCs/>
          <w:szCs w:val="26"/>
          <w:lang w:val="pt-BR"/>
        </w:rPr>
        <w:t>II. PHẦN TỰ LUẬN (</w:t>
      </w:r>
      <w:r w:rsidRPr="00C77161">
        <w:rPr>
          <w:rFonts w:cs="Times New Roman"/>
          <w:b/>
          <w:bCs/>
          <w:szCs w:val="26"/>
        </w:rPr>
        <w:t>8</w:t>
      </w:r>
      <w:r w:rsidRPr="00C77161">
        <w:rPr>
          <w:rFonts w:cs="Times New Roman"/>
          <w:b/>
          <w:bCs/>
          <w:szCs w:val="26"/>
          <w:lang w:val="pt-BR"/>
        </w:rPr>
        <w:t>,0 ĐIỂM)</w:t>
      </w:r>
    </w:p>
    <w:p w14:paraId="2A5E87AB" w14:textId="77777777" w:rsidR="00C77161" w:rsidRPr="00C77161" w:rsidRDefault="00C77161" w:rsidP="0035765C">
      <w:pPr>
        <w:pStyle w:val="ListParagraph"/>
        <w:numPr>
          <w:ilvl w:val="0"/>
          <w:numId w:val="64"/>
        </w:numPr>
        <w:spacing w:beforeLines="30" w:before="72"/>
        <w:ind w:left="993" w:hanging="993"/>
        <w:rPr>
          <w:rFonts w:cs="Times New Roman"/>
          <w:bCs/>
          <w:szCs w:val="26"/>
          <w:lang w:val="en-US"/>
        </w:rPr>
      </w:pPr>
      <w:r w:rsidRPr="00C77161">
        <w:rPr>
          <w:rFonts w:cs="Times New Roman"/>
          <w:b/>
          <w:szCs w:val="26"/>
          <w:lang w:val="pt-BR"/>
        </w:rPr>
        <w:t>(</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9"/>
        <w:gridCol w:w="4784"/>
      </w:tblGrid>
      <w:tr w:rsidR="00C77161" w:rsidRPr="00C77161" w14:paraId="0FD5C6D8"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7876E30" w14:textId="77777777" w:rsidR="00C77161" w:rsidRPr="004C4712" w:rsidRDefault="00C77161" w:rsidP="000A2B02">
            <w:pPr>
              <w:spacing w:beforeLines="30" w:before="72" w:line="276" w:lineRule="auto"/>
              <w:ind w:left="-108"/>
              <w:jc w:val="left"/>
              <w:rPr>
                <w:rFonts w:cs="Times New Roman"/>
                <w:b w:val="0"/>
                <w:bCs/>
                <w:szCs w:val="26"/>
                <w:lang w:val="pt-BR"/>
              </w:rPr>
            </w:pPr>
            <w:r w:rsidRPr="004C4712">
              <w:rPr>
                <w:rFonts w:cs="Times New Roman"/>
                <w:b w:val="0"/>
                <w:bCs/>
                <w:szCs w:val="26"/>
                <w:lang w:val="pt-BR"/>
              </w:rPr>
              <w:t>Bạn Khoa vẽ biểu đồ hình quạt tròn như ở hình bên để biểu diễn tỉ lệ các loại sách trong thư viện: Khoa học (KH); Kĩ thuật và Công nghệ (KT - CN); Văn học và Nghệ thuật (VH - NT); Sách khác. Hỏi những số liệu mà bạn Khoa nêu ra trong biểu đồ hình quạt tròn ở hình bên đã chính xác chưa? Vì sao?</w:t>
            </w:r>
          </w:p>
          <w:p w14:paraId="719ACA5A" w14:textId="77777777" w:rsidR="00C77161" w:rsidRPr="00C77161" w:rsidRDefault="00C77161" w:rsidP="000A2B02">
            <w:pPr>
              <w:spacing w:beforeLines="30" w:before="72" w:line="276" w:lineRule="auto"/>
              <w:ind w:left="-108"/>
              <w:rPr>
                <w:rFonts w:cs="Times New Roman"/>
                <w:szCs w:val="26"/>
                <w:lang w:val="vi-VN"/>
              </w:rPr>
            </w:pPr>
          </w:p>
        </w:tc>
        <w:tc>
          <w:tcPr>
            <w:tcW w:w="4784" w:type="dxa"/>
          </w:tcPr>
          <w:p w14:paraId="5A51D142"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p>
        </w:tc>
      </w:tr>
    </w:tbl>
    <w:p w14:paraId="1739F53C" w14:textId="77777777" w:rsidR="00C77161" w:rsidRPr="00C77161" w:rsidRDefault="00C77161" w:rsidP="0035765C">
      <w:pPr>
        <w:pStyle w:val="ListParagraph"/>
        <w:numPr>
          <w:ilvl w:val="0"/>
          <w:numId w:val="64"/>
        </w:numPr>
        <w:spacing w:beforeLines="30" w:before="72"/>
        <w:ind w:left="993" w:hanging="993"/>
        <w:rPr>
          <w:rFonts w:cs="Times New Roman"/>
          <w:bCs/>
          <w:szCs w:val="26"/>
          <w:lang w:val="en-US"/>
        </w:rPr>
      </w:pPr>
      <w:r w:rsidRPr="00C77161">
        <w:rPr>
          <w:rFonts w:cs="Times New Roman"/>
          <w:b/>
          <w:szCs w:val="26"/>
          <w:lang w:val="pt-BR"/>
        </w:rPr>
        <w:t xml:space="preserve"> (</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00"/>
      </w:tblGrid>
      <w:tr w:rsidR="00C77161" w:rsidRPr="00C77161" w14:paraId="0F197E56"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0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581AB15" w14:textId="77777777" w:rsidR="00C77161" w:rsidRPr="004C4712" w:rsidRDefault="00C77161" w:rsidP="000A2B02">
            <w:pPr>
              <w:pStyle w:val="ListParagraph"/>
              <w:spacing w:beforeLines="30" w:before="72" w:line="276" w:lineRule="auto"/>
              <w:ind w:left="-108"/>
              <w:jc w:val="left"/>
              <w:rPr>
                <w:rFonts w:cs="Times New Roman"/>
                <w:b w:val="0"/>
                <w:bCs/>
                <w:szCs w:val="26"/>
              </w:rPr>
            </w:pPr>
            <w:r w:rsidRPr="004C4712">
              <w:rPr>
                <w:rFonts w:cs="Times New Roman"/>
                <w:b w:val="0"/>
                <w:bCs/>
                <w:szCs w:val="26"/>
                <w:lang w:val="it-IT"/>
              </w:rPr>
              <w:lastRenderedPageBreak/>
              <w:t>Giữa hai điểm</w:t>
            </w:r>
            <w:r w:rsidRPr="004C4712">
              <w:rPr>
                <w:rFonts w:cs="Times New Roman"/>
                <w:b w:val="0"/>
                <w:bCs/>
                <w:szCs w:val="26"/>
                <w:lang w:val="vi-VN"/>
              </w:rPr>
              <w:t xml:space="preserve"> </w:t>
            </w:r>
            <w:r w:rsidRPr="004C4712">
              <w:rPr>
                <w:b w:val="0"/>
                <w:bCs/>
                <w:color w:val="auto"/>
                <w:position w:val="-4"/>
                <w:szCs w:val="26"/>
                <w:lang w:val="en-ID"/>
                <w14:ligatures w14:val="standardContextual"/>
              </w:rPr>
              <w:object w:dxaOrig="220" w:dyaOrig="260" w14:anchorId="00252AF2">
                <v:shape id="_x0000_i1393" type="#_x0000_t75" style="width:10.5pt;height:13.5pt" o:ole="">
                  <v:imagedata r:id="rId1256" o:title=""/>
                </v:shape>
                <o:OLEObject Type="Embed" ProgID="Equation.DSMT4" ShapeID="_x0000_i1393" DrawAspect="Content" ObjectID="_1803194541" r:id="rId1257"/>
              </w:object>
            </w:r>
            <w:r w:rsidRPr="004C4712">
              <w:rPr>
                <w:rFonts w:cs="Times New Roman"/>
                <w:b w:val="0"/>
                <w:bCs/>
                <w:szCs w:val="26"/>
                <w:lang w:val="vi-VN"/>
              </w:rPr>
              <w:t xml:space="preserve"> </w:t>
            </w:r>
            <w:r w:rsidRPr="004C4712">
              <w:rPr>
                <w:rFonts w:cs="Times New Roman"/>
                <w:b w:val="0"/>
                <w:bCs/>
                <w:szCs w:val="26"/>
                <w:lang w:val="it-IT"/>
              </w:rPr>
              <w:t>và</w:t>
            </w:r>
            <w:r w:rsidRPr="004C4712">
              <w:rPr>
                <w:rFonts w:cs="Times New Roman"/>
                <w:b w:val="0"/>
                <w:bCs/>
                <w:szCs w:val="26"/>
                <w:lang w:val="vi-VN"/>
              </w:rPr>
              <w:t xml:space="preserve"> </w:t>
            </w:r>
            <w:r w:rsidRPr="004C4712">
              <w:rPr>
                <w:b w:val="0"/>
                <w:bCs/>
                <w:color w:val="auto"/>
                <w:position w:val="-6"/>
                <w:szCs w:val="26"/>
                <w:lang w:val="en-ID"/>
                <w14:ligatures w14:val="standardContextual"/>
              </w:rPr>
              <w:object w:dxaOrig="200" w:dyaOrig="279" w14:anchorId="2CED2529">
                <v:shape id="_x0000_i1394" type="#_x0000_t75" style="width:10.5pt;height:13.5pt" o:ole="">
                  <v:imagedata r:id="rId1258" o:title=""/>
                </v:shape>
                <o:OLEObject Type="Embed" ProgID="Equation.DSMT4" ShapeID="_x0000_i1394" DrawAspect="Content" ObjectID="_1803194542" r:id="rId1259"/>
              </w:object>
            </w:r>
            <w:r w:rsidRPr="004C4712">
              <w:rPr>
                <w:rFonts w:cs="Times New Roman"/>
                <w:b w:val="0"/>
                <w:bCs/>
                <w:szCs w:val="26"/>
                <w:lang w:val="it-IT"/>
              </w:rPr>
              <w:t xml:space="preserve"> bị ngăn cách bởi hồ nước </w:t>
            </w:r>
            <w:r w:rsidRPr="004C4712">
              <w:rPr>
                <w:rFonts w:cs="Times New Roman"/>
                <w:b w:val="0"/>
                <w:bCs/>
                <w:i/>
                <w:szCs w:val="26"/>
                <w:lang w:val="it-IT"/>
              </w:rPr>
              <w:t>(như hình bên).</w:t>
            </w:r>
            <w:r w:rsidRPr="004C4712">
              <w:rPr>
                <w:rFonts w:cs="Times New Roman"/>
                <w:b w:val="0"/>
                <w:bCs/>
                <w:szCs w:val="26"/>
                <w:lang w:val="it-IT"/>
              </w:rPr>
              <w:t xml:space="preserve"> Hãy xác định độ dài </w:t>
            </w:r>
            <w:r w:rsidRPr="004C4712">
              <w:rPr>
                <w:b w:val="0"/>
                <w:bCs/>
                <w:color w:val="auto"/>
                <w:position w:val="-6"/>
                <w:szCs w:val="26"/>
                <w:lang w:val="en-ID"/>
                <w14:ligatures w14:val="standardContextual"/>
              </w:rPr>
              <w:object w:dxaOrig="360" w:dyaOrig="279" w14:anchorId="20B765EC">
                <v:shape id="_x0000_i1395" type="#_x0000_t75" style="width:18pt;height:13.5pt" o:ole="">
                  <v:imagedata r:id="rId1260" o:title=""/>
                </v:shape>
                <o:OLEObject Type="Embed" ProgID="Equation.DSMT4" ShapeID="_x0000_i1395" DrawAspect="Content" ObjectID="_1803194543" r:id="rId1261"/>
              </w:object>
            </w:r>
            <w:r w:rsidRPr="004C4712">
              <w:rPr>
                <w:rFonts w:cs="Times New Roman"/>
                <w:b w:val="0"/>
                <w:bCs/>
                <w:szCs w:val="26"/>
                <w:lang w:val="it-IT"/>
              </w:rPr>
              <w:t xml:space="preserve"> mà không cần phải bơi qua hồ. Biết rằng đoạn thẳng </w:t>
            </w:r>
            <w:r w:rsidRPr="004C4712">
              <w:rPr>
                <w:b w:val="0"/>
                <w:bCs/>
                <w:color w:val="auto"/>
                <w:position w:val="-4"/>
                <w:szCs w:val="26"/>
                <w:lang w:val="en-ID"/>
                <w14:ligatures w14:val="standardContextual"/>
              </w:rPr>
              <w:object w:dxaOrig="300" w:dyaOrig="260" w14:anchorId="36CDD04C">
                <v:shape id="_x0000_i1396" type="#_x0000_t75" style="width:15.75pt;height:13.5pt" o:ole="">
                  <v:imagedata r:id="rId1262" o:title=""/>
                </v:shape>
                <o:OLEObject Type="Embed" ProgID="Equation.DSMT4" ShapeID="_x0000_i1396" DrawAspect="Content" ObjectID="_1803194544" r:id="rId1263"/>
              </w:object>
            </w:r>
            <w:r w:rsidRPr="004C4712">
              <w:rPr>
                <w:rFonts w:cs="Times New Roman"/>
                <w:b w:val="0"/>
                <w:bCs/>
                <w:szCs w:val="26"/>
                <w:lang w:val="it-IT"/>
              </w:rPr>
              <w:t xml:space="preserve"> dài </w:t>
            </w:r>
            <w:r w:rsidRPr="004C4712">
              <w:rPr>
                <w:b w:val="0"/>
                <w:bCs/>
                <w:color w:val="auto"/>
                <w:position w:val="-6"/>
                <w:szCs w:val="26"/>
                <w:lang w:val="en-ID"/>
                <w14:ligatures w14:val="standardContextual"/>
              </w:rPr>
              <w:object w:dxaOrig="560" w:dyaOrig="300" w14:anchorId="10BCCAFB">
                <v:shape id="_x0000_i1397" type="#_x0000_t75" style="width:27.75pt;height:15.75pt" o:ole="">
                  <v:imagedata r:id="rId1264" o:title=""/>
                </v:shape>
                <o:OLEObject Type="Embed" ProgID="Equation.DSMT4" ShapeID="_x0000_i1397" DrawAspect="Content" ObjectID="_1803194545" r:id="rId1265"/>
              </w:object>
            </w:r>
            <w:r w:rsidRPr="004C4712">
              <w:rPr>
                <w:rFonts w:cs="Times New Roman"/>
                <w:b w:val="0"/>
                <w:bCs/>
                <w:szCs w:val="26"/>
                <w:lang w:val="it-IT"/>
              </w:rPr>
              <w:t xml:space="preserve"> và </w:t>
            </w:r>
            <w:r w:rsidRPr="004C4712">
              <w:rPr>
                <w:b w:val="0"/>
                <w:bCs/>
                <w:color w:val="auto"/>
                <w:position w:val="-4"/>
                <w:szCs w:val="26"/>
                <w:lang w:val="en-ID"/>
                <w14:ligatures w14:val="standardContextual"/>
              </w:rPr>
              <w:object w:dxaOrig="240" w:dyaOrig="260" w14:anchorId="35C3AAB8">
                <v:shape id="_x0000_i1398" type="#_x0000_t75" style="width:12pt;height:13.5pt" o:ole="">
                  <v:imagedata r:id="rId1266" o:title=""/>
                </v:shape>
                <o:OLEObject Type="Embed" ProgID="Equation.DSMT4" ShapeID="_x0000_i1398" DrawAspect="Content" ObjectID="_1803194546" r:id="rId1267"/>
              </w:object>
            </w:r>
            <w:r w:rsidRPr="004C4712">
              <w:rPr>
                <w:rFonts w:cs="Times New Roman"/>
                <w:b w:val="0"/>
                <w:bCs/>
                <w:szCs w:val="26"/>
                <w:lang w:val="it-IT"/>
              </w:rPr>
              <w:t xml:space="preserve"> là trung điểm của </w:t>
            </w:r>
            <w:r w:rsidRPr="004C4712">
              <w:rPr>
                <w:b w:val="0"/>
                <w:bCs/>
                <w:color w:val="auto"/>
                <w:position w:val="-4"/>
                <w:szCs w:val="26"/>
                <w:lang w:val="en-ID"/>
                <w14:ligatures w14:val="standardContextual"/>
              </w:rPr>
              <w:object w:dxaOrig="400" w:dyaOrig="260" w14:anchorId="2E791CC7">
                <v:shape id="_x0000_i1399" type="#_x0000_t75" style="width:20.25pt;height:13.5pt" o:ole="">
                  <v:imagedata r:id="rId1268" o:title=""/>
                </v:shape>
                <o:OLEObject Type="Embed" ProgID="Equation.DSMT4" ShapeID="_x0000_i1399" DrawAspect="Content" ObjectID="_1803194547" r:id="rId1269"/>
              </w:object>
            </w:r>
            <w:r w:rsidRPr="004C4712">
              <w:rPr>
                <w:rFonts w:cs="Times New Roman"/>
                <w:b w:val="0"/>
                <w:bCs/>
                <w:szCs w:val="26"/>
                <w:lang w:val="vi-VN"/>
              </w:rPr>
              <w:t xml:space="preserve">, </w:t>
            </w:r>
            <w:r w:rsidRPr="004C4712">
              <w:rPr>
                <w:b w:val="0"/>
                <w:bCs/>
                <w:color w:val="auto"/>
                <w:position w:val="-4"/>
                <w:szCs w:val="26"/>
                <w:lang w:val="en-ID"/>
                <w14:ligatures w14:val="standardContextual"/>
              </w:rPr>
              <w:object w:dxaOrig="139" w:dyaOrig="260" w14:anchorId="7751C027">
                <v:shape id="_x0000_i1400" type="#_x0000_t75" style="width:7.5pt;height:13.5pt" o:ole="">
                  <v:imagedata r:id="rId1270" o:title=""/>
                </v:shape>
                <o:OLEObject Type="Embed" ProgID="Equation.DSMT4" ShapeID="_x0000_i1400" DrawAspect="Content" ObjectID="_1803194548" r:id="rId1271"/>
              </w:object>
            </w:r>
            <w:r w:rsidRPr="004C4712">
              <w:rPr>
                <w:rFonts w:cs="Times New Roman"/>
                <w:b w:val="0"/>
                <w:bCs/>
                <w:szCs w:val="26"/>
                <w:lang w:val="it-IT"/>
              </w:rPr>
              <w:t xml:space="preserve"> là trung điểm của </w:t>
            </w:r>
            <w:r w:rsidRPr="004C4712">
              <w:rPr>
                <w:b w:val="0"/>
                <w:bCs/>
                <w:color w:val="auto"/>
                <w:position w:val="-6"/>
                <w:szCs w:val="26"/>
                <w:lang w:val="en-ID"/>
                <w14:ligatures w14:val="standardContextual"/>
              </w:rPr>
              <w:object w:dxaOrig="380" w:dyaOrig="279" w14:anchorId="16458B69">
                <v:shape id="_x0000_i1401" type="#_x0000_t75" style="width:19.5pt;height:13.5pt" o:ole="">
                  <v:imagedata r:id="rId1272" o:title=""/>
                </v:shape>
                <o:OLEObject Type="Embed" ProgID="Equation.DSMT4" ShapeID="_x0000_i1401" DrawAspect="Content" ObjectID="_1803194549" r:id="rId1273"/>
              </w:object>
            </w:r>
          </w:p>
        </w:tc>
        <w:tc>
          <w:tcPr>
            <w:tcW w:w="4500" w:type="dxa"/>
          </w:tcPr>
          <w:p w14:paraId="7A8D0583" w14:textId="77777777" w:rsidR="00C77161" w:rsidRPr="00C77161" w:rsidRDefault="00C77161" w:rsidP="000A2B02">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C77161">
              <w:rPr>
                <w:rFonts w:cs="Times New Roman"/>
                <w:noProof/>
                <w:szCs w:val="26"/>
              </w:rPr>
              <w:drawing>
                <wp:inline distT="0" distB="0" distL="0" distR="0" wp14:anchorId="1C3B6C6F" wp14:editId="2EBB9ACB">
                  <wp:extent cx="2569392" cy="1448746"/>
                  <wp:effectExtent l="0" t="0" r="0" b="0"/>
                  <wp:docPr id="106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Picture 1"/>
                          <pic:cNvPicPr/>
                        </pic:nvPicPr>
                        <pic:blipFill>
                          <a:blip r:embed="rId1274" cstate="print"/>
                          <a:srcRect/>
                          <a:stretch/>
                        </pic:blipFill>
                        <pic:spPr>
                          <a:xfrm>
                            <a:off x="0" y="0"/>
                            <a:ext cx="2569392" cy="1448746"/>
                          </a:xfrm>
                          <a:prstGeom prst="rect">
                            <a:avLst/>
                          </a:prstGeom>
                        </pic:spPr>
                      </pic:pic>
                    </a:graphicData>
                  </a:graphic>
                </wp:inline>
              </w:drawing>
            </w:r>
          </w:p>
        </w:tc>
      </w:tr>
    </w:tbl>
    <w:p w14:paraId="60105393" w14:textId="77777777" w:rsidR="00C77161" w:rsidRPr="00C77161" w:rsidRDefault="00C77161" w:rsidP="0035765C">
      <w:pPr>
        <w:pStyle w:val="ListParagraph"/>
        <w:numPr>
          <w:ilvl w:val="0"/>
          <w:numId w:val="64"/>
        </w:numPr>
        <w:spacing w:beforeLines="30" w:before="72"/>
        <w:ind w:left="993" w:hanging="993"/>
        <w:rPr>
          <w:rFonts w:cs="Times New Roman"/>
          <w:bCs/>
          <w:szCs w:val="26"/>
          <w:lang w:val="en-US"/>
        </w:rPr>
      </w:pPr>
      <w:r w:rsidRPr="00C77161">
        <w:rPr>
          <w:rFonts w:cs="Times New Roman"/>
          <w:b/>
          <w:szCs w:val="26"/>
          <w:lang w:val="pt-BR"/>
        </w:rPr>
        <w:t>(</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r w:rsidRPr="00C77161">
        <w:rPr>
          <w:rFonts w:cs="Times New Roman"/>
          <w:szCs w:val="26"/>
        </w:rPr>
        <w:t xml:space="preserve">Cho tập hợp </w:t>
      </w:r>
      <w:r w:rsidRPr="00C77161">
        <w:rPr>
          <w:position w:val="-14"/>
          <w:szCs w:val="26"/>
        </w:rPr>
        <w:object w:dxaOrig="1300" w:dyaOrig="420" w14:anchorId="0501FCB6">
          <v:shape id="_x0000_i1402" type="#_x0000_t75" style="width:64.5pt;height:21.75pt" o:ole="">
            <v:imagedata r:id="rId1275" o:title=""/>
          </v:shape>
          <o:OLEObject Type="Embed" ProgID="Equation.DSMT4" ShapeID="_x0000_i1402" DrawAspect="Content" ObjectID="_1803194550" r:id="rId1276"/>
        </w:object>
      </w:r>
      <w:r w:rsidRPr="00C77161">
        <w:rPr>
          <w:rFonts w:cs="Times New Roman"/>
          <w:szCs w:val="26"/>
        </w:rPr>
        <w:t xml:space="preserve"> và </w:t>
      </w:r>
      <w:r w:rsidRPr="00C77161">
        <w:rPr>
          <w:position w:val="-14"/>
          <w:szCs w:val="26"/>
        </w:rPr>
        <w:object w:dxaOrig="1260" w:dyaOrig="420" w14:anchorId="3848831F">
          <v:shape id="_x0000_i1403" type="#_x0000_t75" style="width:63.75pt;height:21.75pt" o:ole="">
            <v:imagedata r:id="rId1277" o:title=""/>
          </v:shape>
          <o:OLEObject Type="Embed" ProgID="Equation.DSMT4" ShapeID="_x0000_i1403" DrawAspect="Content" ObjectID="_1803194551" r:id="rId1278"/>
        </w:object>
      </w:r>
      <w:r w:rsidRPr="00C77161">
        <w:rPr>
          <w:rFonts w:cs="Times New Roman"/>
          <w:szCs w:val="26"/>
        </w:rPr>
        <w:t xml:space="preserve">. Lập ra tất cả các số tự nhiên có hai chữ số </w:t>
      </w:r>
      <w:r w:rsidRPr="00C77161">
        <w:rPr>
          <w:position w:val="-6"/>
          <w:szCs w:val="26"/>
        </w:rPr>
        <w:object w:dxaOrig="320" w:dyaOrig="360" w14:anchorId="50DB0E28">
          <v:shape id="_x0000_i1404" type="#_x0000_t75" style="width:16.5pt;height:18pt" o:ole="">
            <v:imagedata r:id="rId1279" o:title=""/>
          </v:shape>
          <o:OLEObject Type="Embed" ProgID="Equation.DSMT4" ShapeID="_x0000_i1404" DrawAspect="Content" ObjectID="_1803194552" r:id="rId1280"/>
        </w:object>
      </w:r>
      <w:r w:rsidRPr="00C77161">
        <w:rPr>
          <w:rFonts w:cs="Times New Roman"/>
          <w:szCs w:val="26"/>
        </w:rPr>
        <w:t xml:space="preserve">, trong đó </w:t>
      </w:r>
      <w:r w:rsidRPr="00C77161">
        <w:rPr>
          <w:position w:val="-6"/>
          <w:szCs w:val="26"/>
        </w:rPr>
        <w:object w:dxaOrig="660" w:dyaOrig="279" w14:anchorId="7EBB02D2">
          <v:shape id="_x0000_i1405" type="#_x0000_t75" style="width:33.75pt;height:13.5pt" o:ole="">
            <v:imagedata r:id="rId1281" o:title=""/>
          </v:shape>
          <o:OLEObject Type="Embed" ProgID="Equation.DSMT4" ShapeID="_x0000_i1405" DrawAspect="Content" ObjectID="_1803194553" r:id="rId1282"/>
        </w:object>
      </w:r>
      <w:r w:rsidRPr="00C77161">
        <w:rPr>
          <w:rFonts w:cs="Times New Roman"/>
          <w:szCs w:val="26"/>
        </w:rPr>
        <w:t xml:space="preserve"> và </w:t>
      </w:r>
      <w:r w:rsidRPr="00C77161">
        <w:rPr>
          <w:position w:val="-6"/>
          <w:szCs w:val="26"/>
        </w:rPr>
        <w:object w:dxaOrig="620" w:dyaOrig="300" w14:anchorId="676840E0">
          <v:shape id="_x0000_i1406" type="#_x0000_t75" style="width:31.5pt;height:15.75pt" o:ole="">
            <v:imagedata r:id="rId1283" o:title=""/>
          </v:shape>
          <o:OLEObject Type="Embed" ProgID="Equation.DSMT4" ShapeID="_x0000_i1406" DrawAspect="Content" ObjectID="_1803194554" r:id="rId1284"/>
        </w:object>
      </w:r>
      <w:r w:rsidRPr="00C77161">
        <w:rPr>
          <w:rFonts w:cs="Times New Roman"/>
          <w:szCs w:val="26"/>
        </w:rPr>
        <w:t xml:space="preserve">. </w:t>
      </w:r>
    </w:p>
    <w:p w14:paraId="6D63204A" w14:textId="77777777" w:rsidR="00C77161" w:rsidRPr="00C77161" w:rsidRDefault="00C77161" w:rsidP="000A2B02">
      <w:pPr>
        <w:spacing w:beforeLines="30" w:before="72"/>
        <w:ind w:left="993"/>
        <w:rPr>
          <w:rFonts w:cs="Times New Roman"/>
          <w:bCs/>
          <w:szCs w:val="26"/>
        </w:rPr>
      </w:pPr>
      <w:r w:rsidRPr="00C77161">
        <w:rPr>
          <w:rFonts w:cs="Times New Roman"/>
          <w:szCs w:val="26"/>
        </w:rPr>
        <w:t>Xét biến cố A: "Số tự nhiên lập được có tích hai chữ số bằng 12".</w:t>
      </w:r>
      <w:r w:rsidRPr="00C77161">
        <w:rPr>
          <w:rFonts w:cs="Times New Roman"/>
          <w:szCs w:val="26"/>
        </w:rPr>
        <w:br/>
        <w:t>a) Viết tập hợp T các kết quả thuận lợi của biến cố A.</w:t>
      </w:r>
      <w:r w:rsidRPr="00C77161">
        <w:rPr>
          <w:rFonts w:cs="Times New Roman"/>
          <w:szCs w:val="26"/>
        </w:rPr>
        <w:br/>
        <w:t>b) Tính xác suất của biến cố A.</w:t>
      </w:r>
    </w:p>
    <w:p w14:paraId="0EDABAAF" w14:textId="77777777" w:rsidR="00C77161" w:rsidRPr="00C77161" w:rsidRDefault="00C77161" w:rsidP="0035765C">
      <w:pPr>
        <w:pStyle w:val="ListParagraph"/>
        <w:numPr>
          <w:ilvl w:val="0"/>
          <w:numId w:val="64"/>
        </w:numPr>
        <w:spacing w:beforeLines="30" w:before="72"/>
        <w:ind w:left="993" w:hanging="993"/>
        <w:rPr>
          <w:rFonts w:cs="Times New Roman"/>
          <w:bCs/>
          <w:szCs w:val="26"/>
        </w:rPr>
      </w:pPr>
      <w:r w:rsidRPr="00C77161">
        <w:rPr>
          <w:rFonts w:cs="Times New Roman"/>
          <w:b/>
          <w:szCs w:val="26"/>
          <w:lang w:val="pt-BR"/>
        </w:rPr>
        <w:t>(</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r w:rsidRPr="00C77161">
        <w:rPr>
          <w:rFonts w:cs="Times New Roman"/>
          <w:bCs/>
          <w:szCs w:val="26"/>
        </w:rPr>
        <w:t xml:space="preserve"> Một hộp có 20 chiếc thẻ cùng loại, mỗi thẻ được ghi một trong các số nguyên dương không vượt quá 20 , hai thẻ khác nhau ghi hai số khác nhau. Lấy ngẫu nhiên một thẻ trong hộp, ghi lại số thẻ lấy ra và bỏ lại thẻ đó vào hộp.</w:t>
      </w:r>
    </w:p>
    <w:p w14:paraId="78389287" w14:textId="77777777" w:rsidR="00C77161" w:rsidRPr="00C77161" w:rsidRDefault="00C77161" w:rsidP="000A2B02">
      <w:pPr>
        <w:spacing w:beforeLines="30" w:before="72"/>
        <w:ind w:left="993"/>
        <w:jc w:val="both"/>
        <w:rPr>
          <w:rFonts w:cs="Times New Roman"/>
          <w:bCs/>
          <w:szCs w:val="26"/>
        </w:rPr>
      </w:pPr>
      <w:r w:rsidRPr="00C77161">
        <w:rPr>
          <w:rFonts w:cs="Times New Roman"/>
          <w:bCs/>
          <w:szCs w:val="26"/>
        </w:rPr>
        <w:t>a) Tính xác suất biến cố A: "Thẻ lấy ra ghi số chẵn lớn hơn 12".</w:t>
      </w:r>
    </w:p>
    <w:p w14:paraId="2D5A45C5" w14:textId="77777777" w:rsidR="00C77161" w:rsidRPr="00C77161" w:rsidRDefault="00C77161" w:rsidP="000A2B02">
      <w:pPr>
        <w:spacing w:beforeLines="30" w:before="72"/>
        <w:ind w:left="993"/>
        <w:jc w:val="both"/>
        <w:rPr>
          <w:rFonts w:cs="Times New Roman"/>
          <w:bCs/>
          <w:szCs w:val="26"/>
        </w:rPr>
      </w:pPr>
      <w:r w:rsidRPr="00C77161">
        <w:rPr>
          <w:rFonts w:cs="Times New Roman"/>
          <w:bCs/>
          <w:szCs w:val="26"/>
        </w:rPr>
        <w:t xml:space="preserve">b) Cho biến cố B: "Thẻ lấy ra ghi số có </w:t>
      </w:r>
      <w:r w:rsidRPr="00C77161">
        <w:rPr>
          <w:rFonts w:cs="Times New Roman"/>
          <w:b/>
          <w:bCs/>
          <w:szCs w:val="26"/>
        </w:rPr>
        <w:t>chữ số hàng đơn vị</w:t>
      </w:r>
      <w:r w:rsidRPr="00C77161">
        <w:rPr>
          <w:rFonts w:cs="Times New Roman"/>
          <w:bCs/>
          <w:szCs w:val="26"/>
        </w:rPr>
        <w:t xml:space="preserve"> chia hết cho 3”. </w:t>
      </w:r>
    </w:p>
    <w:p w14:paraId="7B3372CD" w14:textId="77777777" w:rsidR="00C77161" w:rsidRPr="00C77161" w:rsidRDefault="00C77161" w:rsidP="000A2B02">
      <w:pPr>
        <w:spacing w:beforeLines="30" w:before="72"/>
        <w:ind w:left="993"/>
        <w:jc w:val="both"/>
        <w:rPr>
          <w:rFonts w:cs="Times New Roman"/>
          <w:bCs/>
          <w:szCs w:val="26"/>
        </w:rPr>
      </w:pPr>
      <w:r w:rsidRPr="00C77161">
        <w:rPr>
          <w:rFonts w:cs="Times New Roman"/>
          <w:bCs/>
          <w:szCs w:val="26"/>
        </w:rPr>
        <w:t>Hỏi khi số lần rút thẻ ngày càng lớn thì xác suất thực nghiệm của biến cố B ngày càng gần đến số thực nào?</w:t>
      </w:r>
    </w:p>
    <w:p w14:paraId="7FC81350" w14:textId="77777777" w:rsidR="00C77161" w:rsidRPr="00C77161" w:rsidRDefault="00C77161" w:rsidP="0035765C">
      <w:pPr>
        <w:pStyle w:val="ListParagraph"/>
        <w:numPr>
          <w:ilvl w:val="0"/>
          <w:numId w:val="64"/>
        </w:numPr>
        <w:spacing w:beforeLines="30" w:before="72"/>
        <w:ind w:left="993" w:hanging="993"/>
        <w:rPr>
          <w:rFonts w:cs="Times New Roman"/>
          <w:bCs/>
          <w:szCs w:val="26"/>
        </w:rPr>
      </w:pPr>
      <w:r w:rsidRPr="00C77161">
        <w:rPr>
          <w:rFonts w:cs="Times New Roman"/>
          <w:b/>
          <w:szCs w:val="26"/>
          <w:lang w:val="pt-BR"/>
        </w:rPr>
        <w:t>(</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r w:rsidRPr="00C77161">
        <w:rPr>
          <w:rFonts w:cs="Times New Roman"/>
          <w:bCs/>
          <w:szCs w:val="26"/>
        </w:rPr>
        <w:t xml:space="preserve">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5357"/>
      </w:tblGrid>
      <w:tr w:rsidR="00C77161" w:rsidRPr="00C77161" w14:paraId="2A3B78AA"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4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999D32F" w14:textId="77777777" w:rsidR="00C77161" w:rsidRPr="004C4712" w:rsidRDefault="00C77161" w:rsidP="000A2B02">
            <w:pPr>
              <w:spacing w:beforeLines="30" w:before="72" w:line="276" w:lineRule="auto"/>
              <w:ind w:left="-108"/>
              <w:jc w:val="left"/>
              <w:rPr>
                <w:rFonts w:eastAsia="Georgia" w:cs="Times New Roman"/>
                <w:b w:val="0"/>
                <w:bCs/>
                <w:szCs w:val="26"/>
                <w:lang w:val="vi-VN"/>
              </w:rPr>
            </w:pPr>
            <w:r w:rsidRPr="004C4712">
              <w:rPr>
                <w:rFonts w:eastAsia="Georgia" w:cs="Times New Roman"/>
                <w:b w:val="0"/>
                <w:bCs/>
                <w:szCs w:val="26"/>
              </w:rPr>
              <w:t>Biểu đồ hình bên dưới cho biết cơ cấu GDP của Việt Nam năm 2021.</w:t>
            </w:r>
          </w:p>
          <w:p w14:paraId="5D4773EF" w14:textId="77777777" w:rsidR="00C77161" w:rsidRPr="004C4712" w:rsidRDefault="00C77161" w:rsidP="000A2B02">
            <w:pPr>
              <w:tabs>
                <w:tab w:val="left" w:pos="993"/>
                <w:tab w:val="center" w:pos="2520"/>
                <w:tab w:val="center" w:pos="7560"/>
              </w:tabs>
              <w:spacing w:beforeLines="30" w:before="72" w:line="276" w:lineRule="auto"/>
              <w:ind w:left="-108"/>
              <w:jc w:val="left"/>
              <w:rPr>
                <w:rFonts w:cs="Times New Roman"/>
                <w:b w:val="0"/>
                <w:bCs/>
                <w:szCs w:val="26"/>
              </w:rPr>
            </w:pPr>
            <w:r w:rsidRPr="004C4712">
              <w:rPr>
                <w:rFonts w:eastAsia="Georgia" w:cs="Times New Roman"/>
                <w:b w:val="0"/>
                <w:bCs/>
                <w:szCs w:val="26"/>
                <w:lang w:val="vi-VN"/>
              </w:rPr>
              <w:t>a</w:t>
            </w:r>
            <w:r w:rsidRPr="004C4712">
              <w:rPr>
                <w:rFonts w:eastAsia="Georgia" w:cs="Times New Roman"/>
                <w:b w:val="0"/>
                <w:bCs/>
                <w:szCs w:val="26"/>
              </w:rPr>
              <w:t>) Lĩnh vực nào đóng góp nhiều nhất vào GDP, với bao nhiêu phần trăm?</w:t>
            </w:r>
          </w:p>
          <w:p w14:paraId="19378B11" w14:textId="77777777" w:rsidR="00C77161" w:rsidRPr="004C4712" w:rsidRDefault="00C77161" w:rsidP="000A2B02">
            <w:pPr>
              <w:tabs>
                <w:tab w:val="left" w:pos="993"/>
                <w:tab w:val="center" w:pos="2520"/>
                <w:tab w:val="center" w:pos="7560"/>
              </w:tabs>
              <w:spacing w:beforeLines="30" w:before="72" w:line="276" w:lineRule="auto"/>
              <w:ind w:left="-108"/>
              <w:jc w:val="left"/>
              <w:rPr>
                <w:rFonts w:eastAsia="Georgia" w:cs="Times New Roman"/>
                <w:b w:val="0"/>
                <w:bCs/>
                <w:szCs w:val="26"/>
                <w:lang w:val="vi-VN"/>
              </w:rPr>
            </w:pPr>
            <w:r w:rsidRPr="004C4712">
              <w:rPr>
                <w:rFonts w:eastAsia="Georgia" w:cs="Times New Roman"/>
                <w:b w:val="0"/>
                <w:bCs/>
                <w:szCs w:val="26"/>
                <w:lang w:val="vi-VN"/>
              </w:rPr>
              <w:t>b</w:t>
            </w:r>
            <w:r w:rsidRPr="004C4712">
              <w:rPr>
                <w:rFonts w:eastAsia="Georgia" w:cs="Times New Roman"/>
                <w:b w:val="0"/>
                <w:bCs/>
                <w:szCs w:val="26"/>
              </w:rPr>
              <w:t xml:space="preserve">) </w:t>
            </w:r>
            <w:r w:rsidRPr="004C4712">
              <w:rPr>
                <w:rFonts w:eastAsia="Georgia" w:cs="Times New Roman"/>
                <w:b w:val="0"/>
                <w:bCs/>
                <w:szCs w:val="26"/>
                <w:lang w:val="vi-VN"/>
              </w:rPr>
              <w:t>GDP của lĩnh vực dịch vụ là 36 tỉ USD, hỏi GDP của lĩnh vực Nông – lâm nghiệp và thủy sản hơn GDP của lĩnh vực Công nghiệp và xây dựng là bao nhiêu tỉ USD?</w:t>
            </w:r>
          </w:p>
          <w:p w14:paraId="02DECC98" w14:textId="77777777" w:rsidR="00C77161" w:rsidRPr="00C77161" w:rsidRDefault="00C77161" w:rsidP="000A2B02">
            <w:pPr>
              <w:spacing w:beforeLines="30" w:before="72" w:line="276" w:lineRule="auto"/>
              <w:jc w:val="both"/>
              <w:rPr>
                <w:rFonts w:cs="Times New Roman"/>
                <w:bCs/>
                <w:szCs w:val="26"/>
                <w:lang w:val="vi-VN"/>
              </w:rPr>
            </w:pPr>
          </w:p>
        </w:tc>
        <w:tc>
          <w:tcPr>
            <w:tcW w:w="5357" w:type="dxa"/>
          </w:tcPr>
          <w:p w14:paraId="385B8649"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lang w:val="vi-VN"/>
              </w:rPr>
            </w:pPr>
            <w:r w:rsidRPr="00C77161">
              <w:rPr>
                <w:rFonts w:cs="Times New Roman"/>
                <w:noProof/>
                <w:szCs w:val="26"/>
              </w:rPr>
              <w:drawing>
                <wp:inline distT="0" distB="0" distL="0" distR="0" wp14:anchorId="6E2E279F" wp14:editId="7BB302B5">
                  <wp:extent cx="3264907" cy="1535502"/>
                  <wp:effectExtent l="0" t="0" r="0" b="7620"/>
                  <wp:docPr id="107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2"/>
                          <pic:cNvPicPr/>
                        </pic:nvPicPr>
                        <pic:blipFill>
                          <a:blip r:embed="rId1285" cstate="print"/>
                          <a:srcRect/>
                          <a:stretch/>
                        </pic:blipFill>
                        <pic:spPr>
                          <a:xfrm>
                            <a:off x="0" y="0"/>
                            <a:ext cx="3264907" cy="1535502"/>
                          </a:xfrm>
                          <a:prstGeom prst="rect">
                            <a:avLst/>
                          </a:prstGeom>
                        </pic:spPr>
                      </pic:pic>
                    </a:graphicData>
                  </a:graphic>
                </wp:inline>
              </w:drawing>
            </w:r>
          </w:p>
        </w:tc>
      </w:tr>
    </w:tbl>
    <w:p w14:paraId="4690C994" w14:textId="77777777" w:rsidR="00C77161" w:rsidRPr="00C77161" w:rsidRDefault="00C77161" w:rsidP="0035765C">
      <w:pPr>
        <w:pStyle w:val="ListParagraph"/>
        <w:numPr>
          <w:ilvl w:val="0"/>
          <w:numId w:val="64"/>
        </w:numPr>
        <w:spacing w:beforeLines="30" w:before="72"/>
        <w:ind w:left="993" w:hanging="993"/>
        <w:jc w:val="both"/>
        <w:rPr>
          <w:rFonts w:cs="Times New Roman"/>
          <w:bCs/>
          <w:szCs w:val="26"/>
        </w:rPr>
      </w:pPr>
      <w:r w:rsidRPr="00C77161">
        <w:rPr>
          <w:rFonts w:cs="Times New Roman"/>
          <w:b/>
          <w:szCs w:val="26"/>
          <w:lang w:val="pt-BR"/>
        </w:rPr>
        <w:t>(</w:t>
      </w:r>
      <w:r w:rsidRPr="00C77161">
        <w:rPr>
          <w:rFonts w:cs="Times New Roman"/>
          <w:b/>
          <w:szCs w:val="26"/>
        </w:rPr>
        <w:t>2</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r w:rsidRPr="00C77161">
        <w:rPr>
          <w:rFonts w:cs="Times New Roman"/>
          <w:bCs/>
          <w:szCs w:val="26"/>
        </w:rPr>
        <w:t xml:space="preserve"> Cho hình thang </w:t>
      </w:r>
      <w:r w:rsidRPr="00C77161">
        <w:rPr>
          <w:position w:val="-6"/>
          <w:szCs w:val="26"/>
        </w:rPr>
        <w:object w:dxaOrig="720" w:dyaOrig="279" w14:anchorId="258DC4B1">
          <v:shape id="_x0000_i1407" type="#_x0000_t75" style="width:36pt;height:13.5pt" o:ole="">
            <v:imagedata r:id="rId1286" o:title=""/>
          </v:shape>
          <o:OLEObject Type="Embed" ProgID="Equation.DSMT4" ShapeID="_x0000_i1407" DrawAspect="Content" ObjectID="_1803194555" r:id="rId1287"/>
        </w:object>
      </w:r>
      <w:r w:rsidRPr="00C77161">
        <w:rPr>
          <w:rFonts w:cs="Times New Roman"/>
          <w:bCs/>
          <w:szCs w:val="26"/>
        </w:rPr>
        <w:t xml:space="preserve"> (</w:t>
      </w:r>
      <w:r w:rsidRPr="00C77161">
        <w:rPr>
          <w:position w:val="-10"/>
          <w:szCs w:val="26"/>
        </w:rPr>
        <w:object w:dxaOrig="1960" w:dyaOrig="340" w14:anchorId="4ABF82AE">
          <v:shape id="_x0000_i1408" type="#_x0000_t75" style="width:98.25pt;height:16.5pt" o:ole="">
            <v:imagedata r:id="rId1288" o:title=""/>
          </v:shape>
          <o:OLEObject Type="Embed" ProgID="Equation.DSMT4" ShapeID="_x0000_i1408" DrawAspect="Content" ObjectID="_1803194556" r:id="rId1289"/>
        </w:object>
      </w:r>
      <w:r w:rsidRPr="00C77161">
        <w:rPr>
          <w:rFonts w:cs="Times New Roman"/>
          <w:bCs/>
          <w:szCs w:val="26"/>
        </w:rPr>
        <w:t xml:space="preserve">), gọi </w:t>
      </w:r>
      <w:r w:rsidRPr="00C77161">
        <w:rPr>
          <w:position w:val="-4"/>
          <w:szCs w:val="26"/>
        </w:rPr>
        <w:object w:dxaOrig="220" w:dyaOrig="260" w14:anchorId="300538E2">
          <v:shape id="_x0000_i1409" type="#_x0000_t75" style="width:10.5pt;height:13.5pt" o:ole="">
            <v:imagedata r:id="rId1290" o:title=""/>
          </v:shape>
          <o:OLEObject Type="Embed" ProgID="Equation.DSMT4" ShapeID="_x0000_i1409" DrawAspect="Content" ObjectID="_1803194557" r:id="rId1291"/>
        </w:object>
      </w:r>
      <w:r w:rsidRPr="00C77161">
        <w:rPr>
          <w:rFonts w:cs="Times New Roman"/>
          <w:bCs/>
          <w:szCs w:val="26"/>
        </w:rPr>
        <w:t xml:space="preserve"> là giao điểm của </w:t>
      </w:r>
      <w:r w:rsidRPr="00C77161">
        <w:rPr>
          <w:position w:val="-6"/>
          <w:szCs w:val="26"/>
        </w:rPr>
        <w:object w:dxaOrig="380" w:dyaOrig="279" w14:anchorId="5364109D">
          <v:shape id="_x0000_i1410" type="#_x0000_t75" style="width:19.5pt;height:13.5pt" o:ole="">
            <v:imagedata r:id="rId1292" o:title=""/>
          </v:shape>
          <o:OLEObject Type="Embed" ProgID="Equation.DSMT4" ShapeID="_x0000_i1410" DrawAspect="Content" ObjectID="_1803194558" r:id="rId1293"/>
        </w:object>
      </w:r>
      <w:r w:rsidRPr="00C77161">
        <w:rPr>
          <w:rFonts w:cs="Times New Roman"/>
          <w:bCs/>
          <w:szCs w:val="26"/>
        </w:rPr>
        <w:t xml:space="preserve"> và </w:t>
      </w:r>
      <w:r w:rsidRPr="00C77161">
        <w:rPr>
          <w:position w:val="-4"/>
          <w:szCs w:val="26"/>
        </w:rPr>
        <w:object w:dxaOrig="400" w:dyaOrig="260" w14:anchorId="40DE410F">
          <v:shape id="_x0000_i1411" type="#_x0000_t75" style="width:20.25pt;height:13.5pt" o:ole="">
            <v:imagedata r:id="rId1294" o:title=""/>
          </v:shape>
          <o:OLEObject Type="Embed" ProgID="Equation.DSMT4" ShapeID="_x0000_i1411" DrawAspect="Content" ObjectID="_1803194559" r:id="rId1295"/>
        </w:object>
      </w:r>
      <w:r w:rsidRPr="00C77161">
        <w:rPr>
          <w:rFonts w:cs="Times New Roman"/>
          <w:bCs/>
          <w:szCs w:val="26"/>
        </w:rPr>
        <w:t>.</w:t>
      </w:r>
    </w:p>
    <w:p w14:paraId="3B9218F8" w14:textId="77777777" w:rsidR="00C77161" w:rsidRPr="00C77161" w:rsidRDefault="00C77161" w:rsidP="000A2B02">
      <w:pPr>
        <w:spacing w:beforeLines="30" w:before="72"/>
        <w:ind w:left="993"/>
        <w:jc w:val="both"/>
        <w:rPr>
          <w:rFonts w:cs="Times New Roman"/>
          <w:bCs/>
          <w:szCs w:val="26"/>
        </w:rPr>
      </w:pPr>
      <w:r w:rsidRPr="00C77161">
        <w:rPr>
          <w:rFonts w:cs="Times New Roman"/>
          <w:bCs/>
          <w:szCs w:val="26"/>
        </w:rPr>
        <w:t xml:space="preserve">Qua </w:t>
      </w:r>
      <w:r w:rsidRPr="00C77161">
        <w:rPr>
          <w:position w:val="-4"/>
          <w:szCs w:val="26"/>
        </w:rPr>
        <w:object w:dxaOrig="220" w:dyaOrig="260" w14:anchorId="2972B71D">
          <v:shape id="_x0000_i1412" type="#_x0000_t75" style="width:10.5pt;height:13.5pt" o:ole="">
            <v:imagedata r:id="rId1296" o:title=""/>
          </v:shape>
          <o:OLEObject Type="Embed" ProgID="Equation.DSMT4" ShapeID="_x0000_i1412" DrawAspect="Content" ObjectID="_1803194560" r:id="rId1297"/>
        </w:object>
      </w:r>
      <w:r w:rsidRPr="00C77161">
        <w:rPr>
          <w:rFonts w:cs="Times New Roman"/>
          <w:bCs/>
          <w:szCs w:val="26"/>
        </w:rPr>
        <w:t xml:space="preserve"> kẻ </w:t>
      </w:r>
      <w:r w:rsidRPr="00C77161">
        <w:rPr>
          <w:position w:val="-10"/>
          <w:szCs w:val="26"/>
        </w:rPr>
        <w:object w:dxaOrig="1040" w:dyaOrig="340" w14:anchorId="30E7A522">
          <v:shape id="_x0000_i1413" type="#_x0000_t75" style="width:52.5pt;height:16.5pt" o:ole="">
            <v:imagedata r:id="rId1298" o:title=""/>
          </v:shape>
          <o:OLEObject Type="Embed" ProgID="Equation.DSMT4" ShapeID="_x0000_i1413" DrawAspect="Content" ObjectID="_1803194561" r:id="rId1299"/>
        </w:object>
      </w:r>
      <w:r w:rsidRPr="00C77161">
        <w:rPr>
          <w:rFonts w:cs="Times New Roman"/>
          <w:bCs/>
          <w:szCs w:val="26"/>
        </w:rPr>
        <w:t xml:space="preserve"> </w:t>
      </w:r>
      <w:r w:rsidRPr="00C77161">
        <w:rPr>
          <w:position w:val="-14"/>
          <w:szCs w:val="26"/>
        </w:rPr>
        <w:object w:dxaOrig="1040" w:dyaOrig="420" w14:anchorId="41B6DBC6">
          <v:shape id="_x0000_i1414" type="#_x0000_t75" style="width:52.5pt;height:21.75pt" o:ole="">
            <v:imagedata r:id="rId1300" o:title=""/>
          </v:shape>
          <o:OLEObject Type="Embed" ProgID="Equation.DSMT4" ShapeID="_x0000_i1414" DrawAspect="Content" ObjectID="_1803194562" r:id="rId1301"/>
        </w:object>
      </w:r>
      <w:r w:rsidRPr="00C77161">
        <w:rPr>
          <w:rFonts w:cs="Times New Roman"/>
          <w:bCs/>
          <w:szCs w:val="26"/>
        </w:rPr>
        <w:t>.</w:t>
      </w:r>
    </w:p>
    <w:p w14:paraId="6ED4B2A4" w14:textId="77777777" w:rsidR="00C77161" w:rsidRPr="00C77161" w:rsidRDefault="00C77161" w:rsidP="0035765C">
      <w:pPr>
        <w:pStyle w:val="ListParagraph"/>
        <w:numPr>
          <w:ilvl w:val="0"/>
          <w:numId w:val="67"/>
        </w:numPr>
        <w:spacing w:beforeLines="30" w:before="72"/>
        <w:jc w:val="both"/>
        <w:rPr>
          <w:rFonts w:cs="Times New Roman"/>
          <w:bCs/>
          <w:szCs w:val="26"/>
        </w:rPr>
      </w:pPr>
      <w:r w:rsidRPr="00C77161">
        <w:rPr>
          <w:rFonts w:cs="Times New Roman"/>
          <w:bCs/>
          <w:szCs w:val="26"/>
        </w:rPr>
        <w:t xml:space="preserve">Giả sử </w:t>
      </w:r>
      <w:r w:rsidRPr="00C77161">
        <w:rPr>
          <w:position w:val="-6"/>
          <w:szCs w:val="26"/>
        </w:rPr>
        <w:object w:dxaOrig="1160" w:dyaOrig="300" w14:anchorId="1F1A0D47">
          <v:shape id="_x0000_i1415" type="#_x0000_t75" style="width:57.75pt;height:15.75pt" o:ole="">
            <v:imagedata r:id="rId1302" o:title=""/>
          </v:shape>
          <o:OLEObject Type="Embed" ProgID="Equation.DSMT4" ShapeID="_x0000_i1415" DrawAspect="Content" ObjectID="_1803194563" r:id="rId1303"/>
        </w:object>
      </w:r>
      <w:r w:rsidRPr="00C77161">
        <w:rPr>
          <w:rFonts w:cs="Times New Roman"/>
          <w:bCs/>
          <w:szCs w:val="26"/>
        </w:rPr>
        <w:t xml:space="preserve">, </w:t>
      </w:r>
      <w:r w:rsidRPr="00C77161">
        <w:rPr>
          <w:position w:val="-6"/>
          <w:szCs w:val="26"/>
        </w:rPr>
        <w:object w:dxaOrig="1140" w:dyaOrig="279" w14:anchorId="457C282C">
          <v:shape id="_x0000_i1416" type="#_x0000_t75" style="width:57.75pt;height:13.5pt" o:ole="">
            <v:imagedata r:id="rId1304" o:title=""/>
          </v:shape>
          <o:OLEObject Type="Embed" ProgID="Equation.DSMT4" ShapeID="_x0000_i1416" DrawAspect="Content" ObjectID="_1803194564" r:id="rId1305"/>
        </w:object>
      </w:r>
      <w:r w:rsidRPr="00C77161">
        <w:rPr>
          <w:rFonts w:cs="Times New Roman"/>
          <w:bCs/>
          <w:szCs w:val="26"/>
        </w:rPr>
        <w:t xml:space="preserve">, </w:t>
      </w:r>
      <w:r w:rsidRPr="00C77161">
        <w:rPr>
          <w:position w:val="-6"/>
          <w:szCs w:val="26"/>
        </w:rPr>
        <w:object w:dxaOrig="1100" w:dyaOrig="279" w14:anchorId="471DEF7C">
          <v:shape id="_x0000_i1417" type="#_x0000_t75" style="width:55.5pt;height:13.5pt" o:ole="">
            <v:imagedata r:id="rId1306" o:title=""/>
          </v:shape>
          <o:OLEObject Type="Embed" ProgID="Equation.DSMT4" ShapeID="_x0000_i1417" DrawAspect="Content" ObjectID="_1803194565" r:id="rId1307"/>
        </w:object>
      </w:r>
      <w:r w:rsidRPr="00C77161">
        <w:rPr>
          <w:rFonts w:cs="Times New Roman"/>
          <w:bCs/>
          <w:szCs w:val="26"/>
        </w:rPr>
        <w:t xml:space="preserve">. Tính </w:t>
      </w:r>
      <w:r w:rsidRPr="00C77161">
        <w:rPr>
          <w:position w:val="-4"/>
          <w:szCs w:val="26"/>
        </w:rPr>
        <w:object w:dxaOrig="380" w:dyaOrig="260" w14:anchorId="6279372B">
          <v:shape id="_x0000_i1418" type="#_x0000_t75" style="width:19.5pt;height:13.5pt" o:ole="">
            <v:imagedata r:id="rId1308" o:title=""/>
          </v:shape>
          <o:OLEObject Type="Embed" ProgID="Equation.DSMT4" ShapeID="_x0000_i1418" DrawAspect="Content" ObjectID="_1803194566" r:id="rId1309"/>
        </w:object>
      </w:r>
      <w:r w:rsidRPr="00C77161">
        <w:rPr>
          <w:rFonts w:cs="Times New Roman"/>
          <w:bCs/>
          <w:szCs w:val="26"/>
        </w:rPr>
        <w:t>.</w:t>
      </w:r>
    </w:p>
    <w:p w14:paraId="70D62188" w14:textId="77777777" w:rsidR="00C77161" w:rsidRPr="00C77161" w:rsidRDefault="00C77161" w:rsidP="0035765C">
      <w:pPr>
        <w:pStyle w:val="ListParagraph"/>
        <w:numPr>
          <w:ilvl w:val="0"/>
          <w:numId w:val="67"/>
        </w:numPr>
        <w:spacing w:beforeLines="30" w:before="72"/>
        <w:jc w:val="both"/>
        <w:rPr>
          <w:rFonts w:cs="Times New Roman"/>
          <w:bCs/>
          <w:szCs w:val="26"/>
        </w:rPr>
      </w:pPr>
      <w:r w:rsidRPr="00C77161">
        <w:rPr>
          <w:rFonts w:cs="Times New Roman"/>
          <w:bCs/>
          <w:szCs w:val="26"/>
        </w:rPr>
        <w:t xml:space="preserve">Kẻ </w:t>
      </w:r>
      <w:r w:rsidRPr="00C77161">
        <w:rPr>
          <w:position w:val="-10"/>
          <w:szCs w:val="26"/>
        </w:rPr>
        <w:object w:dxaOrig="999" w:dyaOrig="340" w14:anchorId="5F4665A1">
          <v:shape id="_x0000_i1419" type="#_x0000_t75" style="width:50.25pt;height:16.5pt" o:ole="">
            <v:imagedata r:id="rId1310" o:title=""/>
          </v:shape>
          <o:OLEObject Type="Embed" ProgID="Equation.DSMT4" ShapeID="_x0000_i1419" DrawAspect="Content" ObjectID="_1803194567" r:id="rId1311"/>
        </w:object>
      </w:r>
      <w:r w:rsidRPr="00C77161">
        <w:rPr>
          <w:rFonts w:cs="Times New Roman"/>
          <w:bCs/>
          <w:szCs w:val="26"/>
        </w:rPr>
        <w:t xml:space="preserve"> </w:t>
      </w:r>
      <w:r w:rsidRPr="00C77161">
        <w:rPr>
          <w:position w:val="-14"/>
          <w:szCs w:val="26"/>
        </w:rPr>
        <w:object w:dxaOrig="1020" w:dyaOrig="420" w14:anchorId="2AB5B8BE">
          <v:shape id="_x0000_i1420" type="#_x0000_t75" style="width:51.75pt;height:21.75pt" o:ole="">
            <v:imagedata r:id="rId1312" o:title=""/>
          </v:shape>
          <o:OLEObject Type="Embed" ProgID="Equation.DSMT4" ShapeID="_x0000_i1420" DrawAspect="Content" ObjectID="_1803194568" r:id="rId1313"/>
        </w:object>
      </w:r>
      <w:r w:rsidRPr="00C77161">
        <w:rPr>
          <w:rFonts w:cs="Times New Roman"/>
          <w:bCs/>
          <w:szCs w:val="26"/>
        </w:rPr>
        <w:t xml:space="preserve">. Chứng minh rằng </w:t>
      </w:r>
      <w:r w:rsidRPr="00C77161">
        <w:rPr>
          <w:position w:val="-10"/>
          <w:szCs w:val="26"/>
        </w:rPr>
        <w:object w:dxaOrig="1080" w:dyaOrig="340" w14:anchorId="187D100A">
          <v:shape id="_x0000_i1421" type="#_x0000_t75" style="width:54pt;height:16.5pt" o:ole="">
            <v:imagedata r:id="rId1314" o:title=""/>
          </v:shape>
          <o:OLEObject Type="Embed" ProgID="Equation.DSMT4" ShapeID="_x0000_i1421" DrawAspect="Content" ObjectID="_1803194569" r:id="rId1315"/>
        </w:object>
      </w:r>
      <w:r w:rsidRPr="00C77161">
        <w:rPr>
          <w:rFonts w:cs="Times New Roman"/>
          <w:bCs/>
          <w:szCs w:val="26"/>
        </w:rPr>
        <w:t>.</w:t>
      </w:r>
    </w:p>
    <w:p w14:paraId="61D1443B" w14:textId="77777777" w:rsidR="00C77161" w:rsidRPr="00C77161" w:rsidRDefault="00C77161" w:rsidP="0035765C">
      <w:pPr>
        <w:pStyle w:val="ListParagraph"/>
        <w:numPr>
          <w:ilvl w:val="0"/>
          <w:numId w:val="67"/>
        </w:numPr>
        <w:spacing w:beforeLines="30" w:before="72"/>
        <w:jc w:val="both"/>
        <w:rPr>
          <w:rFonts w:cs="Times New Roman"/>
          <w:bCs/>
          <w:szCs w:val="26"/>
        </w:rPr>
      </w:pPr>
      <w:r w:rsidRPr="00C77161">
        <w:rPr>
          <w:rFonts w:cs="Times New Roman"/>
          <w:bCs/>
          <w:szCs w:val="26"/>
        </w:rPr>
        <w:lastRenderedPageBreak/>
        <w:t xml:space="preserve">Kẻ </w:t>
      </w:r>
      <w:r w:rsidRPr="00C77161">
        <w:rPr>
          <w:position w:val="-10"/>
          <w:szCs w:val="26"/>
        </w:rPr>
        <w:object w:dxaOrig="1020" w:dyaOrig="340" w14:anchorId="10DD2042">
          <v:shape id="_x0000_i1422" type="#_x0000_t75" style="width:51.75pt;height:16.5pt" o:ole="">
            <v:imagedata r:id="rId1316" o:title=""/>
          </v:shape>
          <o:OLEObject Type="Embed" ProgID="Equation.DSMT4" ShapeID="_x0000_i1422" DrawAspect="Content" ObjectID="_1803194570" r:id="rId1317"/>
        </w:object>
      </w:r>
      <w:r w:rsidRPr="00C77161">
        <w:rPr>
          <w:rFonts w:cs="Times New Roman"/>
          <w:bCs/>
          <w:szCs w:val="26"/>
        </w:rPr>
        <w:t xml:space="preserve"> </w:t>
      </w:r>
      <w:r w:rsidRPr="00C77161">
        <w:rPr>
          <w:position w:val="-14"/>
          <w:szCs w:val="26"/>
        </w:rPr>
        <w:object w:dxaOrig="1020" w:dyaOrig="420" w14:anchorId="0E2B488A">
          <v:shape id="_x0000_i1423" type="#_x0000_t75" style="width:51.75pt;height:21.75pt" o:ole="">
            <v:imagedata r:id="rId1318" o:title=""/>
          </v:shape>
          <o:OLEObject Type="Embed" ProgID="Equation.DSMT4" ShapeID="_x0000_i1423" DrawAspect="Content" ObjectID="_1803194571" r:id="rId1319"/>
        </w:object>
      </w:r>
      <w:r w:rsidRPr="00C77161">
        <w:rPr>
          <w:rFonts w:cs="Times New Roman"/>
          <w:bCs/>
          <w:szCs w:val="26"/>
        </w:rPr>
        <w:t xml:space="preserve">. Chứng minh </w:t>
      </w:r>
      <w:r w:rsidRPr="00C77161">
        <w:rPr>
          <w:position w:val="-26"/>
          <w:szCs w:val="26"/>
        </w:rPr>
        <w:object w:dxaOrig="1420" w:dyaOrig="680" w14:anchorId="2D8A9154">
          <v:shape id="_x0000_i1424" type="#_x0000_t75" style="width:70.5pt;height:34.5pt" o:ole="">
            <v:imagedata r:id="rId1320" o:title=""/>
          </v:shape>
          <o:OLEObject Type="Embed" ProgID="Equation.DSMT4" ShapeID="_x0000_i1424" DrawAspect="Content" ObjectID="_1803194572" r:id="rId1321"/>
        </w:object>
      </w:r>
      <w:r w:rsidRPr="00C77161">
        <w:rPr>
          <w:rFonts w:cs="Times New Roman"/>
          <w:bCs/>
          <w:szCs w:val="26"/>
        </w:rPr>
        <w:t xml:space="preserve"> </w:t>
      </w:r>
    </w:p>
    <w:p w14:paraId="343385F1" w14:textId="77777777" w:rsidR="00C77161" w:rsidRPr="00C77161" w:rsidRDefault="00C77161" w:rsidP="0035765C">
      <w:pPr>
        <w:pStyle w:val="ListParagraph"/>
        <w:numPr>
          <w:ilvl w:val="0"/>
          <w:numId w:val="64"/>
        </w:numPr>
        <w:spacing w:beforeLines="30" w:before="72"/>
        <w:ind w:left="993" w:hanging="993"/>
        <w:rPr>
          <w:rFonts w:cs="Times New Roman"/>
          <w:bCs/>
          <w:szCs w:val="26"/>
        </w:rPr>
      </w:pPr>
      <w:r w:rsidRPr="00C77161">
        <w:rPr>
          <w:rFonts w:cs="Times New Roman"/>
          <w:b/>
          <w:szCs w:val="26"/>
          <w:lang w:val="pt-BR"/>
        </w:rPr>
        <w:t>(</w:t>
      </w:r>
      <w:r w:rsidRPr="00C77161">
        <w:rPr>
          <w:rFonts w:cs="Times New Roman"/>
          <w:b/>
          <w:szCs w:val="26"/>
        </w:rPr>
        <w:t>1</w:t>
      </w:r>
      <w:r w:rsidRPr="00C77161">
        <w:rPr>
          <w:rFonts w:cs="Times New Roman"/>
          <w:b/>
          <w:szCs w:val="26"/>
          <w:lang w:val="pt-BR"/>
        </w:rPr>
        <w:t>,</w:t>
      </w:r>
      <w:r w:rsidRPr="00C77161">
        <w:rPr>
          <w:rFonts w:cs="Times New Roman"/>
          <w:b/>
          <w:szCs w:val="26"/>
        </w:rPr>
        <w:t>0</w:t>
      </w:r>
      <w:r w:rsidRPr="00C77161">
        <w:rPr>
          <w:rFonts w:cs="Times New Roman"/>
          <w:b/>
          <w:szCs w:val="26"/>
          <w:lang w:val="pt-BR"/>
        </w:rPr>
        <w:t xml:space="preserve"> điểm)</w:t>
      </w:r>
      <w:r w:rsidRPr="00C77161">
        <w:rPr>
          <w:rFonts w:cs="Times New Roman"/>
          <w:bCs/>
          <w:szCs w:val="26"/>
          <w:lang w:val="pt-BR"/>
        </w:rPr>
        <w:t xml:space="preserve"> </w:t>
      </w:r>
      <w:r w:rsidRPr="00C77161">
        <w:rPr>
          <w:rFonts w:cs="Times New Roman"/>
          <w:bCs/>
          <w:szCs w:val="26"/>
        </w:rPr>
        <w:t xml:space="preserve"> </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4"/>
        <w:gridCol w:w="4359"/>
      </w:tblGrid>
      <w:tr w:rsidR="00C77161" w:rsidRPr="00C77161" w14:paraId="11B7F3BC"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4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7A647B7" w14:textId="77777777" w:rsidR="00C77161" w:rsidRPr="004C4712" w:rsidRDefault="00C77161" w:rsidP="000A2B02">
            <w:pPr>
              <w:spacing w:beforeLines="30" w:before="72" w:line="276" w:lineRule="auto"/>
              <w:ind w:left="-108"/>
              <w:jc w:val="left"/>
              <w:rPr>
                <w:rFonts w:cs="Times New Roman"/>
                <w:b w:val="0"/>
                <w:bCs/>
                <w:szCs w:val="26"/>
                <w:lang w:val="vi-VN"/>
              </w:rPr>
            </w:pPr>
            <w:bookmarkStart w:id="6" w:name="_Hlk191193225"/>
            <w:r w:rsidRPr="004C4712">
              <w:rPr>
                <w:rFonts w:cs="Times New Roman"/>
                <w:b w:val="0"/>
                <w:bCs/>
                <w:szCs w:val="26"/>
                <w:lang w:val="vi-VN"/>
              </w:rPr>
              <w:t xml:space="preserve">Tính chiều cao AB của cây được mô phỏng như hình bên. </w:t>
            </w:r>
            <w:r w:rsidRPr="004C4712">
              <w:rPr>
                <w:rFonts w:cs="Times New Roman"/>
                <w:b w:val="0"/>
                <w:bCs/>
                <w:szCs w:val="26"/>
              </w:rPr>
              <w:t>(</w:t>
            </w:r>
            <w:r w:rsidRPr="004C4712">
              <w:rPr>
                <w:rFonts w:cs="Times New Roman"/>
                <w:b w:val="0"/>
                <w:bCs/>
                <w:szCs w:val="26"/>
                <w:lang w:val="vi-VN"/>
              </w:rPr>
              <w:t>Kết quả làm tròn đến chữ số thập phân thứ nhất</w:t>
            </w:r>
            <w:r w:rsidRPr="004C4712">
              <w:rPr>
                <w:rFonts w:cs="Times New Roman"/>
                <w:b w:val="0"/>
                <w:bCs/>
                <w:szCs w:val="26"/>
              </w:rPr>
              <w:t>)</w:t>
            </w:r>
            <w:r w:rsidRPr="004C4712">
              <w:rPr>
                <w:rFonts w:cs="Times New Roman"/>
                <w:b w:val="0"/>
                <w:bCs/>
                <w:szCs w:val="26"/>
                <w:lang w:val="vi-VN"/>
              </w:rPr>
              <w:t>.</w:t>
            </w:r>
            <w:r w:rsidRPr="004C4712">
              <w:rPr>
                <w:rFonts w:cs="Times New Roman"/>
                <w:b w:val="0"/>
                <w:bCs/>
                <w:szCs w:val="26"/>
              </w:rPr>
              <w:t xml:space="preserve"> </w:t>
            </w:r>
            <w:r w:rsidRPr="004C4712">
              <w:rPr>
                <w:rFonts w:cs="Times New Roman"/>
                <w:b w:val="0"/>
                <w:bCs/>
                <w:szCs w:val="26"/>
                <w:lang w:val="vi-VN"/>
              </w:rPr>
              <w:t>Biết CD=1,5m,MD=2m,AD=5,3m.</w:t>
            </w:r>
          </w:p>
          <w:bookmarkEnd w:id="6"/>
          <w:p w14:paraId="011A172B" w14:textId="77777777" w:rsidR="00C77161" w:rsidRPr="00C77161" w:rsidRDefault="00C77161" w:rsidP="000A2B02">
            <w:pPr>
              <w:spacing w:beforeLines="30" w:before="72" w:line="276" w:lineRule="auto"/>
              <w:rPr>
                <w:rFonts w:cs="Times New Roman"/>
                <w:b w:val="0"/>
                <w:szCs w:val="26"/>
              </w:rPr>
            </w:pPr>
          </w:p>
        </w:tc>
        <w:tc>
          <w:tcPr>
            <w:tcW w:w="4359" w:type="dxa"/>
          </w:tcPr>
          <w:p w14:paraId="60F77E5F" w14:textId="77777777" w:rsidR="00C77161" w:rsidRPr="00C77161" w:rsidRDefault="00C77161" w:rsidP="000A2B02">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C77161">
              <w:rPr>
                <w:rFonts w:cs="Times New Roman"/>
                <w:noProof/>
                <w:szCs w:val="26"/>
              </w:rPr>
              <w:drawing>
                <wp:inline distT="0" distB="0" distL="0" distR="0" wp14:anchorId="1D7BD503" wp14:editId="32A7A64A">
                  <wp:extent cx="2583815" cy="1727200"/>
                  <wp:effectExtent l="0" t="0" r="6985" b="6350"/>
                  <wp:docPr id="1109"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Picture 5"/>
                          <pic:cNvPicPr/>
                        </pic:nvPicPr>
                        <pic:blipFill>
                          <a:blip r:embed="rId1322" cstate="print"/>
                          <a:srcRect/>
                          <a:stretch/>
                        </pic:blipFill>
                        <pic:spPr>
                          <a:xfrm>
                            <a:off x="0" y="0"/>
                            <a:ext cx="2583815" cy="1727200"/>
                          </a:xfrm>
                          <a:prstGeom prst="rect">
                            <a:avLst/>
                          </a:prstGeom>
                        </pic:spPr>
                      </pic:pic>
                    </a:graphicData>
                  </a:graphic>
                </wp:inline>
              </w:drawing>
            </w:r>
          </w:p>
        </w:tc>
      </w:tr>
    </w:tbl>
    <w:p w14:paraId="4863C995" w14:textId="77777777" w:rsidR="0070442A" w:rsidRDefault="0070442A" w:rsidP="000A2B02">
      <w:pPr>
        <w:spacing w:beforeLines="30" w:before="72"/>
        <w:jc w:val="center"/>
        <w:rPr>
          <w:rStyle w:val="fontstyle01"/>
          <w:rFonts w:ascii="Cambria" w:hAnsi="Cambria" w:cs="Times New Roman"/>
          <w:color w:val="auto"/>
          <w:lang w:val="en-US"/>
        </w:rPr>
      </w:pPr>
      <w:bookmarkStart w:id="7" w:name="_Hlk160903112"/>
      <w:bookmarkEnd w:id="7"/>
    </w:p>
    <w:p w14:paraId="780821C9" w14:textId="28760E57" w:rsidR="00C77161" w:rsidRPr="00C77161" w:rsidRDefault="007709C2" w:rsidP="000A2B02">
      <w:pPr>
        <w:spacing w:beforeLines="30" w:before="72"/>
        <w:jc w:val="center"/>
        <w:rPr>
          <w:rStyle w:val="fontstyle01"/>
          <w:rFonts w:ascii="Cambria" w:hAnsi="Cambria" w:cs="Times New Roman"/>
          <w:color w:val="auto"/>
        </w:rPr>
      </w:pPr>
      <w:r>
        <w:rPr>
          <w:rFonts w:cs="Times New Roman"/>
          <w:b/>
          <w:szCs w:val="26"/>
          <w:lang w:val="en-US"/>
        </w:rPr>
        <w:t xml:space="preserve">ĐỀ 14: </w:t>
      </w:r>
      <w:r w:rsidR="00C77161" w:rsidRPr="00C77161">
        <w:rPr>
          <w:rStyle w:val="fontstyle01"/>
          <w:rFonts w:ascii="Cambria" w:hAnsi="Cambria" w:cs="Times New Roman"/>
          <w:color w:val="auto"/>
        </w:rPr>
        <w:t>TRƯỜNG THCS BÙI VĂN THỦ</w:t>
      </w:r>
    </w:p>
    <w:p w14:paraId="6B050C8F" w14:textId="77777777" w:rsidR="00C77161" w:rsidRPr="00C77161" w:rsidRDefault="00C77161" w:rsidP="000A2B02">
      <w:pPr>
        <w:spacing w:beforeLines="30" w:before="72"/>
        <w:rPr>
          <w:rFonts w:cs="Times New Roman"/>
          <w:b/>
          <w:bCs/>
          <w:szCs w:val="26"/>
          <w:lang w:val="en-US"/>
        </w:rPr>
      </w:pPr>
      <w:r w:rsidRPr="00C77161">
        <w:rPr>
          <w:rFonts w:cs="Times New Roman"/>
          <w:b/>
          <w:bCs/>
          <w:szCs w:val="26"/>
        </w:rPr>
        <w:t xml:space="preserve">PHẦN </w:t>
      </w:r>
      <w:r w:rsidRPr="00C77161">
        <w:rPr>
          <w:rFonts w:cs="Times New Roman"/>
          <w:b/>
          <w:bCs/>
          <w:szCs w:val="26"/>
          <w:lang w:val="en-US"/>
        </w:rPr>
        <w:t>I</w:t>
      </w:r>
      <w:r w:rsidRPr="00C77161">
        <w:rPr>
          <w:rFonts w:cs="Times New Roman"/>
          <w:b/>
          <w:bCs/>
          <w:szCs w:val="26"/>
        </w:rPr>
        <w:t>: TRẮC NGHIỆM</w:t>
      </w:r>
      <w:r w:rsidRPr="00C77161">
        <w:rPr>
          <w:rFonts w:cs="Times New Roman"/>
          <w:b/>
          <w:bCs/>
          <w:szCs w:val="26"/>
          <w:lang w:val="en-US"/>
        </w:rPr>
        <w:t xml:space="preserve"> (2,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8"/>
      </w:tblGrid>
      <w:tr w:rsidR="00C77161" w:rsidRPr="00C77161" w14:paraId="775A96B6"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8" w:type="dxa"/>
            <w:tcBorders>
              <w:top w:val="none" w:sz="0" w:space="0" w:color="auto"/>
              <w:left w:val="none" w:sz="0" w:space="0" w:color="auto"/>
              <w:bottom w:val="none" w:sz="0" w:space="0" w:color="auto"/>
              <w:right w:val="none" w:sz="0" w:space="0" w:color="auto"/>
            </w:tcBorders>
          </w:tcPr>
          <w:p w14:paraId="3BBFC38F" w14:textId="77777777" w:rsidR="00C77161" w:rsidRPr="004C4712" w:rsidRDefault="00C77161" w:rsidP="0035765C">
            <w:pPr>
              <w:pStyle w:val="ListParagraph"/>
              <w:numPr>
                <w:ilvl w:val="0"/>
                <w:numId w:val="68"/>
              </w:numPr>
              <w:tabs>
                <w:tab w:val="left" w:pos="880"/>
              </w:tabs>
              <w:spacing w:beforeLines="30" w:before="72" w:line="276" w:lineRule="auto"/>
              <w:ind w:left="-20" w:firstLine="20"/>
              <w:jc w:val="both"/>
              <w:rPr>
                <w:rFonts w:cs="Times New Roman"/>
                <w:b w:val="0"/>
                <w:bCs/>
                <w:szCs w:val="26"/>
              </w:rPr>
            </w:pPr>
            <w:r w:rsidRPr="00C77161">
              <w:rPr>
                <w:rFonts w:cs="Times New Roman"/>
                <w:szCs w:val="26"/>
              </w:rPr>
              <w:t xml:space="preserve">[NB - TN1] </w:t>
            </w:r>
            <w:r w:rsidRPr="004C4712">
              <w:rPr>
                <w:rFonts w:cs="Times New Roman"/>
                <w:b w:val="0"/>
                <w:bCs/>
                <w:szCs w:val="26"/>
              </w:rPr>
              <w:t>Kết quả về mức độ hài lòng của 50 khách hàng về chất lượng trà sữa của một cửa hàng X được thu thập vào bảng thống kê. Cách thu thập dữ liệu liệu nào là hợp lí nhất?</w:t>
            </w:r>
          </w:p>
          <w:p w14:paraId="46BE174C" w14:textId="77777777" w:rsidR="00C77161" w:rsidRPr="004C4712" w:rsidRDefault="00C77161" w:rsidP="0035765C">
            <w:pPr>
              <w:pStyle w:val="ListParagraph"/>
              <w:numPr>
                <w:ilvl w:val="0"/>
                <w:numId w:val="69"/>
              </w:numPr>
              <w:spacing w:beforeLines="30" w:before="72" w:line="276" w:lineRule="auto"/>
              <w:ind w:left="340"/>
              <w:jc w:val="both"/>
              <w:rPr>
                <w:rFonts w:cs="Times New Roman"/>
                <w:b w:val="0"/>
                <w:bCs/>
                <w:szCs w:val="26"/>
              </w:rPr>
            </w:pPr>
            <w:r w:rsidRPr="004C4712">
              <w:rPr>
                <w:rFonts w:cs="Times New Roman"/>
                <w:b w:val="0"/>
                <w:bCs/>
                <w:szCs w:val="26"/>
              </w:rPr>
              <w:t>Thu thập từ nguồn có sẵn như: sách, báo, internet, …</w:t>
            </w:r>
          </w:p>
          <w:p w14:paraId="059089FE" w14:textId="77777777" w:rsidR="00C77161" w:rsidRPr="004C4712" w:rsidRDefault="00C77161" w:rsidP="0035765C">
            <w:pPr>
              <w:pStyle w:val="ListParagraph"/>
              <w:numPr>
                <w:ilvl w:val="0"/>
                <w:numId w:val="69"/>
              </w:numPr>
              <w:spacing w:beforeLines="30" w:before="72" w:line="276" w:lineRule="auto"/>
              <w:ind w:left="340"/>
              <w:jc w:val="both"/>
              <w:rPr>
                <w:rFonts w:cs="Times New Roman"/>
                <w:b w:val="0"/>
                <w:bCs/>
                <w:szCs w:val="26"/>
              </w:rPr>
            </w:pPr>
            <w:r w:rsidRPr="004C4712">
              <w:rPr>
                <w:rFonts w:cs="Times New Roman"/>
                <w:b w:val="0"/>
                <w:bCs/>
                <w:szCs w:val="26"/>
              </w:rPr>
              <w:t>Đọc sách, báo</w:t>
            </w:r>
          </w:p>
          <w:p w14:paraId="150A7E69" w14:textId="77777777" w:rsidR="00C77161" w:rsidRPr="004C4712" w:rsidRDefault="00C77161" w:rsidP="0035765C">
            <w:pPr>
              <w:pStyle w:val="ListParagraph"/>
              <w:numPr>
                <w:ilvl w:val="0"/>
                <w:numId w:val="69"/>
              </w:numPr>
              <w:spacing w:beforeLines="30" w:before="72" w:line="276" w:lineRule="auto"/>
              <w:ind w:left="340"/>
              <w:jc w:val="both"/>
              <w:rPr>
                <w:rFonts w:cs="Times New Roman"/>
                <w:b w:val="0"/>
                <w:bCs/>
                <w:szCs w:val="26"/>
              </w:rPr>
            </w:pPr>
            <w:r w:rsidRPr="004C4712">
              <w:rPr>
                <w:rFonts w:cs="Times New Roman"/>
                <w:b w:val="0"/>
                <w:bCs/>
                <w:szCs w:val="26"/>
              </w:rPr>
              <w:t>Lập phiếu thăm dò</w:t>
            </w:r>
          </w:p>
          <w:p w14:paraId="4EA05145" w14:textId="77777777" w:rsidR="00C77161" w:rsidRPr="00C77161" w:rsidRDefault="00C77161" w:rsidP="0035765C">
            <w:pPr>
              <w:pStyle w:val="ListParagraph"/>
              <w:numPr>
                <w:ilvl w:val="0"/>
                <w:numId w:val="69"/>
              </w:numPr>
              <w:spacing w:beforeLines="30" w:before="72" w:line="276" w:lineRule="auto"/>
              <w:ind w:left="340"/>
              <w:jc w:val="both"/>
              <w:rPr>
                <w:rStyle w:val="fontstyle01"/>
                <w:rFonts w:ascii="Cambria" w:hAnsi="Cambria" w:cs="Times New Roman"/>
                <w:b/>
                <w:bCs w:val="0"/>
                <w:color w:val="auto"/>
              </w:rPr>
            </w:pPr>
            <w:r w:rsidRPr="004C4712">
              <w:rPr>
                <w:rFonts w:cs="Times New Roman"/>
                <w:b w:val="0"/>
                <w:bCs/>
                <w:szCs w:val="26"/>
              </w:rPr>
              <w:t>Thử nghiệm</w:t>
            </w:r>
          </w:p>
        </w:tc>
      </w:tr>
      <w:tr w:rsidR="00C77161" w:rsidRPr="00C77161" w14:paraId="5813A19C"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6954AB5E" w14:textId="77777777" w:rsidR="00C77161" w:rsidRPr="004C4712" w:rsidRDefault="00C77161" w:rsidP="0035765C">
            <w:pPr>
              <w:pStyle w:val="ListParagraph"/>
              <w:numPr>
                <w:ilvl w:val="0"/>
                <w:numId w:val="68"/>
              </w:numPr>
              <w:tabs>
                <w:tab w:val="left" w:pos="790"/>
              </w:tabs>
              <w:spacing w:beforeLines="30" w:before="72" w:line="276" w:lineRule="auto"/>
              <w:ind w:left="-20" w:firstLine="0"/>
              <w:jc w:val="left"/>
              <w:rPr>
                <w:rFonts w:eastAsiaTheme="minorEastAsia" w:cs="Times New Roman"/>
                <w:b w:val="0"/>
                <w:bCs/>
                <w:szCs w:val="26"/>
                <w:lang w:eastAsia="zh-CN"/>
              </w:rPr>
            </w:pPr>
            <w:r w:rsidRPr="00C77161">
              <w:rPr>
                <w:rFonts w:cs="Times New Roman"/>
                <w:szCs w:val="26"/>
              </w:rPr>
              <w:t xml:space="preserve">[NB - TN2] </w:t>
            </w:r>
            <w:r w:rsidRPr="004C4712">
              <w:rPr>
                <w:rFonts w:cs="Times New Roman"/>
                <w:b w:val="0"/>
                <w:bCs/>
                <w:szCs w:val="26"/>
              </w:rPr>
              <w:t>Lớp trưởng lớp 8A thống kê lại màu áo mà các nhóm của lớp chọn để chuẩn bị cho tiết mục văn nghệ. Hỏi dữ liệu màu sắc của áo thuộc loại dữ liệu nào?</w:t>
            </w:r>
          </w:p>
          <w:p w14:paraId="703F1AAC" w14:textId="77777777" w:rsidR="00C77161" w:rsidRPr="004C4712" w:rsidRDefault="00C77161" w:rsidP="000A2B02">
            <w:pPr>
              <w:pStyle w:val="ListParagraph"/>
              <w:spacing w:beforeLines="30" w:before="72" w:line="276" w:lineRule="auto"/>
              <w:ind w:left="0"/>
              <w:jc w:val="left"/>
              <w:rPr>
                <w:rFonts w:cs="Times New Roman"/>
                <w:b w:val="0"/>
                <w:bCs/>
                <w:szCs w:val="26"/>
              </w:rPr>
            </w:pPr>
            <w:r w:rsidRPr="004C4712">
              <w:rPr>
                <w:rFonts w:cs="Times New Roman"/>
                <w:b w:val="0"/>
                <w:bCs/>
                <w:szCs w:val="26"/>
              </w:rPr>
              <w:t>A. Dữ liệu định lượng</w:t>
            </w:r>
            <w:r w:rsidRPr="004C4712">
              <w:rPr>
                <w:rFonts w:cs="Times New Roman"/>
                <w:b w:val="0"/>
                <w:bCs/>
                <w:szCs w:val="26"/>
              </w:rPr>
              <w:tab/>
            </w:r>
            <w:r w:rsidRPr="004C4712">
              <w:rPr>
                <w:rFonts w:cs="Times New Roman"/>
                <w:b w:val="0"/>
                <w:bCs/>
                <w:szCs w:val="26"/>
              </w:rPr>
              <w:tab/>
              <w:t xml:space="preserve">           B. Dữ liệu chữ</w:t>
            </w:r>
          </w:p>
          <w:p w14:paraId="3FEF3D68" w14:textId="77777777" w:rsidR="00C77161" w:rsidRPr="00C77161" w:rsidRDefault="00C77161" w:rsidP="000A2B02">
            <w:pPr>
              <w:pStyle w:val="ListParagraph"/>
              <w:spacing w:beforeLines="30" w:before="72" w:line="276" w:lineRule="auto"/>
              <w:ind w:left="0"/>
              <w:jc w:val="left"/>
              <w:rPr>
                <w:rStyle w:val="fontstyle01"/>
                <w:rFonts w:ascii="Cambria" w:hAnsi="Cambria" w:cs="Times New Roman"/>
                <w:b/>
                <w:bCs w:val="0"/>
                <w:color w:val="auto"/>
              </w:rPr>
            </w:pPr>
            <w:r w:rsidRPr="004C4712">
              <w:rPr>
                <w:rFonts w:cs="Times New Roman"/>
                <w:b w:val="0"/>
                <w:bCs/>
                <w:szCs w:val="26"/>
              </w:rPr>
              <w:t>C. Dữ liệu số</w:t>
            </w:r>
            <w:r w:rsidRPr="004C4712">
              <w:rPr>
                <w:rFonts w:cs="Times New Roman"/>
                <w:b w:val="0"/>
                <w:bCs/>
                <w:szCs w:val="26"/>
              </w:rPr>
              <w:tab/>
            </w:r>
            <w:r w:rsidRPr="004C4712">
              <w:rPr>
                <w:rFonts w:cs="Times New Roman"/>
                <w:b w:val="0"/>
                <w:bCs/>
                <w:szCs w:val="26"/>
              </w:rPr>
              <w:tab/>
            </w:r>
            <w:r w:rsidRPr="004C4712">
              <w:rPr>
                <w:rFonts w:cs="Times New Roman"/>
                <w:b w:val="0"/>
                <w:bCs/>
                <w:szCs w:val="26"/>
              </w:rPr>
              <w:tab/>
            </w:r>
            <w:r w:rsidRPr="004C4712">
              <w:rPr>
                <w:rFonts w:cs="Times New Roman"/>
                <w:b w:val="0"/>
                <w:bCs/>
                <w:szCs w:val="26"/>
              </w:rPr>
              <w:tab/>
              <w:t xml:space="preserve">           D. Dữ liệu định tính </w:t>
            </w:r>
          </w:p>
        </w:tc>
      </w:tr>
      <w:tr w:rsidR="00C77161" w:rsidRPr="00C77161" w14:paraId="5180D5C9"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042BCDEB" w14:textId="77777777" w:rsidR="00C77161" w:rsidRPr="00C77161" w:rsidRDefault="00C77161" w:rsidP="0035765C">
            <w:pPr>
              <w:pStyle w:val="ListParagraph"/>
              <w:numPr>
                <w:ilvl w:val="0"/>
                <w:numId w:val="68"/>
              </w:numPr>
              <w:spacing w:beforeLines="30" w:before="72" w:line="276" w:lineRule="auto"/>
              <w:ind w:left="0" w:hanging="20"/>
              <w:jc w:val="both"/>
              <w:rPr>
                <w:rFonts w:cs="Times New Roman"/>
                <w:szCs w:val="26"/>
              </w:rPr>
            </w:pPr>
            <w:r w:rsidRPr="00C77161">
              <w:rPr>
                <w:rFonts w:cs="Times New Roman"/>
                <w:szCs w:val="26"/>
              </w:rPr>
              <w:t xml:space="preserve">[NB – TN3] </w:t>
            </w:r>
            <w:r w:rsidRPr="004C4712">
              <w:rPr>
                <w:rFonts w:cs="Times New Roman"/>
                <w:b w:val="0"/>
                <w:bCs/>
                <w:szCs w:val="26"/>
              </w:rPr>
              <w:t>Một công ty kinh doanh vật liệu xây dựng có bốn khó hàng, mỗi kho có 50 tấn hàng. Kế toán của công ty lập biểu đồ cột kép ở hình bên biểu diễn khối lượng vật liệu đã xuất bản và khối lượng vật liệ còn tồn tại trong mỗi kho sau tuần lễ kinh doanh đầu tiên. Kế toán đã ghi nhầm số liệu của một kho trong biểu đồ cột kép đó. Theo em, kế toán đã ghi nhầm số liệu ở kho nào?</w:t>
            </w:r>
          </w:p>
          <w:p w14:paraId="1F876798" w14:textId="77777777" w:rsidR="00C77161" w:rsidRPr="00C77161" w:rsidRDefault="00C77161" w:rsidP="000A2B02">
            <w:pPr>
              <w:spacing w:beforeLines="30" w:before="72" w:line="276" w:lineRule="auto"/>
              <w:rPr>
                <w:rStyle w:val="fontstyle01"/>
                <w:rFonts w:ascii="Cambria" w:hAnsi="Cambria" w:cs="Times New Roman"/>
                <w:color w:val="auto"/>
              </w:rPr>
            </w:pPr>
            <w:r w:rsidRPr="00C77161">
              <w:rPr>
                <w:rFonts w:cs="Times New Roman"/>
                <w:noProof/>
                <w:szCs w:val="26"/>
              </w:rPr>
              <w:lastRenderedPageBreak/>
              <w:drawing>
                <wp:inline distT="0" distB="0" distL="0" distR="0" wp14:anchorId="47935E6A" wp14:editId="7B99E8DD">
                  <wp:extent cx="5746115" cy="2867018"/>
                  <wp:effectExtent l="0" t="0" r="6985" b="0"/>
                  <wp:docPr id="654166924" name="Hình ảnh 1" descr="Ảnh có chứa văn bản, biểu đồ, Song song,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166924" name="Hình ảnh 1" descr="Ảnh có chứa văn bản, biểu đồ, Song song, hàng  Nội dung do AI tạo ra có thể không chính xác."/>
                          <pic:cNvPicPr/>
                        </pic:nvPicPr>
                        <pic:blipFill rotWithShape="1">
                          <a:blip r:embed="rId1323"/>
                          <a:srcRect b="5582"/>
                          <a:stretch/>
                        </pic:blipFill>
                        <pic:spPr bwMode="auto">
                          <a:xfrm>
                            <a:off x="0" y="0"/>
                            <a:ext cx="5775581" cy="2881720"/>
                          </a:xfrm>
                          <a:prstGeom prst="rect">
                            <a:avLst/>
                          </a:prstGeom>
                          <a:ln>
                            <a:noFill/>
                          </a:ln>
                          <a:extLst>
                            <a:ext uri="{53640926-AAD7-44D8-BBD7-CCE9431645EC}">
                              <a14:shadowObscured xmlns:a14="http://schemas.microsoft.com/office/drawing/2010/main"/>
                            </a:ext>
                          </a:extLst>
                        </pic:spPr>
                      </pic:pic>
                    </a:graphicData>
                  </a:graphic>
                </wp:inline>
              </w:drawing>
            </w:r>
          </w:p>
          <w:p w14:paraId="289E070A" w14:textId="77777777" w:rsidR="00C77161" w:rsidRPr="004C4712" w:rsidRDefault="00C77161" w:rsidP="000A2B02">
            <w:pPr>
              <w:spacing w:beforeLines="30" w:before="72" w:line="276" w:lineRule="auto"/>
              <w:rPr>
                <w:rStyle w:val="fontstyle01"/>
                <w:rFonts w:ascii="Cambria" w:hAnsi="Cambria" w:cs="Times New Roman"/>
                <w:b/>
                <w:color w:val="auto"/>
              </w:rPr>
            </w:pPr>
            <w:r w:rsidRPr="004C4712">
              <w:rPr>
                <w:rFonts w:cs="Times New Roman"/>
                <w:b w:val="0"/>
                <w:szCs w:val="26"/>
              </w:rPr>
              <w:t>A. Kho 4</w:t>
            </w:r>
            <w:r w:rsidRPr="004C4712">
              <w:rPr>
                <w:rFonts w:cs="Times New Roman"/>
                <w:b w:val="0"/>
                <w:szCs w:val="26"/>
              </w:rPr>
              <w:tab/>
            </w:r>
            <w:r w:rsidRPr="004C4712">
              <w:rPr>
                <w:rFonts w:cs="Times New Roman"/>
                <w:b w:val="0"/>
                <w:szCs w:val="26"/>
              </w:rPr>
              <w:tab/>
            </w:r>
            <w:r w:rsidRPr="004C4712">
              <w:rPr>
                <w:rFonts w:cs="Times New Roman"/>
                <w:b w:val="0"/>
                <w:szCs w:val="26"/>
              </w:rPr>
              <w:tab/>
              <w:t>B. Kho 3</w:t>
            </w:r>
            <w:r w:rsidRPr="004C4712">
              <w:rPr>
                <w:rFonts w:cs="Times New Roman"/>
                <w:b w:val="0"/>
                <w:szCs w:val="26"/>
              </w:rPr>
              <w:tab/>
            </w:r>
            <w:r w:rsidRPr="004C4712">
              <w:rPr>
                <w:rFonts w:cs="Times New Roman"/>
                <w:b w:val="0"/>
                <w:szCs w:val="26"/>
              </w:rPr>
              <w:tab/>
            </w:r>
            <w:r w:rsidRPr="004C4712">
              <w:rPr>
                <w:rFonts w:cs="Times New Roman"/>
                <w:b w:val="0"/>
                <w:szCs w:val="26"/>
              </w:rPr>
              <w:tab/>
              <w:t>C. Kho 2</w:t>
            </w:r>
            <w:r w:rsidRPr="004C4712">
              <w:rPr>
                <w:rFonts w:cs="Times New Roman"/>
                <w:b w:val="0"/>
                <w:szCs w:val="26"/>
              </w:rPr>
              <w:tab/>
            </w:r>
            <w:r w:rsidRPr="004C4712">
              <w:rPr>
                <w:rFonts w:cs="Times New Roman"/>
                <w:b w:val="0"/>
                <w:szCs w:val="26"/>
              </w:rPr>
              <w:tab/>
            </w:r>
            <w:r w:rsidRPr="004C4712">
              <w:rPr>
                <w:rFonts w:cs="Times New Roman"/>
                <w:b w:val="0"/>
                <w:szCs w:val="26"/>
              </w:rPr>
              <w:tab/>
              <w:t>D. Kho 1</w:t>
            </w:r>
          </w:p>
        </w:tc>
      </w:tr>
      <w:tr w:rsidR="00C77161" w:rsidRPr="00C77161" w14:paraId="157DD239"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569660FA" w14:textId="77777777" w:rsidR="00C77161" w:rsidRPr="00C77161" w:rsidRDefault="00C77161" w:rsidP="0035765C">
            <w:pPr>
              <w:pStyle w:val="ListParagraph"/>
              <w:numPr>
                <w:ilvl w:val="0"/>
                <w:numId w:val="68"/>
              </w:numPr>
              <w:tabs>
                <w:tab w:val="left" w:pos="810"/>
              </w:tabs>
              <w:spacing w:beforeLines="30" w:before="72" w:line="276" w:lineRule="auto"/>
              <w:ind w:left="0" w:firstLine="0"/>
              <w:jc w:val="both"/>
              <w:rPr>
                <w:rFonts w:cs="Times New Roman"/>
                <w:szCs w:val="26"/>
              </w:rPr>
            </w:pPr>
            <w:r w:rsidRPr="00C77161">
              <w:rPr>
                <w:rFonts w:cs="Times New Roman"/>
                <w:szCs w:val="26"/>
              </w:rPr>
              <w:lastRenderedPageBreak/>
              <w:t xml:space="preserve">[NB – TN4] </w:t>
            </w:r>
            <w:r w:rsidRPr="004C4712">
              <w:rPr>
                <w:rFonts w:cs="Times New Roman"/>
                <w:b w:val="0"/>
                <w:bCs/>
                <w:szCs w:val="26"/>
              </w:rPr>
              <w:t>Một công ty sản xuất nước ngọt muốn khảo sát về hương vị nước ngọt được ưa thích nhất. Họ đã khảo sát 150 khách hàng và nhận được kết quả như sau: có 75 người thích hương vị cola, có 36 người thích hương vị cam, có 24 người thích hương vị dâu, có 15 người thích hương việt quất. Từ đó công ty đưa ra tổng kết sau: 50% số người thích hương vị cola, 25% số người thích hương vị cam, 16% số người thích hương vị dâu, 10% số người thích hương vị việt quất. Hỏi cửa hàng đã thống kê sai số người thích hương vị gì?</w:t>
            </w:r>
          </w:p>
          <w:p w14:paraId="6213324E" w14:textId="77777777" w:rsidR="00C77161" w:rsidRPr="004C4712" w:rsidRDefault="00C77161" w:rsidP="000A2B02">
            <w:pPr>
              <w:pStyle w:val="ListParagraph"/>
              <w:spacing w:beforeLines="30" w:before="72" w:line="276" w:lineRule="auto"/>
              <w:ind w:left="0"/>
              <w:rPr>
                <w:rStyle w:val="fontstyle01"/>
                <w:rFonts w:ascii="Cambria" w:hAnsi="Cambria" w:cs="Times New Roman"/>
                <w:b/>
                <w:color w:val="auto"/>
                <w:lang w:val="pt-BR"/>
              </w:rPr>
            </w:pPr>
            <w:r w:rsidRPr="004C4712">
              <w:rPr>
                <w:rFonts w:cs="Times New Roman"/>
                <w:b w:val="0"/>
                <w:szCs w:val="26"/>
                <w:lang w:val="pt-BR"/>
              </w:rPr>
              <w:t>A. Cola</w:t>
            </w:r>
            <w:r w:rsidRPr="004C4712">
              <w:rPr>
                <w:rFonts w:cs="Times New Roman"/>
                <w:b w:val="0"/>
                <w:szCs w:val="26"/>
                <w:lang w:val="pt-BR"/>
              </w:rPr>
              <w:tab/>
            </w:r>
            <w:r w:rsidRPr="004C4712">
              <w:rPr>
                <w:rFonts w:cs="Times New Roman"/>
                <w:b w:val="0"/>
                <w:szCs w:val="26"/>
                <w:lang w:val="pt-BR"/>
              </w:rPr>
              <w:tab/>
            </w:r>
            <w:r w:rsidRPr="004C4712">
              <w:rPr>
                <w:rFonts w:cs="Times New Roman"/>
                <w:b w:val="0"/>
                <w:szCs w:val="26"/>
                <w:lang w:val="pt-BR"/>
              </w:rPr>
              <w:tab/>
              <w:t>B. Cam</w:t>
            </w:r>
            <w:r w:rsidRPr="004C4712">
              <w:rPr>
                <w:rFonts w:cs="Times New Roman"/>
                <w:b w:val="0"/>
                <w:szCs w:val="26"/>
                <w:lang w:val="pt-BR"/>
              </w:rPr>
              <w:tab/>
            </w:r>
            <w:r w:rsidRPr="004C4712">
              <w:rPr>
                <w:rFonts w:cs="Times New Roman"/>
                <w:b w:val="0"/>
                <w:szCs w:val="26"/>
                <w:lang w:val="pt-BR"/>
              </w:rPr>
              <w:tab/>
            </w:r>
            <w:r w:rsidRPr="004C4712">
              <w:rPr>
                <w:rFonts w:cs="Times New Roman"/>
                <w:b w:val="0"/>
                <w:szCs w:val="26"/>
                <w:lang w:val="pt-BR"/>
              </w:rPr>
              <w:tab/>
              <w:t>C. Dâu</w:t>
            </w:r>
            <w:r w:rsidRPr="004C4712">
              <w:rPr>
                <w:rFonts w:cs="Times New Roman"/>
                <w:b w:val="0"/>
                <w:szCs w:val="26"/>
                <w:lang w:val="pt-BR"/>
              </w:rPr>
              <w:tab/>
            </w:r>
            <w:r w:rsidRPr="004C4712">
              <w:rPr>
                <w:rFonts w:cs="Times New Roman"/>
                <w:b w:val="0"/>
                <w:szCs w:val="26"/>
                <w:lang w:val="pt-BR"/>
              </w:rPr>
              <w:tab/>
              <w:t>D. Việt quất</w:t>
            </w:r>
          </w:p>
        </w:tc>
      </w:tr>
      <w:tr w:rsidR="00C77161" w:rsidRPr="00C77161" w14:paraId="7583DD67"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16F6A02A" w14:textId="77777777" w:rsidR="00C77161" w:rsidRPr="004C4712" w:rsidRDefault="00C77161" w:rsidP="0035765C">
            <w:pPr>
              <w:pStyle w:val="ListParagraph"/>
              <w:numPr>
                <w:ilvl w:val="0"/>
                <w:numId w:val="68"/>
              </w:numPr>
              <w:spacing w:beforeLines="30" w:before="72" w:line="276" w:lineRule="auto"/>
              <w:ind w:left="-20" w:firstLine="0"/>
              <w:jc w:val="both"/>
              <w:rPr>
                <w:rFonts w:cs="Times New Roman"/>
                <w:b w:val="0"/>
                <w:bCs/>
                <w:szCs w:val="26"/>
                <w:lang w:val="pt-BR"/>
              </w:rPr>
            </w:pPr>
            <w:r w:rsidRPr="00C77161">
              <w:rPr>
                <w:rFonts w:cs="Times New Roman"/>
                <w:szCs w:val="26"/>
                <w:lang w:val="pt-BR"/>
              </w:rPr>
              <w:t xml:space="preserve">[NB – TN5] </w:t>
            </w:r>
            <w:r w:rsidRPr="004C4712">
              <w:rPr>
                <w:rFonts w:cs="Times New Roman"/>
                <w:b w:val="0"/>
                <w:bCs/>
                <w:szCs w:val="26"/>
                <w:lang w:val="pt-BR" w:eastAsia="zh-CN"/>
              </w:rPr>
              <w:t>Nhóm vật liệu nào dưới đây được phân loại theo tiêu chí có khả năng dẫn điện?</w:t>
            </w:r>
          </w:p>
          <w:p w14:paraId="0E6B1B5D" w14:textId="77777777" w:rsidR="00C77161" w:rsidRPr="004C4712" w:rsidRDefault="00C77161" w:rsidP="000A2B02">
            <w:pPr>
              <w:tabs>
                <w:tab w:val="left" w:pos="5669"/>
              </w:tabs>
              <w:spacing w:beforeLines="30" w:before="72" w:line="276" w:lineRule="auto"/>
              <w:jc w:val="both"/>
              <w:rPr>
                <w:rFonts w:cs="Times New Roman"/>
                <w:b w:val="0"/>
                <w:bCs/>
                <w:szCs w:val="26"/>
                <w:lang w:val="pt-BR" w:eastAsia="zh-CN"/>
              </w:rPr>
            </w:pPr>
            <w:r w:rsidRPr="004C4712">
              <w:rPr>
                <w:rFonts w:cs="Times New Roman"/>
                <w:b w:val="0"/>
                <w:bCs/>
                <w:szCs w:val="26"/>
                <w:lang w:val="pt-BR" w:eastAsia="zh-CN"/>
              </w:rPr>
              <w:t xml:space="preserve">A. Nhựa, sắt, kẽm.                                    B. Vàng, đồng, bạc. </w:t>
            </w:r>
          </w:p>
          <w:p w14:paraId="3E0589CA" w14:textId="77777777" w:rsidR="00C77161" w:rsidRPr="00C77161" w:rsidRDefault="00C77161" w:rsidP="000A2B02">
            <w:pPr>
              <w:spacing w:beforeLines="30" w:before="72" w:line="276" w:lineRule="auto"/>
              <w:rPr>
                <w:rStyle w:val="fontstyle01"/>
                <w:rFonts w:ascii="Cambria" w:hAnsi="Cambria" w:cs="Times New Roman"/>
                <w:b/>
                <w:bCs w:val="0"/>
                <w:color w:val="auto"/>
                <w:lang w:val="pt-BR"/>
              </w:rPr>
            </w:pPr>
            <w:r w:rsidRPr="004C4712">
              <w:rPr>
                <w:rFonts w:cs="Times New Roman"/>
                <w:b w:val="0"/>
                <w:bCs/>
                <w:szCs w:val="26"/>
                <w:lang w:val="pt-BR" w:eastAsia="zh-CN"/>
              </w:rPr>
              <w:t>C. Sứ, đồng, vàng.                                    D. Kẽm, cao su, chı̀.</w:t>
            </w:r>
            <w:r w:rsidRPr="00C77161">
              <w:rPr>
                <w:rFonts w:cs="Times New Roman"/>
                <w:szCs w:val="26"/>
                <w:lang w:val="pt-BR" w:eastAsia="zh-CN"/>
              </w:rPr>
              <w:t xml:space="preserve"> </w:t>
            </w:r>
          </w:p>
        </w:tc>
      </w:tr>
      <w:tr w:rsidR="00C77161" w:rsidRPr="00C77161" w14:paraId="62C0A17D"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5ED19C25" w14:textId="77777777" w:rsidR="00C77161" w:rsidRPr="004C4712" w:rsidRDefault="00C77161" w:rsidP="0035765C">
            <w:pPr>
              <w:pStyle w:val="ListParagraph"/>
              <w:numPr>
                <w:ilvl w:val="0"/>
                <w:numId w:val="68"/>
              </w:numPr>
              <w:tabs>
                <w:tab w:val="left" w:pos="810"/>
              </w:tabs>
              <w:spacing w:beforeLines="30" w:before="72" w:line="276" w:lineRule="auto"/>
              <w:ind w:left="0" w:firstLine="0"/>
              <w:jc w:val="both"/>
              <w:rPr>
                <w:rFonts w:cs="Times New Roman"/>
                <w:b w:val="0"/>
                <w:bCs/>
                <w:szCs w:val="26"/>
                <w:lang w:val="pt-BR"/>
              </w:rPr>
            </w:pPr>
            <w:r w:rsidRPr="00C77161">
              <w:rPr>
                <w:rFonts w:cs="Times New Roman"/>
                <w:szCs w:val="26"/>
                <w:lang w:val="pt-BR"/>
              </w:rPr>
              <w:t xml:space="preserve">[NB – TN6] </w:t>
            </w:r>
            <w:r w:rsidRPr="004C4712">
              <w:rPr>
                <w:rFonts w:cs="Times New Roman"/>
                <w:b w:val="0"/>
                <w:bCs/>
                <w:szCs w:val="26"/>
                <w:lang w:val="pt-BR" w:eastAsia="zh-CN"/>
              </w:rPr>
              <w:t>Các cơ quan trong cơ thể người: tim, tủy sống, ruột già, ruột non, mao mạch, mạch phổi, dây thần kinh, não, khí quản, phế quản, dạ dày, mạch máu.</w:t>
            </w:r>
          </w:p>
          <w:p w14:paraId="2A602EA7" w14:textId="77777777" w:rsidR="00C77161" w:rsidRPr="004C4712" w:rsidRDefault="00C77161" w:rsidP="000A2B02">
            <w:pPr>
              <w:tabs>
                <w:tab w:val="left" w:pos="851"/>
              </w:tabs>
              <w:spacing w:beforeLines="30" w:before="72" w:line="276" w:lineRule="auto"/>
              <w:jc w:val="both"/>
              <w:rPr>
                <w:rFonts w:cs="Times New Roman"/>
                <w:b w:val="0"/>
                <w:bCs/>
                <w:szCs w:val="26"/>
                <w:lang w:val="pt-BR" w:eastAsia="zh-CN"/>
              </w:rPr>
            </w:pPr>
            <w:r w:rsidRPr="004C4712">
              <w:rPr>
                <w:rFonts w:cs="Times New Roman"/>
                <w:b w:val="0"/>
                <w:bCs/>
                <w:szCs w:val="26"/>
                <w:lang w:val="pt-BR" w:eastAsia="zh-CN"/>
              </w:rPr>
              <w:t>Phân loại các cơ quan trên theo tiêu chí hệ thần kinh?</w:t>
            </w:r>
          </w:p>
          <w:p w14:paraId="46EA9622" w14:textId="77777777" w:rsidR="00C77161" w:rsidRPr="004C4712" w:rsidRDefault="00C77161" w:rsidP="000A2B02">
            <w:pPr>
              <w:pStyle w:val="NormalWeb"/>
              <w:spacing w:beforeLines="30" w:before="72" w:beforeAutospacing="0" w:after="0" w:afterAutospacing="0" w:line="276" w:lineRule="auto"/>
              <w:rPr>
                <w:rFonts w:ascii="Cambria" w:hAnsi="Cambria"/>
                <w:b w:val="0"/>
                <w:bCs/>
                <w:sz w:val="26"/>
                <w:szCs w:val="26"/>
                <w:lang w:val="pt-BR"/>
              </w:rPr>
            </w:pPr>
            <w:r w:rsidRPr="004C4712">
              <w:rPr>
                <w:rFonts w:ascii="Cambria" w:hAnsi="Cambria"/>
                <w:b w:val="0"/>
                <w:bCs/>
                <w:sz w:val="26"/>
                <w:szCs w:val="26"/>
                <w:lang w:val="pt-BR"/>
              </w:rPr>
              <w:t xml:space="preserve">A. Tim, mạch máu, mao mạch </w:t>
            </w:r>
            <w:r w:rsidRPr="004C4712">
              <w:rPr>
                <w:rFonts w:ascii="Cambria" w:hAnsi="Cambria"/>
                <w:b w:val="0"/>
                <w:bCs/>
                <w:sz w:val="26"/>
                <w:szCs w:val="26"/>
                <w:lang w:val="pt-BR"/>
              </w:rPr>
              <w:tab/>
            </w:r>
            <w:r w:rsidRPr="004C4712">
              <w:rPr>
                <w:rFonts w:ascii="Cambria" w:hAnsi="Cambria"/>
                <w:b w:val="0"/>
                <w:bCs/>
                <w:sz w:val="26"/>
                <w:szCs w:val="26"/>
                <w:lang w:val="pt-BR"/>
              </w:rPr>
              <w:tab/>
              <w:t xml:space="preserve">B. Não, tủy sống, dây thần kinh </w:t>
            </w:r>
          </w:p>
          <w:p w14:paraId="308E6B8C" w14:textId="77777777" w:rsidR="00C77161" w:rsidRPr="00C77161" w:rsidRDefault="00C77161" w:rsidP="000A2B02">
            <w:pPr>
              <w:pStyle w:val="NormalWeb"/>
              <w:spacing w:beforeLines="30" w:before="72" w:beforeAutospacing="0" w:after="0" w:afterAutospacing="0" w:line="276" w:lineRule="auto"/>
              <w:rPr>
                <w:rStyle w:val="fontstyle01"/>
                <w:rFonts w:ascii="Cambria" w:eastAsiaTheme="majorEastAsia" w:hAnsi="Cambria"/>
                <w:b/>
                <w:bCs w:val="0"/>
                <w:color w:val="auto"/>
                <w:lang w:val="pt-BR"/>
              </w:rPr>
            </w:pPr>
            <w:r w:rsidRPr="004C4712">
              <w:rPr>
                <w:rFonts w:ascii="Cambria" w:hAnsi="Cambria"/>
                <w:b w:val="0"/>
                <w:bCs/>
                <w:sz w:val="26"/>
                <w:szCs w:val="26"/>
                <w:lang w:val="pt-BR"/>
              </w:rPr>
              <w:t xml:space="preserve">C. Phổi, phế quản, khí quản </w:t>
            </w:r>
            <w:r w:rsidRPr="004C4712">
              <w:rPr>
                <w:rFonts w:ascii="Cambria" w:hAnsi="Cambria"/>
                <w:b w:val="0"/>
                <w:bCs/>
                <w:sz w:val="26"/>
                <w:szCs w:val="26"/>
                <w:lang w:val="pt-BR"/>
              </w:rPr>
              <w:tab/>
            </w:r>
            <w:r w:rsidRPr="004C4712">
              <w:rPr>
                <w:rFonts w:ascii="Cambria" w:hAnsi="Cambria"/>
                <w:b w:val="0"/>
                <w:bCs/>
                <w:sz w:val="26"/>
                <w:szCs w:val="26"/>
                <w:lang w:val="pt-BR"/>
              </w:rPr>
              <w:tab/>
              <w:t>D. Dạ dày, ruột non, ruột già</w:t>
            </w:r>
          </w:p>
        </w:tc>
      </w:tr>
      <w:tr w:rsidR="00C77161" w:rsidRPr="00C77161" w14:paraId="2F6D74D3"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13002B21" w14:textId="77777777" w:rsidR="00C77161" w:rsidRPr="004C4712" w:rsidRDefault="00C77161" w:rsidP="0035765C">
            <w:pPr>
              <w:pStyle w:val="ListParagraph"/>
              <w:numPr>
                <w:ilvl w:val="0"/>
                <w:numId w:val="68"/>
              </w:numPr>
              <w:spacing w:beforeLines="30" w:before="72" w:line="276" w:lineRule="auto"/>
              <w:ind w:left="-20" w:firstLine="20"/>
              <w:jc w:val="both"/>
              <w:rPr>
                <w:rFonts w:cs="Times New Roman"/>
                <w:b w:val="0"/>
                <w:bCs/>
                <w:szCs w:val="26"/>
                <w:lang w:val="pt-BR"/>
              </w:rPr>
            </w:pPr>
            <w:r w:rsidRPr="00C77161">
              <w:rPr>
                <w:rFonts w:cs="Times New Roman"/>
                <w:szCs w:val="26"/>
                <w:lang w:val="pt-BR"/>
              </w:rPr>
              <w:t xml:space="preserve">[NB – TN7] </w:t>
            </w:r>
            <w:r w:rsidRPr="004C4712">
              <w:rPr>
                <w:rFonts w:cs="Times New Roman"/>
                <w:b w:val="0"/>
                <w:bCs/>
                <w:szCs w:val="26"/>
                <w:lang w:val="pt-BR"/>
              </w:rPr>
              <w:t>Gieo 1 con xúc xắc 20 lần, thấy mặt 3 chấm xuất hiện 6 lần. Xác suất thực nghiệm của biến cố “Mặt xuất hiện của xúc xắc là mặt 3 chấm” là:</w:t>
            </w:r>
          </w:p>
          <w:p w14:paraId="088347FD" w14:textId="77777777" w:rsidR="00C77161" w:rsidRPr="00C77161" w:rsidRDefault="00C77161" w:rsidP="000A2B02">
            <w:pPr>
              <w:spacing w:beforeLines="30" w:before="72" w:line="276" w:lineRule="auto"/>
              <w:rPr>
                <w:rStyle w:val="fontstyle01"/>
                <w:rFonts w:ascii="Cambria" w:hAnsi="Cambria" w:cs="Times New Roman"/>
                <w:b/>
                <w:bCs w:val="0"/>
                <w:color w:val="auto"/>
              </w:rPr>
            </w:pPr>
            <w:r w:rsidRPr="00C77161">
              <w:rPr>
                <w:rFonts w:cs="Times New Roman"/>
                <w:bCs/>
                <w:szCs w:val="26"/>
              </w:rPr>
              <w:t>A.</w:t>
            </w:r>
            <w:r w:rsidRPr="00C77161">
              <w:rPr>
                <w:rFonts w:cs="Times New Roman"/>
                <w:szCs w:val="26"/>
              </w:rPr>
              <w:t xml:space="preserve"> </w:t>
            </w:r>
            <w:r w:rsidRPr="00C77161">
              <w:rPr>
                <w:b w:val="0"/>
                <w:color w:val="auto"/>
                <w:position w:val="-26"/>
                <w:szCs w:val="26"/>
                <w:lang w:val="en-ID"/>
                <w14:ligatures w14:val="standardContextual"/>
              </w:rPr>
              <w:object w:dxaOrig="380" w:dyaOrig="680" w14:anchorId="14221FC6">
                <v:shape id="_x0000_i1425" type="#_x0000_t75" style="width:19.5pt;height:34.5pt" o:ole="">
                  <v:imagedata r:id="rId1324" o:title=""/>
                </v:shape>
                <o:OLEObject Type="Embed" ProgID="Equation.DSMT4" ShapeID="_x0000_i1425" DrawAspect="Content" ObjectID="_1803194573" r:id="rId1325"/>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B</w:t>
            </w:r>
            <w:r w:rsidRPr="00C77161">
              <w:rPr>
                <w:rFonts w:cs="Times New Roman"/>
                <w:szCs w:val="26"/>
              </w:rPr>
              <w:t xml:space="preserve">. </w:t>
            </w:r>
            <w:r w:rsidRPr="00C77161">
              <w:rPr>
                <w:b w:val="0"/>
                <w:color w:val="auto"/>
                <w:position w:val="-26"/>
                <w:szCs w:val="26"/>
                <w:lang w:val="en-ID"/>
                <w14:ligatures w14:val="standardContextual"/>
              </w:rPr>
              <w:object w:dxaOrig="380" w:dyaOrig="680" w14:anchorId="7C29B895">
                <v:shape id="_x0000_i1426" type="#_x0000_t75" style="width:19.5pt;height:34.5pt" o:ole="">
                  <v:imagedata r:id="rId1326" o:title=""/>
                </v:shape>
                <o:OLEObject Type="Embed" ProgID="Equation.DSMT4" ShapeID="_x0000_i1426" DrawAspect="Content" ObjectID="_1803194574" r:id="rId1327"/>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C.</w:t>
            </w:r>
            <w:r w:rsidRPr="00C77161">
              <w:rPr>
                <w:rFonts w:cs="Times New Roman"/>
                <w:szCs w:val="26"/>
              </w:rPr>
              <w:t xml:space="preserve"> </w:t>
            </w:r>
            <w:r w:rsidRPr="00C77161">
              <w:rPr>
                <w:b w:val="0"/>
                <w:color w:val="auto"/>
                <w:position w:val="-26"/>
                <w:szCs w:val="26"/>
                <w:lang w:val="en-ID"/>
                <w14:ligatures w14:val="standardContextual"/>
              </w:rPr>
              <w:object w:dxaOrig="240" w:dyaOrig="680" w14:anchorId="679B298A">
                <v:shape id="_x0000_i1427" type="#_x0000_t75" style="width:12pt;height:34.5pt" o:ole="">
                  <v:imagedata r:id="rId1328" o:title=""/>
                </v:shape>
                <o:OLEObject Type="Embed" ProgID="Equation.DSMT4" ShapeID="_x0000_i1427" DrawAspect="Content" ObjectID="_1803194575" r:id="rId1329"/>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D.</w:t>
            </w:r>
            <w:r w:rsidRPr="00C77161">
              <w:rPr>
                <w:rFonts w:cs="Times New Roman"/>
                <w:szCs w:val="26"/>
              </w:rPr>
              <w:t xml:space="preserve"> </w:t>
            </w:r>
            <w:r w:rsidRPr="00C77161">
              <w:rPr>
                <w:b w:val="0"/>
                <w:color w:val="auto"/>
                <w:position w:val="-26"/>
                <w:szCs w:val="26"/>
                <w:lang w:val="en-ID"/>
                <w14:ligatures w14:val="standardContextual"/>
              </w:rPr>
              <w:object w:dxaOrig="380" w:dyaOrig="680" w14:anchorId="46957776">
                <v:shape id="_x0000_i1428" type="#_x0000_t75" style="width:19.5pt;height:34.5pt" o:ole="">
                  <v:imagedata r:id="rId1330" o:title=""/>
                </v:shape>
                <o:OLEObject Type="Embed" ProgID="Equation.DSMT4" ShapeID="_x0000_i1428" DrawAspect="Content" ObjectID="_1803194576" r:id="rId1331"/>
              </w:object>
            </w:r>
          </w:p>
        </w:tc>
      </w:tr>
      <w:tr w:rsidR="00C77161" w:rsidRPr="00C77161" w14:paraId="0DF29F32" w14:textId="77777777" w:rsidTr="00C77161">
        <w:tc>
          <w:tcPr>
            <w:cnfStyle w:val="001000000000" w:firstRow="0" w:lastRow="0" w:firstColumn="1" w:lastColumn="0" w:oddVBand="0" w:evenVBand="0" w:oddHBand="0" w:evenHBand="0" w:firstRowFirstColumn="0" w:firstRowLastColumn="0" w:lastRowFirstColumn="0" w:lastRowLastColumn="0"/>
            <w:tcW w:w="10478" w:type="dxa"/>
            <w:tcBorders>
              <w:left w:val="none" w:sz="0" w:space="0" w:color="auto"/>
              <w:bottom w:val="none" w:sz="0" w:space="0" w:color="auto"/>
              <w:right w:val="none" w:sz="0" w:space="0" w:color="auto"/>
            </w:tcBorders>
          </w:tcPr>
          <w:p w14:paraId="15279A2C" w14:textId="77777777" w:rsidR="00C77161" w:rsidRPr="004C4712" w:rsidRDefault="00C77161" w:rsidP="0035765C">
            <w:pPr>
              <w:pStyle w:val="ListParagraph"/>
              <w:numPr>
                <w:ilvl w:val="0"/>
                <w:numId w:val="68"/>
              </w:numPr>
              <w:spacing w:beforeLines="30" w:before="72" w:line="276" w:lineRule="auto"/>
              <w:ind w:left="-20" w:firstLine="20"/>
              <w:jc w:val="both"/>
              <w:rPr>
                <w:rFonts w:cs="Times New Roman"/>
                <w:b w:val="0"/>
                <w:bCs/>
                <w:szCs w:val="26"/>
                <w:lang w:val="en-ID"/>
              </w:rPr>
            </w:pPr>
            <w:r w:rsidRPr="00C77161">
              <w:rPr>
                <w:rFonts w:cs="Times New Roman"/>
                <w:szCs w:val="26"/>
                <w:lang w:val="en-ID"/>
              </w:rPr>
              <w:t xml:space="preserve">[NB – TN8] </w:t>
            </w:r>
            <w:r w:rsidRPr="004C4712">
              <w:rPr>
                <w:rFonts w:eastAsia="Calibri" w:cs="Times New Roman"/>
                <w:b w:val="0"/>
                <w:bCs/>
                <w:szCs w:val="26"/>
                <w:lang w:val="en-ID"/>
              </w:rPr>
              <w:t>Gieo một con xúc xắc cân đối, đồng chất. Khi số lần gieo đủ lớn, xác suất thực nghiệm của biến cố “Gieo được mặt có số chấm từ 4 trở lên” càng gần với số thực nào?</w:t>
            </w:r>
          </w:p>
          <w:p w14:paraId="2B524375" w14:textId="77777777" w:rsidR="00C77161" w:rsidRPr="00C77161" w:rsidRDefault="00C77161" w:rsidP="000A2B02">
            <w:pPr>
              <w:spacing w:beforeLines="30" w:before="72" w:line="276" w:lineRule="auto"/>
              <w:rPr>
                <w:rStyle w:val="fontstyle01"/>
                <w:rFonts w:ascii="Cambria" w:hAnsi="Cambria" w:cs="Times New Roman"/>
                <w:b/>
                <w:bCs w:val="0"/>
                <w:color w:val="auto"/>
              </w:rPr>
            </w:pPr>
            <w:r w:rsidRPr="00C77161">
              <w:rPr>
                <w:rFonts w:cs="Times New Roman"/>
                <w:bCs/>
                <w:szCs w:val="26"/>
              </w:rPr>
              <w:lastRenderedPageBreak/>
              <w:t>A.</w:t>
            </w:r>
            <w:r w:rsidRPr="00C77161">
              <w:rPr>
                <w:rFonts w:cs="Times New Roman"/>
                <w:szCs w:val="26"/>
              </w:rPr>
              <w:t xml:space="preserve"> </w:t>
            </w:r>
            <w:r w:rsidRPr="00C77161">
              <w:rPr>
                <w:b w:val="0"/>
                <w:color w:val="auto"/>
                <w:position w:val="-26"/>
                <w:szCs w:val="26"/>
                <w:lang w:val="en-ID"/>
                <w14:ligatures w14:val="standardContextual"/>
              </w:rPr>
              <w:object w:dxaOrig="240" w:dyaOrig="680" w14:anchorId="6F14CC05">
                <v:shape id="_x0000_i1429" type="#_x0000_t75" style="width:12pt;height:34.5pt" o:ole="">
                  <v:imagedata r:id="rId1332" o:title=""/>
                </v:shape>
                <o:OLEObject Type="Embed" ProgID="Equation.DSMT4" ShapeID="_x0000_i1429" DrawAspect="Content" ObjectID="_1803194577" r:id="rId1333"/>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B</w:t>
            </w:r>
            <w:r w:rsidRPr="00C77161">
              <w:rPr>
                <w:rFonts w:cs="Times New Roman"/>
                <w:szCs w:val="26"/>
              </w:rPr>
              <w:t xml:space="preserve">. </w:t>
            </w:r>
            <w:r w:rsidRPr="00C77161">
              <w:rPr>
                <w:b w:val="0"/>
                <w:color w:val="auto"/>
                <w:position w:val="-26"/>
                <w:szCs w:val="26"/>
                <w:lang w:val="en-ID"/>
                <w14:ligatures w14:val="standardContextual"/>
              </w:rPr>
              <w:object w:dxaOrig="240" w:dyaOrig="680" w14:anchorId="0BE3DA13">
                <v:shape id="_x0000_i1430" type="#_x0000_t75" style="width:12pt;height:34.5pt" o:ole="">
                  <v:imagedata r:id="rId1334" o:title=""/>
                </v:shape>
                <o:OLEObject Type="Embed" ProgID="Equation.DSMT4" ShapeID="_x0000_i1430" DrawAspect="Content" ObjectID="_1803194578" r:id="rId1335"/>
              </w:objec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C.</w:t>
            </w:r>
            <w:r w:rsidRPr="00C77161">
              <w:rPr>
                <w:rFonts w:cs="Times New Roman"/>
                <w:szCs w:val="26"/>
              </w:rPr>
              <w:t xml:space="preserve"> </w:t>
            </w:r>
            <w:r w:rsidRPr="00C77161">
              <w:rPr>
                <w:rFonts w:cs="Times New Roman"/>
                <w:szCs w:val="26"/>
              </w:rPr>
              <w:tab/>
            </w:r>
            <w:r w:rsidRPr="00C77161">
              <w:rPr>
                <w:rFonts w:cs="Times New Roman"/>
                <w:szCs w:val="26"/>
              </w:rPr>
              <w:tab/>
            </w:r>
            <w:r w:rsidRPr="00C77161">
              <w:rPr>
                <w:rFonts w:cs="Times New Roman"/>
                <w:szCs w:val="26"/>
              </w:rPr>
              <w:tab/>
            </w:r>
            <w:r w:rsidRPr="00C77161">
              <w:rPr>
                <w:rFonts w:cs="Times New Roman"/>
                <w:bCs/>
                <w:szCs w:val="26"/>
              </w:rPr>
              <w:t>D.</w:t>
            </w:r>
            <w:r w:rsidRPr="00C77161">
              <w:rPr>
                <w:rFonts w:cs="Times New Roman"/>
                <w:szCs w:val="26"/>
              </w:rPr>
              <w:t xml:space="preserve"> </w:t>
            </w:r>
            <w:r w:rsidRPr="00C77161">
              <w:rPr>
                <w:b w:val="0"/>
                <w:color w:val="auto"/>
                <w:position w:val="-26"/>
                <w:szCs w:val="26"/>
                <w:lang w:val="en-ID"/>
                <w14:ligatures w14:val="standardContextual"/>
              </w:rPr>
              <w:object w:dxaOrig="240" w:dyaOrig="680" w14:anchorId="3F31C0ED">
                <v:shape id="_x0000_i1431" type="#_x0000_t75" style="width:12pt;height:34.5pt" o:ole="">
                  <v:imagedata r:id="rId1336" o:title=""/>
                </v:shape>
                <o:OLEObject Type="Embed" ProgID="Equation.DSMT4" ShapeID="_x0000_i1431" DrawAspect="Content" ObjectID="_1803194579" r:id="rId1337"/>
              </w:object>
            </w:r>
          </w:p>
        </w:tc>
      </w:tr>
    </w:tbl>
    <w:p w14:paraId="2FD203C7" w14:textId="77777777" w:rsidR="00C77161" w:rsidRPr="00C77161" w:rsidRDefault="00C77161" w:rsidP="000A2B02">
      <w:pPr>
        <w:spacing w:beforeLines="30" w:before="72"/>
        <w:rPr>
          <w:rFonts w:cs="Times New Roman"/>
          <w:b/>
          <w:bCs/>
          <w:szCs w:val="26"/>
        </w:rPr>
      </w:pPr>
      <w:r w:rsidRPr="00C77161">
        <w:rPr>
          <w:rFonts w:cs="Times New Roman"/>
          <w:b/>
          <w:bCs/>
          <w:szCs w:val="26"/>
        </w:rPr>
        <w:lastRenderedPageBreak/>
        <w:t>Phần II: Tự Luận (8.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39"/>
      </w:tblGrid>
      <w:tr w:rsidR="00C77161" w:rsidRPr="00C77161" w14:paraId="0BDF56B2" w14:textId="77777777" w:rsidTr="00C771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8" w:type="dxa"/>
            <w:gridSpan w:val="2"/>
            <w:tcBorders>
              <w:top w:val="none" w:sz="0" w:space="0" w:color="auto"/>
              <w:left w:val="none" w:sz="0" w:space="0" w:color="auto"/>
              <w:bottom w:val="none" w:sz="0" w:space="0" w:color="auto"/>
              <w:right w:val="none" w:sz="0" w:space="0" w:color="auto"/>
            </w:tcBorders>
          </w:tcPr>
          <w:p w14:paraId="26E7AF21" w14:textId="77777777" w:rsidR="00C77161" w:rsidRPr="004C4712" w:rsidRDefault="00C77161" w:rsidP="000A2B02">
            <w:pPr>
              <w:spacing w:beforeLines="30" w:before="72" w:line="276" w:lineRule="auto"/>
              <w:jc w:val="left"/>
              <w:rPr>
                <w:rFonts w:cs="Times New Roman"/>
                <w:b w:val="0"/>
                <w:bCs/>
                <w:szCs w:val="26"/>
                <w:lang w:val="en-ID"/>
              </w:rPr>
            </w:pPr>
            <w:r w:rsidRPr="00C77161">
              <w:rPr>
                <w:rFonts w:cs="Times New Roman"/>
                <w:bCs/>
                <w:szCs w:val="26"/>
                <w:lang w:val="en-ID"/>
              </w:rPr>
              <w:t xml:space="preserve">Bài 1. (1,0 điểm) (TH) </w:t>
            </w:r>
            <w:r w:rsidRPr="004C4712">
              <w:rPr>
                <w:rFonts w:cs="Times New Roman"/>
                <w:b w:val="0"/>
                <w:bCs/>
                <w:szCs w:val="26"/>
                <w:lang w:val="en-ID"/>
              </w:rPr>
              <w:t xml:space="preserve">Thị phần của một sản phẩm là phần thị trường tiêu thụ mà sản phẩm đó chiếm lĩnh so với tổng số sản phẩm tiêu thụ của thị trường. Bảng thống kê sau cho biết tỉ số phần trăm thị phần của bốn nhãn hiệu kem đánh răng X, Y, Z, T như sau: </w:t>
            </w:r>
          </w:p>
          <w:tbl>
            <w:tblPr>
              <w:tblStyle w:val="TableGrid"/>
              <w:tblW w:w="9555" w:type="dxa"/>
              <w:jc w:val="center"/>
              <w:tblLook w:val="04A0" w:firstRow="1" w:lastRow="0" w:firstColumn="1" w:lastColumn="0" w:noHBand="0" w:noVBand="1"/>
            </w:tblPr>
            <w:tblGrid>
              <w:gridCol w:w="2981"/>
              <w:gridCol w:w="1651"/>
              <w:gridCol w:w="1651"/>
              <w:gridCol w:w="1652"/>
              <w:gridCol w:w="1620"/>
            </w:tblGrid>
            <w:tr w:rsidR="00C77161" w:rsidRPr="004C4712" w14:paraId="61064D53" w14:textId="77777777" w:rsidTr="002618F7">
              <w:trPr>
                <w:cnfStyle w:val="100000000000" w:firstRow="1" w:lastRow="0" w:firstColumn="0" w:lastColumn="0" w:oddVBand="0" w:evenVBand="0" w:oddHBand="0" w:evenHBand="0" w:firstRowFirstColumn="0" w:firstRowLastColumn="0" w:lastRowFirstColumn="0" w:lastRowLastColumn="0"/>
                <w:trHeight w:val="667"/>
                <w:jc w:val="center"/>
              </w:trPr>
              <w:tc>
                <w:tcPr>
                  <w:cnfStyle w:val="001000000000" w:firstRow="0" w:lastRow="0" w:firstColumn="1" w:lastColumn="0" w:oddVBand="0" w:evenVBand="0" w:oddHBand="0" w:evenHBand="0" w:firstRowFirstColumn="0" w:firstRowLastColumn="0" w:lastRowFirstColumn="0" w:lastRowLastColumn="0"/>
                  <w:tcW w:w="2981" w:type="dxa"/>
                </w:tcPr>
                <w:p w14:paraId="2136438E" w14:textId="77777777" w:rsidR="00C77161" w:rsidRPr="004C4712" w:rsidRDefault="00C77161" w:rsidP="000A2B02">
                  <w:pPr>
                    <w:pStyle w:val="ListParagraph"/>
                    <w:spacing w:beforeLines="30" w:before="72" w:line="276" w:lineRule="auto"/>
                    <w:ind w:left="0"/>
                    <w:contextualSpacing w:val="0"/>
                    <w:rPr>
                      <w:rFonts w:cs="Times New Roman"/>
                      <w:b w:val="0"/>
                      <w:bCs/>
                      <w:szCs w:val="26"/>
                      <w:lang w:val="en-ID"/>
                    </w:rPr>
                  </w:pPr>
                  <w:r w:rsidRPr="004C4712">
                    <w:rPr>
                      <w:rFonts w:cs="Times New Roman"/>
                      <w:b w:val="0"/>
                      <w:bCs/>
                      <w:szCs w:val="26"/>
                      <w:lang w:val="en-ID"/>
                    </w:rPr>
                    <w:t>Nhãn hiệu kem đánh răng</w:t>
                  </w:r>
                </w:p>
              </w:tc>
              <w:tc>
                <w:tcPr>
                  <w:tcW w:w="1651" w:type="dxa"/>
                </w:tcPr>
                <w:p w14:paraId="39CA6BC3" w14:textId="77777777" w:rsidR="00C77161" w:rsidRPr="004C4712"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4C4712">
                    <w:rPr>
                      <w:rFonts w:cs="Times New Roman"/>
                      <w:b w:val="0"/>
                      <w:bCs/>
                      <w:szCs w:val="26"/>
                    </w:rPr>
                    <w:t>X</w:t>
                  </w:r>
                </w:p>
              </w:tc>
              <w:tc>
                <w:tcPr>
                  <w:tcW w:w="1651" w:type="dxa"/>
                </w:tcPr>
                <w:p w14:paraId="2594F521" w14:textId="77777777" w:rsidR="00C77161" w:rsidRPr="004C4712"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4C4712">
                    <w:rPr>
                      <w:rFonts w:cs="Times New Roman"/>
                      <w:b w:val="0"/>
                      <w:bCs/>
                      <w:szCs w:val="26"/>
                    </w:rPr>
                    <w:t>Y</w:t>
                  </w:r>
                </w:p>
              </w:tc>
              <w:tc>
                <w:tcPr>
                  <w:tcW w:w="1652" w:type="dxa"/>
                </w:tcPr>
                <w:p w14:paraId="5E8CABEF" w14:textId="77777777" w:rsidR="00C77161" w:rsidRPr="004C4712"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4C4712">
                    <w:rPr>
                      <w:rFonts w:cs="Times New Roman"/>
                      <w:b w:val="0"/>
                      <w:bCs/>
                      <w:szCs w:val="26"/>
                    </w:rPr>
                    <w:t>Z</w:t>
                  </w:r>
                </w:p>
              </w:tc>
              <w:tc>
                <w:tcPr>
                  <w:tcW w:w="1620" w:type="dxa"/>
                </w:tcPr>
                <w:p w14:paraId="55ACCB76" w14:textId="77777777" w:rsidR="00C77161" w:rsidRPr="004C4712" w:rsidRDefault="00C77161" w:rsidP="000A2B02">
                  <w:pPr>
                    <w:pStyle w:val="ListParagraph"/>
                    <w:spacing w:beforeLines="30" w:before="72" w:line="276" w:lineRule="auto"/>
                    <w:ind w:left="0"/>
                    <w:contextualSpacing w:val="0"/>
                    <w:cnfStyle w:val="100000000000" w:firstRow="1" w:lastRow="0" w:firstColumn="0" w:lastColumn="0" w:oddVBand="0" w:evenVBand="0" w:oddHBand="0" w:evenHBand="0" w:firstRowFirstColumn="0" w:firstRowLastColumn="0" w:lastRowFirstColumn="0" w:lastRowLastColumn="0"/>
                    <w:rPr>
                      <w:rFonts w:cs="Times New Roman"/>
                      <w:b w:val="0"/>
                      <w:bCs/>
                      <w:szCs w:val="26"/>
                    </w:rPr>
                  </w:pPr>
                  <w:r w:rsidRPr="004C4712">
                    <w:rPr>
                      <w:rFonts w:cs="Times New Roman"/>
                      <w:b w:val="0"/>
                      <w:bCs/>
                      <w:szCs w:val="26"/>
                    </w:rPr>
                    <w:t>T</w:t>
                  </w:r>
                </w:p>
              </w:tc>
            </w:tr>
            <w:tr w:rsidR="00C77161" w:rsidRPr="004C4712" w14:paraId="3A16CE66" w14:textId="77777777" w:rsidTr="002618F7">
              <w:trPr>
                <w:trHeight w:val="679"/>
                <w:jc w:val="center"/>
              </w:trPr>
              <w:tc>
                <w:tcPr>
                  <w:cnfStyle w:val="001000000000" w:firstRow="0" w:lastRow="0" w:firstColumn="1" w:lastColumn="0" w:oddVBand="0" w:evenVBand="0" w:oddHBand="0" w:evenHBand="0" w:firstRowFirstColumn="0" w:firstRowLastColumn="0" w:lastRowFirstColumn="0" w:lastRowLastColumn="0"/>
                  <w:tcW w:w="2981" w:type="dxa"/>
                </w:tcPr>
                <w:p w14:paraId="49D152BA" w14:textId="77777777" w:rsidR="00C77161" w:rsidRPr="004C4712" w:rsidRDefault="00C77161" w:rsidP="000A2B02">
                  <w:pPr>
                    <w:pStyle w:val="ListParagraph"/>
                    <w:spacing w:beforeLines="30" w:before="72" w:line="276" w:lineRule="auto"/>
                    <w:ind w:left="0"/>
                    <w:contextualSpacing w:val="0"/>
                    <w:rPr>
                      <w:rFonts w:cs="Times New Roman"/>
                      <w:b w:val="0"/>
                      <w:bCs/>
                      <w:szCs w:val="26"/>
                    </w:rPr>
                  </w:pPr>
                  <w:r w:rsidRPr="004C4712">
                    <w:rPr>
                      <w:rFonts w:cs="Times New Roman"/>
                      <w:b w:val="0"/>
                      <w:bCs/>
                      <w:szCs w:val="26"/>
                    </w:rPr>
                    <w:t>Tỉ sô phần trăm</w:t>
                  </w:r>
                </w:p>
              </w:tc>
              <w:tc>
                <w:tcPr>
                  <w:tcW w:w="1651" w:type="dxa"/>
                </w:tcPr>
                <w:p w14:paraId="7E5F80C9" w14:textId="77777777" w:rsidR="00C77161" w:rsidRPr="004C4712"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4C4712">
                    <w:rPr>
                      <w:rFonts w:cs="Times New Roman"/>
                      <w:bCs/>
                      <w:szCs w:val="26"/>
                    </w:rPr>
                    <w:t>8%</w:t>
                  </w:r>
                </w:p>
              </w:tc>
              <w:tc>
                <w:tcPr>
                  <w:tcW w:w="1651" w:type="dxa"/>
                </w:tcPr>
                <w:p w14:paraId="30DC8958" w14:textId="77777777" w:rsidR="00C77161" w:rsidRPr="004C4712"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4C4712">
                    <w:rPr>
                      <w:rFonts w:cs="Times New Roman"/>
                      <w:bCs/>
                      <w:szCs w:val="26"/>
                    </w:rPr>
                    <w:t>12%</w:t>
                  </w:r>
                </w:p>
              </w:tc>
              <w:tc>
                <w:tcPr>
                  <w:tcW w:w="1652" w:type="dxa"/>
                </w:tcPr>
                <w:p w14:paraId="178DC538" w14:textId="77777777" w:rsidR="00C77161" w:rsidRPr="004C4712"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4C4712">
                    <w:rPr>
                      <w:rFonts w:cs="Times New Roman"/>
                      <w:bCs/>
                      <w:szCs w:val="26"/>
                    </w:rPr>
                    <w:t>29%</w:t>
                  </w:r>
                </w:p>
              </w:tc>
              <w:tc>
                <w:tcPr>
                  <w:tcW w:w="1620" w:type="dxa"/>
                </w:tcPr>
                <w:p w14:paraId="34D3BD6D" w14:textId="77777777" w:rsidR="00C77161" w:rsidRPr="004C4712" w:rsidRDefault="00C77161" w:rsidP="000A2B02">
                  <w:pPr>
                    <w:pStyle w:val="ListParagraph"/>
                    <w:spacing w:beforeLines="30" w:before="72" w:line="276" w:lineRule="auto"/>
                    <w:ind w:left="0"/>
                    <w:contextualSpacing w:val="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4C4712">
                    <w:rPr>
                      <w:rFonts w:cs="Times New Roman"/>
                      <w:bCs/>
                      <w:szCs w:val="26"/>
                    </w:rPr>
                    <w:t>51%</w:t>
                  </w:r>
                </w:p>
              </w:tc>
            </w:tr>
          </w:tbl>
          <w:p w14:paraId="17F8E3B1" w14:textId="77777777" w:rsidR="00C77161" w:rsidRPr="004C4712" w:rsidRDefault="00C77161" w:rsidP="000A2B02">
            <w:pPr>
              <w:pStyle w:val="ListParagraph"/>
              <w:spacing w:beforeLines="30" w:before="72" w:line="276" w:lineRule="auto"/>
              <w:ind w:left="0"/>
              <w:contextualSpacing w:val="0"/>
              <w:jc w:val="left"/>
              <w:rPr>
                <w:rFonts w:cs="Times New Roman"/>
                <w:b w:val="0"/>
                <w:bCs/>
                <w:szCs w:val="26"/>
              </w:rPr>
            </w:pPr>
            <w:r w:rsidRPr="004C4712">
              <w:rPr>
                <w:rFonts w:cs="Times New Roman"/>
                <w:b w:val="0"/>
                <w:bCs/>
                <w:szCs w:val="26"/>
              </w:rPr>
              <w:t xml:space="preserve">Xét tính hợp lí của các nhận định sau: </w:t>
            </w:r>
          </w:p>
          <w:p w14:paraId="4243BF76" w14:textId="77777777" w:rsidR="00C77161" w:rsidRPr="004C4712" w:rsidRDefault="00C77161" w:rsidP="000A2B02">
            <w:pPr>
              <w:pStyle w:val="ListParagraph"/>
              <w:spacing w:beforeLines="30" w:before="72" w:line="276" w:lineRule="auto"/>
              <w:ind w:left="0"/>
              <w:contextualSpacing w:val="0"/>
              <w:jc w:val="left"/>
              <w:rPr>
                <w:rFonts w:cs="Times New Roman"/>
                <w:b w:val="0"/>
                <w:bCs/>
                <w:szCs w:val="26"/>
              </w:rPr>
            </w:pPr>
            <w:r w:rsidRPr="004C4712">
              <w:rPr>
                <w:rFonts w:cs="Times New Roman"/>
                <w:b w:val="0"/>
                <w:bCs/>
                <w:szCs w:val="26"/>
              </w:rPr>
              <w:t>a) Nhãn hiệu kem đánh răng T là sự lựa chọn của mọi người.</w:t>
            </w:r>
          </w:p>
          <w:p w14:paraId="3C14FA9E" w14:textId="77777777" w:rsidR="00C77161" w:rsidRPr="00C77161" w:rsidRDefault="00C77161" w:rsidP="000A2B02">
            <w:pPr>
              <w:spacing w:beforeLines="30" w:before="72" w:line="276" w:lineRule="auto"/>
              <w:jc w:val="left"/>
              <w:rPr>
                <w:rFonts w:cs="Times New Roman"/>
                <w:b w:val="0"/>
                <w:bCs/>
                <w:szCs w:val="26"/>
              </w:rPr>
            </w:pPr>
            <w:r w:rsidRPr="004C4712">
              <w:rPr>
                <w:rFonts w:cs="Times New Roman"/>
                <w:b w:val="0"/>
                <w:bCs/>
                <w:szCs w:val="26"/>
              </w:rPr>
              <w:t>b) Nhãn hiệu kem đánh răng X chiếm thị phần thấp nhất.</w:t>
            </w:r>
          </w:p>
        </w:tc>
      </w:tr>
      <w:tr w:rsidR="00C77161" w:rsidRPr="00C77161" w14:paraId="4B5719F4" w14:textId="77777777" w:rsidTr="00C77161">
        <w:tc>
          <w:tcPr>
            <w:cnfStyle w:val="001000000000" w:firstRow="0" w:lastRow="0" w:firstColumn="1" w:lastColumn="0" w:oddVBand="0" w:evenVBand="0" w:oddHBand="0" w:evenHBand="0" w:firstRowFirstColumn="0" w:firstRowLastColumn="0" w:lastRowFirstColumn="0" w:lastRowLastColumn="0"/>
            <w:tcW w:w="5239" w:type="dxa"/>
            <w:tcBorders>
              <w:left w:val="none" w:sz="0" w:space="0" w:color="auto"/>
              <w:bottom w:val="none" w:sz="0" w:space="0" w:color="auto"/>
              <w:right w:val="none" w:sz="0" w:space="0" w:color="auto"/>
            </w:tcBorders>
          </w:tcPr>
          <w:p w14:paraId="120D8F3B" w14:textId="77777777" w:rsidR="00C77161" w:rsidRPr="004C4712" w:rsidRDefault="00C77161" w:rsidP="000A2B02">
            <w:pPr>
              <w:spacing w:beforeLines="30" w:before="72" w:line="276" w:lineRule="auto"/>
              <w:jc w:val="both"/>
              <w:rPr>
                <w:rFonts w:cs="Times New Roman"/>
                <w:b w:val="0"/>
                <w:bCs/>
                <w:caps/>
                <w:szCs w:val="26"/>
              </w:rPr>
            </w:pPr>
            <w:r w:rsidRPr="00C77161">
              <w:rPr>
                <w:rFonts w:cs="Times New Roman"/>
                <w:bCs/>
                <w:szCs w:val="26"/>
              </w:rPr>
              <w:t>Bài 2. (1,0 điểm) (TH)</w:t>
            </w:r>
            <w:r w:rsidRPr="00C77161">
              <w:rPr>
                <w:rFonts w:cs="Times New Roman"/>
                <w:szCs w:val="26"/>
              </w:rPr>
              <w:t xml:space="preserve"> </w:t>
            </w:r>
            <w:r w:rsidRPr="004C4712">
              <w:rPr>
                <w:rFonts w:cs="Times New Roman"/>
                <w:b w:val="0"/>
                <w:bCs/>
                <w:szCs w:val="26"/>
              </w:rPr>
              <w:t xml:space="preserve">Để đo khoảng cách giữa hai điểm </w:t>
            </w:r>
            <w:r w:rsidRPr="004C4712">
              <w:rPr>
                <w:b w:val="0"/>
                <w:bCs/>
                <w:color w:val="auto"/>
                <w:position w:val="-4"/>
                <w:szCs w:val="26"/>
                <w:lang w:val="en-ID"/>
                <w14:ligatures w14:val="standardContextual"/>
              </w:rPr>
              <w:object w:dxaOrig="240" w:dyaOrig="260" w14:anchorId="72C31C83">
                <v:shape id="_x0000_i1432" type="#_x0000_t75" style="width:12pt;height:13.5pt" o:ole="">
                  <v:imagedata r:id="rId1338" o:title=""/>
                </v:shape>
                <o:OLEObject Type="Embed" ProgID="Equation.DSMT4" ShapeID="_x0000_i1432" DrawAspect="Content" ObjectID="_1803194580" r:id="rId1339"/>
              </w:object>
            </w:r>
            <w:r w:rsidRPr="004C4712">
              <w:rPr>
                <w:rFonts w:cs="Times New Roman"/>
                <w:b w:val="0"/>
                <w:bCs/>
                <w:szCs w:val="26"/>
              </w:rPr>
              <w:t xml:space="preserve"> và </w:t>
            </w:r>
            <w:r w:rsidRPr="004C4712">
              <w:rPr>
                <w:b w:val="0"/>
                <w:bCs/>
                <w:color w:val="auto"/>
                <w:position w:val="-4"/>
                <w:szCs w:val="26"/>
                <w:lang w:val="en-ID"/>
                <w14:ligatures w14:val="standardContextual"/>
              </w:rPr>
              <w:object w:dxaOrig="220" w:dyaOrig="260" w14:anchorId="4229B451">
                <v:shape id="_x0000_i1433" type="#_x0000_t75" style="width:10.5pt;height:13.5pt" o:ole="">
                  <v:imagedata r:id="rId1340" o:title=""/>
                </v:shape>
                <o:OLEObject Type="Embed" ProgID="Equation.DSMT4" ShapeID="_x0000_i1433" DrawAspect="Content" ObjectID="_1803194581" r:id="rId1341"/>
              </w:object>
            </w:r>
            <w:r w:rsidRPr="004C4712">
              <w:rPr>
                <w:rFonts w:cs="Times New Roman"/>
                <w:b w:val="0"/>
                <w:bCs/>
                <w:szCs w:val="26"/>
              </w:rPr>
              <w:t xml:space="preserve"> bị ngăn cách bởi một hồ nước người ta đóng các cọc ở vị trí </w:t>
            </w:r>
            <w:r w:rsidRPr="004C4712">
              <w:rPr>
                <w:b w:val="0"/>
                <w:bCs/>
                <w:color w:val="auto"/>
                <w:position w:val="-8"/>
                <w:szCs w:val="26"/>
                <w:lang w:val="en-ID"/>
                <w14:ligatures w14:val="standardContextual"/>
              </w:rPr>
              <w:object w:dxaOrig="1460" w:dyaOrig="300" w14:anchorId="54F76276">
                <v:shape id="_x0000_i1434" type="#_x0000_t75" style="width:73.5pt;height:15.75pt" o:ole="">
                  <v:imagedata r:id="rId1342" o:title=""/>
                </v:shape>
                <o:OLEObject Type="Embed" ProgID="Equation.DSMT4" ShapeID="_x0000_i1434" DrawAspect="Content" ObjectID="_1803194582" r:id="rId1343"/>
              </w:object>
            </w:r>
            <w:r w:rsidRPr="004C4712">
              <w:rPr>
                <w:rFonts w:cs="Times New Roman"/>
                <w:b w:val="0"/>
                <w:bCs/>
                <w:szCs w:val="26"/>
              </w:rPr>
              <w:t xml:space="preserve"> như hình vẽ. Người ta đo được </w:t>
            </w:r>
            <w:r w:rsidRPr="004C4712">
              <w:rPr>
                <w:b w:val="0"/>
                <w:bCs/>
                <w:color w:val="auto"/>
                <w:position w:val="-10"/>
                <w:szCs w:val="26"/>
                <w:lang w:val="en-ID"/>
                <w14:ligatures w14:val="standardContextual"/>
              </w:rPr>
              <w:object w:dxaOrig="1300" w:dyaOrig="340" w14:anchorId="31893D4F">
                <v:shape id="_x0000_i1435" type="#_x0000_t75" style="width:64.5pt;height:16.5pt" o:ole="">
                  <v:imagedata r:id="rId1344" o:title=""/>
                </v:shape>
                <o:OLEObject Type="Embed" ProgID="Equation.DSMT4" ShapeID="_x0000_i1435" DrawAspect="Content" ObjectID="_1803194583" r:id="rId1345"/>
              </w:object>
            </w:r>
            <w:r w:rsidRPr="004C4712">
              <w:rPr>
                <w:rFonts w:cs="Times New Roman"/>
                <w:b w:val="0"/>
                <w:bCs/>
                <w:szCs w:val="26"/>
              </w:rPr>
              <w:t xml:space="preserve">. Tính khoảng cách giữa hai điểm </w:t>
            </w:r>
            <w:r w:rsidRPr="004C4712">
              <w:rPr>
                <w:b w:val="0"/>
                <w:bCs/>
                <w:color w:val="auto"/>
                <w:position w:val="-4"/>
                <w:szCs w:val="26"/>
                <w:lang w:val="en-ID"/>
                <w14:ligatures w14:val="standardContextual"/>
              </w:rPr>
              <w:object w:dxaOrig="240" w:dyaOrig="260" w14:anchorId="7901BD83">
                <v:shape id="_x0000_i1436" type="#_x0000_t75" style="width:12pt;height:13.5pt" o:ole="">
                  <v:imagedata r:id="rId1346" o:title=""/>
                </v:shape>
                <o:OLEObject Type="Embed" ProgID="Equation.DSMT4" ShapeID="_x0000_i1436" DrawAspect="Content" ObjectID="_1803194584" r:id="rId1347"/>
              </w:object>
            </w:r>
            <w:r w:rsidRPr="004C4712">
              <w:rPr>
                <w:rFonts w:cs="Times New Roman"/>
                <w:b w:val="0"/>
                <w:bCs/>
                <w:szCs w:val="26"/>
              </w:rPr>
              <w:t xml:space="preserve"> và .</w:t>
            </w:r>
            <w:r w:rsidRPr="004C4712">
              <w:rPr>
                <w:b w:val="0"/>
                <w:bCs/>
                <w:color w:val="auto"/>
                <w:position w:val="-4"/>
                <w:szCs w:val="26"/>
                <w:lang w:val="en-ID"/>
                <w14:ligatures w14:val="standardContextual"/>
              </w:rPr>
              <w:object w:dxaOrig="220" w:dyaOrig="260" w14:anchorId="52D0452C">
                <v:shape id="_x0000_i1437" type="#_x0000_t75" style="width:10.5pt;height:13.5pt" o:ole="">
                  <v:imagedata r:id="rId1348" o:title=""/>
                </v:shape>
                <o:OLEObject Type="Embed" ProgID="Equation.DSMT4" ShapeID="_x0000_i1437" DrawAspect="Content" ObjectID="_1803194585" r:id="rId1349"/>
              </w:object>
            </w:r>
            <w:r w:rsidRPr="004C4712">
              <w:rPr>
                <w:rFonts w:cs="Times New Roman"/>
                <w:b w:val="0"/>
                <w:bCs/>
                <w:szCs w:val="26"/>
                <w:lang w:val="en-ID"/>
              </w:rPr>
              <w:t>.</w:t>
            </w:r>
            <w:r w:rsidRPr="004C4712">
              <w:rPr>
                <w:rFonts w:cs="Times New Roman"/>
                <w:b w:val="0"/>
                <w:bCs/>
                <w:szCs w:val="26"/>
              </w:rPr>
              <w:t>.</w:t>
            </w:r>
            <w:r w:rsidRPr="004C4712">
              <w:rPr>
                <w:rFonts w:cs="Times New Roman"/>
                <w:b w:val="0"/>
                <w:bCs/>
                <w:caps/>
                <w:szCs w:val="26"/>
              </w:rPr>
              <w:t xml:space="preserve"> </w:t>
            </w:r>
          </w:p>
          <w:p w14:paraId="2D3C967D" w14:textId="77777777" w:rsidR="00C77161" w:rsidRPr="00C77161" w:rsidRDefault="00C77161" w:rsidP="000A2B02">
            <w:pPr>
              <w:spacing w:beforeLines="30" w:before="72" w:line="276" w:lineRule="auto"/>
              <w:rPr>
                <w:rFonts w:cs="Times New Roman"/>
                <w:b w:val="0"/>
                <w:bCs/>
                <w:szCs w:val="26"/>
              </w:rPr>
            </w:pPr>
          </w:p>
        </w:tc>
        <w:tc>
          <w:tcPr>
            <w:tcW w:w="5239" w:type="dxa"/>
          </w:tcPr>
          <w:p w14:paraId="0865FAE7"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
                <w:bCs/>
                <w:szCs w:val="26"/>
              </w:rPr>
            </w:pPr>
            <w:r w:rsidRPr="00C77161">
              <w:rPr>
                <w:rFonts w:cs="Times New Roman"/>
                <w:noProof/>
                <w:szCs w:val="26"/>
              </w:rPr>
              <mc:AlternateContent>
                <mc:Choice Requires="wpg">
                  <w:drawing>
                    <wp:anchor distT="0" distB="0" distL="114300" distR="114300" simplePos="0" relativeHeight="251709440" behindDoc="0" locked="0" layoutInCell="1" allowOverlap="1" wp14:anchorId="5A8756C0" wp14:editId="1517F651">
                      <wp:simplePos x="0" y="0"/>
                      <wp:positionH relativeFrom="page">
                        <wp:posOffset>635000</wp:posOffset>
                      </wp:positionH>
                      <wp:positionV relativeFrom="paragraph">
                        <wp:posOffset>0</wp:posOffset>
                      </wp:positionV>
                      <wp:extent cx="2124710" cy="1804035"/>
                      <wp:effectExtent l="0" t="0" r="0" b="24765"/>
                      <wp:wrapSquare wrapText="bothSides"/>
                      <wp:docPr id="1366937340" name="Group 4"/>
                      <wp:cNvGraphicFramePr/>
                      <a:graphic xmlns:a="http://schemas.openxmlformats.org/drawingml/2006/main">
                        <a:graphicData uri="http://schemas.microsoft.com/office/word/2010/wordprocessingGroup">
                          <wpg:wgp>
                            <wpg:cNvGrpSpPr/>
                            <wpg:grpSpPr>
                              <a:xfrm>
                                <a:off x="0" y="0"/>
                                <a:ext cx="2124710" cy="1804035"/>
                                <a:chOff x="-131779" y="-296635"/>
                                <a:chExt cx="1800751" cy="2061807"/>
                              </a:xfrm>
                            </wpg:grpSpPr>
                            <wps:wsp>
                              <wps:cNvPr id="315867589" name="Freeform 8"/>
                              <wps:cNvSpPr/>
                              <wps:spPr bwMode="auto">
                                <a:xfrm>
                                  <a:off x="123095" y="1231772"/>
                                  <a:ext cx="1267460" cy="533400"/>
                                </a:xfrm>
                                <a:custGeom>
                                  <a:avLst/>
                                  <a:gdLst/>
                                  <a:ahLst/>
                                  <a:cxnLst/>
                                  <a:rect l="0" t="0" r="r" b="b"/>
                                  <a:pathLst>
                                    <a:path w="1270000" h="685800">
                                      <a:moveTo>
                                        <a:pt x="6350" y="260350"/>
                                      </a:moveTo>
                                      <a:lnTo>
                                        <a:pt x="6350" y="260350"/>
                                      </a:lnTo>
                                      <a:cubicBezTo>
                                        <a:pt x="14817" y="243417"/>
                                        <a:pt x="22211" y="225903"/>
                                        <a:pt x="31750" y="209550"/>
                                      </a:cubicBezTo>
                                      <a:cubicBezTo>
                                        <a:pt x="50246" y="177842"/>
                                        <a:pt x="48358" y="190890"/>
                                        <a:pt x="69850" y="165100"/>
                                      </a:cubicBezTo>
                                      <a:cubicBezTo>
                                        <a:pt x="74736" y="159237"/>
                                        <a:pt x="78061" y="152222"/>
                                        <a:pt x="82550" y="146050"/>
                                      </a:cubicBezTo>
                                      <a:cubicBezTo>
                                        <a:pt x="95000" y="128932"/>
                                        <a:pt x="120650" y="95250"/>
                                        <a:pt x="120650" y="95250"/>
                                      </a:cubicBezTo>
                                      <a:cubicBezTo>
                                        <a:pt x="125725" y="69873"/>
                                        <a:pt x="127049" y="42301"/>
                                        <a:pt x="152400" y="25400"/>
                                      </a:cubicBezTo>
                                      <a:lnTo>
                                        <a:pt x="190500" y="0"/>
                                      </a:lnTo>
                                      <a:cubicBezTo>
                                        <a:pt x="198967" y="2117"/>
                                        <a:pt x="209196" y="763"/>
                                        <a:pt x="215900" y="6350"/>
                                      </a:cubicBezTo>
                                      <a:cubicBezTo>
                                        <a:pt x="223143" y="12386"/>
                                        <a:pt x="231582" y="40696"/>
                                        <a:pt x="234950" y="50800"/>
                                      </a:cubicBezTo>
                                      <a:cubicBezTo>
                                        <a:pt x="272036" y="38438"/>
                                        <a:pt x="237977" y="54123"/>
                                        <a:pt x="266700" y="25400"/>
                                      </a:cubicBezTo>
                                      <a:cubicBezTo>
                                        <a:pt x="279010" y="13090"/>
                                        <a:pt x="289306" y="11515"/>
                                        <a:pt x="304800" y="6350"/>
                                      </a:cubicBezTo>
                                      <a:cubicBezTo>
                                        <a:pt x="338667" y="8467"/>
                                        <a:pt x="372882" y="7408"/>
                                        <a:pt x="406400" y="12700"/>
                                      </a:cubicBezTo>
                                      <a:cubicBezTo>
                                        <a:pt x="413938" y="13890"/>
                                        <a:pt x="418624" y="21987"/>
                                        <a:pt x="425450" y="25400"/>
                                      </a:cubicBezTo>
                                      <a:cubicBezTo>
                                        <a:pt x="431437" y="28393"/>
                                        <a:pt x="438649" y="28499"/>
                                        <a:pt x="444500" y="31750"/>
                                      </a:cubicBezTo>
                                      <a:cubicBezTo>
                                        <a:pt x="457843" y="39163"/>
                                        <a:pt x="467345" y="56641"/>
                                        <a:pt x="482600" y="57150"/>
                                      </a:cubicBezTo>
                                      <a:lnTo>
                                        <a:pt x="673100" y="63500"/>
                                      </a:lnTo>
                                      <a:cubicBezTo>
                                        <a:pt x="805600" y="107667"/>
                                        <a:pt x="697816" y="76485"/>
                                        <a:pt x="1009650" y="69850"/>
                                      </a:cubicBezTo>
                                      <a:cubicBezTo>
                                        <a:pt x="1014032" y="56703"/>
                                        <a:pt x="1015426" y="32101"/>
                                        <a:pt x="1035050" y="63500"/>
                                      </a:cubicBezTo>
                                      <a:cubicBezTo>
                                        <a:pt x="1042145" y="74852"/>
                                        <a:pt x="1043517" y="88900"/>
                                        <a:pt x="1047750" y="101600"/>
                                      </a:cubicBezTo>
                                      <a:cubicBezTo>
                                        <a:pt x="1049867" y="107950"/>
                                        <a:pt x="1050387" y="115081"/>
                                        <a:pt x="1054100" y="120650"/>
                                      </a:cubicBezTo>
                                      <a:cubicBezTo>
                                        <a:pt x="1058333" y="127000"/>
                                        <a:pt x="1063387" y="132874"/>
                                        <a:pt x="1066800" y="139700"/>
                                      </a:cubicBezTo>
                                      <a:cubicBezTo>
                                        <a:pt x="1069793" y="145687"/>
                                        <a:pt x="1067703" y="154859"/>
                                        <a:pt x="1073150" y="158750"/>
                                      </a:cubicBezTo>
                                      <a:cubicBezTo>
                                        <a:pt x="1092343" y="172459"/>
                                        <a:pt x="1142705" y="175382"/>
                                        <a:pt x="1162050" y="177800"/>
                                      </a:cubicBezTo>
                                      <a:cubicBezTo>
                                        <a:pt x="1177544" y="182965"/>
                                        <a:pt x="1187840" y="184540"/>
                                        <a:pt x="1200150" y="196850"/>
                                      </a:cubicBezTo>
                                      <a:cubicBezTo>
                                        <a:pt x="1242483" y="239183"/>
                                        <a:pt x="1181100" y="194733"/>
                                        <a:pt x="1231900" y="228600"/>
                                      </a:cubicBezTo>
                                      <a:cubicBezTo>
                                        <a:pt x="1236133" y="234950"/>
                                        <a:pt x="1238641" y="242882"/>
                                        <a:pt x="1244600" y="247650"/>
                                      </a:cubicBezTo>
                                      <a:cubicBezTo>
                                        <a:pt x="1275388" y="272280"/>
                                        <a:pt x="1256145" y="231486"/>
                                        <a:pt x="1270000" y="273050"/>
                                      </a:cubicBezTo>
                                      <a:cubicBezTo>
                                        <a:pt x="1268997" y="287097"/>
                                        <a:pt x="1271733" y="352135"/>
                                        <a:pt x="1257300" y="381000"/>
                                      </a:cubicBezTo>
                                      <a:cubicBezTo>
                                        <a:pt x="1253887" y="387826"/>
                                        <a:pt x="1251072" y="396005"/>
                                        <a:pt x="1244600" y="400050"/>
                                      </a:cubicBezTo>
                                      <a:cubicBezTo>
                                        <a:pt x="1233248" y="407145"/>
                                        <a:pt x="1206500" y="412750"/>
                                        <a:pt x="1206500" y="412750"/>
                                      </a:cubicBezTo>
                                      <a:cubicBezTo>
                                        <a:pt x="1202267" y="419100"/>
                                        <a:pt x="1196900" y="424826"/>
                                        <a:pt x="1193800" y="431800"/>
                                      </a:cubicBezTo>
                                      <a:cubicBezTo>
                                        <a:pt x="1188363" y="444033"/>
                                        <a:pt x="1187988" y="458421"/>
                                        <a:pt x="1181100" y="469900"/>
                                      </a:cubicBezTo>
                                      <a:cubicBezTo>
                                        <a:pt x="1174940" y="480167"/>
                                        <a:pt x="1163492" y="486209"/>
                                        <a:pt x="1155700" y="495300"/>
                                      </a:cubicBezTo>
                                      <a:cubicBezTo>
                                        <a:pt x="1150733" y="501094"/>
                                        <a:pt x="1148959" y="509582"/>
                                        <a:pt x="1143000" y="514350"/>
                                      </a:cubicBezTo>
                                      <a:cubicBezTo>
                                        <a:pt x="1137773" y="518531"/>
                                        <a:pt x="1129937" y="517707"/>
                                        <a:pt x="1123950" y="520700"/>
                                      </a:cubicBezTo>
                                      <a:cubicBezTo>
                                        <a:pt x="1117124" y="524113"/>
                                        <a:pt x="1111250" y="529167"/>
                                        <a:pt x="1104900" y="533400"/>
                                      </a:cubicBezTo>
                                      <a:cubicBezTo>
                                        <a:pt x="1098550" y="531283"/>
                                        <a:pt x="1092344" y="528673"/>
                                        <a:pt x="1085850" y="527050"/>
                                      </a:cubicBezTo>
                                      <a:cubicBezTo>
                                        <a:pt x="1075379" y="524432"/>
                                        <a:pt x="1063900" y="525223"/>
                                        <a:pt x="1054100" y="520700"/>
                                      </a:cubicBezTo>
                                      <a:cubicBezTo>
                                        <a:pt x="1035969" y="512332"/>
                                        <a:pt x="1022244" y="495265"/>
                                        <a:pt x="1003300" y="488950"/>
                                      </a:cubicBezTo>
                                      <a:lnTo>
                                        <a:pt x="984250" y="482600"/>
                                      </a:lnTo>
                                      <a:cubicBezTo>
                                        <a:pt x="967317" y="484717"/>
                                        <a:pt x="949521" y="483210"/>
                                        <a:pt x="933450" y="488950"/>
                                      </a:cubicBezTo>
                                      <a:cubicBezTo>
                                        <a:pt x="909094" y="497648"/>
                                        <a:pt x="891925" y="520843"/>
                                        <a:pt x="869950" y="533400"/>
                                      </a:cubicBezTo>
                                      <a:cubicBezTo>
                                        <a:pt x="864138" y="536721"/>
                                        <a:pt x="857052" y="537113"/>
                                        <a:pt x="850900" y="539750"/>
                                      </a:cubicBezTo>
                                      <a:cubicBezTo>
                                        <a:pt x="842199" y="543479"/>
                                        <a:pt x="833967" y="548217"/>
                                        <a:pt x="825500" y="552450"/>
                                      </a:cubicBezTo>
                                      <a:cubicBezTo>
                                        <a:pt x="819150" y="560917"/>
                                        <a:pt x="814281" y="570731"/>
                                        <a:pt x="806450" y="577850"/>
                                      </a:cubicBezTo>
                                      <a:cubicBezTo>
                                        <a:pt x="790788" y="592088"/>
                                        <a:pt x="773262" y="604209"/>
                                        <a:pt x="755650" y="615950"/>
                                      </a:cubicBezTo>
                                      <a:cubicBezTo>
                                        <a:pt x="749300" y="620183"/>
                                        <a:pt x="744155" y="627571"/>
                                        <a:pt x="736600" y="628650"/>
                                      </a:cubicBezTo>
                                      <a:cubicBezTo>
                                        <a:pt x="698825" y="634046"/>
                                        <a:pt x="660400" y="632883"/>
                                        <a:pt x="622300" y="635000"/>
                                      </a:cubicBezTo>
                                      <a:cubicBezTo>
                                        <a:pt x="615950" y="641350"/>
                                        <a:pt x="611100" y="649689"/>
                                        <a:pt x="603250" y="654050"/>
                                      </a:cubicBezTo>
                                      <a:cubicBezTo>
                                        <a:pt x="591548" y="660551"/>
                                        <a:pt x="577850" y="662517"/>
                                        <a:pt x="565150" y="666750"/>
                                      </a:cubicBezTo>
                                      <a:cubicBezTo>
                                        <a:pt x="537120" y="676093"/>
                                        <a:pt x="552087" y="670107"/>
                                        <a:pt x="520700" y="685800"/>
                                      </a:cubicBezTo>
                                      <a:cubicBezTo>
                                        <a:pt x="514350" y="683683"/>
                                        <a:pt x="504971" y="685262"/>
                                        <a:pt x="501650" y="679450"/>
                                      </a:cubicBezTo>
                                      <a:cubicBezTo>
                                        <a:pt x="495262" y="668271"/>
                                        <a:pt x="507791" y="644473"/>
                                        <a:pt x="495300" y="641350"/>
                                      </a:cubicBezTo>
                                      <a:cubicBezTo>
                                        <a:pt x="439818" y="627480"/>
                                        <a:pt x="381000" y="637117"/>
                                        <a:pt x="323850" y="635000"/>
                                      </a:cubicBezTo>
                                      <a:cubicBezTo>
                                        <a:pt x="271514" y="624533"/>
                                        <a:pt x="310744" y="637128"/>
                                        <a:pt x="266700" y="609600"/>
                                      </a:cubicBezTo>
                                      <a:cubicBezTo>
                                        <a:pt x="239873" y="592833"/>
                                        <a:pt x="239885" y="601835"/>
                                        <a:pt x="215900" y="577850"/>
                                      </a:cubicBezTo>
                                      <a:cubicBezTo>
                                        <a:pt x="213024" y="574974"/>
                                        <a:pt x="187756" y="540611"/>
                                        <a:pt x="184150" y="533400"/>
                                      </a:cubicBezTo>
                                      <a:cubicBezTo>
                                        <a:pt x="181157" y="527413"/>
                                        <a:pt x="179917" y="520700"/>
                                        <a:pt x="177800" y="514350"/>
                                      </a:cubicBezTo>
                                      <a:cubicBezTo>
                                        <a:pt x="176381" y="497326"/>
                                        <a:pt x="178069" y="445038"/>
                                        <a:pt x="165100" y="419100"/>
                                      </a:cubicBezTo>
                                      <a:cubicBezTo>
                                        <a:pt x="161687" y="412274"/>
                                        <a:pt x="157286" y="405913"/>
                                        <a:pt x="152400" y="400050"/>
                                      </a:cubicBezTo>
                                      <a:cubicBezTo>
                                        <a:pt x="146651" y="393151"/>
                                        <a:pt x="140249" y="386749"/>
                                        <a:pt x="133350" y="381000"/>
                                      </a:cubicBezTo>
                                      <a:cubicBezTo>
                                        <a:pt x="113224" y="364229"/>
                                        <a:pt x="103889" y="364830"/>
                                        <a:pt x="76200" y="355600"/>
                                      </a:cubicBezTo>
                                      <a:lnTo>
                                        <a:pt x="57150" y="349250"/>
                                      </a:lnTo>
                                      <a:lnTo>
                                        <a:pt x="38100" y="342900"/>
                                      </a:lnTo>
                                      <a:lnTo>
                                        <a:pt x="12700" y="304800"/>
                                      </a:lnTo>
                                      <a:cubicBezTo>
                                        <a:pt x="8467" y="298450"/>
                                        <a:pt x="0" y="293382"/>
                                        <a:pt x="0" y="285750"/>
                                      </a:cubicBezTo>
                                      <a:lnTo>
                                        <a:pt x="6350" y="260350"/>
                                      </a:lnTo>
                                      <a:close/>
                                    </a:path>
                                  </a:pathLst>
                                </a:custGeom>
                                <a:solidFill>
                                  <a:srgbClr val="8EB4E3"/>
                                </a:solidFill>
                                <a:ln w="3175" cap="flat" cmpd="sng" algn="ctr">
                                  <a:solidFill>
                                    <a:srgbClr val="000000"/>
                                  </a:solidFill>
                                  <a:prstDash val="solid"/>
                                  <a:round/>
                                </a:ln>
                              </wps:spPr>
                              <wps:txbx>
                                <w:txbxContent>
                                  <w:p w14:paraId="32C98535" w14:textId="77777777" w:rsidR="00C77161" w:rsidRDefault="00C77161" w:rsidP="008640AA">
                                    <w:pPr>
                                      <w:jc w:val="center"/>
                                    </w:pPr>
                                  </w:p>
                                </w:txbxContent>
                              </wps:txbx>
                              <wps:bodyPr rot="0" vert="horz" wrap="square" lIns="91440" tIns="45720" rIns="91440" bIns="45720" anchor="ctr" anchorCtr="0" upright="1">
                                <a:noAutofit/>
                              </wps:bodyPr>
                            </wps:wsp>
                            <pic:pic xmlns:pic="http://schemas.openxmlformats.org/drawingml/2006/picture">
                              <pic:nvPicPr>
                                <pic:cNvPr id="1949316050" name="Picture 9"/>
                                <pic:cNvPicPr>
                                  <a:picLocks noChangeAspect="1"/>
                                </pic:cNvPicPr>
                              </pic:nvPicPr>
                              <pic:blipFill>
                                <a:blip r:embed="rId1350">
                                  <a:extLst>
                                    <a:ext uri="{28A0092B-C50C-407E-A947-70E740481C1C}">
                                      <a14:useLocalDpi xmlns:a14="http://schemas.microsoft.com/office/drawing/2010/main" val="0"/>
                                    </a:ext>
                                  </a:extLst>
                                </a:blip>
                                <a:srcRect/>
                                <a:stretch>
                                  <a:fillRect/>
                                </a:stretch>
                              </pic:blipFill>
                              <pic:spPr>
                                <a:xfrm>
                                  <a:off x="-131779" y="-296635"/>
                                  <a:ext cx="1800751" cy="19746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8756C0" id="Group 4" o:spid="_x0000_s1029" style="position:absolute;left:0;text-align:left;margin-left:50pt;margin-top:0;width:167.3pt;height:142.05pt;z-index:251709440;mso-position-horizontal-relative:page;mso-width-relative:margin;mso-height-relative:margin" coordorigin="-1317,-2966" coordsize="18007,2061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D/LXeLCwAAvyQAAA4AAABkcnMvZTJvRG9jLnhtbKRa647bNhb+v8C+ g+H/yYh3apBJ0eZSFOjuBtvuA2hkeWzUtrySJjPp0+93eEhZVCaI1S3QjGRSPLfv3Ei++eH5eFh9 brp+357u1uJ1sV41p7rd7E8Pd+v//P7xlV+v+qE6bapDe2ru1l+afv3D27//7c3T+baR7a49bJpu hUVO/e3T+W69G4bz7c1NX++aY9W/bs/NCYPbtjtWA167h5tNVz1h9ePhRhaFvXlqu825a+um7/Hr ex5cvw3rb7dNPfxru+2bYXW4W4O3IfzbhX/v6d+bt2+q24euOu/2dWSj+gtcHKv9CUTHpd5XQ7V6 7PZfLXXc113bt9vhdd0eb9rtdl83QQZII4qZND937eM5yPJw+/RwHtUE1c709JeXrf/5+efu/Nv5 UwdNPJ0foIvwRrI8b7sj/QWXq+egsi+jyprnYVXjRymkdgKarTEmfKELZVip9Q6ap+9eCSWcK9cr zHglS2svMz7EVfBh4YzgVWRh8e5olZvExE3G2tMZYOkv+uj/P338tqvOTVBzfwt9fOpW+83dWgnj rTMejJ+qI6D7sWsaAuLKE2vEAyaPmutveyhxdf/0j3aDydXj0AZAzJQopCpKE3SBR+hFsraSPoW0 TtuoT6OULgJGR0VUt/VjP/zctMEy1edf+4EhvElP1S491c+n9NjBEeYu0K1XcIF7pn+uBvqOzE2P qydYU7oC/61Xu7u19QYmCgId28/N722YOJB5YU7MgW2lhe0Tt5dZh9P3Z6c59eP9vv6p+XP6hdBe OCaglcZjkPccaEspBVBDxKUpCzUdg3ITY9D4yFhOIn/jRU0htWULOed1NBCPaa8MIhphvSx8GeMH j9nSR4LCGjHaLSeRv/GHTjsVCZpSqkxC5+ENTNBA2owZL0mswAwgs0DC0gS7khTSlypbVMD94qql kbwoMBHU/dIYkJnLlL+lD42TjHpoyWV2Iphpjg4aziGmNhRGkgMEA5uLK+QkEngiqRKa4E8SFtOE /LM03Zc2wkuITPWyKEXJdnE2Y1kKgI1pBPQDkVepQcLjtWKLSeXtVFQMGS/DmC4s6E5hrjRMFsZM QX54NUEniwgt5bUKgSsZE0ArHUtuNGJRRtBa+P539P6SOqUrkcZYQgS6zD8IakXEuTAipgk2gyo0 yUWGXqRRBS1G83mNh4nSlJM+KtTpIhMdCk6wCkHuan1qoUpoMbicmrm/Ft5KzToTAPmUFy2NjgbE 0wIDagJMhKcH7WxRyB4dR3pdltmYBj3WJ8fBaxGjDUIeQ1SVIoc9FKw0e7GxVmeeqj3CPxM0TnDY +MonkiOyzbEaRclk84TqNOklePnCJCqicGT5icFt6bxI/qp9hi8QKlNY4zh9rUJEIVDTsGMaeEVm AgwaLZmmknib8iMoHUarE6iTgLlg+VsMSoWWImraQZI8QBdaGcGY8MBg5mOi0C6lPbBDyrpeUF2i 4GFwF44CzkS5ApIogDpAH/b1M1ERQqItY5K4nqzxSqWgSBVHTtbCxSNZJb3Ts1GbwgY8k0LW9WQB F/hTkEcbm/urKKwjU4dRAwtkzgXoIVgzchG0Sd/Xk0WCTynAST1bWGgkw1gdOqMQvqYmEFYmPKFw XJIHkNmc0RychEcNnjuH8HD6KI/XCFAZWbRZo7QlCsEF0kotUTEFNUqEEzxm8ngxgqZEDZSPIiGm JCulX4RkqayIkIK250imzIvgRbYFf5QjpkxJjVqKdYHOhmLG1baVZDLODtKB55kajU0+TWVAnv3H WpuYcorMfD1Z68uSXQQOUuAxk8cJ0ixJq4wUqfeKgUYaEGNplYcxlpAlYZksPBThPyeLChi9TSBb QqE54CZKRjZcJq1SwFRYWBeONJpJS8Ury4OaJnpmqng4Ms1Hv8pSL0ZkWUh0ZkxWlATbKVnUiQmr hPiZLgRqhsSUEsv81nuFJExq1Bp5KHcR+G0ZAacNOpU8JouLe2lbxkRxnbTC6TIGBNRlIs+zAmWB LmOpipqnyIOjMCbVjnA9QtfVSEaYSVg1KCPLPNjDZ0rES9KFQUc381vUSampMXhe4kBCOYeeJCws vFEzNcqyjCUY0q7jjYkRUiicx9JcFosyEIIyNk+YrNRCzGwrBHVfgSmJSiz3auT5BLhskyDHbv6W agu0qWlhhf4vJ1tQfkpMoRyYjWIbIH1LmWqBbbG/g4YjSatnTWdh1SiPRKM7I3upLsxCJaMGg29G 20rEjsxv4dQIRWEUWJWztFjA35LfotL6hrSpXmX1lnDDqKFYEjP606yXTIIGFEU6c+Gxm5aZuiTG OFshlaLGnApQYoNopPZNDl+kieYM/hUCS+ksIuoknnk0vrFdh76pH5gOIpZEmguhR2k3dk9GWZeH K4+ogUI34F25mTcAdCM8UOd9wxIvyUlREa1RWBbbR0DgVBSlUvOPIk/mig+7K9EBsQ2xhCYSRNKQ xSZCZk+PGg/Fc2AIwSQPNtjsSfY0qPAW0ETf7WIqwB5SgceJnIhu0rJuLVqLPGA7Y8bOCPsaS2hq NPSsIWSBWXXntEYmCHJaJGKXBVXsd6Uiy6K2W0ATzRsMw8ticxQbdRM5sWjq6y2ahTy0WUSVxC11 Y9fHLstqIZMRgpnblAGsGItYdOMoxTKG0DlievgSZfUCOQ0gFMscSGWwNz6RM2IjLGslNYPTQWw+ JprokJfQhN/JyK0DcDO3NxQJOEihC0Zxl9HkqBwY4p1iMHRVqRFzNX+pbG4ygywH4MRlCcJTOVGX JDlducQ/Q6iP7mC9zKGJEsSVkSZKrjwBxoImMDQi4So5tSq94LIV7oCiaipKLL3DshT7Mt0q9CtJ zmW4hWRQb3RBjWCd0YQJY+qzZPcsYMjL/h9wsKT3QjlE+7skCuIQOvspTRrEvkyQk+JFVrtPNlUX xj50NdiyZ5ooXGd7BB6tL+/QwAPhrVOGhEeQijF+etZSZ+cQ+Vsso1BcG3YHA3vOijdXUtQPShjr lRQwYuseBhcWqtiGjqkDUiKkZ6LQSQEnOtr7y/d644EE0dRj93IVboUVtDfCX0pImtHErj762DBY IGJlxp7s3S/t8bRFDAvLYssTGM5oatia5UQfD3Nng9hJivZc2s4KhVKQaVotZb4s1EnngFCfQqmk Mud1yH0MIYVM+o20kso/Bg/vkIbl0EiBYY6WaVL6y5ODIExby0sXlyalvxGWdGbHk3lHPV/5JSSH fXPiRaJ2ZV4SVHkliSozb7bi7yjZRt7zlXOmXj4hTHPqQ9s3zCadPIa8MZ5GBoxezjv79rDffNwf DnT82HcP9+8O3epzhbN9/+En/SHgD59k0w4nOsykXXAcL1e4YrA9VAMej2cc8vanh/WqOjzg7kI9 dOF8M/s4o4Ga4VI2ZNPOXT+8r/od8xKGGJY4wD9tkg0gGp0a0zkxnx8Pz/fPfNZMs2nsvt18wSly 1/JFBVyswMOu7f5cr55wSQEM//ex6pr16vDLCafepcCmAG41hBds3VP27qYj99OR6lRjKZZ0xS/v Br4L8Xju9g870BJBB6f2R5xfb/d0thx4Zr7iC47e37457+tb/B/vJODpqzP479/dwFfDI0nD9z+O V61xrLo/Hs+vcH0CKNnf7w/74Uu4CgLOianT50/7mjRML5fjfIFGSmFDnMIDn+djGlFfBVdPk/lT OMC+/rWt/+hXp/bdrjo9ND/2Z5yhk4JIJ/n08JrRvT/szwmn9BwlhLJnFzdeUBJfCnnf1o/H5jTw LZeuAWhxxabf7c89bHzbHO+bzd26+2UTo2Pf1f8Gg2AO+B+6ZqjhStXtFs4SfyfHSAOB4wuTJA7D Ml24GG99fPP2xnhjARta490NgexrUfaTji5LkXvQlYUVPYBp8Blglq4vYGqaQjyfWlJdkORwyn7A RPolcM/8hkewH6AZbskEyvFGD13Dmb6HWZd7R2//BwAA//8DAFBLAwQUAAYACAAAACEANxA0aokG AABYIAAAFAAAAGRycy9tZWRpYS9pbWFnZTEuZW1m7JhvbFNVGMZPC8MxcLRlzCkE1gUGookz8MGo 4OoAY5hsYYqVGGQKBAPqJM4ligHkrwmQGcef4YiGOENMJU1QgwZ0mYRogDjAoGImgymQOBNdBBuz OH/PXS/UsrVjdzg+7M1+Peee8573vPecc5/d1mWM2QglMBtOQQsMSjMmGz4bY8w5P/Xpj8wwxmWC 2ca00T8APLAUZHNS+KDxrMuYYRBri+beZB7LGcgcS8xC85J5xiw2ZabULMCpgAjPciXzwlBIhcHg geNwDoaAB3ZCCEjNuqawTOM8HVXrk2TNBBgFD017uMBNuQLyyC0TVMr8oPlyQb5qlm+sjeNC8dX3 OIyFp6AZGqJlR/w8V6Yrz5VDm/zbMeVgj1VOGaD5lJPWsKs8V9EXhkR50m3lpFLWVZ6l9K0B5as8 w2YVa+E8zzCxlGey9cQlaZ7KT3k2QGyevbGeNcT8CGrhAMj8EL/vanfpI2qdrWc5fevhVdgEWs8a otcS2em+K24bVEJKNJGe5rmQGPthKXwJynM90SuJ7DTPQ8R6H47AXpD1NM8qxi6HalgHyvMI0Q8R 2Wme9cT6AI7BhyDraZ5vMlb6UQOrQHnWE/0YkZ3meYlYEWgDp/u+jxifwn6w972N6Jd6Yd9biakc XS60jVLW0/X8mLHKsQ6+AK1nK9FdrnbH67mdWD+AdESlrKd5LmPsLtA5Uqk8txO1GXKoD4We6vwF xn4Nf0MjyOw8s6grtmw2lLHm/JlWJlObbZVqjFrALON/aenl/8l2+7WWT/6VZUrm1iF1tdGhtSZ7 W8gsnl5UkZvu/053PIye/G/CJojvJNo9VSErvyz50fbWma8s39RDJVYMtW+kfVPmkPLJF0cQ25jJ o4zZWjer4tZAUYXlxHypk0ImeDJsXQ4wm839HR0mzNhf84sqwnd1zGPwa4jOozEHfXlNliv1PzuZ R33plgPPcfoKt+4jNGem2R1Z5/4+kmXEgpetfwn/+T/a1R7b++QjpvZJ22C39dXejSUH+zzMpy6y TVv7GD6x8fqQjW4fk61875m7x7pe6SqpKGTNlh+fVfEubAJ1VPvSKr2UN8PAKBRmEMTPpfZEcwVP r3NP2TuvpYx5Sk/Mss5GQ+sGt8Z1nLOQVdu1cyavkZvNFK6Uo85MpHmDu6u9W86+ic72bjTjtRct cBjyOHViJnUPyFIg3s/NxE20Z4K9t7H7PJJ2D9hm++n60Shhyu3wCbwHupdX0k4Ezt12ImDno7ZC iDVpiayYxukwGBLNF38vXZ3X2PYZxMyAVEj0HrqW/sOg+zgNMj9oXBZobWSzoYyb0f1cX30KmTzm 0Dw6I1MpdXYi94asWqw26DxLg6QNe3xpHceHus5fvAZpsLTIKi+OcO3DZ3XRFf3bUVxX/tx5bVta uuLpeZGv5tUZXoO/5ihsyzJlL9aXN9a8Xf0Pe6hxKb4iK4e6XL2BSDvTjOq/a46CooqOWC5TXPd0 vz5pUbHu6hNrPsyLf2/ok+lEn4IJ9OkB5tU5lD6Z35zp0xvEOQrJ9Mn2ewffs2DrjvLwgZ5H1RPp ha1Pi/CrhqVQCxpn65M9j9oKIdYscYrq0zQ6BkOi+a6nPumdTPkfgJUg88ONok/5Sqgb+nTQl6ZX VaN3Gof61ByvTzrD0ifN4USf5tf365O1R3x0V59Y85+9+PeGPu3+6er3p6Y/un5/CjCvnl/p04X7 1jt6f9pDnOchmT7ZfgfxXQ1O9Ol1xuu9YgPMA92LrU/2PGpLpE8F9PelPt1CghPhdpiqZDE/3Cj6 9KCVUfL3J74HVFmuzvWpKl6fdIalT5rDiT4FP+/XJ2uP+OiuPrHmW7z494Y+FXeiT4sT6JOeTT0S 0qeVDvVpJIHuhGT6ZPvdjW8AnOjTt+TeBKegBQh3WZ/sedSWSJ/0/PWlPi1hfmnTa5RTlCzmhxtF n6ZZGSXXJ74HDLdcnevT8Hh90hmOfr8b7kSf+r/fXfvvT+xrhpeN7Q19ijRe/f4UOb3WbZ0b6xtQ yKravz/ptxc9EtKn4FFn3+9eIM4dBEumT7affnfJx9+JPpUQowmegHh9sufR/SXSpwD9falPW5j/ JNRAI8j8IH3KgKGgszEeskD3E2vjuJCP2nNhFEQ3nNoVs/3UNxEUayvwY43ZAT9CDiiWvv9OiNbl b9c1xwxQXqmQ6He1Jvp1X+fh/76vM8yp+/oFnNyXl/H22qZT133LPKD6vwAAAP//AwBQSwMEFAAG AAgAAAAhABdgHYjfAAAACAEAAA8AAABkcnMvZG93bnJldi54bWxMj8FqwzAQRO+F/oPYQm+N5MQN wbUcQmh7CoUmhdKbYm1sE2tlLMV2/r7bU3NZGGaYfZOvJ9eKAfvQeNKQzBQIpNLbhioNX4e3pxWI EA1Z03pCDVcMsC7u73KTWT/SJw77WAkuoZAZDXWMXSZlKGt0Jsx8h8TeyffORJZ9JW1vRi53rZwr tZTONMQfatPhtsbyvL84De+jGTeL5HXYnU/b68/h+eN7l6DWjw/T5gVExCn+h+EPn9GhYKajv5AN omWtFG+JGviynS7SJYijhvkqTUAWubwdUPwCAAD//wMAUEsDBBQABgAIAAAAIQCOIglCugAAACEB AAAZAAAAZHJzL19yZWxzL2Uyb0RvYy54bWwucmVsc4SPywrCMBBF94L/EGZv07oQkabdiNCt1A8Y kmkbbB4kUezfG3BjQXA593LPYer2ZWb2pBC1swKqogRGVjql7Sjg1l92R2AxoVU4O0sCForQNttN faUZUx7FSfvIMsVGAVNK/sR5lBMZjIXzZHMzuGAw5TOM3KO840h8X5YHHr4Z0KyYrFMCQqcqYP3i s/k/2w2DlnR28mHIph8Krk12ZyCGkZIAQ0rjJ6wKMgPwpuarx5o3AAAA//8DAFBLAQItABQABgAI AAAAIQCm5lH7DAEAABUCAAATAAAAAAAAAAAAAAAAAAAAAABbQ29udGVudF9UeXBlc10ueG1sUEsB Ai0AFAAGAAgAAAAhADj9If/WAAAAlAEAAAsAAAAAAAAAAAAAAAAAPQEAAF9yZWxzLy5yZWxzUEsB Ai0AFAAGAAgAAAAhAJD/LXeLCwAAvyQAAA4AAAAAAAAAAAAAAAAAPAIAAGRycy9lMm9Eb2MueG1s UEsBAi0AFAAGAAgAAAAhADcQNGqJBgAAWCAAABQAAAAAAAAAAAAAAAAA8w0AAGRycy9tZWRpYS9p bWFnZTEuZW1mUEsBAi0AFAAGAAgAAAAhABdgHYjfAAAACAEAAA8AAAAAAAAAAAAAAAAArhQAAGRy cy9kb3ducmV2LnhtbFBLAQItABQABgAIAAAAIQCOIglCugAAACEBAAAZAAAAAAAAAAAAAAAAALoV AABkcnMvX3JlbHMvZTJvRG9jLnhtbC5yZWxzUEsFBgAAAAAGAAYAfAEAAKsWAAAAAA== ">
                      <v:shape id="Freeform 8" o:spid="_x0000_s1030" style="position:absolute;left:1230;top:12317;width:12675;height:5334;visibility:visible;mso-wrap-style:square;v-text-anchor:middle" coordsize="1270000,6858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IrRizQAAAOIAAAAPAAAAZHJzL2Rvd25yZXYueG1sRI9Ba8JA FITvBf/D8gQvpW5siE2jq0hLaRWk1NpDb4/sMwlm34bsauK/dwtCj8PMfMPMl72pxZlaV1lWMBlH IIhzqysuFOy/3x5SEM4ja6wtk4ILOVguBndzzLTt+IvOO1+IAGGXoYLS+yaT0uUlGXRj2xAH72Bb gz7ItpC6xS7ATS0fo2gqDVYcFkps6KWk/Lg7GQXd5TfufqJ8694/k/h+87q2p32j1GjYr2YgPPX+ P3xrf2gF8SRJp09J+gx/l8IdkIsrAAAA//8DAFBLAQItABQABgAIAAAAIQDb4fbL7gAAAIUBAAAT AAAAAAAAAAAAAAAAAAAAAABbQ29udGVudF9UeXBlc10ueG1sUEsBAi0AFAAGAAgAAAAhAFr0LFu/ AAAAFQEAAAsAAAAAAAAAAAAAAAAAHwEAAF9yZWxzLy5yZWxzUEsBAi0AFAAGAAgAAAAhADUitGLN AAAA4gAAAA8AAAAAAAAAAAAAAAAABwIAAGRycy9kb3ducmV2LnhtbFBLBQYAAAAAAwADALcAAAAB AwAAAAA= " adj="-11796480,,5400" path="m6350,260350r,c14817,243417,22211,225903,31750,209550,50246,177842,48358,190890,69850,165100v4886,-5863,8211,-12878,12700,-19050c95000,128932,120650,95250,120650,95250v5075,-25377,6399,-52949,31750,-69850l190500,v8467,2117,18696,763,25400,6350c223143,12386,231582,40696,234950,50800v37086,-12362,3027,3323,31750,-25400c279010,13090,289306,11515,304800,6350v33867,2117,68082,1058,101600,6350c413938,13890,418624,21987,425450,25400v5987,2993,13199,3099,19050,6350c457843,39163,467345,56641,482600,57150r190500,6350c805600,107667,697816,76485,1009650,69850v4382,-13147,5776,-37749,25400,-6350c1042145,74852,1043517,88900,1047750,101600v2117,6350,2637,13481,6350,19050c1058333,127000,1063387,132874,1066800,139700v2993,5987,903,15159,6350,19050c1092343,172459,1142705,175382,1162050,177800v15494,5165,25790,6740,38100,19050c1242483,239183,1181100,194733,1231900,228600v4233,6350,6741,14282,12700,19050c1275388,272280,1256145,231486,1270000,273050v-1003,14047,1733,79085,-12700,107950c1253887,387826,1251072,396005,1244600,400050v-11352,7095,-38100,12700,-38100,12700c1202267,419100,1196900,424826,1193800,431800v-5437,12233,-5812,26621,-12700,38100c1174940,480167,1163492,486209,1155700,495300v-4967,5794,-6741,14282,-12700,19050c1137773,518531,1129937,517707,1123950,520700v-6826,3413,-12700,8467,-19050,12700c1098550,531283,1092344,528673,1085850,527050v-10471,-2618,-21950,-1827,-31750,-6350c1035969,512332,1022244,495265,1003300,488950r-19050,-6350c967317,484717,949521,483210,933450,488950v-24356,8698,-41525,31893,-63500,44450c864138,536721,857052,537113,850900,539750v-8701,3729,-16933,8467,-25400,12700c819150,560917,814281,570731,806450,577850v-15662,14238,-33188,26359,-50800,38100c749300,620183,744155,627571,736600,628650v-37775,5396,-76200,4233,-114300,6350c615950,641350,611100,649689,603250,654050v-11702,6501,-25400,8467,-38100,12700c537120,676093,552087,670107,520700,685800v-6350,-2117,-15729,-538,-19050,-6350c495262,668271,507791,644473,495300,641350,439818,627480,381000,637117,323850,635000v-52336,-10467,-13106,2128,-57150,-25400c239873,592833,239885,601835,215900,577850v-2876,-2876,-28144,-37239,-31750,-44450c181157,527413,179917,520700,177800,514350v-1419,-17024,269,-69312,-12700,-95250c161687,412274,157286,405913,152400,400050v-5749,-6899,-12151,-13301,-19050,-19050c113224,364229,103889,364830,76200,355600l57150,349250,38100,342900,12700,304800c8467,298450,,293382,,285750l6350,260350xe" fillcolor="#8eb4e3" strokeweight=".25pt">
                        <v:stroke joinstyle="round"/>
                        <v:formulas/>
                        <v:path arrowok="t" o:connecttype="custom" textboxrect="0,0,1270000,685800"/>
                        <v:textbox>
                          <w:txbxContent>
                            <w:p w14:paraId="32C98535" w14:textId="77777777" w:rsidR="00C77161" w:rsidRDefault="00C77161" w:rsidP="008640AA">
                              <w:pPr>
                                <w:jc w:val="center"/>
                              </w:pPr>
                            </w:p>
                          </w:txbxContent>
                        </v:textbox>
                      </v:shape>
                      <v:shape id="Picture 9" o:spid="_x0000_s1031" type="#_x0000_t75" style="position:absolute;left:-1317;top:-2966;width:18006;height:1974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4PNZzAAAAOMAAAAPAAAAZHJzL2Rvd25yZXYueG1sRI9BT8Mw DIXvSPyHyEhcEEsLY9rKsgmQJnGASXQ97Gga01ZrnCoJXfn3+IDE8fk9f/ZbbyfXq5FC7DwbyGcZ KOLa244bA9Vhd7sEFROyxd4zGfihCNvN5cUaC+vP/EFjmRolEI4FGmhTGgqtY92SwzjzA7F4Xz44 TCJDo23As8Bdr++ybKEddiwXWhzopaX6VH47oTzv3+g4cvqcv4flaZ9Xu/KmMub6anp6BJVoSv/h v+1XK++v5qv7fJE9SAvpJAPQm18AAAD//wMAUEsBAi0AFAAGAAgAAAAhANvh9svuAAAAhQEAABMA AAAAAAAAAAAAAAAAAAAAAFtDb250ZW50X1R5cGVzXS54bWxQSwECLQAUAAYACAAAACEAWvQsW78A AAAVAQAACwAAAAAAAAAAAAAAAAAfAQAAX3JlbHMvLnJlbHNQSwECLQAUAAYACAAAACEAZODzWcwA AADjAAAADwAAAAAAAAAAAAAAAAAHAgAAZHJzL2Rvd25yZXYueG1sUEsFBgAAAAADAAMAtwAAAAAD AAAAAA== ">
                        <v:imagedata r:id="rId1351" o:title=""/>
                      </v:shape>
                      <w10:wrap type="square" anchorx="page"/>
                    </v:group>
                  </w:pict>
                </mc:Fallback>
              </mc:AlternateContent>
            </w:r>
          </w:p>
        </w:tc>
      </w:tr>
      <w:tr w:rsidR="00C77161" w:rsidRPr="00C77161" w14:paraId="2C5CB70A" w14:textId="77777777" w:rsidTr="00C77161">
        <w:tc>
          <w:tcPr>
            <w:cnfStyle w:val="001000000000" w:firstRow="0" w:lastRow="0" w:firstColumn="1" w:lastColumn="0" w:oddVBand="0" w:evenVBand="0" w:oddHBand="0" w:evenHBand="0" w:firstRowFirstColumn="0" w:firstRowLastColumn="0" w:lastRowFirstColumn="0" w:lastRowLastColumn="0"/>
            <w:tcW w:w="10478" w:type="dxa"/>
            <w:gridSpan w:val="2"/>
            <w:tcBorders>
              <w:left w:val="none" w:sz="0" w:space="0" w:color="auto"/>
              <w:bottom w:val="none" w:sz="0" w:space="0" w:color="auto"/>
              <w:right w:val="none" w:sz="0" w:space="0" w:color="auto"/>
            </w:tcBorders>
          </w:tcPr>
          <w:p w14:paraId="678B7BA8" w14:textId="77777777" w:rsidR="00C77161" w:rsidRPr="004C4712" w:rsidRDefault="00C77161" w:rsidP="000A2B02">
            <w:pPr>
              <w:spacing w:beforeLines="30" w:before="72" w:line="276" w:lineRule="auto"/>
              <w:jc w:val="both"/>
              <w:rPr>
                <w:rFonts w:cs="Times New Roman"/>
                <w:b w:val="0"/>
                <w:bCs/>
                <w:szCs w:val="26"/>
              </w:rPr>
            </w:pPr>
            <w:r w:rsidRPr="00C77161">
              <w:rPr>
                <w:rFonts w:cs="Times New Roman"/>
                <w:bCs/>
                <w:szCs w:val="26"/>
              </w:rPr>
              <w:t xml:space="preserve">Bài 3. (1,0 điểm) (TH) </w:t>
            </w:r>
            <w:r w:rsidRPr="004C4712">
              <w:rPr>
                <w:rFonts w:cs="Times New Roman"/>
                <w:b w:val="0"/>
                <w:bCs/>
                <w:szCs w:val="26"/>
              </w:rPr>
              <w:t xml:space="preserve">Cho tập hợp </w:t>
            </w:r>
            <w:r w:rsidRPr="004C4712">
              <w:rPr>
                <w:b w:val="0"/>
                <w:bCs/>
                <w:color w:val="auto"/>
                <w:position w:val="-14"/>
                <w:szCs w:val="26"/>
                <w:lang w:val="en-ID"/>
                <w14:ligatures w14:val="standardContextual"/>
              </w:rPr>
              <w:object w:dxaOrig="2540" w:dyaOrig="420" w14:anchorId="1AFA891F">
                <v:shape id="_x0000_i1438" type="#_x0000_t75" style="width:127.5pt;height:21.75pt" o:ole="">
                  <v:imagedata r:id="rId1352" o:title=""/>
                </v:shape>
                <o:OLEObject Type="Embed" ProgID="Equation.DSMT4" ShapeID="_x0000_i1438" DrawAspect="Content" ObjectID="_1803194586" r:id="rId1353"/>
              </w:object>
            </w:r>
          </w:p>
          <w:p w14:paraId="6D13C9F3" w14:textId="77777777" w:rsidR="00C77161" w:rsidRPr="004C4712" w:rsidRDefault="00C77161" w:rsidP="000A2B02">
            <w:pPr>
              <w:spacing w:beforeLines="30" w:before="72" w:line="276" w:lineRule="auto"/>
              <w:jc w:val="both"/>
              <w:rPr>
                <w:rFonts w:cs="Times New Roman"/>
                <w:b w:val="0"/>
                <w:bCs/>
                <w:szCs w:val="26"/>
              </w:rPr>
            </w:pPr>
            <w:r w:rsidRPr="004C4712">
              <w:rPr>
                <w:rFonts w:cs="Times New Roman"/>
                <w:b w:val="0"/>
                <w:bCs/>
                <w:szCs w:val="26"/>
              </w:rPr>
              <w:t xml:space="preserve">Lập ra tất cả các chữ số có hai chữ số </w:t>
            </w:r>
            <w:r w:rsidRPr="004C4712">
              <w:rPr>
                <w:b w:val="0"/>
                <w:bCs/>
                <w:color w:val="auto"/>
                <w:position w:val="-6"/>
                <w:szCs w:val="26"/>
                <w:lang w:val="en-ID"/>
                <w14:ligatures w14:val="standardContextual"/>
              </w:rPr>
              <w:object w:dxaOrig="320" w:dyaOrig="360" w14:anchorId="186B1F77">
                <v:shape id="_x0000_i1439" type="#_x0000_t75" style="width:16.5pt;height:18pt" o:ole="">
                  <v:imagedata r:id="rId1354" o:title=""/>
                </v:shape>
                <o:OLEObject Type="Embed" ProgID="Equation.DSMT4" ShapeID="_x0000_i1439" DrawAspect="Content" ObjectID="_1803194587" r:id="rId1355"/>
              </w:object>
            </w:r>
            <w:r w:rsidRPr="004C4712">
              <w:rPr>
                <w:rFonts w:cs="Times New Roman"/>
                <w:b w:val="0"/>
                <w:bCs/>
                <w:szCs w:val="26"/>
              </w:rPr>
              <w:t xml:space="preserve">, trong đó </w:t>
            </w:r>
            <w:r w:rsidRPr="004C4712">
              <w:rPr>
                <w:b w:val="0"/>
                <w:bCs/>
                <w:color w:val="auto"/>
                <w:position w:val="-6"/>
                <w:szCs w:val="26"/>
                <w:lang w:val="en-ID"/>
                <w14:ligatures w14:val="standardContextual"/>
              </w:rPr>
              <w:object w:dxaOrig="620" w:dyaOrig="279" w14:anchorId="60A2CA5B">
                <v:shape id="_x0000_i1440" type="#_x0000_t75" style="width:31.5pt;height:13.5pt" o:ole="">
                  <v:imagedata r:id="rId1356" o:title=""/>
                </v:shape>
                <o:OLEObject Type="Embed" ProgID="Equation.DSMT4" ShapeID="_x0000_i1440" DrawAspect="Content" ObjectID="_1803194588" r:id="rId1357"/>
              </w:object>
            </w:r>
            <w:r w:rsidRPr="004C4712">
              <w:rPr>
                <w:rFonts w:cs="Times New Roman"/>
                <w:b w:val="0"/>
                <w:bCs/>
                <w:szCs w:val="26"/>
              </w:rPr>
              <w:t xml:space="preserve"> và </w:t>
            </w:r>
            <w:r w:rsidRPr="004C4712">
              <w:rPr>
                <w:b w:val="0"/>
                <w:bCs/>
                <w:color w:val="auto"/>
                <w:position w:val="-6"/>
                <w:szCs w:val="26"/>
                <w:lang w:val="en-ID"/>
                <w14:ligatures w14:val="standardContextual"/>
              </w:rPr>
              <w:object w:dxaOrig="600" w:dyaOrig="300" w14:anchorId="6039F2C1">
                <v:shape id="_x0000_i1441" type="#_x0000_t75" style="width:30pt;height:15.75pt" o:ole="">
                  <v:imagedata r:id="rId1358" o:title=""/>
                </v:shape>
                <o:OLEObject Type="Embed" ProgID="Equation.DSMT4" ShapeID="_x0000_i1441" DrawAspect="Content" ObjectID="_1803194589" r:id="rId1359"/>
              </w:object>
            </w:r>
            <w:r w:rsidRPr="004C4712">
              <w:rPr>
                <w:rFonts w:cs="Times New Roman"/>
                <w:b w:val="0"/>
                <w:bCs/>
                <w:szCs w:val="26"/>
              </w:rPr>
              <w:t xml:space="preserve">. Xét biến cố C: “số tự nhiên lập được là số vừa chia hết cho 2 và 5”. </w:t>
            </w:r>
          </w:p>
          <w:p w14:paraId="2B375B07" w14:textId="77777777" w:rsidR="00C77161" w:rsidRPr="004C4712" w:rsidRDefault="00C77161" w:rsidP="000A2B02">
            <w:pPr>
              <w:spacing w:beforeLines="30" w:before="72" w:line="276" w:lineRule="auto"/>
              <w:jc w:val="both"/>
              <w:rPr>
                <w:rFonts w:cs="Times New Roman"/>
                <w:b w:val="0"/>
                <w:bCs/>
                <w:szCs w:val="26"/>
              </w:rPr>
            </w:pPr>
            <w:r w:rsidRPr="004C4712">
              <w:rPr>
                <w:rFonts w:cs="Times New Roman"/>
                <w:b w:val="0"/>
                <w:bCs/>
                <w:szCs w:val="26"/>
              </w:rPr>
              <w:t xml:space="preserve">a) Viết tập hợp D các kết quả thuận lợi của biến cố C. </w:t>
            </w:r>
          </w:p>
          <w:p w14:paraId="05ABD6D1" w14:textId="77777777" w:rsidR="00C77161" w:rsidRPr="00C77161" w:rsidRDefault="00C77161" w:rsidP="000A2B02">
            <w:pPr>
              <w:spacing w:beforeLines="30" w:before="72" w:line="276" w:lineRule="auto"/>
              <w:jc w:val="both"/>
              <w:rPr>
                <w:rFonts w:cs="Times New Roman"/>
                <w:szCs w:val="26"/>
              </w:rPr>
            </w:pPr>
            <w:r w:rsidRPr="004C4712">
              <w:rPr>
                <w:rFonts w:cs="Times New Roman"/>
                <w:b w:val="0"/>
                <w:bCs/>
                <w:szCs w:val="26"/>
              </w:rPr>
              <w:t>b) Tính xác suất của biến cố C.</w:t>
            </w:r>
          </w:p>
        </w:tc>
      </w:tr>
      <w:tr w:rsidR="00C77161" w:rsidRPr="00C77161" w14:paraId="2D6376E8" w14:textId="77777777" w:rsidTr="00C77161">
        <w:tc>
          <w:tcPr>
            <w:cnfStyle w:val="001000000000" w:firstRow="0" w:lastRow="0" w:firstColumn="1" w:lastColumn="0" w:oddVBand="0" w:evenVBand="0" w:oddHBand="0" w:evenHBand="0" w:firstRowFirstColumn="0" w:firstRowLastColumn="0" w:lastRowFirstColumn="0" w:lastRowLastColumn="0"/>
            <w:tcW w:w="10478" w:type="dxa"/>
            <w:gridSpan w:val="2"/>
            <w:tcBorders>
              <w:left w:val="none" w:sz="0" w:space="0" w:color="auto"/>
              <w:bottom w:val="none" w:sz="0" w:space="0" w:color="auto"/>
              <w:right w:val="none" w:sz="0" w:space="0" w:color="auto"/>
            </w:tcBorders>
          </w:tcPr>
          <w:p w14:paraId="7BE6CD6D" w14:textId="77777777" w:rsidR="00C77161" w:rsidRPr="004C4712" w:rsidRDefault="00C77161" w:rsidP="000A2B02">
            <w:pPr>
              <w:spacing w:beforeLines="30" w:before="72" w:line="276" w:lineRule="auto"/>
              <w:jc w:val="both"/>
              <w:rPr>
                <w:rFonts w:cs="Times New Roman"/>
                <w:b w:val="0"/>
                <w:bCs/>
                <w:szCs w:val="26"/>
              </w:rPr>
            </w:pPr>
            <w:r w:rsidRPr="00C77161">
              <w:rPr>
                <w:rFonts w:eastAsia="Calibri" w:cs="Times New Roman"/>
                <w:bCs/>
                <w:spacing w:val="-4"/>
                <w:szCs w:val="26"/>
              </w:rPr>
              <w:t>Bài 4. (1,0 điểm) (TH)</w:t>
            </w:r>
            <w:r w:rsidRPr="00C77161">
              <w:rPr>
                <w:rFonts w:cs="Times New Roman"/>
                <w:bCs/>
                <w:szCs w:val="26"/>
              </w:rPr>
              <w:t>:</w:t>
            </w:r>
            <w:r w:rsidRPr="00C77161">
              <w:rPr>
                <w:rFonts w:cs="Times New Roman"/>
                <w:szCs w:val="26"/>
              </w:rPr>
              <w:t xml:space="preserve"> </w:t>
            </w:r>
            <w:r w:rsidRPr="004C4712">
              <w:rPr>
                <w:rFonts w:cs="Times New Roman"/>
                <w:b w:val="0"/>
                <w:bCs/>
                <w:szCs w:val="26"/>
              </w:rPr>
              <w:t xml:space="preserve">Một hộp có 30 tấm thẻ được ghi số 1 đến 30 có kích thước giống nhau. Hai thẻ khác nhau ghi hai số khác nhau. Bạn Huệ rút ngẫu nhiên một tấm thẻ trong hộp, ghi lại số thẻ lấy ra và bỏ lại thẻ đó vào hộp. </w:t>
            </w:r>
          </w:p>
          <w:p w14:paraId="6063C3C9" w14:textId="77777777" w:rsidR="00C77161" w:rsidRPr="004C4712" w:rsidRDefault="00C77161" w:rsidP="000A2B02">
            <w:pPr>
              <w:spacing w:beforeLines="30" w:before="72" w:line="276" w:lineRule="auto"/>
              <w:jc w:val="both"/>
              <w:rPr>
                <w:rFonts w:cs="Times New Roman"/>
                <w:b w:val="0"/>
                <w:bCs/>
                <w:szCs w:val="26"/>
              </w:rPr>
            </w:pPr>
            <w:r w:rsidRPr="004C4712">
              <w:rPr>
                <w:rFonts w:cs="Times New Roman"/>
                <w:b w:val="0"/>
                <w:bCs/>
                <w:szCs w:val="26"/>
              </w:rPr>
              <w:t>a) Tính xác suất của các biến cố A: “Tấm thẻ rút ra ghi số nguyên tố”</w:t>
            </w:r>
          </w:p>
          <w:p w14:paraId="6E5AD327" w14:textId="77777777" w:rsidR="00C77161" w:rsidRPr="00C77161" w:rsidRDefault="00C77161" w:rsidP="000A2B02">
            <w:pPr>
              <w:spacing w:beforeLines="30" w:before="72" w:line="276" w:lineRule="auto"/>
              <w:jc w:val="both"/>
              <w:rPr>
                <w:rFonts w:cs="Times New Roman"/>
                <w:szCs w:val="26"/>
              </w:rPr>
            </w:pPr>
            <w:r w:rsidRPr="004C4712">
              <w:rPr>
                <w:rFonts w:cs="Times New Roman"/>
                <w:b w:val="0"/>
                <w:bCs/>
                <w:szCs w:val="26"/>
              </w:rPr>
              <w:t>b) Khi số lần rút thẻ ngày càng lớn thì xác suất thực nghiệm của biến cố B: “Tấm thẻ rút ra là số chính phương” ngày càng gần đến số thực nào?</w:t>
            </w:r>
          </w:p>
        </w:tc>
      </w:tr>
      <w:tr w:rsidR="00C77161" w:rsidRPr="00C77161" w14:paraId="3DB2CA44" w14:textId="77777777" w:rsidTr="00C77161">
        <w:tc>
          <w:tcPr>
            <w:cnfStyle w:val="001000000000" w:firstRow="0" w:lastRow="0" w:firstColumn="1" w:lastColumn="0" w:oddVBand="0" w:evenVBand="0" w:oddHBand="0" w:evenHBand="0" w:firstRowFirstColumn="0" w:firstRowLastColumn="0" w:lastRowFirstColumn="0" w:lastRowLastColumn="0"/>
            <w:tcW w:w="10478" w:type="dxa"/>
            <w:gridSpan w:val="2"/>
            <w:tcBorders>
              <w:left w:val="none" w:sz="0" w:space="0" w:color="auto"/>
              <w:bottom w:val="none" w:sz="0" w:space="0" w:color="auto"/>
              <w:right w:val="none" w:sz="0" w:space="0" w:color="auto"/>
            </w:tcBorders>
          </w:tcPr>
          <w:p w14:paraId="5BD55FF2" w14:textId="77777777" w:rsidR="00C77161" w:rsidRPr="004C4712" w:rsidRDefault="00C77161" w:rsidP="000A2B02">
            <w:pPr>
              <w:spacing w:beforeLines="30" w:before="72" w:line="276" w:lineRule="auto"/>
              <w:jc w:val="left"/>
              <w:rPr>
                <w:rFonts w:cs="Times New Roman"/>
                <w:b w:val="0"/>
                <w:bCs/>
                <w:i/>
                <w:szCs w:val="26"/>
              </w:rPr>
            </w:pPr>
            <w:r w:rsidRPr="00C77161">
              <w:rPr>
                <w:rFonts w:eastAsia="Calibri" w:cs="Times New Roman"/>
                <w:bCs/>
                <w:spacing w:val="-6"/>
                <w:szCs w:val="26"/>
              </w:rPr>
              <w:t>Bài 5. (1,0 điểm) (VD)</w:t>
            </w:r>
            <w:r w:rsidRPr="00C77161">
              <w:rPr>
                <w:rFonts w:eastAsia="Calibri" w:cs="Times New Roman"/>
                <w:spacing w:val="-6"/>
                <w:szCs w:val="26"/>
              </w:rPr>
              <w:t xml:space="preserve"> </w:t>
            </w:r>
            <w:r w:rsidRPr="004C4712">
              <w:rPr>
                <w:rFonts w:cs="Times New Roman"/>
                <w:b w:val="0"/>
                <w:bCs/>
                <w:szCs w:val="26"/>
              </w:rPr>
              <w:t xml:space="preserve">Biểu đồ hình quạt tròn biểu diễn tỉ lệ học sinh các cấp của Việt Nam năm 2020 </w:t>
            </w:r>
            <w:r w:rsidRPr="004C4712">
              <w:rPr>
                <w:rFonts w:cs="Times New Roman"/>
                <w:b w:val="0"/>
                <w:bCs/>
                <w:i/>
                <w:szCs w:val="26"/>
              </w:rPr>
              <w:t>(tính theo tỉ số phần trăm)</w:t>
            </w:r>
            <w:r w:rsidRPr="004C4712">
              <w:rPr>
                <w:rFonts w:cs="Times New Roman"/>
                <w:b w:val="0"/>
                <w:bCs/>
                <w:szCs w:val="26"/>
              </w:rPr>
              <w:t>. Theo số liệu của tổng cục thống kê, năm 2020 Việt Nam có tổng cộng 17 551 000 học sinh các cấp.</w:t>
            </w:r>
          </w:p>
          <w:p w14:paraId="23CEB390" w14:textId="77777777" w:rsidR="00C77161" w:rsidRPr="004C4712" w:rsidRDefault="00C77161" w:rsidP="000A2B02">
            <w:pPr>
              <w:pStyle w:val="ListParagraph"/>
              <w:spacing w:beforeLines="30" w:before="72" w:line="276" w:lineRule="auto"/>
              <w:ind w:left="0"/>
              <w:contextualSpacing w:val="0"/>
              <w:rPr>
                <w:rFonts w:eastAsia="Calibri" w:cs="Times New Roman"/>
                <w:b w:val="0"/>
                <w:bCs/>
                <w:szCs w:val="26"/>
              </w:rPr>
            </w:pPr>
            <w:r w:rsidRPr="004C4712">
              <w:rPr>
                <w:rFonts w:eastAsia="Calibri" w:cs="Times New Roman"/>
                <w:bCs/>
                <w:i/>
                <w:iCs/>
                <w:noProof/>
                <w:szCs w:val="26"/>
              </w:rPr>
              <w:lastRenderedPageBreak/>
              <w:drawing>
                <wp:inline distT="0" distB="0" distL="0" distR="0" wp14:anchorId="535150D9" wp14:editId="71978359">
                  <wp:extent cx="4365625" cy="2612691"/>
                  <wp:effectExtent l="0" t="0" r="0" b="0"/>
                  <wp:docPr id="2100359160" name="Hình ảnh 1" descr="Ảnh có chứa biểu đồ, hàng, Phông chữ, bản phác thảo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59160" name="Hình ảnh 1" descr="Ảnh có chứa biểu đồ, hàng, Phông chữ, bản phác thảo  Nội dung do AI tạo ra có thể không chính xác."/>
                          <pic:cNvPicPr/>
                        </pic:nvPicPr>
                        <pic:blipFill>
                          <a:blip r:embed="rId1360"/>
                          <a:stretch>
                            <a:fillRect/>
                          </a:stretch>
                        </pic:blipFill>
                        <pic:spPr>
                          <a:xfrm>
                            <a:off x="0" y="0"/>
                            <a:ext cx="4386995" cy="2625480"/>
                          </a:xfrm>
                          <a:prstGeom prst="rect">
                            <a:avLst/>
                          </a:prstGeom>
                        </pic:spPr>
                      </pic:pic>
                    </a:graphicData>
                  </a:graphic>
                </wp:inline>
              </w:drawing>
            </w:r>
          </w:p>
          <w:p w14:paraId="4BCB5D53" w14:textId="77777777" w:rsidR="00C77161" w:rsidRPr="004C4712" w:rsidRDefault="00C77161" w:rsidP="000A2B02">
            <w:pPr>
              <w:pStyle w:val="ListParagraph"/>
              <w:spacing w:beforeLines="30" w:before="72" w:line="276" w:lineRule="auto"/>
              <w:ind w:left="0"/>
              <w:contextualSpacing w:val="0"/>
              <w:jc w:val="left"/>
              <w:rPr>
                <w:rFonts w:eastAsia="Calibri" w:cs="Times New Roman"/>
                <w:b w:val="0"/>
                <w:bCs/>
                <w:i/>
                <w:iCs/>
                <w:szCs w:val="26"/>
                <w:lang w:val="vi-VN"/>
              </w:rPr>
            </w:pPr>
            <w:r w:rsidRPr="004C4712">
              <w:rPr>
                <w:rFonts w:eastAsia="Calibri" w:cs="Times New Roman"/>
                <w:b w:val="0"/>
                <w:bCs/>
                <w:szCs w:val="26"/>
              </w:rPr>
              <w:t xml:space="preserve">a) Số học sinh tiểu học gấp mấy lần số học sinh trung học phổ thông? </w:t>
            </w:r>
          </w:p>
          <w:p w14:paraId="53C813F7" w14:textId="77777777" w:rsidR="00C77161" w:rsidRPr="00C77161" w:rsidRDefault="00C77161" w:rsidP="000A2B02">
            <w:pPr>
              <w:pStyle w:val="ListParagraph"/>
              <w:spacing w:beforeLines="30" w:before="72" w:line="276" w:lineRule="auto"/>
              <w:ind w:left="0"/>
              <w:contextualSpacing w:val="0"/>
              <w:jc w:val="left"/>
              <w:rPr>
                <w:rFonts w:eastAsia="Calibri" w:cs="Times New Roman"/>
                <w:szCs w:val="26"/>
                <w:lang w:val="vi-VN"/>
              </w:rPr>
            </w:pPr>
            <w:r w:rsidRPr="004C4712">
              <w:rPr>
                <w:rFonts w:eastAsia="Calibri" w:cs="Times New Roman"/>
                <w:b w:val="0"/>
                <w:bCs/>
                <w:szCs w:val="26"/>
                <w:lang w:val="vi-VN"/>
              </w:rPr>
              <w:t xml:space="preserve">b) </w:t>
            </w:r>
            <w:r w:rsidRPr="004C4712">
              <w:rPr>
                <w:rFonts w:cs="Times New Roman"/>
                <w:b w:val="0"/>
                <w:bCs/>
                <w:szCs w:val="26"/>
                <w:lang w:val="vi-VN"/>
              </w:rPr>
              <w:t>Số học sinh tiểu học của Việt Nam năm 2020 nhiều hơn tổng số học sinh của các cấp học còn lại là bao nhiêu học sinh ?</w:t>
            </w:r>
          </w:p>
        </w:tc>
      </w:tr>
      <w:tr w:rsidR="00C77161" w:rsidRPr="00C77161" w14:paraId="6FCF1C0D" w14:textId="77777777" w:rsidTr="00C77161">
        <w:tc>
          <w:tcPr>
            <w:cnfStyle w:val="001000000000" w:firstRow="0" w:lastRow="0" w:firstColumn="1" w:lastColumn="0" w:oddVBand="0" w:evenVBand="0" w:oddHBand="0" w:evenHBand="0" w:firstRowFirstColumn="0" w:firstRowLastColumn="0" w:lastRowFirstColumn="0" w:lastRowLastColumn="0"/>
            <w:tcW w:w="10478" w:type="dxa"/>
            <w:gridSpan w:val="2"/>
            <w:tcBorders>
              <w:left w:val="none" w:sz="0" w:space="0" w:color="auto"/>
              <w:bottom w:val="none" w:sz="0" w:space="0" w:color="auto"/>
              <w:right w:val="none" w:sz="0" w:space="0" w:color="auto"/>
            </w:tcBorders>
          </w:tcPr>
          <w:p w14:paraId="0F065CE3" w14:textId="77777777" w:rsidR="00C77161" w:rsidRPr="004C4712" w:rsidRDefault="00C77161" w:rsidP="000A2B02">
            <w:pPr>
              <w:pStyle w:val="ListParagraph"/>
              <w:spacing w:beforeLines="30" w:before="72" w:line="276" w:lineRule="auto"/>
              <w:ind w:left="0"/>
              <w:contextualSpacing w:val="0"/>
              <w:jc w:val="both"/>
              <w:rPr>
                <w:rFonts w:eastAsia="Calibri" w:cs="Times New Roman"/>
                <w:b w:val="0"/>
                <w:bCs/>
                <w:szCs w:val="26"/>
              </w:rPr>
            </w:pPr>
            <w:r w:rsidRPr="00C77161">
              <w:rPr>
                <w:rFonts w:eastAsia="Calibri" w:cs="Times New Roman"/>
                <w:bCs/>
                <w:szCs w:val="26"/>
                <w:lang w:val="vi-VN"/>
              </w:rPr>
              <w:lastRenderedPageBreak/>
              <w:t>Bài 6. (2</w:t>
            </w:r>
            <w:r w:rsidRPr="00C77161">
              <w:rPr>
                <w:rFonts w:eastAsia="Calibri" w:cs="Times New Roman"/>
                <w:bCs/>
                <w:szCs w:val="26"/>
              </w:rPr>
              <w:t>,</w:t>
            </w:r>
            <w:r w:rsidRPr="00C77161">
              <w:rPr>
                <w:rFonts w:eastAsia="Calibri" w:cs="Times New Roman"/>
                <w:bCs/>
                <w:szCs w:val="26"/>
                <w:lang w:val="vi-VN"/>
              </w:rPr>
              <w:t xml:space="preserve">0 điểm) </w:t>
            </w:r>
            <w:r w:rsidRPr="004C4712">
              <w:rPr>
                <w:rFonts w:eastAsia="Calibri" w:cs="Times New Roman"/>
                <w:b w:val="0"/>
                <w:bCs/>
                <w:szCs w:val="26"/>
                <w:lang w:val="vi-VN"/>
              </w:rPr>
              <w:t>Cho hình t</w:t>
            </w:r>
            <w:r w:rsidRPr="004C4712">
              <w:rPr>
                <w:rFonts w:eastAsia="Calibri" w:cs="Times New Roman"/>
                <w:b w:val="0"/>
                <w:bCs/>
                <w:szCs w:val="26"/>
              </w:rPr>
              <w:t>hang ABCD (AB//CD, AB &lt; CD). Gọi O là giao điểm của hai đường chéo AC và BD</w:t>
            </w:r>
          </w:p>
          <w:p w14:paraId="02261D33" w14:textId="77777777" w:rsidR="00C77161" w:rsidRPr="004C4712" w:rsidRDefault="00C77161" w:rsidP="0035765C">
            <w:pPr>
              <w:pStyle w:val="ListParagraph"/>
              <w:numPr>
                <w:ilvl w:val="0"/>
                <w:numId w:val="70"/>
              </w:numPr>
              <w:spacing w:beforeLines="30" w:before="72" w:line="276" w:lineRule="auto"/>
              <w:ind w:left="250" w:hanging="270"/>
              <w:contextualSpacing w:val="0"/>
              <w:jc w:val="both"/>
              <w:rPr>
                <w:rFonts w:eastAsia="Calibri" w:cs="Times New Roman"/>
                <w:b w:val="0"/>
                <w:bCs/>
                <w:szCs w:val="26"/>
              </w:rPr>
            </w:pPr>
            <w:r w:rsidRPr="004C4712">
              <w:rPr>
                <w:rFonts w:eastAsia="Calibri" w:cs="Times New Roman"/>
                <w:b w:val="0"/>
                <w:bCs/>
                <w:szCs w:val="26"/>
              </w:rPr>
              <w:t xml:space="preserve">(NB) Giả sử </w:t>
            </w:r>
            <w:r w:rsidRPr="004C4712">
              <w:rPr>
                <w:b w:val="0"/>
                <w:bCs/>
                <w:color w:val="auto"/>
                <w:position w:val="-26"/>
                <w:szCs w:val="26"/>
                <w:lang w:val="en-ID"/>
                <w14:ligatures w14:val="standardContextual"/>
              </w:rPr>
              <w:object w:dxaOrig="880" w:dyaOrig="680" w14:anchorId="2A22ACF5">
                <v:shape id="_x0000_i1442" type="#_x0000_t75" style="width:43.5pt;height:34.5pt" o:ole="">
                  <v:imagedata r:id="rId1361" o:title=""/>
                </v:shape>
                <o:OLEObject Type="Embed" ProgID="Equation.DSMT4" ShapeID="_x0000_i1442" DrawAspect="Content" ObjectID="_1803194590" r:id="rId1362"/>
              </w:object>
            </w:r>
            <w:r w:rsidRPr="004C4712">
              <w:rPr>
                <w:rFonts w:cs="Times New Roman"/>
                <w:b w:val="0"/>
                <w:bCs/>
                <w:szCs w:val="26"/>
              </w:rPr>
              <w:t xml:space="preserve">. Tính </w:t>
            </w:r>
            <w:r w:rsidRPr="004C4712">
              <w:rPr>
                <w:b w:val="0"/>
                <w:bCs/>
                <w:color w:val="auto"/>
                <w:position w:val="-26"/>
                <w:szCs w:val="26"/>
                <w:lang w:val="en-ID"/>
                <w14:ligatures w14:val="standardContextual"/>
              </w:rPr>
              <w:object w:dxaOrig="580" w:dyaOrig="680" w14:anchorId="0F51FA7D">
                <v:shape id="_x0000_i1443" type="#_x0000_t75" style="width:28.5pt;height:34.5pt" o:ole="">
                  <v:imagedata r:id="rId1363" o:title=""/>
                </v:shape>
                <o:OLEObject Type="Embed" ProgID="Equation.DSMT4" ShapeID="_x0000_i1443" DrawAspect="Content" ObjectID="_1803194591" r:id="rId1364"/>
              </w:object>
            </w:r>
          </w:p>
          <w:p w14:paraId="0B3AF1DE" w14:textId="77777777" w:rsidR="00C77161" w:rsidRPr="004C4712" w:rsidRDefault="00C77161" w:rsidP="0035765C">
            <w:pPr>
              <w:pStyle w:val="ListParagraph"/>
              <w:numPr>
                <w:ilvl w:val="0"/>
                <w:numId w:val="70"/>
              </w:numPr>
              <w:spacing w:beforeLines="30" w:before="72" w:line="276" w:lineRule="auto"/>
              <w:ind w:left="250" w:hanging="270"/>
              <w:contextualSpacing w:val="0"/>
              <w:jc w:val="both"/>
              <w:rPr>
                <w:rFonts w:eastAsia="Calibri" w:cs="Times New Roman"/>
                <w:b w:val="0"/>
                <w:bCs/>
                <w:szCs w:val="26"/>
              </w:rPr>
            </w:pPr>
            <w:r w:rsidRPr="004C4712">
              <w:rPr>
                <w:rFonts w:cs="Times New Roman"/>
                <w:b w:val="0"/>
                <w:bCs/>
                <w:szCs w:val="26"/>
              </w:rPr>
              <w:t>(VD) Qua O kẻ đường thẳng song song với AD cắt DC ở E. Qua O kẻ đường thẳng song song với BC cắt CD ở F. Chứng minh DE = CF.</w:t>
            </w:r>
          </w:p>
          <w:p w14:paraId="6F5D77F0" w14:textId="77777777" w:rsidR="00C77161" w:rsidRPr="00C77161" w:rsidRDefault="00C77161" w:rsidP="0035765C">
            <w:pPr>
              <w:pStyle w:val="ListParagraph"/>
              <w:numPr>
                <w:ilvl w:val="0"/>
                <w:numId w:val="70"/>
              </w:numPr>
              <w:spacing w:beforeLines="30" w:before="72" w:line="276" w:lineRule="auto"/>
              <w:ind w:left="250" w:hanging="270"/>
              <w:contextualSpacing w:val="0"/>
              <w:jc w:val="both"/>
              <w:rPr>
                <w:rFonts w:eastAsia="Calibri" w:cs="Times New Roman"/>
                <w:szCs w:val="26"/>
              </w:rPr>
            </w:pPr>
            <w:r w:rsidRPr="004C4712">
              <w:rPr>
                <w:rFonts w:cs="Times New Roman"/>
                <w:b w:val="0"/>
                <w:bCs/>
                <w:szCs w:val="26"/>
              </w:rPr>
              <w:t>(VDC) Gọi I là giao điểm của các đường thẳng AD và OF, J là giao điểm của các đường thẳng BC và OE. Chứng minh IJ // AB.</w:t>
            </w:r>
          </w:p>
        </w:tc>
      </w:tr>
      <w:tr w:rsidR="00C77161" w:rsidRPr="00C77161" w14:paraId="0F96FF5B" w14:textId="77777777" w:rsidTr="00C77161">
        <w:tc>
          <w:tcPr>
            <w:cnfStyle w:val="001000000000" w:firstRow="0" w:lastRow="0" w:firstColumn="1" w:lastColumn="0" w:oddVBand="0" w:evenVBand="0" w:oddHBand="0" w:evenHBand="0" w:firstRowFirstColumn="0" w:firstRowLastColumn="0" w:lastRowFirstColumn="0" w:lastRowLastColumn="0"/>
            <w:tcW w:w="5239" w:type="dxa"/>
            <w:tcBorders>
              <w:left w:val="none" w:sz="0" w:space="0" w:color="auto"/>
              <w:bottom w:val="none" w:sz="0" w:space="0" w:color="auto"/>
              <w:right w:val="none" w:sz="0" w:space="0" w:color="auto"/>
            </w:tcBorders>
          </w:tcPr>
          <w:p w14:paraId="77740299" w14:textId="77777777" w:rsidR="00C77161" w:rsidRPr="00C77161" w:rsidRDefault="00C77161" w:rsidP="000A2B02">
            <w:pPr>
              <w:pStyle w:val="ListParagraph"/>
              <w:spacing w:beforeLines="30" w:before="72" w:line="276" w:lineRule="auto"/>
              <w:ind w:left="0"/>
              <w:contextualSpacing w:val="0"/>
              <w:jc w:val="both"/>
              <w:rPr>
                <w:rFonts w:cs="Times New Roman"/>
                <w:bCs/>
                <w:szCs w:val="26"/>
                <w:lang w:val="vi-VN"/>
              </w:rPr>
            </w:pPr>
            <w:r w:rsidRPr="00C77161">
              <w:rPr>
                <w:rFonts w:eastAsia="Calibri" w:cs="Times New Roman"/>
                <w:bCs/>
                <w:szCs w:val="26"/>
                <w:lang w:val="vi-VN"/>
              </w:rPr>
              <w:t xml:space="preserve">Bài 7. (1,0 điểm) (VD) </w:t>
            </w:r>
          </w:p>
          <w:p w14:paraId="3894ACBB" w14:textId="77777777" w:rsidR="00C77161" w:rsidRPr="004C4712" w:rsidRDefault="00C77161" w:rsidP="000A2B02">
            <w:pPr>
              <w:spacing w:beforeLines="30" w:before="72" w:line="276" w:lineRule="auto"/>
              <w:jc w:val="both"/>
              <w:rPr>
                <w:rFonts w:eastAsia="Calibri" w:cs="Times New Roman"/>
                <w:b w:val="0"/>
                <w:bCs/>
                <w:szCs w:val="26"/>
                <w:lang w:val="vi-VN"/>
              </w:rPr>
            </w:pPr>
            <w:r w:rsidRPr="004C4712">
              <w:rPr>
                <w:rFonts w:eastAsia="Calibri" w:cs="Times New Roman"/>
                <w:b w:val="0"/>
                <w:bCs/>
                <w:szCs w:val="26"/>
                <w:lang w:val="vi-VN"/>
              </w:rPr>
              <w:t xml:space="preserve">Để đo chiều cao AC của một cột cờ, người ta cắm một cái cọc ED có chiều cao 2m vuông góc với mặt đất. Đặt vị trí quan sát tại B, biết khoảng cách BE là 1,5m và khoảng cách AB là 9m. </w:t>
            </w:r>
          </w:p>
          <w:p w14:paraId="3AB3533B" w14:textId="77777777" w:rsidR="00C77161" w:rsidRPr="004C4712" w:rsidRDefault="00C77161" w:rsidP="000A2B02">
            <w:pPr>
              <w:spacing w:beforeLines="30" w:before="72" w:line="276" w:lineRule="auto"/>
              <w:jc w:val="both"/>
              <w:rPr>
                <w:rFonts w:eastAsia="Calibri" w:cs="Times New Roman"/>
                <w:b w:val="0"/>
                <w:bCs/>
                <w:szCs w:val="26"/>
                <w:lang w:val="vi-VN"/>
              </w:rPr>
            </w:pPr>
            <w:r w:rsidRPr="004C4712">
              <w:rPr>
                <w:rFonts w:eastAsia="Calibri" w:cs="Times New Roman"/>
                <w:b w:val="0"/>
                <w:bCs/>
                <w:szCs w:val="26"/>
                <w:lang w:val="vi-VN"/>
              </w:rPr>
              <w:t xml:space="preserve">Tính chiều cao của cột cờ.  </w:t>
            </w:r>
          </w:p>
          <w:p w14:paraId="0C8CDB59" w14:textId="77777777" w:rsidR="00C77161" w:rsidRPr="00C77161" w:rsidRDefault="00C77161" w:rsidP="000A2B02">
            <w:pPr>
              <w:spacing w:beforeLines="30" w:before="72" w:line="276" w:lineRule="auto"/>
              <w:rPr>
                <w:rFonts w:cs="Times New Roman"/>
                <w:b w:val="0"/>
                <w:bCs/>
                <w:szCs w:val="26"/>
                <w:lang w:val="vi-VN"/>
              </w:rPr>
            </w:pPr>
          </w:p>
        </w:tc>
        <w:tc>
          <w:tcPr>
            <w:tcW w:w="5239" w:type="dxa"/>
          </w:tcPr>
          <w:p w14:paraId="12C7A1CD"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b/>
                <w:bCs/>
                <w:szCs w:val="26"/>
                <w:lang w:val="vi-VN"/>
              </w:rPr>
            </w:pPr>
            <w:r w:rsidRPr="00C77161">
              <w:rPr>
                <w:rFonts w:cs="Times New Roman"/>
                <w:b/>
                <w:noProof/>
                <w:szCs w:val="26"/>
              </w:rPr>
              <w:drawing>
                <wp:anchor distT="0" distB="0" distL="114300" distR="114300" simplePos="0" relativeHeight="251710464" behindDoc="0" locked="0" layoutInCell="1" allowOverlap="1" wp14:anchorId="5C96EA76" wp14:editId="24AD97E5">
                  <wp:simplePos x="0" y="0"/>
                  <wp:positionH relativeFrom="page">
                    <wp:posOffset>110490</wp:posOffset>
                  </wp:positionH>
                  <wp:positionV relativeFrom="paragraph">
                    <wp:posOffset>62865</wp:posOffset>
                  </wp:positionV>
                  <wp:extent cx="3040380" cy="2546350"/>
                  <wp:effectExtent l="0" t="0" r="0" b="0"/>
                  <wp:wrapSquare wrapText="bothSides"/>
                  <wp:docPr id="10893496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rotWithShape="1">
                          <a:blip r:embed="rId1365" cstate="print">
                            <a:lum bright="-20000" contrast="40000"/>
                            <a:extLst>
                              <a:ext uri="{28A0092B-C50C-407E-A947-70E740481C1C}">
                                <a14:useLocalDpi xmlns:a14="http://schemas.microsoft.com/office/drawing/2010/main" val="0"/>
                              </a:ext>
                            </a:extLst>
                          </a:blip>
                          <a:srcRect l="19350" t="8482" r="44461" b="27902"/>
                          <a:stretch/>
                        </pic:blipFill>
                        <pic:spPr bwMode="auto">
                          <a:xfrm>
                            <a:off x="0" y="0"/>
                            <a:ext cx="3040380" cy="2546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2717B4C5" w14:textId="77777777" w:rsidR="0070442A" w:rsidRDefault="0070442A" w:rsidP="000A2B02">
      <w:pPr>
        <w:spacing w:beforeLines="30" w:before="72"/>
        <w:jc w:val="center"/>
        <w:rPr>
          <w:rFonts w:cs="Times New Roman"/>
          <w:b/>
          <w:bCs/>
          <w:color w:val="000000" w:themeColor="text1"/>
          <w:szCs w:val="26"/>
          <w:lang w:val="nl-NL"/>
        </w:rPr>
      </w:pPr>
    </w:p>
    <w:p w14:paraId="78E59D24" w14:textId="20903891" w:rsidR="00C77161" w:rsidRPr="00C77161" w:rsidRDefault="007709C2" w:rsidP="000A2B02">
      <w:pPr>
        <w:spacing w:beforeLines="30" w:before="72"/>
        <w:jc w:val="center"/>
        <w:rPr>
          <w:rFonts w:cs="Times New Roman"/>
          <w:b/>
          <w:bCs/>
          <w:color w:val="000000" w:themeColor="text1"/>
          <w:szCs w:val="26"/>
          <w:lang w:val="nl-NL"/>
        </w:rPr>
      </w:pPr>
      <w:r>
        <w:rPr>
          <w:rFonts w:cs="Times New Roman"/>
          <w:b/>
          <w:szCs w:val="26"/>
          <w:lang w:val="en-US"/>
        </w:rPr>
        <w:lastRenderedPageBreak/>
        <w:t xml:space="preserve">ĐỀ 15: </w:t>
      </w:r>
      <w:r w:rsidR="00C77161" w:rsidRPr="00C77161">
        <w:rPr>
          <w:rFonts w:cs="Times New Roman"/>
          <w:b/>
          <w:bCs/>
          <w:color w:val="000000" w:themeColor="text1"/>
          <w:szCs w:val="26"/>
          <w:lang w:val="nl-NL"/>
        </w:rPr>
        <w:t>TRƯỜNG TH, THCS &amp; THPT TRE VIỆT</w:t>
      </w:r>
    </w:p>
    <w:p w14:paraId="1BCA6AFC" w14:textId="77777777" w:rsidR="00C77161" w:rsidRPr="00C77161" w:rsidRDefault="00C77161" w:rsidP="000A2B02">
      <w:pPr>
        <w:tabs>
          <w:tab w:val="left" w:pos="1260"/>
        </w:tabs>
        <w:spacing w:beforeLines="30" w:before="72"/>
        <w:ind w:hanging="2"/>
        <w:rPr>
          <w:rFonts w:cs="Times New Roman"/>
          <w:b/>
          <w:bCs/>
          <w:color w:val="000000" w:themeColor="text1"/>
          <w:szCs w:val="26"/>
          <w:lang w:val="nl-NL"/>
        </w:rPr>
      </w:pPr>
      <w:r w:rsidRPr="00C77161">
        <w:rPr>
          <w:rFonts w:cs="Times New Roman"/>
          <w:b/>
          <w:bCs/>
          <w:color w:val="000000" w:themeColor="text1"/>
          <w:szCs w:val="26"/>
          <w:lang w:val="nl-NL"/>
        </w:rPr>
        <w:t>PHẦN I: Trắc nghiệm (2 điểm)</w:t>
      </w:r>
    </w:p>
    <w:p w14:paraId="3F771798"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lang w:val="nl-NL"/>
        </w:rPr>
        <w:t xml:space="preserve">Câu 1. </w:t>
      </w:r>
      <w:r w:rsidRPr="00C77161">
        <w:rPr>
          <w:rFonts w:eastAsia="Georgia" w:cs="Times New Roman"/>
          <w:color w:val="000000" w:themeColor="text1"/>
          <w:szCs w:val="26"/>
        </w:rPr>
        <w:t>Để thu thập dữ liệu chính xác về thói quen sử dụng mạng xã hội của học sinh lớp 9A, phương pháp nào là phù hợp nhất?</w:t>
      </w:r>
      <w:r w:rsidRPr="00C77161">
        <w:rPr>
          <w:rFonts w:cs="Times New Roman"/>
          <w:color w:val="000000" w:themeColor="text1"/>
          <w:szCs w:val="26"/>
        </w:rPr>
        <w:br/>
      </w:r>
      <w:r w:rsidRPr="00C77161">
        <w:rPr>
          <w:rFonts w:eastAsia="Georgia" w:cs="Times New Roman"/>
          <w:color w:val="000000" w:themeColor="text1"/>
          <w:szCs w:val="26"/>
        </w:rPr>
        <w:t>A. Quan sát thói quen sử dụng điện thoại của học sinh.</w:t>
      </w:r>
      <w:r w:rsidRPr="00C77161">
        <w:rPr>
          <w:rFonts w:cs="Times New Roman"/>
          <w:color w:val="000000" w:themeColor="text1"/>
          <w:szCs w:val="26"/>
        </w:rPr>
        <w:br/>
      </w:r>
      <w:r w:rsidRPr="00C77161">
        <w:rPr>
          <w:rFonts w:eastAsia="Georgia" w:cs="Times New Roman"/>
          <w:color w:val="000000" w:themeColor="text1"/>
          <w:szCs w:val="26"/>
        </w:rPr>
        <w:t>B. Phỏng vấn trực tiếp từng học sinh.</w:t>
      </w:r>
      <w:r w:rsidRPr="00C77161">
        <w:rPr>
          <w:rFonts w:cs="Times New Roman"/>
          <w:color w:val="000000" w:themeColor="text1"/>
          <w:szCs w:val="26"/>
        </w:rPr>
        <w:br/>
      </w:r>
      <w:r w:rsidRPr="00C77161">
        <w:rPr>
          <w:rFonts w:eastAsia="Georgia" w:cs="Times New Roman"/>
          <w:color w:val="000000" w:themeColor="text1"/>
          <w:szCs w:val="26"/>
        </w:rPr>
        <w:t>C. Lập phiếu khảo sát để học sinh tự trả lời.</w:t>
      </w:r>
      <w:r w:rsidRPr="00C77161">
        <w:rPr>
          <w:rFonts w:cs="Times New Roman"/>
          <w:color w:val="000000" w:themeColor="text1"/>
          <w:szCs w:val="26"/>
        </w:rPr>
        <w:br/>
      </w:r>
      <w:r w:rsidRPr="00C77161">
        <w:rPr>
          <w:rFonts w:eastAsia="Georgia" w:cs="Times New Roman"/>
          <w:color w:val="000000" w:themeColor="text1"/>
          <w:szCs w:val="26"/>
        </w:rPr>
        <w:t>D. Cả A, B, C</w:t>
      </w:r>
    </w:p>
    <w:p w14:paraId="56D0F816" w14:textId="77777777" w:rsidR="00C77161" w:rsidRPr="00C77161" w:rsidRDefault="00C77161" w:rsidP="000A2B02">
      <w:pPr>
        <w:spacing w:beforeLines="30" w:before="72"/>
        <w:rPr>
          <w:rFonts w:cs="Times New Roman"/>
          <w:color w:val="000000" w:themeColor="text1"/>
          <w:szCs w:val="26"/>
        </w:rPr>
      </w:pPr>
      <w:r w:rsidRPr="00C77161">
        <w:rPr>
          <w:rFonts w:cs="Times New Roman"/>
          <w:b/>
          <w:color w:val="000000" w:themeColor="text1"/>
          <w:szCs w:val="26"/>
          <w:lang w:val="nl-NL"/>
        </w:rPr>
        <w:t xml:space="preserve">Câu 2. </w:t>
      </w:r>
      <w:r w:rsidRPr="00C77161">
        <w:rPr>
          <w:rFonts w:eastAsia="Georgia" w:cs="Times New Roman"/>
          <w:color w:val="000000" w:themeColor="text1"/>
          <w:szCs w:val="26"/>
          <w:lang w:val="nl-NL"/>
        </w:rPr>
        <w:t>Cho các dữ liệu sau đây, dữ liệu nào không phải số liệu?</w:t>
      </w:r>
      <w:r w:rsidRPr="00C77161">
        <w:rPr>
          <w:rFonts w:cs="Times New Roman"/>
          <w:color w:val="000000" w:themeColor="text1"/>
          <w:szCs w:val="26"/>
          <w:lang w:val="nl-NL"/>
        </w:rPr>
        <w:br/>
      </w:r>
      <w:r w:rsidRPr="00C77161">
        <w:rPr>
          <w:rFonts w:eastAsia="Georgia" w:cs="Times New Roman"/>
          <w:color w:val="000000" w:themeColor="text1"/>
          <w:szCs w:val="26"/>
          <w:lang w:val="nl-NL"/>
        </w:rPr>
        <w:t>A. Thời gian tự học ở nhà (đơn vị: giờ) của các bạn trong lớp;</w:t>
      </w:r>
      <w:r w:rsidRPr="00C77161">
        <w:rPr>
          <w:rFonts w:cs="Times New Roman"/>
          <w:color w:val="000000" w:themeColor="text1"/>
          <w:szCs w:val="26"/>
          <w:lang w:val="nl-NL"/>
        </w:rPr>
        <w:br/>
      </w:r>
      <w:r w:rsidRPr="00C77161">
        <w:rPr>
          <w:rFonts w:eastAsia="Georgia" w:cs="Times New Roman"/>
          <w:color w:val="000000" w:themeColor="text1"/>
          <w:szCs w:val="26"/>
          <w:lang w:val="nl-NL"/>
        </w:rPr>
        <w:t>B. Lượng mưa trung bình (đơn vị mm) của các tháng trong năm 2022 tại Thành Phố Hồ Chí Minh;</w:t>
      </w:r>
      <w:r w:rsidRPr="00C77161">
        <w:rPr>
          <w:rFonts w:cs="Times New Roman"/>
          <w:color w:val="000000" w:themeColor="text1"/>
          <w:szCs w:val="26"/>
          <w:lang w:val="nl-NL"/>
        </w:rPr>
        <w:br/>
      </w:r>
      <w:r w:rsidRPr="00C77161">
        <w:rPr>
          <w:rFonts w:eastAsia="Georgia" w:cs="Times New Roman"/>
          <w:color w:val="000000" w:themeColor="text1"/>
          <w:szCs w:val="26"/>
          <w:lang w:val="nl-NL"/>
        </w:rPr>
        <w:t>C. Xếp loại học tập của học sinh lớp 8A</w:t>
      </w:r>
      <w:r w:rsidRPr="00C77161">
        <w:rPr>
          <w:rFonts w:cs="Times New Roman"/>
          <w:color w:val="000000" w:themeColor="text1"/>
          <w:szCs w:val="26"/>
          <w:lang w:val="nl-NL"/>
        </w:rPr>
        <w:br/>
      </w:r>
      <w:r w:rsidRPr="00C77161">
        <w:rPr>
          <w:rFonts w:eastAsia="Georgia" w:cs="Times New Roman"/>
          <w:color w:val="000000" w:themeColor="text1"/>
          <w:szCs w:val="26"/>
          <w:lang w:val="nl-NL"/>
        </w:rPr>
        <w:t>D. Số học sinh nữ của mỗi lớp trong khối 8 .</w:t>
      </w:r>
    </w:p>
    <w:p w14:paraId="29CA43FA" w14:textId="77777777" w:rsidR="00C77161" w:rsidRPr="00C77161" w:rsidRDefault="00C77161" w:rsidP="000A2B02">
      <w:pPr>
        <w:spacing w:beforeLines="30" w:before="72"/>
        <w:rPr>
          <w:rFonts w:eastAsia="Georgia" w:cs="Times New Roman"/>
          <w:color w:val="000000" w:themeColor="text1"/>
          <w:szCs w:val="26"/>
          <w:lang w:val="nl-NL"/>
        </w:rPr>
      </w:pPr>
      <w:r w:rsidRPr="00C77161">
        <w:rPr>
          <w:rFonts w:cs="Times New Roman"/>
          <w:noProof/>
          <w:color w:val="000000" w:themeColor="text1"/>
          <w:szCs w:val="26"/>
          <w:lang w:val="en-US"/>
        </w:rPr>
        <w:drawing>
          <wp:anchor distT="0" distB="0" distL="114300" distR="114300" simplePos="0" relativeHeight="251712512" behindDoc="0" locked="0" layoutInCell="1" allowOverlap="1" wp14:anchorId="07173C06" wp14:editId="216669A1">
            <wp:simplePos x="0" y="0"/>
            <wp:positionH relativeFrom="column">
              <wp:posOffset>4135755</wp:posOffset>
            </wp:positionH>
            <wp:positionV relativeFrom="paragraph">
              <wp:posOffset>287655</wp:posOffset>
            </wp:positionV>
            <wp:extent cx="1608455" cy="1032510"/>
            <wp:effectExtent l="0" t="0" r="0" b="0"/>
            <wp:wrapSquare wrapText="bothSides"/>
            <wp:docPr id="730640652" name="Picture 2" descr="A white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table with black text  Description automatically generated"/>
                    <pic:cNvPicPr/>
                  </pic:nvPicPr>
                  <pic:blipFill>
                    <a:blip r:embed="rId1366" cstate="print">
                      <a:extLst>
                        <a:ext uri="{28A0092B-C50C-407E-A947-70E740481C1C}">
                          <a14:useLocalDpi xmlns:a14="http://schemas.microsoft.com/office/drawing/2010/main" val="0"/>
                        </a:ext>
                      </a:extLst>
                    </a:blip>
                    <a:stretch>
                      <a:fillRect/>
                    </a:stretch>
                  </pic:blipFill>
                  <pic:spPr>
                    <a:xfrm>
                      <a:off x="0" y="0"/>
                      <a:ext cx="1608455" cy="1032510"/>
                    </a:xfrm>
                    <a:prstGeom prst="rect">
                      <a:avLst/>
                    </a:prstGeom>
                  </pic:spPr>
                </pic:pic>
              </a:graphicData>
            </a:graphic>
            <wp14:sizeRelH relativeFrom="margin">
              <wp14:pctWidth>0</wp14:pctWidth>
            </wp14:sizeRelH>
            <wp14:sizeRelV relativeFrom="margin">
              <wp14:pctHeight>0</wp14:pctHeight>
            </wp14:sizeRelV>
          </wp:anchor>
        </w:drawing>
      </w:r>
      <w:r w:rsidRPr="00C77161">
        <w:rPr>
          <w:rFonts w:cs="Times New Roman"/>
          <w:b/>
          <w:color w:val="000000" w:themeColor="text1"/>
          <w:szCs w:val="26"/>
          <w:lang w:val="nl-NL"/>
        </w:rPr>
        <w:t xml:space="preserve">Câu 3. </w:t>
      </w:r>
      <w:r w:rsidRPr="00C77161">
        <w:rPr>
          <w:rFonts w:eastAsia="Georgia" w:cs="Times New Roman"/>
          <w:color w:val="000000" w:themeColor="text1"/>
          <w:szCs w:val="26"/>
          <w:lang w:val="nl-NL"/>
        </w:rPr>
        <w:t>Thống kê số lượng học sinh từng lớp ở khối 8 của một trường THCS dự thi giữa HK2 môn Toán được ghi ở bảng bên; Số liệu trong bảng bên không hợp lý là:</w:t>
      </w:r>
    </w:p>
    <w:p w14:paraId="4F9E9B72"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cs="Times New Roman"/>
          <w:color w:val="000000" w:themeColor="text1"/>
          <w:szCs w:val="26"/>
        </w:rPr>
        <w:t>A. Số học sinh dự thi lớp 8A</w:t>
      </w:r>
      <w:r w:rsidRPr="00C77161">
        <w:rPr>
          <w:rFonts w:cs="Times New Roman"/>
          <w:color w:val="000000" w:themeColor="text1"/>
          <w:szCs w:val="26"/>
          <w:lang w:val="nl-NL"/>
        </w:rPr>
        <w:t>.</w:t>
      </w:r>
      <w:r w:rsidRPr="00C77161">
        <w:rPr>
          <w:rFonts w:cs="Times New Roman"/>
          <w:color w:val="000000" w:themeColor="text1"/>
          <w:szCs w:val="26"/>
        </w:rPr>
        <w:tab/>
      </w:r>
      <w:r w:rsidRPr="00C77161">
        <w:rPr>
          <w:rFonts w:cs="Times New Roman"/>
          <w:color w:val="000000" w:themeColor="text1"/>
          <w:szCs w:val="26"/>
        </w:rPr>
        <w:tab/>
      </w:r>
    </w:p>
    <w:p w14:paraId="12BE4526"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cs="Times New Roman"/>
          <w:color w:val="000000" w:themeColor="text1"/>
          <w:szCs w:val="26"/>
        </w:rPr>
        <w:t>B. Số học sinh dự thi lớp 8B.</w:t>
      </w:r>
    </w:p>
    <w:p w14:paraId="286F8964" w14:textId="77777777" w:rsidR="00C77161" w:rsidRPr="00C77161" w:rsidRDefault="00C77161" w:rsidP="000A2B02">
      <w:pPr>
        <w:tabs>
          <w:tab w:val="left" w:pos="2835"/>
          <w:tab w:val="left" w:pos="5669"/>
          <w:tab w:val="left" w:pos="8505"/>
        </w:tabs>
        <w:spacing w:beforeLines="30" w:before="72"/>
        <w:rPr>
          <w:rFonts w:cs="Times New Roman"/>
          <w:color w:val="000000" w:themeColor="text1"/>
          <w:szCs w:val="26"/>
        </w:rPr>
      </w:pPr>
      <w:r w:rsidRPr="00C77161">
        <w:rPr>
          <w:rFonts w:cs="Times New Roman"/>
          <w:color w:val="000000" w:themeColor="text1"/>
          <w:szCs w:val="26"/>
        </w:rPr>
        <w:t>C. Số học sinh dự thi lớp 8C.</w:t>
      </w:r>
      <w:r w:rsidRPr="00C77161">
        <w:rPr>
          <w:rFonts w:cs="Times New Roman"/>
          <w:color w:val="000000" w:themeColor="text1"/>
          <w:szCs w:val="26"/>
        </w:rPr>
        <w:tab/>
      </w:r>
    </w:p>
    <w:p w14:paraId="59F678D9"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cs="Times New Roman"/>
          <w:color w:val="000000" w:themeColor="text1"/>
          <w:szCs w:val="26"/>
        </w:rPr>
        <w:t>D. Số học sinh dự thi lớp 8D.</w:t>
      </w:r>
    </w:p>
    <w:p w14:paraId="5F870D86" w14:textId="77777777" w:rsidR="00C77161" w:rsidRPr="00C77161" w:rsidRDefault="00C77161" w:rsidP="000A2B02">
      <w:pPr>
        <w:tabs>
          <w:tab w:val="left" w:pos="5670"/>
        </w:tabs>
        <w:spacing w:beforeLines="30" w:before="72"/>
        <w:rPr>
          <w:rFonts w:cs="Times New Roman"/>
          <w:color w:val="000000" w:themeColor="text1"/>
          <w:szCs w:val="26"/>
          <w:lang w:val="nl-NL"/>
        </w:rPr>
      </w:pPr>
      <w:r w:rsidRPr="00C77161">
        <w:rPr>
          <w:rFonts w:cs="Times New Roman"/>
          <w:b/>
          <w:color w:val="000000" w:themeColor="text1"/>
          <w:szCs w:val="26"/>
          <w:lang w:val="nl-NL"/>
        </w:rPr>
        <w:t xml:space="preserve">Câu 4. </w:t>
      </w:r>
      <w:r w:rsidRPr="00C77161">
        <w:rPr>
          <w:rFonts w:eastAsia="Georgia" w:cs="Times New Roman"/>
          <w:color w:val="000000" w:themeColor="text1"/>
          <w:szCs w:val="26"/>
        </w:rPr>
        <w:t>Nhóm các loại cây dưới đây được phân loại theo tiêu chí là cây ăn quả:</w:t>
      </w:r>
      <w:r w:rsidRPr="00C77161">
        <w:rPr>
          <w:rFonts w:cs="Times New Roman"/>
          <w:color w:val="000000" w:themeColor="text1"/>
          <w:szCs w:val="26"/>
        </w:rPr>
        <w:br/>
      </w:r>
      <w:r w:rsidRPr="00C77161">
        <w:rPr>
          <w:rFonts w:eastAsia="Georgia" w:cs="Times New Roman"/>
          <w:color w:val="000000" w:themeColor="text1"/>
          <w:szCs w:val="26"/>
        </w:rPr>
        <w:t>A. Mít, ổi, xoài, táo</w:t>
      </w:r>
      <w:r w:rsidRPr="00C77161">
        <w:rPr>
          <w:rFonts w:eastAsia="Georgia" w:cs="Times New Roman"/>
          <w:color w:val="000000" w:themeColor="text1"/>
          <w:szCs w:val="26"/>
          <w:lang w:val="nl-NL"/>
        </w:rPr>
        <w:t xml:space="preserve"> </w:t>
      </w:r>
      <w:r w:rsidRPr="00C77161">
        <w:rPr>
          <w:rFonts w:eastAsia="Georgia" w:cs="Times New Roman"/>
          <w:color w:val="000000" w:themeColor="text1"/>
          <w:szCs w:val="26"/>
          <w:lang w:val="nl-NL"/>
        </w:rPr>
        <w:tab/>
      </w:r>
      <w:r w:rsidRPr="00C77161">
        <w:rPr>
          <w:rFonts w:eastAsia="Georgia" w:cs="Times New Roman"/>
          <w:color w:val="000000" w:themeColor="text1"/>
          <w:szCs w:val="26"/>
        </w:rPr>
        <w:t xml:space="preserve">B. Mai, đào, </w:t>
      </w:r>
      <w:r w:rsidRPr="00C77161">
        <w:rPr>
          <w:rFonts w:eastAsia="Georgia" w:cs="Times New Roman"/>
          <w:color w:val="000000" w:themeColor="text1"/>
          <w:szCs w:val="26"/>
          <w:lang w:val="nl-NL"/>
        </w:rPr>
        <w:t>sầu riêng, lê</w:t>
      </w:r>
      <w:r w:rsidRPr="00C77161">
        <w:rPr>
          <w:rFonts w:cs="Times New Roman"/>
          <w:color w:val="000000" w:themeColor="text1"/>
          <w:szCs w:val="26"/>
        </w:rPr>
        <w:br/>
      </w:r>
      <w:r w:rsidRPr="00C77161">
        <w:rPr>
          <w:rFonts w:eastAsia="Georgia" w:cs="Times New Roman"/>
          <w:color w:val="000000" w:themeColor="text1"/>
          <w:szCs w:val="26"/>
        </w:rPr>
        <w:t>C.</w:t>
      </w:r>
      <w:r w:rsidRPr="00C77161">
        <w:rPr>
          <w:rFonts w:eastAsia="Georgia" w:cs="Times New Roman"/>
          <w:color w:val="000000" w:themeColor="text1"/>
          <w:szCs w:val="26"/>
          <w:lang w:val="nl-NL"/>
        </w:rPr>
        <w:t xml:space="preserve"> Táo</w:t>
      </w:r>
      <w:r w:rsidRPr="00C77161">
        <w:rPr>
          <w:rFonts w:eastAsia="Georgia" w:cs="Times New Roman"/>
          <w:color w:val="000000" w:themeColor="text1"/>
          <w:szCs w:val="26"/>
        </w:rPr>
        <w:t xml:space="preserve">, </w:t>
      </w:r>
      <w:r w:rsidRPr="00C77161">
        <w:rPr>
          <w:rFonts w:eastAsia="Georgia" w:cs="Times New Roman"/>
          <w:color w:val="000000" w:themeColor="text1"/>
          <w:szCs w:val="26"/>
          <w:lang w:val="nl-NL"/>
        </w:rPr>
        <w:t xml:space="preserve">ổi, cà rốt, nho </w:t>
      </w:r>
      <w:r w:rsidRPr="00C77161">
        <w:rPr>
          <w:rFonts w:eastAsia="Georgia" w:cs="Times New Roman"/>
          <w:color w:val="000000" w:themeColor="text1"/>
          <w:szCs w:val="26"/>
          <w:lang w:val="nl-NL"/>
        </w:rPr>
        <w:tab/>
      </w:r>
      <w:r w:rsidRPr="00C77161">
        <w:rPr>
          <w:rFonts w:eastAsia="Georgia" w:cs="Times New Roman"/>
          <w:color w:val="000000" w:themeColor="text1"/>
          <w:szCs w:val="26"/>
        </w:rPr>
        <w:t xml:space="preserve">D. </w:t>
      </w:r>
      <w:r w:rsidRPr="00C77161">
        <w:rPr>
          <w:rFonts w:eastAsia="Georgia" w:cs="Times New Roman"/>
          <w:color w:val="000000" w:themeColor="text1"/>
          <w:szCs w:val="26"/>
          <w:lang w:val="nl-NL"/>
        </w:rPr>
        <w:t>Nho, dâu, cam, cần tây</w:t>
      </w:r>
    </w:p>
    <w:p w14:paraId="5B1EAEB6" w14:textId="77777777" w:rsidR="00C77161" w:rsidRPr="00C77161" w:rsidRDefault="00C77161" w:rsidP="000A2B02">
      <w:pPr>
        <w:tabs>
          <w:tab w:val="left" w:pos="2552"/>
          <w:tab w:val="left" w:pos="5103"/>
          <w:tab w:val="left" w:pos="7655"/>
        </w:tabs>
        <w:spacing w:beforeLines="30" w:before="72"/>
        <w:rPr>
          <w:rFonts w:eastAsia="Georgia" w:cs="Times New Roman"/>
          <w:color w:val="000000" w:themeColor="text1"/>
          <w:szCs w:val="26"/>
        </w:rPr>
      </w:pPr>
      <w:r w:rsidRPr="00C77161">
        <w:rPr>
          <w:rFonts w:cs="Times New Roman"/>
          <w:noProof/>
          <w:color w:val="000000" w:themeColor="text1"/>
          <w:szCs w:val="26"/>
          <w:lang w:val="en-US"/>
        </w:rPr>
        <w:drawing>
          <wp:anchor distT="0" distB="0" distL="114300" distR="114300" simplePos="0" relativeHeight="251713536" behindDoc="0" locked="0" layoutInCell="1" allowOverlap="1" wp14:anchorId="70EF08D9" wp14:editId="1D3351FD">
            <wp:simplePos x="0" y="0"/>
            <wp:positionH relativeFrom="column">
              <wp:posOffset>4251325</wp:posOffset>
            </wp:positionH>
            <wp:positionV relativeFrom="paragraph">
              <wp:posOffset>41910</wp:posOffset>
            </wp:positionV>
            <wp:extent cx="2552700" cy="1637665"/>
            <wp:effectExtent l="0" t="0" r="0" b="635"/>
            <wp:wrapSquare wrapText="bothSides"/>
            <wp:docPr id="1352602893" name="Picture 3"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with numbers and a bar  Description automatically generated"/>
                    <pic:cNvPicPr/>
                  </pic:nvPicPr>
                  <pic:blipFill>
                    <a:blip r:embed="rId1367" cstate="print">
                      <a:extLst>
                        <a:ext uri="{28A0092B-C50C-407E-A947-70E740481C1C}">
                          <a14:useLocalDpi xmlns:a14="http://schemas.microsoft.com/office/drawing/2010/main" val="0"/>
                        </a:ext>
                      </a:extLst>
                    </a:blip>
                    <a:stretch>
                      <a:fillRect/>
                    </a:stretch>
                  </pic:blipFill>
                  <pic:spPr>
                    <a:xfrm>
                      <a:off x="0" y="0"/>
                      <a:ext cx="2552700" cy="1637665"/>
                    </a:xfrm>
                    <a:prstGeom prst="rect">
                      <a:avLst/>
                    </a:prstGeom>
                  </pic:spPr>
                </pic:pic>
              </a:graphicData>
            </a:graphic>
            <wp14:sizeRelH relativeFrom="margin">
              <wp14:pctWidth>0</wp14:pctWidth>
            </wp14:sizeRelH>
            <wp14:sizeRelV relativeFrom="margin">
              <wp14:pctHeight>0</wp14:pctHeight>
            </wp14:sizeRelV>
          </wp:anchor>
        </w:drawing>
      </w:r>
      <w:r w:rsidRPr="00C77161">
        <w:rPr>
          <w:rFonts w:cs="Times New Roman"/>
          <w:b/>
          <w:color w:val="000000" w:themeColor="text1"/>
          <w:szCs w:val="26"/>
          <w:lang w:val="nl-NL"/>
        </w:rPr>
        <w:t xml:space="preserve">Câu 5. </w:t>
      </w:r>
      <w:r w:rsidRPr="00C77161">
        <w:rPr>
          <w:rFonts w:eastAsia="Georgia" w:cs="Times New Roman"/>
          <w:color w:val="000000" w:themeColor="text1"/>
          <w:szCs w:val="26"/>
        </w:rPr>
        <w:t>Cho biểu đồ biểu diễn tổng doanh thu du lịch (ước đạt) (đơn vị: tỉ đồng) của tỉnh Khánh Hoà trong các năm 2018, 2019, 2020.</w:t>
      </w:r>
      <w:r w:rsidRPr="00C77161">
        <w:rPr>
          <w:rFonts w:cs="Times New Roman"/>
          <w:color w:val="000000" w:themeColor="text1"/>
          <w:szCs w:val="26"/>
        </w:rPr>
        <w:br/>
      </w:r>
      <w:r w:rsidRPr="00C77161">
        <w:rPr>
          <w:rFonts w:eastAsia="Georgia" w:cs="Times New Roman"/>
          <w:color w:val="000000" w:themeColor="text1"/>
          <w:szCs w:val="26"/>
        </w:rPr>
        <w:t>Tổng doanh thu du lịch trong năm 2020 giảm bao nhiêu so với năm 2019 ?</w:t>
      </w:r>
      <w:r w:rsidRPr="00C77161">
        <w:rPr>
          <w:rFonts w:cs="Times New Roman"/>
          <w:color w:val="000000" w:themeColor="text1"/>
          <w:szCs w:val="26"/>
        </w:rPr>
        <w:br/>
      </w:r>
      <w:r w:rsidRPr="00C77161">
        <w:rPr>
          <w:rFonts w:eastAsia="Georgia" w:cs="Times New Roman"/>
          <w:color w:val="000000" w:themeColor="text1"/>
          <w:szCs w:val="26"/>
        </w:rPr>
        <w:t>A. 20 153,6 tỉ đồng</w:t>
      </w:r>
      <w:r w:rsidRPr="00C77161">
        <w:rPr>
          <w:rFonts w:cs="Times New Roman"/>
          <w:color w:val="000000" w:themeColor="text1"/>
          <w:szCs w:val="26"/>
        </w:rPr>
        <w:br/>
      </w:r>
      <w:r w:rsidRPr="00C77161">
        <w:rPr>
          <w:rFonts w:eastAsia="Georgia" w:cs="Times New Roman"/>
          <w:color w:val="000000" w:themeColor="text1"/>
          <w:szCs w:val="26"/>
        </w:rPr>
        <w:t>B. 20 153,8 tỉ đồng</w:t>
      </w:r>
      <w:r w:rsidRPr="00C77161">
        <w:rPr>
          <w:rFonts w:cs="Times New Roman"/>
          <w:color w:val="000000" w:themeColor="text1"/>
          <w:szCs w:val="26"/>
        </w:rPr>
        <w:br/>
      </w:r>
      <w:r w:rsidRPr="00C77161">
        <w:rPr>
          <w:rFonts w:eastAsia="Georgia" w:cs="Times New Roman"/>
          <w:color w:val="000000" w:themeColor="text1"/>
          <w:szCs w:val="26"/>
        </w:rPr>
        <w:t>C. 20154 tỉ đồng</w:t>
      </w:r>
      <w:r w:rsidRPr="00C77161">
        <w:rPr>
          <w:rFonts w:cs="Times New Roman"/>
          <w:color w:val="000000" w:themeColor="text1"/>
          <w:szCs w:val="26"/>
        </w:rPr>
        <w:br/>
      </w:r>
      <w:r w:rsidRPr="00C77161">
        <w:rPr>
          <w:rFonts w:eastAsia="Georgia" w:cs="Times New Roman"/>
          <w:color w:val="000000" w:themeColor="text1"/>
          <w:szCs w:val="26"/>
        </w:rPr>
        <w:t>D. 20153 tỉ đồng</w:t>
      </w:r>
    </w:p>
    <w:p w14:paraId="43215E93" w14:textId="77777777" w:rsidR="00C77161" w:rsidRPr="00C77161" w:rsidRDefault="00C77161" w:rsidP="000A2B02">
      <w:pPr>
        <w:tabs>
          <w:tab w:val="left" w:pos="2552"/>
          <w:tab w:val="left" w:pos="5103"/>
          <w:tab w:val="left" w:pos="7655"/>
        </w:tabs>
        <w:spacing w:beforeLines="30" w:before="72"/>
        <w:rPr>
          <w:rFonts w:eastAsia="Georgia" w:cs="Times New Roman"/>
          <w:color w:val="000000" w:themeColor="text1"/>
          <w:szCs w:val="26"/>
        </w:rPr>
      </w:pPr>
    </w:p>
    <w:p w14:paraId="7235FACD"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eastAsia="Georgia" w:cs="Times New Roman"/>
          <w:b/>
          <w:bCs/>
          <w:color w:val="000000" w:themeColor="text1"/>
          <w:szCs w:val="26"/>
        </w:rPr>
        <w:t>Câu 6.</w:t>
      </w:r>
      <w:r w:rsidRPr="00C77161">
        <w:rPr>
          <w:rFonts w:eastAsia="Georgia" w:cs="Times New Roman"/>
          <w:color w:val="000000" w:themeColor="text1"/>
          <w:szCs w:val="26"/>
        </w:rPr>
        <w:t xml:space="preserve"> Lớp 8A thực hiện khảo sát về sự yêu thích của các môn học Toán, Văn, Anh. Khảo sát 50 học sinh và nhận được kết quả có 20 bạn thích môn Toán, 12 bạn thích môn Anh, 18 bạn thích môn Văn. Từ đó lớp 8A đưa ra tồng kết </w:t>
      </w:r>
      <w:r w:rsidRPr="00C77161">
        <w:rPr>
          <w:position w:val="-6"/>
          <w:szCs w:val="26"/>
        </w:rPr>
        <w:object w:dxaOrig="580" w:dyaOrig="279" w14:anchorId="08961198">
          <v:shape id="_x0000_i1444" type="#_x0000_t75" style="width:28.5pt;height:13.5pt" o:ole="">
            <v:imagedata r:id="rId1368" o:title=""/>
          </v:shape>
          <o:OLEObject Type="Embed" ProgID="Equation.DSMT4" ShapeID="_x0000_i1444" DrawAspect="Content" ObjectID="_1803194592" r:id="rId1369"/>
        </w:object>
      </w:r>
      <w:r w:rsidRPr="00C77161">
        <w:rPr>
          <w:rFonts w:eastAsia="Georgia" w:cs="Times New Roman"/>
          <w:color w:val="000000" w:themeColor="text1"/>
          <w:szCs w:val="26"/>
        </w:rPr>
        <w:t xml:space="preserve"> số học sinh thích môn Toán, </w:t>
      </w:r>
      <w:r w:rsidRPr="00C77161">
        <w:rPr>
          <w:position w:val="-6"/>
          <w:szCs w:val="26"/>
        </w:rPr>
        <w:object w:dxaOrig="580" w:dyaOrig="279" w14:anchorId="002DB243">
          <v:shape id="_x0000_i1445" type="#_x0000_t75" style="width:28.5pt;height:13.5pt" o:ole="">
            <v:imagedata r:id="rId1370" o:title=""/>
          </v:shape>
          <o:OLEObject Type="Embed" ProgID="Equation.DSMT4" ShapeID="_x0000_i1445" DrawAspect="Content" ObjectID="_1803194593" r:id="rId1371"/>
        </w:object>
      </w:r>
      <w:r w:rsidRPr="00C77161">
        <w:rPr>
          <w:rFonts w:eastAsia="Georgia" w:cs="Times New Roman"/>
          <w:color w:val="000000" w:themeColor="text1"/>
          <w:szCs w:val="26"/>
        </w:rPr>
        <w:t xml:space="preserve"> số học sinh thích </w:t>
      </w:r>
      <w:r w:rsidRPr="00C77161">
        <w:rPr>
          <w:rFonts w:eastAsia="Georgia" w:cs="Times New Roman"/>
          <w:color w:val="000000" w:themeColor="text1"/>
          <w:szCs w:val="26"/>
        </w:rPr>
        <w:lastRenderedPageBreak/>
        <w:t xml:space="preserve">môn Anh, </w:t>
      </w:r>
      <w:r w:rsidRPr="00C77161">
        <w:rPr>
          <w:position w:val="-6"/>
          <w:szCs w:val="26"/>
        </w:rPr>
        <w:object w:dxaOrig="560" w:dyaOrig="300" w14:anchorId="741C7719">
          <v:shape id="_x0000_i1446" type="#_x0000_t75" style="width:27.75pt;height:15.75pt" o:ole="">
            <v:imagedata r:id="rId1372" o:title=""/>
          </v:shape>
          <o:OLEObject Type="Embed" ProgID="Equation.DSMT4" ShapeID="_x0000_i1446" DrawAspect="Content" ObjectID="_1803194594" r:id="rId1373"/>
        </w:object>
      </w:r>
      <w:r w:rsidRPr="00C77161">
        <w:rPr>
          <w:rFonts w:eastAsia="Georgia" w:cs="Times New Roman"/>
          <w:color w:val="000000" w:themeColor="text1"/>
          <w:szCs w:val="26"/>
        </w:rPr>
        <w:t xml:space="preserve"> số học sinh thích môn Văn. Hỏi lớp 8A đã thống kê sai số học sinh thích môn nào?</w:t>
      </w:r>
      <w:r w:rsidRPr="00C77161">
        <w:rPr>
          <w:rFonts w:cs="Times New Roman"/>
          <w:color w:val="000000" w:themeColor="text1"/>
          <w:szCs w:val="26"/>
        </w:rPr>
        <w:br/>
      </w:r>
      <w:r w:rsidRPr="00C77161">
        <w:rPr>
          <w:rFonts w:eastAsia="Georgia" w:cs="Times New Roman"/>
          <w:color w:val="000000" w:themeColor="text1"/>
          <w:szCs w:val="26"/>
        </w:rPr>
        <w:t>A. Toán</w:t>
      </w:r>
      <w:r w:rsidRPr="00C77161">
        <w:rPr>
          <w:rFonts w:cs="Times New Roman"/>
          <w:color w:val="000000" w:themeColor="text1"/>
          <w:szCs w:val="26"/>
        </w:rPr>
        <w:tab/>
        <w:t>B. Anh</w:t>
      </w:r>
      <w:r w:rsidRPr="00C77161">
        <w:rPr>
          <w:rFonts w:cs="Times New Roman"/>
          <w:color w:val="000000" w:themeColor="text1"/>
          <w:szCs w:val="26"/>
        </w:rPr>
        <w:tab/>
      </w:r>
      <w:r w:rsidRPr="00C77161">
        <w:rPr>
          <w:rFonts w:eastAsia="Georgia" w:cs="Times New Roman"/>
          <w:color w:val="000000" w:themeColor="text1"/>
          <w:szCs w:val="26"/>
        </w:rPr>
        <w:t>C. Văn</w:t>
      </w:r>
      <w:r w:rsidRPr="00C77161">
        <w:rPr>
          <w:rFonts w:cs="Times New Roman"/>
          <w:color w:val="000000" w:themeColor="text1"/>
          <w:szCs w:val="26"/>
        </w:rPr>
        <w:tab/>
      </w:r>
      <w:r w:rsidRPr="00C77161">
        <w:rPr>
          <w:rFonts w:eastAsia="Georgia" w:cs="Times New Roman"/>
          <w:color w:val="000000" w:themeColor="text1"/>
          <w:szCs w:val="26"/>
        </w:rPr>
        <w:t>D. Không môn nào</w:t>
      </w:r>
    </w:p>
    <w:p w14:paraId="1BE37CAA" w14:textId="77777777" w:rsidR="00C77161" w:rsidRPr="00C77161" w:rsidRDefault="00C77161" w:rsidP="000A2B02">
      <w:pPr>
        <w:tabs>
          <w:tab w:val="left" w:pos="2552"/>
          <w:tab w:val="left" w:pos="5103"/>
          <w:tab w:val="left" w:pos="7655"/>
        </w:tabs>
        <w:spacing w:beforeLines="30" w:before="72"/>
        <w:rPr>
          <w:rFonts w:eastAsia="Georgia" w:cs="Times New Roman"/>
          <w:color w:val="000000" w:themeColor="text1"/>
          <w:szCs w:val="26"/>
        </w:rPr>
      </w:pPr>
      <w:r w:rsidRPr="00C77161">
        <w:rPr>
          <w:rFonts w:eastAsia="Georgia" w:cs="Times New Roman"/>
          <w:b/>
          <w:bCs/>
          <w:color w:val="000000" w:themeColor="text1"/>
          <w:szCs w:val="26"/>
        </w:rPr>
        <w:t>Câu 7.</w:t>
      </w:r>
      <w:r w:rsidRPr="00C77161">
        <w:rPr>
          <w:rFonts w:eastAsia="Georgia" w:cs="Times New Roman"/>
          <w:color w:val="000000" w:themeColor="text1"/>
          <w:szCs w:val="26"/>
        </w:rPr>
        <w:t xml:space="preserve"> Bạn An gieo một con xúc xắc 50 lần và thống kê kết quả các lần gieo ở bảng sau:</w:t>
      </w:r>
    </w:p>
    <w:p w14:paraId="013258B5" w14:textId="77777777" w:rsidR="00C77161" w:rsidRPr="00C77161" w:rsidRDefault="00C77161" w:rsidP="000A2B02">
      <w:pPr>
        <w:tabs>
          <w:tab w:val="left" w:pos="2552"/>
          <w:tab w:val="left" w:pos="5103"/>
          <w:tab w:val="left" w:pos="7655"/>
        </w:tabs>
        <w:spacing w:beforeLines="30" w:before="72"/>
        <w:jc w:val="center"/>
        <w:rPr>
          <w:rFonts w:eastAsia="Georgia" w:cs="Times New Roman"/>
          <w:color w:val="000000" w:themeColor="text1"/>
          <w:szCs w:val="26"/>
        </w:rPr>
      </w:pPr>
      <w:r w:rsidRPr="00C77161">
        <w:rPr>
          <w:rFonts w:eastAsia="Georgia" w:cs="Times New Roman"/>
          <w:noProof/>
          <w:color w:val="000000" w:themeColor="text1"/>
          <w:szCs w:val="26"/>
          <w:lang w:val="en-US"/>
        </w:rPr>
        <w:drawing>
          <wp:inline distT="0" distB="0" distL="0" distR="0" wp14:anchorId="54DD12C7" wp14:editId="40263B27">
            <wp:extent cx="5050231" cy="422844"/>
            <wp:effectExtent l="0" t="0" r="0" b="0"/>
            <wp:docPr id="9536405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4"/>
                    <a:stretch>
                      <a:fillRect/>
                    </a:stretch>
                  </pic:blipFill>
                  <pic:spPr>
                    <a:xfrm>
                      <a:off x="0" y="0"/>
                      <a:ext cx="5249717" cy="439546"/>
                    </a:xfrm>
                    <a:prstGeom prst="rect">
                      <a:avLst/>
                    </a:prstGeom>
                  </pic:spPr>
                </pic:pic>
              </a:graphicData>
            </a:graphic>
          </wp:inline>
        </w:drawing>
      </w:r>
    </w:p>
    <w:p w14:paraId="0381CE28" w14:textId="77777777" w:rsidR="00C77161" w:rsidRPr="00C77161" w:rsidRDefault="00C77161" w:rsidP="000A2B02">
      <w:pPr>
        <w:tabs>
          <w:tab w:val="left" w:pos="2835"/>
          <w:tab w:val="left" w:pos="5669"/>
          <w:tab w:val="left" w:pos="8505"/>
        </w:tabs>
        <w:spacing w:beforeLines="30" w:before="72"/>
        <w:rPr>
          <w:rFonts w:cs="Times New Roman"/>
          <w:color w:val="000000" w:themeColor="text1"/>
          <w:szCs w:val="26"/>
        </w:rPr>
      </w:pPr>
      <w:r w:rsidRPr="00C77161">
        <w:rPr>
          <w:rFonts w:eastAsia="Georgia" w:cs="Times New Roman"/>
          <w:color w:val="000000" w:themeColor="text1"/>
          <w:szCs w:val="26"/>
        </w:rPr>
        <w:t>Xác suất thực nghiệm của biến cố "Mặt xuất hiện của xúc xắc là mặt 1 chấm" là bao nhiêu?</w:t>
      </w:r>
      <w:r w:rsidRPr="00C77161">
        <w:rPr>
          <w:rFonts w:cs="Times New Roman"/>
          <w:color w:val="000000" w:themeColor="text1"/>
          <w:szCs w:val="26"/>
        </w:rPr>
        <w:br/>
        <w:t xml:space="preserve">A. </w:t>
      </w:r>
      <w:r w:rsidRPr="00C77161">
        <w:rPr>
          <w:position w:val="-26"/>
          <w:szCs w:val="26"/>
        </w:rPr>
        <w:object w:dxaOrig="240" w:dyaOrig="680" w14:anchorId="0311F438">
          <v:shape id="_x0000_i1447" type="#_x0000_t75" style="width:12pt;height:34.5pt" o:ole="">
            <v:imagedata r:id="rId1375" o:title=""/>
          </v:shape>
          <o:OLEObject Type="Embed" ProgID="Equation.DSMT4" ShapeID="_x0000_i1447" DrawAspect="Content" ObjectID="_1803194595" r:id="rId1376"/>
        </w:object>
      </w:r>
      <w:r w:rsidRPr="00C77161">
        <w:rPr>
          <w:rFonts w:cs="Times New Roman"/>
          <w:color w:val="000000" w:themeColor="text1"/>
          <w:szCs w:val="26"/>
        </w:rPr>
        <w:t>.</w:t>
      </w:r>
      <w:r w:rsidRPr="00C77161">
        <w:rPr>
          <w:rFonts w:cs="Times New Roman"/>
          <w:color w:val="000000" w:themeColor="text1"/>
          <w:szCs w:val="26"/>
        </w:rPr>
        <w:tab/>
        <w:t xml:space="preserve">B. </w:t>
      </w:r>
      <w:r w:rsidRPr="00C77161">
        <w:rPr>
          <w:position w:val="-26"/>
          <w:szCs w:val="26"/>
        </w:rPr>
        <w:object w:dxaOrig="240" w:dyaOrig="680" w14:anchorId="62D2CD0D">
          <v:shape id="_x0000_i1448" type="#_x0000_t75" style="width:12pt;height:34.5pt" o:ole="">
            <v:imagedata r:id="rId1377" o:title=""/>
          </v:shape>
          <o:OLEObject Type="Embed" ProgID="Equation.DSMT4" ShapeID="_x0000_i1448" DrawAspect="Content" ObjectID="_1803194596" r:id="rId1378"/>
        </w:object>
      </w:r>
      <w:r w:rsidRPr="00C77161">
        <w:rPr>
          <w:rFonts w:cs="Times New Roman"/>
          <w:color w:val="000000" w:themeColor="text1"/>
          <w:szCs w:val="26"/>
        </w:rPr>
        <w:t>.</w:t>
      </w:r>
      <w:r w:rsidRPr="00C77161">
        <w:rPr>
          <w:rFonts w:cs="Times New Roman"/>
          <w:color w:val="000000" w:themeColor="text1"/>
          <w:szCs w:val="26"/>
        </w:rPr>
        <w:tab/>
        <w:t xml:space="preserve">C. </w:t>
      </w:r>
      <w:r w:rsidRPr="00C77161">
        <w:rPr>
          <w:position w:val="-26"/>
          <w:szCs w:val="26"/>
        </w:rPr>
        <w:object w:dxaOrig="260" w:dyaOrig="680" w14:anchorId="4C115B38">
          <v:shape id="_x0000_i1449" type="#_x0000_t75" style="width:13.5pt;height:34.5pt" o:ole="">
            <v:imagedata r:id="rId1379" o:title=""/>
          </v:shape>
          <o:OLEObject Type="Embed" ProgID="Equation.DSMT4" ShapeID="_x0000_i1449" DrawAspect="Content" ObjectID="_1803194597" r:id="rId1380"/>
        </w:object>
      </w:r>
      <w:r w:rsidRPr="00C77161">
        <w:rPr>
          <w:rFonts w:cs="Times New Roman"/>
          <w:color w:val="000000" w:themeColor="text1"/>
          <w:szCs w:val="26"/>
        </w:rPr>
        <w:t>.</w:t>
      </w:r>
      <w:r w:rsidRPr="00C77161">
        <w:rPr>
          <w:rFonts w:cs="Times New Roman"/>
          <w:color w:val="000000" w:themeColor="text1"/>
          <w:szCs w:val="26"/>
        </w:rPr>
        <w:tab/>
        <w:t xml:space="preserve">D. </w:t>
      </w:r>
      <w:r w:rsidRPr="00C77161">
        <w:rPr>
          <w:position w:val="-26"/>
          <w:szCs w:val="26"/>
        </w:rPr>
        <w:object w:dxaOrig="240" w:dyaOrig="680" w14:anchorId="50E5489D">
          <v:shape id="_x0000_i1450" type="#_x0000_t75" style="width:12pt;height:34.5pt" o:ole="">
            <v:imagedata r:id="rId1381" o:title=""/>
          </v:shape>
          <o:OLEObject Type="Embed" ProgID="Equation.DSMT4" ShapeID="_x0000_i1450" DrawAspect="Content" ObjectID="_1803194598" r:id="rId1382"/>
        </w:object>
      </w:r>
      <w:r w:rsidRPr="00C77161">
        <w:rPr>
          <w:rFonts w:cs="Times New Roman"/>
          <w:color w:val="000000" w:themeColor="text1"/>
          <w:szCs w:val="26"/>
        </w:rPr>
        <w:t>.</w:t>
      </w:r>
    </w:p>
    <w:p w14:paraId="25CE8311" w14:textId="77777777" w:rsidR="00C77161" w:rsidRPr="00C77161" w:rsidRDefault="00C77161" w:rsidP="000A2B02">
      <w:pPr>
        <w:tabs>
          <w:tab w:val="left" w:pos="991"/>
        </w:tabs>
        <w:spacing w:beforeLines="30" w:before="72"/>
        <w:rPr>
          <w:rFonts w:eastAsia="Georgia" w:cs="Times New Roman"/>
          <w:color w:val="000000" w:themeColor="text1"/>
          <w:szCs w:val="26"/>
        </w:rPr>
      </w:pPr>
      <w:r w:rsidRPr="00C77161">
        <w:rPr>
          <w:rFonts w:eastAsia="Georgia" w:cs="Times New Roman"/>
          <w:b/>
          <w:bCs/>
          <w:color w:val="000000" w:themeColor="text1"/>
          <w:szCs w:val="26"/>
        </w:rPr>
        <w:t>Câu 8.</w:t>
      </w:r>
      <w:r w:rsidRPr="00C77161">
        <w:rPr>
          <w:rFonts w:eastAsia="Georgia" w:cs="Times New Roman"/>
          <w:color w:val="000000" w:themeColor="text1"/>
          <w:szCs w:val="26"/>
        </w:rPr>
        <w:t xml:space="preserve"> Trong trò chơi gieo xúc xắc, khi số lần gieo xúc xắc ngày càng lớn thì xác suất thực nghiệm của biến cố "Mặt xuất hiện của xúc xắc có số chấm là số nguyên tố" ngày càng gần với số thực nào?</w:t>
      </w:r>
    </w:p>
    <w:p w14:paraId="7E86DA6D" w14:textId="77777777" w:rsidR="00C77161" w:rsidRPr="00C77161" w:rsidRDefault="00C77161" w:rsidP="000A2B02">
      <w:pPr>
        <w:tabs>
          <w:tab w:val="left" w:pos="2835"/>
          <w:tab w:val="left" w:pos="5670"/>
          <w:tab w:val="left" w:pos="8505"/>
        </w:tabs>
        <w:spacing w:beforeLines="30" w:before="72"/>
        <w:rPr>
          <w:rFonts w:eastAsia="Georgia" w:cs="Times New Roman"/>
          <w:color w:val="000000" w:themeColor="text1"/>
          <w:szCs w:val="26"/>
        </w:rPr>
      </w:pPr>
      <w:r w:rsidRPr="00C77161">
        <w:rPr>
          <w:rFonts w:cs="Times New Roman"/>
          <w:color w:val="000000" w:themeColor="text1"/>
          <w:szCs w:val="26"/>
        </w:rPr>
        <w:t xml:space="preserve">A. </w:t>
      </w:r>
      <w:r w:rsidRPr="00C77161">
        <w:rPr>
          <w:position w:val="-26"/>
          <w:szCs w:val="26"/>
        </w:rPr>
        <w:object w:dxaOrig="240" w:dyaOrig="680" w14:anchorId="071F7DA4">
          <v:shape id="_x0000_i1451" type="#_x0000_t75" style="width:12pt;height:34.5pt" o:ole="">
            <v:imagedata r:id="rId1383" o:title=""/>
          </v:shape>
          <o:OLEObject Type="Embed" ProgID="Equation.DSMT4" ShapeID="_x0000_i1451" DrawAspect="Content" ObjectID="_1803194599" r:id="rId1384"/>
        </w:object>
      </w:r>
      <w:r w:rsidRPr="00C77161">
        <w:rPr>
          <w:rFonts w:cs="Times New Roman"/>
          <w:color w:val="000000" w:themeColor="text1"/>
          <w:szCs w:val="26"/>
        </w:rPr>
        <w:t>.</w:t>
      </w:r>
      <w:r w:rsidRPr="00C77161">
        <w:rPr>
          <w:rFonts w:cs="Times New Roman"/>
          <w:color w:val="000000" w:themeColor="text1"/>
          <w:szCs w:val="26"/>
        </w:rPr>
        <w:tab/>
        <w:t xml:space="preserve">B. </w:t>
      </w:r>
      <w:r w:rsidRPr="00C77161">
        <w:rPr>
          <w:position w:val="-26"/>
          <w:szCs w:val="26"/>
        </w:rPr>
        <w:object w:dxaOrig="240" w:dyaOrig="680" w14:anchorId="5E239E72">
          <v:shape id="_x0000_i1452" type="#_x0000_t75" style="width:12pt;height:34.5pt" o:ole="">
            <v:imagedata r:id="rId1385" o:title=""/>
          </v:shape>
          <o:OLEObject Type="Embed" ProgID="Equation.DSMT4" ShapeID="_x0000_i1452" DrawAspect="Content" ObjectID="_1803194600" r:id="rId1386"/>
        </w:object>
      </w:r>
      <w:r w:rsidRPr="00C77161">
        <w:rPr>
          <w:rFonts w:cs="Times New Roman"/>
          <w:color w:val="000000" w:themeColor="text1"/>
          <w:szCs w:val="26"/>
        </w:rPr>
        <w:t>.</w:t>
      </w:r>
      <w:r w:rsidRPr="00C77161">
        <w:rPr>
          <w:rFonts w:cs="Times New Roman"/>
          <w:color w:val="000000" w:themeColor="text1"/>
          <w:szCs w:val="26"/>
        </w:rPr>
        <w:tab/>
        <w:t xml:space="preserve">C. </w:t>
      </w:r>
      <w:r w:rsidRPr="00C77161">
        <w:rPr>
          <w:position w:val="-26"/>
          <w:szCs w:val="26"/>
        </w:rPr>
        <w:object w:dxaOrig="260" w:dyaOrig="680" w14:anchorId="17825927">
          <v:shape id="_x0000_i1453" type="#_x0000_t75" style="width:13.5pt;height:34.5pt" o:ole="">
            <v:imagedata r:id="rId1387" o:title=""/>
          </v:shape>
          <o:OLEObject Type="Embed" ProgID="Equation.DSMT4" ShapeID="_x0000_i1453" DrawAspect="Content" ObjectID="_1803194601" r:id="rId1388"/>
        </w:object>
      </w:r>
      <w:r w:rsidRPr="00C77161">
        <w:rPr>
          <w:rFonts w:cs="Times New Roman"/>
          <w:color w:val="000000" w:themeColor="text1"/>
          <w:szCs w:val="26"/>
        </w:rPr>
        <w:t>.</w:t>
      </w:r>
      <w:r w:rsidRPr="00C77161">
        <w:rPr>
          <w:rFonts w:cs="Times New Roman"/>
          <w:color w:val="000000" w:themeColor="text1"/>
          <w:szCs w:val="26"/>
        </w:rPr>
        <w:tab/>
        <w:t xml:space="preserve">D. </w:t>
      </w:r>
      <w:r w:rsidRPr="00C77161">
        <w:rPr>
          <w:position w:val="-26"/>
          <w:szCs w:val="26"/>
        </w:rPr>
        <w:object w:dxaOrig="240" w:dyaOrig="680" w14:anchorId="7EA2E98F">
          <v:shape id="_x0000_i1454" type="#_x0000_t75" style="width:12pt;height:34.5pt" o:ole="">
            <v:imagedata r:id="rId1389" o:title=""/>
          </v:shape>
          <o:OLEObject Type="Embed" ProgID="Equation.DSMT4" ShapeID="_x0000_i1454" DrawAspect="Content" ObjectID="_1803194602" r:id="rId1390"/>
        </w:object>
      </w:r>
      <w:r w:rsidRPr="00C77161">
        <w:rPr>
          <w:rFonts w:cs="Times New Roman"/>
          <w:color w:val="000000" w:themeColor="text1"/>
          <w:szCs w:val="26"/>
        </w:rPr>
        <w:t>.</w:t>
      </w:r>
    </w:p>
    <w:p w14:paraId="167691CE" w14:textId="77777777" w:rsidR="00C77161" w:rsidRPr="00C77161" w:rsidRDefault="00C77161" w:rsidP="000A2B02">
      <w:pPr>
        <w:tabs>
          <w:tab w:val="left" w:pos="1260"/>
        </w:tabs>
        <w:spacing w:beforeLines="30" w:before="72"/>
        <w:ind w:hanging="2"/>
        <w:rPr>
          <w:rFonts w:cs="Times New Roman"/>
          <w:b/>
          <w:bCs/>
          <w:color w:val="000000" w:themeColor="text1"/>
          <w:szCs w:val="26"/>
          <w:lang w:val="nl-NL"/>
        </w:rPr>
      </w:pPr>
      <w:r w:rsidRPr="00C77161">
        <w:rPr>
          <w:rFonts w:cs="Times New Roman"/>
          <w:b/>
          <w:bCs/>
          <w:color w:val="000000" w:themeColor="text1"/>
          <w:szCs w:val="26"/>
          <w:lang w:val="nl-NL"/>
        </w:rPr>
        <w:t>PHẦN II: Tự luận (8 điểm)</w:t>
      </w:r>
    </w:p>
    <w:p w14:paraId="5DC453FE" w14:textId="77777777" w:rsidR="00C77161" w:rsidRPr="00C77161" w:rsidRDefault="00C77161" w:rsidP="000A2B02">
      <w:pPr>
        <w:spacing w:beforeLines="30" w:before="72"/>
        <w:jc w:val="both"/>
        <w:rPr>
          <w:rFonts w:eastAsia="Georgia" w:cs="Times New Roman"/>
          <w:color w:val="000000" w:themeColor="text1"/>
          <w:szCs w:val="26"/>
        </w:rPr>
      </w:pPr>
      <w:r w:rsidRPr="00C77161">
        <w:rPr>
          <w:rFonts w:cs="Times New Roman"/>
          <w:b/>
          <w:bCs/>
          <w:color w:val="000000" w:themeColor="text1"/>
          <w:szCs w:val="26"/>
          <w:lang w:val="nl-NL"/>
        </w:rPr>
        <w:t>Câu</w:t>
      </w:r>
      <w:r w:rsidRPr="00C77161">
        <w:rPr>
          <w:rFonts w:cs="Times New Roman"/>
          <w:b/>
          <w:bCs/>
          <w:color w:val="000000" w:themeColor="text1"/>
          <w:szCs w:val="26"/>
        </w:rPr>
        <w:t xml:space="preserve"> 1. (</w:t>
      </w:r>
      <w:r w:rsidRPr="00C77161">
        <w:rPr>
          <w:rFonts w:cs="Times New Roman"/>
          <w:b/>
          <w:bCs/>
          <w:color w:val="000000" w:themeColor="text1"/>
          <w:szCs w:val="26"/>
          <w:lang w:val="nl-NL"/>
        </w:rPr>
        <w:t>1</w:t>
      </w:r>
      <w:r w:rsidRPr="00C77161">
        <w:rPr>
          <w:rFonts w:cs="Times New Roman"/>
          <w:b/>
          <w:bCs/>
          <w:color w:val="000000" w:themeColor="text1"/>
          <w:szCs w:val="26"/>
        </w:rPr>
        <w:t xml:space="preserve"> điểm)</w:t>
      </w:r>
      <w:r w:rsidRPr="00C77161">
        <w:rPr>
          <w:rFonts w:cs="Times New Roman"/>
          <w:color w:val="000000" w:themeColor="text1"/>
          <w:szCs w:val="26"/>
          <w:lang w:val="nl-NL"/>
        </w:rPr>
        <w:t xml:space="preserve"> </w:t>
      </w:r>
      <w:r w:rsidRPr="00C77161">
        <w:rPr>
          <w:rFonts w:eastAsia="Georgia" w:cs="Times New Roman"/>
          <w:color w:val="000000" w:themeColor="text1"/>
          <w:szCs w:val="26"/>
        </w:rPr>
        <w:t>Theo Công ty nghiên cứu thị truờng DataReportal vừa công bố báo cáo Số lượng người dùng TikTok tại một số quốc gia Đông Nam Á, được thống kê ở bảng sau (tính đến tháng 3năm 2023).</w:t>
      </w:r>
    </w:p>
    <w:tbl>
      <w:tblPr>
        <w:tblStyle w:val="TableGrid"/>
        <w:tblW w:w="10893" w:type="dxa"/>
        <w:tblLook w:val="04A0" w:firstRow="1" w:lastRow="0" w:firstColumn="1" w:lastColumn="0" w:noHBand="0" w:noVBand="1"/>
      </w:tblPr>
      <w:tblGrid>
        <w:gridCol w:w="2178"/>
        <w:gridCol w:w="2178"/>
        <w:gridCol w:w="2179"/>
        <w:gridCol w:w="2179"/>
        <w:gridCol w:w="2179"/>
      </w:tblGrid>
      <w:tr w:rsidR="00C77161" w:rsidRPr="00C77161" w14:paraId="1E604190" w14:textId="77777777" w:rsidTr="0003005D">
        <w:trPr>
          <w:cnfStyle w:val="100000000000" w:firstRow="1" w:lastRow="0" w:firstColumn="0" w:lastColumn="0" w:oddVBand="0" w:evenVBand="0" w:oddHBand="0"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178" w:type="dxa"/>
          </w:tcPr>
          <w:p w14:paraId="4FD70E0A" w14:textId="77777777" w:rsidR="00C77161" w:rsidRPr="00C77161" w:rsidRDefault="00C77161" w:rsidP="000A2B02">
            <w:pPr>
              <w:spacing w:beforeLines="30" w:before="72" w:line="276" w:lineRule="auto"/>
              <w:rPr>
                <w:b w:val="0"/>
                <w:bCs/>
                <w:szCs w:val="26"/>
              </w:rPr>
            </w:pPr>
            <w:r w:rsidRPr="00C77161">
              <w:rPr>
                <w:bCs/>
                <w:szCs w:val="26"/>
              </w:rPr>
              <w:t>Tên nước</w:t>
            </w:r>
          </w:p>
        </w:tc>
        <w:tc>
          <w:tcPr>
            <w:tcW w:w="2178" w:type="dxa"/>
          </w:tcPr>
          <w:p w14:paraId="08427C83"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bCs/>
                <w:szCs w:val="26"/>
              </w:rPr>
            </w:pPr>
            <w:r w:rsidRPr="00C77161">
              <w:rPr>
                <w:bCs/>
                <w:szCs w:val="26"/>
              </w:rPr>
              <w:t>Indonesia</w:t>
            </w:r>
          </w:p>
        </w:tc>
        <w:tc>
          <w:tcPr>
            <w:tcW w:w="2179" w:type="dxa"/>
          </w:tcPr>
          <w:p w14:paraId="79AF701F"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bCs/>
                <w:szCs w:val="26"/>
              </w:rPr>
            </w:pPr>
            <w:r w:rsidRPr="00C77161">
              <w:rPr>
                <w:bCs/>
                <w:szCs w:val="26"/>
              </w:rPr>
              <w:t>Philippines</w:t>
            </w:r>
          </w:p>
        </w:tc>
        <w:tc>
          <w:tcPr>
            <w:tcW w:w="2179" w:type="dxa"/>
          </w:tcPr>
          <w:p w14:paraId="5A6D60DA"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bCs/>
                <w:szCs w:val="26"/>
              </w:rPr>
            </w:pPr>
            <w:r w:rsidRPr="00C77161">
              <w:rPr>
                <w:bCs/>
                <w:szCs w:val="26"/>
              </w:rPr>
              <w:t>Thái Lan</w:t>
            </w:r>
          </w:p>
        </w:tc>
        <w:tc>
          <w:tcPr>
            <w:tcW w:w="2179" w:type="dxa"/>
          </w:tcPr>
          <w:p w14:paraId="31297452" w14:textId="77777777" w:rsidR="00C77161" w:rsidRPr="00C77161" w:rsidRDefault="00C77161" w:rsidP="000A2B02">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bCs/>
                <w:szCs w:val="26"/>
              </w:rPr>
            </w:pPr>
            <w:r w:rsidRPr="00C77161">
              <w:rPr>
                <w:bCs/>
                <w:szCs w:val="26"/>
              </w:rPr>
              <w:t>Việt Nam</w:t>
            </w:r>
          </w:p>
        </w:tc>
      </w:tr>
      <w:tr w:rsidR="00C77161" w:rsidRPr="00C77161" w14:paraId="6ACD15C9" w14:textId="77777777" w:rsidTr="0003005D">
        <w:trPr>
          <w:trHeight w:val="717"/>
        </w:trPr>
        <w:tc>
          <w:tcPr>
            <w:cnfStyle w:val="001000000000" w:firstRow="0" w:lastRow="0" w:firstColumn="1" w:lastColumn="0" w:oddVBand="0" w:evenVBand="0" w:oddHBand="0" w:evenHBand="0" w:firstRowFirstColumn="0" w:firstRowLastColumn="0" w:lastRowFirstColumn="0" w:lastRowLastColumn="0"/>
            <w:tcW w:w="2178" w:type="dxa"/>
          </w:tcPr>
          <w:p w14:paraId="6DBFE7A2" w14:textId="77777777" w:rsidR="00C77161" w:rsidRPr="00C77161" w:rsidRDefault="00C77161" w:rsidP="000A2B02">
            <w:pPr>
              <w:spacing w:beforeLines="30" w:before="72" w:line="276" w:lineRule="auto"/>
              <w:rPr>
                <w:b w:val="0"/>
                <w:bCs/>
                <w:szCs w:val="26"/>
              </w:rPr>
            </w:pPr>
            <w:r w:rsidRPr="00C77161">
              <w:rPr>
                <w:bCs/>
                <w:szCs w:val="26"/>
              </w:rPr>
              <w:t>Số người dùng</w:t>
            </w:r>
          </w:p>
          <w:p w14:paraId="76262623" w14:textId="77777777" w:rsidR="00C77161" w:rsidRPr="00C77161" w:rsidRDefault="00C77161" w:rsidP="000A2B02">
            <w:pPr>
              <w:spacing w:beforeLines="30" w:before="72" w:line="276" w:lineRule="auto"/>
              <w:rPr>
                <w:b w:val="0"/>
                <w:bCs/>
                <w:szCs w:val="26"/>
              </w:rPr>
            </w:pPr>
            <w:r w:rsidRPr="00C77161">
              <w:rPr>
                <w:bCs/>
                <w:szCs w:val="26"/>
              </w:rPr>
              <w:t>(triệu người)</w:t>
            </w:r>
          </w:p>
        </w:tc>
        <w:tc>
          <w:tcPr>
            <w:tcW w:w="2178" w:type="dxa"/>
          </w:tcPr>
          <w:p w14:paraId="30920952"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szCs w:val="26"/>
              </w:rPr>
              <w:t>109,9</w:t>
            </w:r>
          </w:p>
        </w:tc>
        <w:tc>
          <w:tcPr>
            <w:tcW w:w="2179" w:type="dxa"/>
          </w:tcPr>
          <w:p w14:paraId="6D7C6B53"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szCs w:val="26"/>
              </w:rPr>
              <w:t>43,4</w:t>
            </w:r>
          </w:p>
        </w:tc>
        <w:tc>
          <w:tcPr>
            <w:tcW w:w="2179" w:type="dxa"/>
          </w:tcPr>
          <w:p w14:paraId="592E3581"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szCs w:val="26"/>
              </w:rPr>
              <w:t>40,3</w:t>
            </w:r>
          </w:p>
        </w:tc>
        <w:tc>
          <w:tcPr>
            <w:tcW w:w="2179" w:type="dxa"/>
          </w:tcPr>
          <w:p w14:paraId="5CC7747F" w14:textId="77777777" w:rsidR="00C77161" w:rsidRPr="00C77161" w:rsidRDefault="00C77161" w:rsidP="000A2B02">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C77161">
              <w:rPr>
                <w:szCs w:val="26"/>
              </w:rPr>
              <w:t>49,9</w:t>
            </w:r>
          </w:p>
        </w:tc>
      </w:tr>
    </w:tbl>
    <w:p w14:paraId="58C99E34" w14:textId="77777777" w:rsidR="00C77161" w:rsidRPr="00C77161" w:rsidRDefault="00C77161" w:rsidP="000A2B02">
      <w:pPr>
        <w:spacing w:beforeLines="30" w:before="72"/>
        <w:rPr>
          <w:rFonts w:cs="Times New Roman"/>
          <w:color w:val="000000" w:themeColor="text1"/>
          <w:szCs w:val="26"/>
        </w:rPr>
      </w:pPr>
      <w:r w:rsidRPr="00C77161">
        <w:rPr>
          <w:rFonts w:eastAsia="Georgia" w:cs="Times New Roman"/>
          <w:color w:val="000000" w:themeColor="text1"/>
          <w:szCs w:val="26"/>
        </w:rPr>
        <w:t>a) Nước nào có số người dùng Tiktok cao nhất? Việt Nam có số người dùng xếp thứ mấy trong các quốc gia trên?</w:t>
      </w:r>
      <w:r w:rsidRPr="00C77161">
        <w:rPr>
          <w:rFonts w:cs="Times New Roman"/>
          <w:color w:val="000000" w:themeColor="text1"/>
          <w:szCs w:val="26"/>
        </w:rPr>
        <w:br/>
      </w:r>
      <w:r w:rsidRPr="00C77161">
        <w:rPr>
          <w:rFonts w:eastAsia="Georgia" w:cs="Times New Roman"/>
          <w:color w:val="000000" w:themeColor="text1"/>
          <w:szCs w:val="26"/>
        </w:rPr>
        <w:t>b) Dân số Việt Nam tính đến đầu năm 2023 là khoảng 100,3 triệu người. Hãy tính tỉ lệ phần trăm số người dùng TikTok so với dân số cả nước (làm tròn đến hàng phần mười).</w:t>
      </w:r>
    </w:p>
    <w:p w14:paraId="49C7172B" w14:textId="77777777" w:rsidR="00C77161" w:rsidRPr="00C77161" w:rsidRDefault="00C77161" w:rsidP="000A2B02">
      <w:pPr>
        <w:tabs>
          <w:tab w:val="left" w:pos="2835"/>
          <w:tab w:val="left" w:pos="5670"/>
          <w:tab w:val="left" w:pos="8505"/>
        </w:tabs>
        <w:spacing w:beforeLines="30" w:before="72"/>
        <w:rPr>
          <w:rFonts w:cs="Times New Roman"/>
          <w:szCs w:val="26"/>
        </w:rPr>
      </w:pPr>
      <w:r w:rsidRPr="00C77161">
        <w:rPr>
          <w:rFonts w:cs="Times New Roman"/>
          <w:b/>
          <w:bCs/>
          <w:color w:val="000000" w:themeColor="text1"/>
          <w:szCs w:val="26"/>
        </w:rPr>
        <w:t>Câu 2.</w:t>
      </w:r>
      <w:r w:rsidRPr="00C77161">
        <w:rPr>
          <w:rFonts w:cs="Times New Roman"/>
          <w:color w:val="000000" w:themeColor="text1"/>
          <w:szCs w:val="26"/>
        </w:rPr>
        <w:t xml:space="preserve"> </w:t>
      </w:r>
      <w:r w:rsidRPr="00C77161">
        <w:rPr>
          <w:rFonts w:cs="Times New Roman"/>
          <w:b/>
          <w:bCs/>
          <w:color w:val="000000" w:themeColor="text1"/>
          <w:szCs w:val="26"/>
        </w:rPr>
        <w:t>(1 điểm)</w:t>
      </w:r>
      <w:r w:rsidRPr="00C77161">
        <w:rPr>
          <w:rFonts w:cs="Times New Roman"/>
          <w:color w:val="000000" w:themeColor="text1"/>
          <w:szCs w:val="26"/>
        </w:rPr>
        <w:t xml:space="preserve"> </w:t>
      </w:r>
      <w:r w:rsidRPr="00C77161">
        <w:rPr>
          <w:rFonts w:eastAsia="Georgia" w:cs="Times New Roman"/>
          <w:szCs w:val="26"/>
        </w:rPr>
        <w:t xml:space="preserve">Để đo khoảng cách giữa hai điểm </w:t>
      </w:r>
      <w:r w:rsidRPr="00C77161">
        <w:rPr>
          <w:position w:val="-4"/>
          <w:szCs w:val="26"/>
        </w:rPr>
        <w:object w:dxaOrig="240" w:dyaOrig="260" w14:anchorId="4AE6FC39">
          <v:shape id="_x0000_i1455" type="#_x0000_t75" style="width:12pt;height:13.5pt" o:ole="">
            <v:imagedata r:id="rId1391" o:title=""/>
          </v:shape>
          <o:OLEObject Type="Embed" ProgID="Equation.DSMT4" ShapeID="_x0000_i1455" DrawAspect="Content" ObjectID="_1803194603" r:id="rId1392"/>
        </w:object>
      </w:r>
      <w:r w:rsidRPr="00C77161">
        <w:rPr>
          <w:rFonts w:eastAsia="Georgia" w:cs="Times New Roman"/>
          <w:szCs w:val="26"/>
        </w:rPr>
        <w:t xml:space="preserve"> và </w:t>
      </w:r>
      <w:r w:rsidRPr="00C77161">
        <w:rPr>
          <w:position w:val="-4"/>
          <w:szCs w:val="26"/>
        </w:rPr>
        <w:object w:dxaOrig="220" w:dyaOrig="260" w14:anchorId="1A66F87E">
          <v:shape id="_x0000_i1456" type="#_x0000_t75" style="width:10.5pt;height:13.5pt" o:ole="">
            <v:imagedata r:id="rId1393" o:title=""/>
          </v:shape>
          <o:OLEObject Type="Embed" ProgID="Equation.DSMT4" ShapeID="_x0000_i1456" DrawAspect="Content" ObjectID="_1803194604" r:id="rId1394"/>
        </w:object>
      </w:r>
      <w:r w:rsidRPr="00C77161">
        <w:rPr>
          <w:rFonts w:eastAsia="Georgia" w:cs="Times New Roman"/>
          <w:szCs w:val="26"/>
        </w:rPr>
        <w:t xml:space="preserve"> bị ngăn cách bởi một hồ nước người ta đóng các cọc ở vị trí </w:t>
      </w:r>
      <w:r w:rsidRPr="00C77161">
        <w:rPr>
          <w:position w:val="-8"/>
          <w:szCs w:val="26"/>
        </w:rPr>
        <w:object w:dxaOrig="1180" w:dyaOrig="300" w14:anchorId="7B57AED2">
          <v:shape id="_x0000_i1457" type="#_x0000_t75" style="width:58.5pt;height:15.75pt" o:ole="">
            <v:imagedata r:id="rId1395" o:title=""/>
          </v:shape>
          <o:OLEObject Type="Embed" ProgID="Equation.DSMT4" ShapeID="_x0000_i1457" DrawAspect="Content" ObjectID="_1803194605" r:id="rId1396"/>
        </w:object>
      </w:r>
      <w:r w:rsidRPr="00C77161">
        <w:rPr>
          <w:rFonts w:eastAsia="Georgia" w:cs="Times New Roman"/>
          <w:szCs w:val="26"/>
        </w:rPr>
        <w:t xml:space="preserve"> như hình vẽ. Người ta đo được </w:t>
      </w:r>
      <w:r w:rsidRPr="00C77161">
        <w:rPr>
          <w:position w:val="-6"/>
          <w:szCs w:val="26"/>
        </w:rPr>
        <w:object w:dxaOrig="1340" w:dyaOrig="300" w14:anchorId="6DDA9F34">
          <v:shape id="_x0000_i1458" type="#_x0000_t75" style="width:67.5pt;height:15.75pt" o:ole="">
            <v:imagedata r:id="rId1397" o:title=""/>
          </v:shape>
          <o:OLEObject Type="Embed" ProgID="Equation.DSMT4" ShapeID="_x0000_i1458" DrawAspect="Content" ObjectID="_1803194606" r:id="rId1398"/>
        </w:object>
      </w:r>
      <w:r w:rsidRPr="00C77161">
        <w:rPr>
          <w:rFonts w:eastAsia="Georgia" w:cs="Times New Roman"/>
          <w:szCs w:val="26"/>
        </w:rPr>
        <w:t xml:space="preserve">. Tính khoảng cách giữa hai điểm </w:t>
      </w:r>
      <w:r w:rsidRPr="00C77161">
        <w:rPr>
          <w:position w:val="-4"/>
          <w:szCs w:val="26"/>
        </w:rPr>
        <w:object w:dxaOrig="240" w:dyaOrig="260" w14:anchorId="771A83E6">
          <v:shape id="_x0000_i1459" type="#_x0000_t75" style="width:12pt;height:13.5pt" o:ole="">
            <v:imagedata r:id="rId1399" o:title=""/>
          </v:shape>
          <o:OLEObject Type="Embed" ProgID="Equation.DSMT4" ShapeID="_x0000_i1459" DrawAspect="Content" ObjectID="_1803194607" r:id="rId1400"/>
        </w:object>
      </w:r>
      <w:r w:rsidRPr="00C77161">
        <w:rPr>
          <w:rFonts w:eastAsia="Georgia" w:cs="Times New Roman"/>
          <w:szCs w:val="26"/>
        </w:rPr>
        <w:t xml:space="preserve"> và </w:t>
      </w:r>
      <w:r w:rsidRPr="00C77161">
        <w:rPr>
          <w:position w:val="-4"/>
          <w:szCs w:val="26"/>
        </w:rPr>
        <w:object w:dxaOrig="220" w:dyaOrig="260" w14:anchorId="4F43120E">
          <v:shape id="_x0000_i1460" type="#_x0000_t75" style="width:10.5pt;height:13.5pt" o:ole="">
            <v:imagedata r:id="rId1401" o:title=""/>
          </v:shape>
          <o:OLEObject Type="Embed" ProgID="Equation.DSMT4" ShapeID="_x0000_i1460" DrawAspect="Content" ObjectID="_1803194608" r:id="rId1402"/>
        </w:object>
      </w:r>
      <w:r w:rsidRPr="00C77161">
        <w:rPr>
          <w:rFonts w:cs="Times New Roman"/>
          <w:szCs w:val="26"/>
        </w:rPr>
        <w:t>.</w:t>
      </w:r>
    </w:p>
    <w:p w14:paraId="75D0A422" w14:textId="77777777" w:rsidR="00C77161" w:rsidRPr="00C77161" w:rsidRDefault="00C77161" w:rsidP="000A2B02">
      <w:pPr>
        <w:tabs>
          <w:tab w:val="left" w:pos="2835"/>
          <w:tab w:val="left" w:pos="5670"/>
          <w:tab w:val="left" w:pos="8505"/>
        </w:tabs>
        <w:spacing w:beforeLines="30" w:before="72"/>
        <w:jc w:val="center"/>
        <w:rPr>
          <w:rFonts w:cs="Times New Roman"/>
          <w:szCs w:val="26"/>
        </w:rPr>
      </w:pPr>
      <w:r w:rsidRPr="00C77161">
        <w:rPr>
          <w:rFonts w:cs="Times New Roman"/>
          <w:noProof/>
          <w:szCs w:val="26"/>
          <w:lang w:val="en-US"/>
        </w:rPr>
        <w:drawing>
          <wp:inline distT="0" distB="0" distL="0" distR="0" wp14:anchorId="15B81F5D" wp14:editId="5397DE3E">
            <wp:extent cx="1475105" cy="1308735"/>
            <wp:effectExtent l="0" t="0" r="0" b="5715"/>
            <wp:docPr id="286576995" name="image-812a1e592678025731c070f15fc29f21fff195f6.jpg" descr="A diagram of a triangle with lines and a triangle  Description automatically generated"/>
            <wp:cNvGraphicFramePr/>
            <a:graphic xmlns:a="http://schemas.openxmlformats.org/drawingml/2006/main">
              <a:graphicData uri="http://schemas.openxmlformats.org/drawingml/2006/picture">
                <pic:pic xmlns:pic="http://schemas.openxmlformats.org/drawingml/2006/picture">
                  <pic:nvPicPr>
                    <pic:cNvPr id="7" name="image-812a1e592678025731c070f15fc29f21fff195f6.jpg" descr="A diagram of a triangle with lines and a triangle  Description automatically generated"/>
                    <pic:cNvPicPr/>
                  </pic:nvPicPr>
                  <pic:blipFill>
                    <a:blip r:embed="rId1403" cstate="print">
                      <a:extLst>
                        <a:ext uri="{28A0092B-C50C-407E-A947-70E740481C1C}">
                          <a14:useLocalDpi xmlns:a14="http://schemas.microsoft.com/office/drawing/2010/main" val="0"/>
                        </a:ext>
                      </a:extLst>
                    </a:blip>
                    <a:srcRect/>
                    <a:stretch>
                      <a:fillRect/>
                    </a:stretch>
                  </pic:blipFill>
                  <pic:spPr>
                    <a:xfrm>
                      <a:off x="0" y="0"/>
                      <a:ext cx="1475105" cy="1308735"/>
                    </a:xfrm>
                    <a:prstGeom prst="rect">
                      <a:avLst/>
                    </a:prstGeom>
                  </pic:spPr>
                </pic:pic>
              </a:graphicData>
            </a:graphic>
          </wp:inline>
        </w:drawing>
      </w:r>
    </w:p>
    <w:p w14:paraId="6035B28C"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p>
    <w:p w14:paraId="070F8AFE" w14:textId="77777777" w:rsidR="00C77161" w:rsidRPr="00C77161" w:rsidRDefault="00C77161" w:rsidP="000A2B02">
      <w:pPr>
        <w:tabs>
          <w:tab w:val="left" w:pos="2835"/>
          <w:tab w:val="left" w:pos="5670"/>
          <w:tab w:val="left" w:pos="8505"/>
        </w:tabs>
        <w:spacing w:beforeLines="30" w:before="72"/>
        <w:rPr>
          <w:rFonts w:eastAsia="Georgia" w:cs="Times New Roman"/>
          <w:szCs w:val="26"/>
        </w:rPr>
      </w:pPr>
      <w:r w:rsidRPr="00C77161">
        <w:rPr>
          <w:rFonts w:cs="Times New Roman"/>
          <w:b/>
          <w:bCs/>
          <w:color w:val="000000" w:themeColor="text1"/>
          <w:szCs w:val="26"/>
        </w:rPr>
        <w:t>Câu 3.</w:t>
      </w:r>
      <w:r w:rsidRPr="00C77161">
        <w:rPr>
          <w:rFonts w:cs="Times New Roman"/>
          <w:color w:val="000000" w:themeColor="text1"/>
          <w:szCs w:val="26"/>
        </w:rPr>
        <w:t xml:space="preserve"> </w:t>
      </w:r>
      <w:r w:rsidRPr="00C77161">
        <w:rPr>
          <w:rFonts w:cs="Times New Roman"/>
          <w:b/>
          <w:bCs/>
          <w:color w:val="000000" w:themeColor="text1"/>
          <w:szCs w:val="26"/>
        </w:rPr>
        <w:t>(1 điểm)</w:t>
      </w:r>
      <w:r w:rsidRPr="00C77161">
        <w:rPr>
          <w:rFonts w:cs="Times New Roman"/>
          <w:color w:val="000000" w:themeColor="text1"/>
          <w:szCs w:val="26"/>
        </w:rPr>
        <w:t xml:space="preserve"> </w:t>
      </w:r>
      <w:bookmarkStart w:id="8" w:name="_Hlk190938299"/>
      <w:r w:rsidRPr="00C77161">
        <w:rPr>
          <w:rFonts w:eastAsia="Georgia" w:cs="Times New Roman"/>
          <w:szCs w:val="26"/>
        </w:rPr>
        <w:t xml:space="preserve">Hình bên mô tả một đĩa tròn bằng bìa cứng được chia làm tám phần bằng nhau và ghi các số </w:t>
      </w:r>
      <w:r w:rsidRPr="00C77161">
        <w:rPr>
          <w:position w:val="-8"/>
          <w:szCs w:val="26"/>
        </w:rPr>
        <w:object w:dxaOrig="2700" w:dyaOrig="300" w14:anchorId="5B187488">
          <v:shape id="_x0000_i1461" type="#_x0000_t75" style="width:135.75pt;height:15.75pt" o:ole="">
            <v:imagedata r:id="rId1404" o:title=""/>
          </v:shape>
          <o:OLEObject Type="Embed" ProgID="Equation.DSMT4" ShapeID="_x0000_i1461" DrawAspect="Content" ObjectID="_1803194609" r:id="rId1405"/>
        </w:object>
      </w:r>
      <w:r w:rsidRPr="00C77161">
        <w:rPr>
          <w:rFonts w:eastAsia="Georgia" w:cs="Times New Roman"/>
          <w:szCs w:val="26"/>
        </w:rPr>
        <w:t xml:space="preserve">. Chiếc kim được gắn cố định vào trục quay ở tâm của đĩa . </w:t>
      </w:r>
      <w:r w:rsidRPr="00C77161">
        <w:rPr>
          <w:rFonts w:eastAsia="Georgia" w:cs="Times New Roman"/>
          <w:szCs w:val="26"/>
        </w:rPr>
        <w:lastRenderedPageBreak/>
        <w:t>Quay đĩa tròn một lần.</w:t>
      </w:r>
      <w:r w:rsidRPr="00C77161">
        <w:rPr>
          <w:rFonts w:cs="Times New Roman"/>
          <w:szCs w:val="26"/>
        </w:rPr>
        <w:br/>
      </w:r>
      <w:r w:rsidRPr="00C77161">
        <w:rPr>
          <w:rFonts w:eastAsia="Georgia" w:cs="Times New Roman"/>
          <w:szCs w:val="26"/>
        </w:rPr>
        <w:t>Tính xác suất của các biến cố sau :</w:t>
      </w:r>
      <w:r w:rsidRPr="00C77161">
        <w:rPr>
          <w:rFonts w:cs="Times New Roman"/>
          <w:szCs w:val="26"/>
        </w:rPr>
        <w:br/>
      </w:r>
      <w:r w:rsidRPr="00C77161">
        <w:rPr>
          <w:rFonts w:eastAsia="Georgia" w:cs="Times New Roman"/>
          <w:szCs w:val="26"/>
        </w:rPr>
        <w:t>a) A:"Mũi tên chỉ vào hình quạt ghi số là số chia hết cho 3".</w:t>
      </w:r>
      <w:r w:rsidRPr="00C77161">
        <w:rPr>
          <w:rFonts w:cs="Times New Roman"/>
          <w:szCs w:val="26"/>
        </w:rPr>
        <w:br/>
      </w:r>
      <w:r w:rsidRPr="00C77161">
        <w:rPr>
          <w:rFonts w:eastAsia="Georgia" w:cs="Times New Roman"/>
          <w:szCs w:val="26"/>
        </w:rPr>
        <w:t>b) B:"Mũi tên chỉ vào hình quạt ghi số là số chia hết cho 5 dư 2 ".</w:t>
      </w:r>
    </w:p>
    <w:p w14:paraId="7A53D57D" w14:textId="77777777" w:rsidR="00C77161" w:rsidRPr="00C77161" w:rsidRDefault="00C77161" w:rsidP="000A2B02">
      <w:pPr>
        <w:tabs>
          <w:tab w:val="left" w:pos="2835"/>
          <w:tab w:val="left" w:pos="5670"/>
          <w:tab w:val="left" w:pos="8505"/>
        </w:tabs>
        <w:spacing w:beforeLines="30" w:before="72"/>
        <w:jc w:val="center"/>
        <w:rPr>
          <w:rFonts w:eastAsia="Georgia" w:cs="Times New Roman"/>
          <w:szCs w:val="26"/>
        </w:rPr>
      </w:pPr>
      <w:r w:rsidRPr="00C77161">
        <w:rPr>
          <w:rFonts w:cs="Times New Roman"/>
          <w:noProof/>
          <w:szCs w:val="26"/>
          <w:lang w:val="en-US"/>
        </w:rPr>
        <w:drawing>
          <wp:inline distT="0" distB="0" distL="0" distR="0" wp14:anchorId="0435D7DB" wp14:editId="20A68C2E">
            <wp:extent cx="1840230" cy="1714500"/>
            <wp:effectExtent l="0" t="0" r="7620" b="0"/>
            <wp:docPr id="1728943552" name="Picture 1" descr="A colorful circl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lorful circle with numbers  Description automatically generated"/>
                    <pic:cNvPicPr/>
                  </pic:nvPicPr>
                  <pic:blipFill>
                    <a:blip r:embed="rId1406" cstate="print">
                      <a:extLst>
                        <a:ext uri="{28A0092B-C50C-407E-A947-70E740481C1C}">
                          <a14:useLocalDpi xmlns:a14="http://schemas.microsoft.com/office/drawing/2010/main" val="0"/>
                        </a:ext>
                      </a:extLst>
                    </a:blip>
                    <a:stretch>
                      <a:fillRect/>
                    </a:stretch>
                  </pic:blipFill>
                  <pic:spPr>
                    <a:xfrm>
                      <a:off x="0" y="0"/>
                      <a:ext cx="1840230" cy="1714500"/>
                    </a:xfrm>
                    <a:prstGeom prst="rect">
                      <a:avLst/>
                    </a:prstGeom>
                  </pic:spPr>
                </pic:pic>
              </a:graphicData>
            </a:graphic>
          </wp:inline>
        </w:drawing>
      </w:r>
    </w:p>
    <w:p w14:paraId="7D32047B" w14:textId="77777777" w:rsidR="00C77161" w:rsidRPr="00C77161" w:rsidRDefault="00C77161" w:rsidP="000A2B02">
      <w:pPr>
        <w:tabs>
          <w:tab w:val="left" w:pos="2835"/>
          <w:tab w:val="left" w:pos="5670"/>
          <w:tab w:val="left" w:pos="8505"/>
        </w:tabs>
        <w:spacing w:beforeLines="30" w:before="72"/>
        <w:rPr>
          <w:rFonts w:eastAsia="Georgia" w:cs="Times New Roman"/>
          <w:szCs w:val="26"/>
        </w:rPr>
      </w:pPr>
    </w:p>
    <w:p w14:paraId="02E2EE6E"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cs="Times New Roman"/>
          <w:b/>
          <w:bCs/>
          <w:color w:val="000000" w:themeColor="text1"/>
          <w:szCs w:val="26"/>
        </w:rPr>
        <w:t>Câu 4. (1 điểm)</w:t>
      </w:r>
      <w:r w:rsidRPr="00C77161">
        <w:rPr>
          <w:rFonts w:cs="Times New Roman"/>
          <w:color w:val="000000" w:themeColor="text1"/>
          <w:szCs w:val="26"/>
        </w:rPr>
        <w:t xml:space="preserve"> </w:t>
      </w:r>
      <w:r w:rsidRPr="00C77161">
        <w:rPr>
          <w:rFonts w:eastAsia="Georgia" w:cs="Times New Roman"/>
          <w:szCs w:val="26"/>
        </w:rPr>
        <w:t>Một hộp có 10 chiếc thẻ cùng loại, mỗi thẻ được ghi một trong các số nguyên dương không vượt quá 10 , hai thẻ khác nhau thì ghi hai số khác nhau. Lấy ngẫu nhiên một chiếc thẻ từ trong hộp, ghi lại số của thẻ lấy ra và bỏ lại thẻ đó vào hộp. Sau 48 lần lấy thẻ liên tiếp , thẻ ghi số 1 được lấy ra 12 lần.</w:t>
      </w:r>
      <w:r w:rsidRPr="00C77161">
        <w:rPr>
          <w:rFonts w:cs="Times New Roman"/>
          <w:szCs w:val="26"/>
        </w:rPr>
        <w:br/>
      </w:r>
      <w:r w:rsidRPr="00C77161">
        <w:rPr>
          <w:rFonts w:eastAsia="Georgia" w:cs="Times New Roman"/>
          <w:szCs w:val="26"/>
        </w:rPr>
        <w:t>a/ Tính xác suất thực nghiệm của biến cố "Thẻ lấy ra ghi số 1 " trong trò chơi trên.</w:t>
      </w:r>
      <w:r w:rsidRPr="00C77161">
        <w:rPr>
          <w:rFonts w:cs="Times New Roman"/>
          <w:szCs w:val="26"/>
        </w:rPr>
        <w:br/>
      </w:r>
      <w:r w:rsidRPr="00C77161">
        <w:rPr>
          <w:rFonts w:eastAsia="Georgia" w:cs="Times New Roman"/>
          <w:szCs w:val="26"/>
        </w:rPr>
        <w:t>b/ Nêu mối liên hệ giữa xác suất thực nghiệm của biến cố "Thẻ rút ra ghi số là số nguyên tố" với xác suất của biến cố đó khi số lần rút thẻ ngày càng lớn.</w:t>
      </w:r>
    </w:p>
    <w:bookmarkEnd w:id="8"/>
    <w:p w14:paraId="56E19C4B" w14:textId="77777777" w:rsidR="00C77161" w:rsidRPr="00C77161" w:rsidRDefault="00C77161" w:rsidP="000A2B02">
      <w:pPr>
        <w:pStyle w:val="NormalWeb"/>
        <w:shd w:val="clear" w:color="auto" w:fill="FFFFFF"/>
        <w:spacing w:beforeLines="30" w:before="72" w:beforeAutospacing="0" w:after="0" w:afterAutospacing="0" w:line="276" w:lineRule="auto"/>
        <w:rPr>
          <w:rFonts w:ascii="Cambria" w:eastAsia="Georgia" w:hAnsi="Cambria"/>
          <w:sz w:val="26"/>
          <w:szCs w:val="26"/>
          <w:lang w:val="vi-VN"/>
        </w:rPr>
      </w:pPr>
      <w:r w:rsidRPr="00C77161">
        <w:rPr>
          <w:rFonts w:ascii="Cambria" w:hAnsi="Cambria"/>
          <w:b/>
          <w:bCs/>
          <w:color w:val="000000" w:themeColor="text1"/>
          <w:sz w:val="26"/>
          <w:szCs w:val="26"/>
          <w:lang w:val="vi-VN"/>
        </w:rPr>
        <w:t>Câu 5. (1 điểm)</w:t>
      </w:r>
      <w:r w:rsidRPr="00C77161">
        <w:rPr>
          <w:rFonts w:ascii="Cambria" w:hAnsi="Cambria"/>
          <w:color w:val="000000" w:themeColor="text1"/>
          <w:sz w:val="26"/>
          <w:szCs w:val="26"/>
          <w:lang w:val="vi-VN"/>
        </w:rPr>
        <w:t xml:space="preserve"> </w:t>
      </w:r>
      <w:r w:rsidRPr="00C77161">
        <w:rPr>
          <w:rFonts w:ascii="Cambria" w:eastAsia="Georgia" w:hAnsi="Cambria"/>
          <w:sz w:val="26"/>
          <w:szCs w:val="26"/>
          <w:lang w:val="vi-VN"/>
        </w:rPr>
        <w:t>Biểu đồ hình quạt tròn bên dưới thể hiện cơ cấu thị trường xuất khẩu thủy sản của Việt Nam trong năm 2021. Theo số liệu của Tổng cục Hải quan, tổng kim ngạch xuất khẩu thủy sản của nước ta trong năm 2021 đạt 8,9 tỉ đô la Mỹ.</w:t>
      </w:r>
    </w:p>
    <w:p w14:paraId="2835DB24" w14:textId="77777777" w:rsidR="00C77161" w:rsidRPr="00C77161" w:rsidRDefault="00C77161" w:rsidP="000A2B02">
      <w:pPr>
        <w:pStyle w:val="NormalWeb"/>
        <w:shd w:val="clear" w:color="auto" w:fill="FFFFFF"/>
        <w:spacing w:beforeLines="30" w:before="72" w:beforeAutospacing="0" w:after="0" w:afterAutospacing="0" w:line="276" w:lineRule="auto"/>
        <w:jc w:val="center"/>
        <w:rPr>
          <w:rFonts w:ascii="Cambria" w:hAnsi="Cambria"/>
          <w:color w:val="000000" w:themeColor="text1"/>
          <w:sz w:val="26"/>
          <w:szCs w:val="26"/>
          <w:lang w:val="vi-VN"/>
        </w:rPr>
      </w:pPr>
      <w:r w:rsidRPr="00C77161">
        <w:rPr>
          <w:rFonts w:ascii="Cambria" w:hAnsi="Cambria"/>
          <w:sz w:val="26"/>
          <w:szCs w:val="26"/>
          <w:lang w:val="vi-VN"/>
        </w:rPr>
        <w:br/>
      </w:r>
      <w:r w:rsidRPr="00C77161">
        <w:rPr>
          <w:rFonts w:ascii="Cambria" w:hAnsi="Cambria"/>
          <w:noProof/>
          <w:sz w:val="26"/>
          <w:szCs w:val="26"/>
          <w:lang w:val="en-US" w:eastAsia="en-US"/>
        </w:rPr>
        <w:drawing>
          <wp:inline distT="0" distB="0" distL="0" distR="0" wp14:anchorId="305C8D37" wp14:editId="69A23BEA">
            <wp:extent cx="3539836" cy="2611581"/>
            <wp:effectExtent l="0" t="0" r="3810" b="0"/>
            <wp:docPr id="259732047" name="image-aad6c6ae04538f9f86e9bd573ff50771370957fa.jpg" descr="A pie chart with different colored circles  Description automatically generated"/>
            <wp:cNvGraphicFramePr/>
            <a:graphic xmlns:a="http://schemas.openxmlformats.org/drawingml/2006/main">
              <a:graphicData uri="http://schemas.openxmlformats.org/drawingml/2006/picture">
                <pic:pic xmlns:pic="http://schemas.openxmlformats.org/drawingml/2006/picture">
                  <pic:nvPicPr>
                    <pic:cNvPr id="8" name="image-aad6c6ae04538f9f86e9bd573ff50771370957fa.jpg" descr="A pie chart with different colored circles  Description automatically generated"/>
                    <pic:cNvPicPr/>
                  </pic:nvPicPr>
                  <pic:blipFill>
                    <a:blip r:embed="rId1407" cstate="print"/>
                    <a:srcRect/>
                    <a:stretch>
                      <a:fillRect/>
                    </a:stretch>
                  </pic:blipFill>
                  <pic:spPr>
                    <a:xfrm>
                      <a:off x="0" y="0"/>
                      <a:ext cx="3548256" cy="2617793"/>
                    </a:xfrm>
                    <a:prstGeom prst="rect">
                      <a:avLst/>
                    </a:prstGeom>
                  </pic:spPr>
                </pic:pic>
              </a:graphicData>
            </a:graphic>
          </wp:inline>
        </w:drawing>
      </w:r>
    </w:p>
    <w:p w14:paraId="3524C228" w14:textId="77777777" w:rsidR="00C77161" w:rsidRPr="00C77161" w:rsidRDefault="00C77161" w:rsidP="000A2B02">
      <w:pPr>
        <w:tabs>
          <w:tab w:val="left" w:pos="2835"/>
          <w:tab w:val="left" w:pos="5670"/>
          <w:tab w:val="left" w:pos="8505"/>
        </w:tabs>
        <w:spacing w:beforeLines="30" w:before="72"/>
        <w:rPr>
          <w:rFonts w:eastAsia="Georgia" w:cs="Times New Roman"/>
          <w:szCs w:val="26"/>
        </w:rPr>
      </w:pPr>
      <w:r w:rsidRPr="00C77161">
        <w:rPr>
          <w:rFonts w:eastAsia="Georgia" w:cs="Times New Roman"/>
          <w:szCs w:val="26"/>
        </w:rPr>
        <w:lastRenderedPageBreak/>
        <w:t>a) Kim ngạch xuất khẩu thủy sản của Việt Nam sang thị trường Nhật Bản là bao nhiêu tỉ đô la Mỹ ?</w:t>
      </w:r>
      <w:r w:rsidRPr="00C77161">
        <w:rPr>
          <w:rFonts w:cs="Times New Roman"/>
          <w:szCs w:val="26"/>
        </w:rPr>
        <w:br/>
      </w:r>
      <w:r w:rsidRPr="00C77161">
        <w:rPr>
          <w:rFonts w:eastAsia="Georgia" w:cs="Times New Roman"/>
          <w:szCs w:val="26"/>
        </w:rPr>
        <w:t>b) Tổng kim ngạch xuất khẩu thủy sản của nước ta sang thị trường Mỹ và EU nhiều hơn hay ít hơn bao nhiêu so với kim ngạch xuất khẩu sang các thị trường còn lại?</w:t>
      </w:r>
    </w:p>
    <w:p w14:paraId="5E393658" w14:textId="77777777" w:rsidR="00C77161" w:rsidRPr="00C77161" w:rsidRDefault="00C77161" w:rsidP="000A2B02">
      <w:pPr>
        <w:tabs>
          <w:tab w:val="left" w:pos="2835"/>
          <w:tab w:val="left" w:pos="5670"/>
          <w:tab w:val="left" w:pos="8505"/>
        </w:tabs>
        <w:spacing w:beforeLines="30" w:before="72"/>
        <w:rPr>
          <w:rFonts w:cs="Times New Roman"/>
          <w:color w:val="000000" w:themeColor="text1"/>
          <w:szCs w:val="26"/>
        </w:rPr>
      </w:pPr>
      <w:r w:rsidRPr="00C77161">
        <w:rPr>
          <w:rFonts w:cs="Times New Roman"/>
          <w:b/>
          <w:bCs/>
          <w:color w:val="000000" w:themeColor="text1"/>
          <w:szCs w:val="26"/>
        </w:rPr>
        <w:t>Câu 6. (2 điểm)</w:t>
      </w:r>
      <w:r w:rsidRPr="00C77161">
        <w:rPr>
          <w:rFonts w:cs="Times New Roman"/>
          <w:color w:val="000000" w:themeColor="text1"/>
          <w:szCs w:val="26"/>
        </w:rPr>
        <w:t xml:space="preserve"> </w:t>
      </w:r>
      <w:r w:rsidRPr="00C77161">
        <w:rPr>
          <w:rFonts w:eastAsia="Georgia" w:cs="Times New Roman"/>
          <w:szCs w:val="26"/>
        </w:rPr>
        <w:t xml:space="preserve">Cho </w:t>
      </w:r>
      <w:r w:rsidRPr="00C77161">
        <w:rPr>
          <w:position w:val="-6"/>
          <w:szCs w:val="26"/>
        </w:rPr>
        <w:object w:dxaOrig="700" w:dyaOrig="279" w14:anchorId="543B7041">
          <v:shape id="_x0000_i1462" type="#_x0000_t75" style="width:34.5pt;height:13.5pt" o:ole="">
            <v:imagedata r:id="rId1408" o:title=""/>
          </v:shape>
          <o:OLEObject Type="Embed" ProgID="Equation.DSMT4" ShapeID="_x0000_i1462" DrawAspect="Content" ObjectID="_1803194610" r:id="rId1409"/>
        </w:object>
      </w:r>
      <w:r w:rsidRPr="00C77161">
        <w:rPr>
          <w:rFonts w:eastAsia="Georgia" w:cs="Times New Roman"/>
          <w:szCs w:val="26"/>
        </w:rPr>
        <w:t xml:space="preserve"> vuông tại A, đường cao AH ( H thuộc BC ). Biết</w:t>
      </w:r>
      <w:r w:rsidRPr="00C77161">
        <w:rPr>
          <w:position w:val="-8"/>
          <w:szCs w:val="26"/>
        </w:rPr>
        <w:object w:dxaOrig="2659" w:dyaOrig="300" w14:anchorId="074E4835">
          <v:shape id="_x0000_i1463" type="#_x0000_t75" style="width:133.5pt;height:15.75pt" o:ole="">
            <v:imagedata r:id="rId1410" o:title=""/>
          </v:shape>
          <o:OLEObject Type="Embed" ProgID="Equation.DSMT4" ShapeID="_x0000_i1463" DrawAspect="Content" ObjectID="_1803194611" r:id="rId1411"/>
        </w:object>
      </w:r>
      <w:r w:rsidRPr="00C77161">
        <w:rPr>
          <w:rFonts w:cs="Times New Roman"/>
          <w:szCs w:val="26"/>
        </w:rPr>
        <w:t>.</w:t>
      </w:r>
      <w:r w:rsidRPr="00C77161">
        <w:rPr>
          <w:rFonts w:cs="Times New Roman"/>
          <w:szCs w:val="26"/>
        </w:rPr>
        <w:br/>
      </w:r>
      <w:r w:rsidRPr="00C77161">
        <w:rPr>
          <w:rFonts w:eastAsia="Georgia" w:cs="Times New Roman"/>
          <w:szCs w:val="26"/>
        </w:rPr>
        <w:t xml:space="preserve">a) Chứng minh: </w:t>
      </w:r>
      <w:r w:rsidRPr="00C77161">
        <w:rPr>
          <w:position w:val="-6"/>
          <w:szCs w:val="26"/>
        </w:rPr>
        <w:object w:dxaOrig="1520" w:dyaOrig="340" w14:anchorId="6134BD84">
          <v:shape id="_x0000_i1464" type="#_x0000_t75" style="width:76.5pt;height:16.5pt" o:ole="">
            <v:imagedata r:id="rId1412" o:title=""/>
          </v:shape>
          <o:OLEObject Type="Embed" ProgID="Equation.DSMT4" ShapeID="_x0000_i1464" DrawAspect="Content" ObjectID="_1803194612" r:id="rId1413"/>
        </w:object>
      </w:r>
      <w:r w:rsidRPr="00C77161">
        <w:rPr>
          <w:rFonts w:cs="Times New Roman"/>
          <w:szCs w:val="26"/>
        </w:rPr>
        <w:t>.</w:t>
      </w:r>
      <w:r w:rsidRPr="00C77161">
        <w:rPr>
          <w:rFonts w:cs="Times New Roman"/>
          <w:szCs w:val="26"/>
        </w:rPr>
        <w:br/>
      </w:r>
      <w:r w:rsidRPr="00C77161">
        <w:rPr>
          <w:rFonts w:eastAsia="Georgia" w:cs="Times New Roman"/>
          <w:szCs w:val="26"/>
        </w:rPr>
        <w:t xml:space="preserve">b) Kẻ đương phân giác CD của </w:t>
      </w:r>
      <w:r w:rsidRPr="00C77161">
        <w:rPr>
          <w:position w:val="-10"/>
          <w:szCs w:val="26"/>
        </w:rPr>
        <w:object w:dxaOrig="740" w:dyaOrig="320" w14:anchorId="3F576DDC">
          <v:shape id="_x0000_i1465" type="#_x0000_t75" style="width:37.5pt;height:16.5pt" o:ole="">
            <v:imagedata r:id="rId1414" o:title=""/>
          </v:shape>
          <o:OLEObject Type="Embed" ProgID="Equation.DSMT4" ShapeID="_x0000_i1465" DrawAspect="Content" ObjectID="_1803194613" r:id="rId1415"/>
        </w:object>
      </w:r>
      <w:r w:rsidRPr="00C77161">
        <w:rPr>
          <w:rFonts w:cs="Times New Roman"/>
          <w:szCs w:val="26"/>
        </w:rPr>
        <w:t xml:space="preserve"> </w:t>
      </w:r>
      <w:r w:rsidRPr="00C77161">
        <w:rPr>
          <w:position w:val="-10"/>
          <w:szCs w:val="26"/>
        </w:rPr>
        <w:object w:dxaOrig="360" w:dyaOrig="340" w14:anchorId="181E62E5">
          <v:shape id="_x0000_i1466" type="#_x0000_t75" style="width:18pt;height:16.5pt" o:ole="">
            <v:imagedata r:id="rId1416" o:title=""/>
          </v:shape>
          <o:OLEObject Type="Embed" ProgID="Equation.DSMT4" ShapeID="_x0000_i1466" DrawAspect="Content" ObjectID="_1803194614" r:id="rId1417"/>
        </w:object>
      </w:r>
      <w:r w:rsidRPr="00C77161">
        <w:rPr>
          <w:rFonts w:eastAsia="Georgia" w:cs="Times New Roman"/>
          <w:szCs w:val="26"/>
        </w:rPr>
        <w:t xml:space="preserve"> thuộc AB</w:t>
      </w:r>
      <w:r w:rsidRPr="00C77161">
        <w:rPr>
          <w:position w:val="-10"/>
          <w:szCs w:val="26"/>
        </w:rPr>
        <w:object w:dxaOrig="160" w:dyaOrig="340" w14:anchorId="60C4BA17">
          <v:shape id="_x0000_i1467" type="#_x0000_t75" style="width:8.25pt;height:16.5pt" o:ole="">
            <v:imagedata r:id="rId1418" o:title=""/>
          </v:shape>
          <o:OLEObject Type="Embed" ProgID="Equation.DSMT4" ShapeID="_x0000_i1467" DrawAspect="Content" ObjectID="_1803194615" r:id="rId1419"/>
        </w:object>
      </w:r>
      <w:r w:rsidRPr="00C77161">
        <w:rPr>
          <w:rFonts w:eastAsia="Georgia" w:cs="Times New Roman"/>
          <w:szCs w:val="26"/>
        </w:rPr>
        <w:t>. Tính độ dài DA .</w:t>
      </w:r>
      <w:r w:rsidRPr="00C77161">
        <w:rPr>
          <w:rFonts w:cs="Times New Roman"/>
          <w:szCs w:val="26"/>
        </w:rPr>
        <w:br/>
      </w:r>
      <w:r w:rsidRPr="00C77161">
        <w:rPr>
          <w:rFonts w:eastAsia="Georgia" w:cs="Times New Roman"/>
          <w:szCs w:val="26"/>
        </w:rPr>
        <w:t xml:space="preserve">c) Từ B kẻ đường thẳng vuông góc với đường thẳng CD tại E và cắt đường thẳng AH tại F . Trên đoạn thẳng CD lấy điểm G sao cho </w:t>
      </w:r>
      <w:r w:rsidRPr="00C77161">
        <w:rPr>
          <w:position w:val="-6"/>
          <w:szCs w:val="26"/>
        </w:rPr>
        <w:object w:dxaOrig="980" w:dyaOrig="279" w14:anchorId="7623E875">
          <v:shape id="_x0000_i1468" type="#_x0000_t75" style="width:49.5pt;height:13.5pt" o:ole="">
            <v:imagedata r:id="rId1420" o:title=""/>
          </v:shape>
          <o:OLEObject Type="Embed" ProgID="Equation.DSMT4" ShapeID="_x0000_i1468" DrawAspect="Content" ObjectID="_1803194616" r:id="rId1421"/>
        </w:object>
      </w:r>
      <w:r w:rsidRPr="00C77161">
        <w:rPr>
          <w:rFonts w:cs="Times New Roman"/>
          <w:szCs w:val="26"/>
        </w:rPr>
        <w:t>.</w:t>
      </w:r>
      <w:r w:rsidRPr="00C77161">
        <w:rPr>
          <w:rFonts w:eastAsia="Georgia" w:cs="Times New Roman"/>
          <w:szCs w:val="26"/>
        </w:rPr>
        <w:t xml:space="preserve">Chưng minh: </w:t>
      </w:r>
      <w:r w:rsidRPr="00C77161">
        <w:rPr>
          <w:position w:val="-6"/>
          <w:szCs w:val="26"/>
        </w:rPr>
        <w:object w:dxaOrig="980" w:dyaOrig="279" w14:anchorId="5A99C41E">
          <v:shape id="_x0000_i1469" type="#_x0000_t75" style="width:49.5pt;height:13.5pt" o:ole="">
            <v:imagedata r:id="rId1422" o:title=""/>
          </v:shape>
          <o:OLEObject Type="Embed" ProgID="Equation.DSMT4" ShapeID="_x0000_i1469" DrawAspect="Content" ObjectID="_1803194617" r:id="rId1423"/>
        </w:object>
      </w:r>
      <w:r w:rsidRPr="00C77161">
        <w:rPr>
          <w:rFonts w:cs="Times New Roman"/>
          <w:szCs w:val="26"/>
        </w:rPr>
        <w:t>.</w:t>
      </w:r>
    </w:p>
    <w:p w14:paraId="53E6C88D" w14:textId="77777777" w:rsidR="00C77161" w:rsidRPr="00C77161" w:rsidRDefault="00C77161" w:rsidP="000A2B02">
      <w:pPr>
        <w:tabs>
          <w:tab w:val="left" w:pos="2835"/>
          <w:tab w:val="left" w:pos="5670"/>
          <w:tab w:val="left" w:pos="8505"/>
        </w:tabs>
        <w:spacing w:beforeLines="30" w:before="72"/>
        <w:rPr>
          <w:rFonts w:cs="Times New Roman"/>
          <w:b/>
          <w:bCs/>
          <w:color w:val="000000" w:themeColor="text1"/>
          <w:szCs w:val="26"/>
        </w:rPr>
      </w:pPr>
      <w:r w:rsidRPr="00C77161">
        <w:rPr>
          <w:rFonts w:cs="Times New Roman"/>
          <w:b/>
          <w:bCs/>
          <w:color w:val="000000" w:themeColor="text1"/>
          <w:szCs w:val="26"/>
        </w:rPr>
        <w:t xml:space="preserve">Câu 7. (1 điểm) </w:t>
      </w:r>
      <w:r w:rsidRPr="00C77161">
        <w:rPr>
          <w:rFonts w:eastAsia="Georgia" w:cs="Times New Roman"/>
          <w:szCs w:val="26"/>
        </w:rPr>
        <w:t xml:space="preserve">Một nhóm các bạn học sinh lớp 8 đã thực hành đo chiều cao </w:t>
      </w:r>
      <w:r w:rsidRPr="00C77161">
        <w:rPr>
          <w:position w:val="-4"/>
          <w:szCs w:val="26"/>
        </w:rPr>
        <w:object w:dxaOrig="400" w:dyaOrig="260" w14:anchorId="5805973A">
          <v:shape id="_x0000_i1470" type="#_x0000_t75" style="width:20.25pt;height:13.5pt" o:ole="">
            <v:imagedata r:id="rId1424" o:title=""/>
          </v:shape>
          <o:OLEObject Type="Embed" ProgID="Equation.DSMT4" ShapeID="_x0000_i1470" DrawAspect="Content" ObjectID="_1803194618" r:id="rId1425"/>
        </w:object>
      </w:r>
      <w:r w:rsidRPr="00C77161">
        <w:rPr>
          <w:rFonts w:eastAsia="Georgia" w:cs="Times New Roman"/>
          <w:szCs w:val="26"/>
        </w:rPr>
        <w:t xml:space="preserve"> của một bức tường như sau:</w:t>
      </w:r>
    </w:p>
    <w:p w14:paraId="57A8A95B" w14:textId="77777777" w:rsidR="00C77161" w:rsidRPr="00C77161" w:rsidRDefault="00C77161" w:rsidP="000A2B02">
      <w:pPr>
        <w:spacing w:beforeLines="30" w:before="72"/>
        <w:jc w:val="center"/>
        <w:rPr>
          <w:rFonts w:cs="Times New Roman"/>
          <w:szCs w:val="26"/>
        </w:rPr>
      </w:pPr>
      <w:r w:rsidRPr="00C77161">
        <w:rPr>
          <w:rFonts w:cs="Times New Roman"/>
          <w:noProof/>
          <w:szCs w:val="26"/>
          <w:lang w:val="en-US"/>
        </w:rPr>
        <w:drawing>
          <wp:inline distT="0" distB="0" distL="0" distR="0" wp14:anchorId="0FE15E0C" wp14:editId="53E1A443">
            <wp:extent cx="1842654" cy="914400"/>
            <wp:effectExtent l="0" t="0" r="5715" b="0"/>
            <wp:docPr id="750334528" name="image-59bced51f06cd8684d6ea13a13534fc1e7c9a548.jpg" descr="A graph of a graph of a graph  Description automatically generated"/>
            <wp:cNvGraphicFramePr/>
            <a:graphic xmlns:a="http://schemas.openxmlformats.org/drawingml/2006/main">
              <a:graphicData uri="http://schemas.openxmlformats.org/drawingml/2006/picture">
                <pic:pic xmlns:pic="http://schemas.openxmlformats.org/drawingml/2006/picture">
                  <pic:nvPicPr>
                    <pic:cNvPr id="2" name="image-59bced51f06cd8684d6ea13a13534fc1e7c9a548.jpg" descr="A graph of a graph of a graph  Description automatically generated"/>
                    <pic:cNvPicPr/>
                  </pic:nvPicPr>
                  <pic:blipFill rotWithShape="1">
                    <a:blip r:embed="rId1426" cstate="print">
                      <a:extLst>
                        <a:ext uri="{BEBA8EAE-BF5A-486C-A8C5-ECC9F3942E4B}">
                          <a14:imgProps xmlns:a14="http://schemas.microsoft.com/office/drawing/2010/main">
                            <a14:imgLayer r:embed="rId1427">
                              <a14:imgEffect>
                                <a14:sharpenSoften amount="50000"/>
                              </a14:imgEffect>
                            </a14:imgLayer>
                          </a14:imgProps>
                        </a:ext>
                      </a:extLst>
                    </a:blip>
                    <a:srcRect b="13587"/>
                    <a:stretch/>
                  </pic:blipFill>
                  <pic:spPr bwMode="auto">
                    <a:xfrm>
                      <a:off x="0" y="0"/>
                      <a:ext cx="1856935" cy="921487"/>
                    </a:xfrm>
                    <a:prstGeom prst="rect">
                      <a:avLst/>
                    </a:prstGeom>
                    <a:ln>
                      <a:noFill/>
                    </a:ln>
                    <a:extLst>
                      <a:ext uri="{53640926-AAD7-44D8-BBD7-CCE9431645EC}">
                        <a14:shadowObscured xmlns:a14="http://schemas.microsoft.com/office/drawing/2010/main"/>
                      </a:ext>
                    </a:extLst>
                  </pic:spPr>
                </pic:pic>
              </a:graphicData>
            </a:graphic>
          </wp:inline>
        </w:drawing>
      </w:r>
    </w:p>
    <w:p w14:paraId="7C75E39E" w14:textId="77777777" w:rsidR="00C77161" w:rsidRPr="00C77161" w:rsidRDefault="00C77161" w:rsidP="000A2B02">
      <w:pPr>
        <w:spacing w:beforeLines="30" w:before="72"/>
        <w:rPr>
          <w:rFonts w:eastAsia="Georgia" w:cs="Times New Roman"/>
          <w:szCs w:val="26"/>
        </w:rPr>
      </w:pPr>
      <w:r w:rsidRPr="00C77161">
        <w:rPr>
          <w:rFonts w:eastAsia="Georgia" w:cs="Times New Roman"/>
          <w:szCs w:val="26"/>
        </w:rPr>
        <w:t xml:space="preserve">Dùng một cái cọc </w:t>
      </w:r>
      <w:r w:rsidRPr="00C77161">
        <w:rPr>
          <w:position w:val="-6"/>
          <w:szCs w:val="26"/>
        </w:rPr>
        <w:object w:dxaOrig="380" w:dyaOrig="279" w14:anchorId="69876E39">
          <v:shape id="_x0000_i1471" type="#_x0000_t75" style="width:19.5pt;height:13.5pt" o:ole="">
            <v:imagedata r:id="rId1428" o:title=""/>
          </v:shape>
          <o:OLEObject Type="Embed" ProgID="Equation.DSMT4" ShapeID="_x0000_i1471" DrawAspect="Content" ObjectID="_1803194619" r:id="rId1429"/>
        </w:object>
      </w:r>
      <w:r w:rsidRPr="00C77161">
        <w:rPr>
          <w:rFonts w:eastAsia="Georgia" w:cs="Times New Roman"/>
          <w:szCs w:val="26"/>
        </w:rPr>
        <w:t xml:space="preserve"> đặt cố định vuông góc với mặt đất, với </w:t>
      </w:r>
      <w:r w:rsidRPr="00C77161">
        <w:rPr>
          <w:position w:val="-6"/>
          <w:szCs w:val="26"/>
        </w:rPr>
        <w:object w:dxaOrig="1040" w:dyaOrig="279" w14:anchorId="0B9C7EF7">
          <v:shape id="_x0000_i1472" type="#_x0000_t75" style="width:52.5pt;height:13.5pt" o:ole="">
            <v:imagedata r:id="rId1430" o:title=""/>
          </v:shape>
          <o:OLEObject Type="Embed" ProgID="Equation.DSMT4" ShapeID="_x0000_i1472" DrawAspect="Content" ObjectID="_1803194620" r:id="rId1431"/>
        </w:object>
      </w:r>
      <w:r w:rsidRPr="00C77161">
        <w:rPr>
          <w:rFonts w:eastAsia="Georgia" w:cs="Times New Roman"/>
          <w:szCs w:val="26"/>
        </w:rPr>
        <w:t xml:space="preserve"> và </w:t>
      </w:r>
      <w:r w:rsidRPr="00C77161">
        <w:rPr>
          <w:position w:val="-6"/>
          <w:szCs w:val="26"/>
        </w:rPr>
        <w:object w:dxaOrig="1040" w:dyaOrig="300" w14:anchorId="0DBF7FAF">
          <v:shape id="_x0000_i1473" type="#_x0000_t75" style="width:52.5pt;height:15.75pt" o:ole="">
            <v:imagedata r:id="rId1432" o:title=""/>
          </v:shape>
          <o:OLEObject Type="Embed" ProgID="Equation.DSMT4" ShapeID="_x0000_i1473" DrawAspect="Content" ObjectID="_1803194621" r:id="rId1433"/>
        </w:object>
      </w:r>
      <w:r w:rsidRPr="00C77161">
        <w:rPr>
          <w:rFonts w:eastAsia="Georgia" w:cs="Times New Roman"/>
          <w:szCs w:val="26"/>
        </w:rPr>
        <w:t xml:space="preserve">. Sau đó, các bạn đã phối hợp để tìm được điểm E trên mặt đất là giao điểm của hai tia </w:t>
      </w:r>
      <w:r w:rsidRPr="00C77161">
        <w:rPr>
          <w:position w:val="-8"/>
          <w:szCs w:val="26"/>
        </w:rPr>
        <w:object w:dxaOrig="800" w:dyaOrig="300" w14:anchorId="069207A9">
          <v:shape id="_x0000_i1474" type="#_x0000_t75" style="width:40.5pt;height:15.75pt" o:ole="">
            <v:imagedata r:id="rId1434" o:title=""/>
          </v:shape>
          <o:OLEObject Type="Embed" ProgID="Equation.DSMT4" ShapeID="_x0000_i1474" DrawAspect="Content" ObjectID="_1803194622" r:id="rId1435"/>
        </w:object>
      </w:r>
      <w:r w:rsidRPr="00C77161">
        <w:rPr>
          <w:rFonts w:eastAsia="Georgia" w:cs="Times New Roman"/>
          <w:szCs w:val="26"/>
        </w:rPr>
        <w:t xml:space="preserve"> và đo được </w:t>
      </w:r>
      <w:r w:rsidRPr="00C77161">
        <w:rPr>
          <w:position w:val="-8"/>
          <w:szCs w:val="26"/>
        </w:rPr>
        <w:object w:dxaOrig="1160" w:dyaOrig="320" w14:anchorId="2B3CA2E1">
          <v:shape id="_x0000_i1475" type="#_x0000_t75" style="width:57.75pt;height:16.5pt" o:ole="">
            <v:imagedata r:id="rId1436" o:title=""/>
          </v:shape>
          <o:OLEObject Type="Embed" ProgID="Equation.DSMT4" ShapeID="_x0000_i1475" DrawAspect="Content" ObjectID="_1803194623" r:id="rId1437"/>
        </w:object>
      </w:r>
      <w:r w:rsidRPr="00C77161">
        <w:rPr>
          <w:rFonts w:eastAsia="Georgia" w:cs="Times New Roman"/>
          <w:szCs w:val="26"/>
        </w:rPr>
        <w:t>. Tính chiều cao bức tường AB.</w:t>
      </w:r>
    </w:p>
    <w:p w14:paraId="1072AB0C" w14:textId="77777777" w:rsidR="00D72785" w:rsidRDefault="00D72785" w:rsidP="00D72785">
      <w:pPr>
        <w:spacing w:beforeLines="30" w:before="72"/>
        <w:jc w:val="center"/>
        <w:rPr>
          <w:rFonts w:cs="Times New Roman"/>
          <w:b/>
          <w:szCs w:val="26"/>
          <w:lang w:val="en-US"/>
        </w:rPr>
      </w:pPr>
    </w:p>
    <w:p w14:paraId="008245AD" w14:textId="5BBD83B5" w:rsidR="00C77161" w:rsidRPr="00C77161" w:rsidRDefault="007709C2" w:rsidP="00D72785">
      <w:pPr>
        <w:spacing w:beforeLines="30" w:before="72"/>
        <w:jc w:val="center"/>
        <w:rPr>
          <w:rFonts w:cs="Times New Roman"/>
          <w:b/>
          <w:szCs w:val="26"/>
        </w:rPr>
      </w:pPr>
      <w:r>
        <w:rPr>
          <w:rFonts w:cs="Times New Roman"/>
          <w:b/>
          <w:szCs w:val="26"/>
          <w:lang w:val="en-US"/>
        </w:rPr>
        <w:t xml:space="preserve">ĐỀ 16: </w:t>
      </w:r>
      <w:r w:rsidR="00C77161" w:rsidRPr="00C77161">
        <w:rPr>
          <w:rFonts w:cs="Times New Roman"/>
          <w:b/>
          <w:szCs w:val="26"/>
        </w:rPr>
        <w:t>TRƯỜNG THCS XUÂN THỚI THƯỢNG</w:t>
      </w:r>
    </w:p>
    <w:p w14:paraId="20B7A8C9" w14:textId="77777777" w:rsidR="00C77161" w:rsidRPr="00C77161" w:rsidRDefault="00C77161" w:rsidP="000A2B02">
      <w:pPr>
        <w:spacing w:beforeLines="30" w:before="72"/>
        <w:rPr>
          <w:rFonts w:cs="Times New Roman"/>
          <w:b/>
          <w:bCs/>
          <w:szCs w:val="26"/>
        </w:rPr>
      </w:pPr>
      <w:r w:rsidRPr="00C77161">
        <w:rPr>
          <w:rFonts w:cs="Times New Roman"/>
          <w:b/>
          <w:szCs w:val="26"/>
        </w:rPr>
        <w:t xml:space="preserve">PHẦN 1: TRẮC NGHIỆM </w:t>
      </w:r>
      <w:r w:rsidRPr="00C77161">
        <w:rPr>
          <w:rFonts w:cs="Times New Roman"/>
          <w:b/>
          <w:iCs/>
          <w:szCs w:val="26"/>
        </w:rPr>
        <w:t>(2,0 điểm)</w:t>
      </w:r>
    </w:p>
    <w:p w14:paraId="40D2DD92" w14:textId="77777777" w:rsidR="00C77161" w:rsidRPr="00C77161" w:rsidRDefault="00C77161" w:rsidP="000A2B02">
      <w:pPr>
        <w:spacing w:beforeLines="30" w:before="72"/>
        <w:jc w:val="both"/>
        <w:rPr>
          <w:rFonts w:cs="Times New Roman"/>
          <w:szCs w:val="26"/>
        </w:rPr>
      </w:pPr>
      <w:r w:rsidRPr="00C77161">
        <w:rPr>
          <w:rFonts w:cs="Times New Roman"/>
          <w:b/>
          <w:bCs/>
          <w:szCs w:val="26"/>
        </w:rPr>
        <w:t xml:space="preserve">Câu 1. </w:t>
      </w:r>
      <w:r w:rsidRPr="00C77161">
        <w:rPr>
          <w:rFonts w:cs="Times New Roman"/>
          <w:szCs w:val="26"/>
        </w:rPr>
        <w:t>Điều tra về môn thể thao yêu thích của học sinh lớp 8C. Sử dụng phương pháp nào sau đây là hợp lý nhất để thu thập dữ liệu trên?</w:t>
      </w:r>
    </w:p>
    <w:p w14:paraId="748AF201"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A. Phỏng vấn</w:t>
      </w:r>
      <w:r w:rsidRPr="00C77161">
        <w:rPr>
          <w:rFonts w:cs="Times New Roman"/>
          <w:szCs w:val="26"/>
        </w:rPr>
        <w:tab/>
      </w:r>
      <w:r w:rsidRPr="00C77161">
        <w:rPr>
          <w:rFonts w:cs="Times New Roman"/>
          <w:szCs w:val="26"/>
        </w:rPr>
        <w:tab/>
      </w:r>
      <w:r w:rsidRPr="00C77161">
        <w:rPr>
          <w:rFonts w:cs="Times New Roman"/>
          <w:szCs w:val="26"/>
        </w:rPr>
        <w:tab/>
        <w:t>B. Thu thập từ những nguồn có sẵn như sách, báo, …</w:t>
      </w:r>
    </w:p>
    <w:p w14:paraId="11730F4C"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C. Làm thí nghiệm</w:t>
      </w:r>
      <w:r w:rsidRPr="00C77161">
        <w:rPr>
          <w:rFonts w:cs="Times New Roman"/>
          <w:szCs w:val="26"/>
        </w:rPr>
        <w:tab/>
      </w:r>
      <w:r w:rsidRPr="00C77161">
        <w:rPr>
          <w:rFonts w:cs="Times New Roman"/>
          <w:szCs w:val="26"/>
        </w:rPr>
        <w:tab/>
        <w:t>D. Hỏi giáo viên</w:t>
      </w:r>
    </w:p>
    <w:p w14:paraId="061E7EB3"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2.</w:t>
      </w:r>
      <w:r w:rsidRPr="00C77161">
        <w:rPr>
          <w:rFonts w:cs="Times New Roman"/>
          <w:szCs w:val="26"/>
        </w:rPr>
        <w:t xml:space="preserve"> Trong các dãy dữ liệu sau, đâu là dữ liệu định lượng?</w:t>
      </w:r>
    </w:p>
    <w:p w14:paraId="5AEF5352"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A. Món ăn ưa thích là: Xúc xích, gà rán, pizza</w:t>
      </w:r>
      <w:r w:rsidRPr="00C77161">
        <w:rPr>
          <w:rFonts w:cs="Times New Roman"/>
          <w:szCs w:val="26"/>
        </w:rPr>
        <w:tab/>
      </w:r>
      <w:r w:rsidRPr="00C77161">
        <w:rPr>
          <w:rFonts w:cs="Times New Roman"/>
          <w:szCs w:val="26"/>
        </w:rPr>
        <w:tab/>
      </w:r>
    </w:p>
    <w:p w14:paraId="2A5C56C5" w14:textId="77777777" w:rsidR="00C77161" w:rsidRPr="00C77161" w:rsidRDefault="00C77161" w:rsidP="000A2B02">
      <w:pPr>
        <w:spacing w:beforeLines="30" w:before="72"/>
        <w:ind w:firstLine="720"/>
        <w:jc w:val="both"/>
        <w:rPr>
          <w:rFonts w:cs="Times New Roman"/>
          <w:szCs w:val="26"/>
        </w:rPr>
      </w:pPr>
      <w:r w:rsidRPr="00C77161">
        <w:rPr>
          <w:rFonts w:cs="Times New Roman"/>
          <w:szCs w:val="26"/>
        </w:rPr>
        <w:t>B. Màu sắc yêu thích là: Xanh, đỏ, vàng</w:t>
      </w:r>
    </w:p>
    <w:p w14:paraId="33797F36" w14:textId="77777777" w:rsidR="00C77161" w:rsidRPr="00C77161" w:rsidRDefault="00C77161" w:rsidP="000A2B02">
      <w:pPr>
        <w:spacing w:beforeLines="30" w:before="72"/>
        <w:ind w:left="720"/>
        <w:jc w:val="both"/>
        <w:rPr>
          <w:rFonts w:cs="Times New Roman"/>
          <w:szCs w:val="26"/>
        </w:rPr>
      </w:pPr>
      <w:r w:rsidRPr="00C77161">
        <w:rPr>
          <w:rFonts w:cs="Times New Roman"/>
          <w:szCs w:val="26"/>
        </w:rPr>
        <w:t>C. Cân nặng (kg) của 4 bạn trong nhóm: 45, 47, 52, 60</w:t>
      </w:r>
      <w:r w:rsidRPr="00C77161">
        <w:rPr>
          <w:rFonts w:cs="Times New Roman"/>
          <w:szCs w:val="26"/>
        </w:rPr>
        <w:tab/>
      </w:r>
      <w:r w:rsidRPr="00C77161">
        <w:rPr>
          <w:rFonts w:cs="Times New Roman"/>
          <w:szCs w:val="26"/>
        </w:rPr>
        <w:tab/>
      </w:r>
      <w:r w:rsidRPr="00C77161">
        <w:rPr>
          <w:rFonts w:cs="Times New Roman"/>
          <w:szCs w:val="26"/>
        </w:rPr>
        <w:tab/>
      </w:r>
    </w:p>
    <w:p w14:paraId="57120492" w14:textId="77777777" w:rsidR="00C77161" w:rsidRPr="00C77161" w:rsidRDefault="00C77161" w:rsidP="000A2B02">
      <w:pPr>
        <w:spacing w:beforeLines="30" w:before="72"/>
        <w:ind w:left="720"/>
        <w:jc w:val="both"/>
        <w:rPr>
          <w:rFonts w:cs="Times New Roman"/>
          <w:szCs w:val="26"/>
        </w:rPr>
      </w:pPr>
      <w:r w:rsidRPr="00C77161">
        <w:rPr>
          <w:rFonts w:cs="Times New Roman"/>
          <w:szCs w:val="26"/>
        </w:rPr>
        <w:t>D. Môn học yêu thích: Toán, ngữ văn, tiếng anh.</w:t>
      </w:r>
    </w:p>
    <w:p w14:paraId="69463997" w14:textId="77777777" w:rsidR="00C77161" w:rsidRPr="00C77161" w:rsidRDefault="00C77161" w:rsidP="000A2B02">
      <w:pPr>
        <w:pStyle w:val="ListParagraph"/>
        <w:spacing w:beforeLines="30" w:before="72"/>
        <w:ind w:left="0"/>
        <w:contextualSpacing w:val="0"/>
        <w:jc w:val="both"/>
        <w:rPr>
          <w:rFonts w:cs="Times New Roman"/>
          <w:szCs w:val="26"/>
          <w:lang w:val="pt-BR"/>
        </w:rPr>
      </w:pPr>
      <w:r w:rsidRPr="00C77161">
        <w:rPr>
          <w:rFonts w:cs="Times New Roman"/>
          <w:b/>
          <w:bCs/>
          <w:szCs w:val="26"/>
          <w:lang w:val="pt-BR"/>
        </w:rPr>
        <w:t>Câu 3.</w:t>
      </w:r>
      <w:r w:rsidRPr="00C77161">
        <w:rPr>
          <w:rFonts w:cs="Times New Roman"/>
          <w:szCs w:val="26"/>
          <w:lang w:val="pt-BR"/>
        </w:rPr>
        <w:t xml:space="preserve"> Lượng mưa trung bình của 4 tháng ở hai tỉnh A và B (đơn vị: mm) được người lập thể hiện qua biểu đồ cột kép ở hình bên dưới. Biết tổng lượng mưa trung bình của hai tỉnh với mỗi tháng 1</w:t>
      </w:r>
      <w:r w:rsidRPr="00C77161">
        <w:rPr>
          <w:rFonts w:cs="Times New Roman"/>
          <w:szCs w:val="26"/>
        </w:rPr>
        <w:t xml:space="preserve">,2,3,4 </w:t>
      </w:r>
      <w:r w:rsidRPr="00C77161">
        <w:rPr>
          <w:rFonts w:cs="Times New Roman"/>
          <w:szCs w:val="26"/>
          <w:lang w:val="pt-BR"/>
        </w:rPr>
        <w:t>không quá 100mm. Theo em, với số liệu được cho trong biểu đồ cột kép, số liệu không hợp lí ở tháng mấy?</w:t>
      </w:r>
    </w:p>
    <w:p w14:paraId="461C4CEB" w14:textId="77777777" w:rsidR="00C77161" w:rsidRPr="00C77161" w:rsidRDefault="00C77161" w:rsidP="000A2B02">
      <w:pPr>
        <w:pStyle w:val="ListParagraph"/>
        <w:spacing w:beforeLines="30" w:before="72"/>
        <w:ind w:left="0"/>
        <w:contextualSpacing w:val="0"/>
        <w:jc w:val="both"/>
        <w:rPr>
          <w:rFonts w:cs="Times New Roman"/>
          <w:szCs w:val="26"/>
          <w:lang w:val="pt-BR"/>
        </w:rPr>
      </w:pPr>
      <w:r w:rsidRPr="00C77161">
        <w:rPr>
          <w:rFonts w:cs="Times New Roman"/>
          <w:noProof/>
          <w:szCs w:val="26"/>
          <w:lang w:val="en-US"/>
        </w:rPr>
        <w:lastRenderedPageBreak/>
        <w:drawing>
          <wp:inline distT="0" distB="0" distL="0" distR="0" wp14:anchorId="6B307776" wp14:editId="3D63E02E">
            <wp:extent cx="5725324" cy="2753109"/>
            <wp:effectExtent l="0" t="0" r="8890" b="9525"/>
            <wp:docPr id="12425192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8"/>
                    <a:stretch>
                      <a:fillRect/>
                    </a:stretch>
                  </pic:blipFill>
                  <pic:spPr>
                    <a:xfrm>
                      <a:off x="0" y="0"/>
                      <a:ext cx="5725324" cy="2753109"/>
                    </a:xfrm>
                    <a:prstGeom prst="rect">
                      <a:avLst/>
                    </a:prstGeom>
                  </pic:spPr>
                </pic:pic>
              </a:graphicData>
            </a:graphic>
          </wp:inline>
        </w:drawing>
      </w:r>
    </w:p>
    <w:p w14:paraId="46BF9EE6" w14:textId="77777777" w:rsidR="00C77161" w:rsidRPr="00C77161" w:rsidRDefault="00C77161" w:rsidP="000A2B02">
      <w:pPr>
        <w:spacing w:beforeLines="30" w:before="72"/>
        <w:ind w:firstLine="720"/>
        <w:rPr>
          <w:rFonts w:eastAsia="Times New Roman" w:cs="Times New Roman"/>
          <w:szCs w:val="26"/>
        </w:rPr>
      </w:pPr>
      <w:r w:rsidRPr="00C77161">
        <w:rPr>
          <w:rFonts w:eastAsia="Times New Roman" w:cs="Times New Roman"/>
          <w:szCs w:val="26"/>
        </w:rPr>
        <w:t>A. Tháng 3</w:t>
      </w:r>
      <w:r w:rsidRPr="00C77161">
        <w:rPr>
          <w:rFonts w:eastAsia="Times New Roman" w:cs="Times New Roman"/>
          <w:szCs w:val="26"/>
        </w:rPr>
        <w:tab/>
      </w:r>
      <w:r w:rsidRPr="00C77161">
        <w:rPr>
          <w:rFonts w:eastAsia="Times New Roman" w:cs="Times New Roman"/>
          <w:szCs w:val="26"/>
        </w:rPr>
        <w:tab/>
        <w:t>B. Tháng 2</w:t>
      </w:r>
      <w:r w:rsidRPr="00C77161">
        <w:rPr>
          <w:rFonts w:eastAsia="Times New Roman" w:cs="Times New Roman"/>
          <w:szCs w:val="26"/>
        </w:rPr>
        <w:tab/>
      </w:r>
      <w:r w:rsidRPr="00C77161">
        <w:rPr>
          <w:rFonts w:eastAsia="Times New Roman" w:cs="Times New Roman"/>
          <w:szCs w:val="26"/>
        </w:rPr>
        <w:tab/>
        <w:t>C. Tháng 4</w:t>
      </w:r>
      <w:r w:rsidRPr="00C77161">
        <w:rPr>
          <w:rFonts w:eastAsia="Times New Roman" w:cs="Times New Roman"/>
          <w:szCs w:val="26"/>
        </w:rPr>
        <w:tab/>
      </w:r>
      <w:r w:rsidRPr="00C77161">
        <w:rPr>
          <w:rFonts w:eastAsia="Times New Roman" w:cs="Times New Roman"/>
          <w:szCs w:val="26"/>
        </w:rPr>
        <w:tab/>
        <w:t>D. Tháng 1</w:t>
      </w:r>
    </w:p>
    <w:p w14:paraId="403FBAFE"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4.</w:t>
      </w:r>
      <w:r w:rsidRPr="00C77161">
        <w:rPr>
          <w:rFonts w:cs="Times New Roman"/>
          <w:szCs w:val="26"/>
        </w:rPr>
        <w:t xml:space="preserve"> Giáo viên đưa ra cuộc khảo sát lớp 8A về việc tham gia các câu lạc bộ thể thao của trường. Giáo viên đã khảo sát 40 học sinh và nhận được kết quả là có 8 bạn tham gia CLB cầu lông, 16 bạn tham gia CLB đá cầu, 5 bạn tham gia CLB bóng chuyền, 11 bạn tham gia CLB bóng đá. Sau đó, bạn lớp trưởng đã thống kê lại như sau, theo em lớp trưởng đã thống kê sai ở môn thể thao nào?</w:t>
      </w:r>
    </w:p>
    <w:p w14:paraId="67F56927"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noProof/>
          <w:szCs w:val="26"/>
          <w:lang w:val="en-US"/>
        </w:rPr>
        <w:drawing>
          <wp:inline distT="0" distB="0" distL="0" distR="0" wp14:anchorId="3B9C175C" wp14:editId="6E38E54F">
            <wp:extent cx="6096851" cy="495369"/>
            <wp:effectExtent l="0" t="0" r="0" b="0"/>
            <wp:docPr id="11476736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9"/>
                    <a:stretch>
                      <a:fillRect/>
                    </a:stretch>
                  </pic:blipFill>
                  <pic:spPr>
                    <a:xfrm>
                      <a:off x="0" y="0"/>
                      <a:ext cx="6096851" cy="495369"/>
                    </a:xfrm>
                    <a:prstGeom prst="rect">
                      <a:avLst/>
                    </a:prstGeom>
                  </pic:spPr>
                </pic:pic>
              </a:graphicData>
            </a:graphic>
          </wp:inline>
        </w:drawing>
      </w:r>
    </w:p>
    <w:p w14:paraId="4CCFF6ED" w14:textId="77777777" w:rsidR="00C77161" w:rsidRPr="00C77161" w:rsidRDefault="00C77161" w:rsidP="000A2B02">
      <w:pPr>
        <w:spacing w:beforeLines="30" w:before="72"/>
        <w:ind w:firstLine="720"/>
        <w:rPr>
          <w:rFonts w:eastAsia="Times New Roman" w:cs="Times New Roman"/>
          <w:szCs w:val="26"/>
        </w:rPr>
      </w:pPr>
      <w:r w:rsidRPr="00C77161">
        <w:rPr>
          <w:rFonts w:eastAsia="Times New Roman" w:cs="Times New Roman"/>
          <w:szCs w:val="26"/>
        </w:rPr>
        <w:t>A. Cầu lông</w:t>
      </w:r>
      <w:r w:rsidRPr="00C77161">
        <w:rPr>
          <w:rFonts w:eastAsia="Times New Roman" w:cs="Times New Roman"/>
          <w:szCs w:val="26"/>
        </w:rPr>
        <w:tab/>
      </w:r>
      <w:r w:rsidRPr="00C77161">
        <w:rPr>
          <w:rFonts w:eastAsia="Times New Roman" w:cs="Times New Roman"/>
          <w:szCs w:val="26"/>
        </w:rPr>
        <w:tab/>
        <w:t xml:space="preserve"> B. Đá cầu</w:t>
      </w:r>
      <w:r w:rsidRPr="00C77161">
        <w:rPr>
          <w:rFonts w:eastAsia="Times New Roman" w:cs="Times New Roman"/>
          <w:szCs w:val="26"/>
        </w:rPr>
        <w:tab/>
      </w:r>
      <w:r w:rsidRPr="00C77161">
        <w:rPr>
          <w:rFonts w:eastAsia="Times New Roman" w:cs="Times New Roman"/>
          <w:szCs w:val="26"/>
        </w:rPr>
        <w:tab/>
        <w:t>C. Bóng chuyền</w:t>
      </w:r>
      <w:r w:rsidRPr="00C77161">
        <w:rPr>
          <w:rFonts w:eastAsia="Times New Roman" w:cs="Times New Roman"/>
          <w:szCs w:val="26"/>
        </w:rPr>
        <w:tab/>
      </w:r>
      <w:r w:rsidRPr="00C77161">
        <w:rPr>
          <w:rFonts w:eastAsia="Times New Roman" w:cs="Times New Roman"/>
          <w:szCs w:val="26"/>
        </w:rPr>
        <w:tab/>
        <w:t>D. Bóng đá</w:t>
      </w:r>
    </w:p>
    <w:p w14:paraId="6140C24E"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5.</w:t>
      </w:r>
      <w:r w:rsidRPr="00C77161">
        <w:rPr>
          <w:rFonts w:cs="Times New Roman"/>
          <w:szCs w:val="26"/>
        </w:rPr>
        <w:t xml:space="preserve"> Bạn Nga dự định lập bảng thống kê về số con vật sống trên cạn có trong sở thú. Trong bảng này, bạn chọn các con vật là: hổ, sư tử, voi, cá voi. Trong các dữ liệu trên, dữ liệu nào là chưa hợp lí?</w:t>
      </w:r>
    </w:p>
    <w:p w14:paraId="0C6B0CDF" w14:textId="77777777" w:rsidR="00C77161" w:rsidRPr="00C77161" w:rsidRDefault="00C77161" w:rsidP="000A2B02">
      <w:pPr>
        <w:pStyle w:val="ListParagraph"/>
        <w:spacing w:beforeLines="30" w:before="72"/>
        <w:ind w:left="0" w:firstLine="720"/>
        <w:contextualSpacing w:val="0"/>
        <w:rPr>
          <w:rFonts w:cs="Times New Roman"/>
          <w:szCs w:val="26"/>
        </w:rPr>
      </w:pPr>
      <w:r w:rsidRPr="00C77161">
        <w:rPr>
          <w:rFonts w:cs="Times New Roman"/>
          <w:szCs w:val="26"/>
        </w:rPr>
        <w:t>A. Voi</w:t>
      </w:r>
      <w:r w:rsidRPr="00C77161">
        <w:rPr>
          <w:rFonts w:cs="Times New Roman"/>
          <w:szCs w:val="26"/>
        </w:rPr>
        <w:tab/>
      </w:r>
      <w:r w:rsidRPr="00C77161">
        <w:rPr>
          <w:rFonts w:cs="Times New Roman"/>
          <w:szCs w:val="26"/>
        </w:rPr>
        <w:tab/>
      </w:r>
      <w:r w:rsidRPr="00C77161">
        <w:rPr>
          <w:rFonts w:cs="Times New Roman"/>
          <w:szCs w:val="26"/>
        </w:rPr>
        <w:tab/>
        <w:t>B. Sư tử</w:t>
      </w:r>
      <w:r w:rsidRPr="00C77161">
        <w:rPr>
          <w:rFonts w:cs="Times New Roman"/>
          <w:szCs w:val="26"/>
        </w:rPr>
        <w:tab/>
      </w:r>
      <w:r w:rsidRPr="00C77161">
        <w:rPr>
          <w:rFonts w:cs="Times New Roman"/>
          <w:szCs w:val="26"/>
        </w:rPr>
        <w:tab/>
        <w:t>C. Cá voi</w:t>
      </w:r>
      <w:r w:rsidRPr="00C77161">
        <w:rPr>
          <w:rFonts w:cs="Times New Roman"/>
          <w:szCs w:val="26"/>
        </w:rPr>
        <w:tab/>
      </w:r>
      <w:r w:rsidRPr="00C77161">
        <w:rPr>
          <w:rFonts w:cs="Times New Roman"/>
          <w:szCs w:val="26"/>
        </w:rPr>
        <w:tab/>
        <w:t>D. Hổ</w:t>
      </w:r>
    </w:p>
    <w:p w14:paraId="01D97506" w14:textId="77777777" w:rsidR="00C77161" w:rsidRPr="00C77161" w:rsidRDefault="00C77161" w:rsidP="000A2B02">
      <w:pPr>
        <w:pStyle w:val="ListParagraph"/>
        <w:tabs>
          <w:tab w:val="left" w:pos="851"/>
        </w:tabs>
        <w:spacing w:beforeLines="30" w:before="72"/>
        <w:ind w:left="0"/>
        <w:contextualSpacing w:val="0"/>
        <w:jc w:val="both"/>
        <w:rPr>
          <w:rFonts w:cs="Times New Roman"/>
          <w:szCs w:val="26"/>
        </w:rPr>
      </w:pPr>
      <w:r w:rsidRPr="00C77161">
        <w:rPr>
          <w:rFonts w:cs="Times New Roman"/>
          <w:b/>
          <w:bCs/>
          <w:szCs w:val="26"/>
        </w:rPr>
        <w:t>Câu 6.</w:t>
      </w:r>
      <w:r w:rsidRPr="00C77161">
        <w:rPr>
          <w:rFonts w:cs="Times New Roman"/>
          <w:szCs w:val="26"/>
        </w:rPr>
        <w:t xml:space="preserve"> Nhóm của bạn Hằng được giao nhiệm vụ thu thập số liệu về dân số của một số nước Đông Nam Á trong năm 2025, nhóm của bạn chọn các nước: Việt Nam, Malaysia, Lào, Đức. Hỏi dữ liệu nào nhóm bạn chọn là chưa hợp lí?</w:t>
      </w:r>
    </w:p>
    <w:p w14:paraId="0E6B0887" w14:textId="77777777" w:rsidR="00C77161" w:rsidRPr="00C77161" w:rsidRDefault="00C77161" w:rsidP="000A2B02">
      <w:pPr>
        <w:spacing w:beforeLines="30" w:before="72"/>
        <w:ind w:firstLine="720"/>
        <w:rPr>
          <w:rFonts w:cs="Times New Roman"/>
          <w:szCs w:val="26"/>
        </w:rPr>
      </w:pPr>
      <w:r w:rsidRPr="00C77161">
        <w:rPr>
          <w:rFonts w:cs="Times New Roman"/>
          <w:szCs w:val="26"/>
        </w:rPr>
        <w:t>A. Đức</w:t>
      </w:r>
      <w:r w:rsidRPr="00C77161">
        <w:rPr>
          <w:rFonts w:cs="Times New Roman"/>
          <w:szCs w:val="26"/>
        </w:rPr>
        <w:tab/>
      </w:r>
      <w:r w:rsidRPr="00C77161">
        <w:rPr>
          <w:rFonts w:cs="Times New Roman"/>
          <w:szCs w:val="26"/>
        </w:rPr>
        <w:tab/>
        <w:t>B. Việt Nam</w:t>
      </w:r>
      <w:r w:rsidRPr="00C77161">
        <w:rPr>
          <w:rFonts w:cs="Times New Roman"/>
          <w:szCs w:val="26"/>
        </w:rPr>
        <w:tab/>
      </w:r>
      <w:r w:rsidRPr="00C77161">
        <w:rPr>
          <w:rFonts w:cs="Times New Roman"/>
          <w:szCs w:val="26"/>
        </w:rPr>
        <w:tab/>
        <w:t>C. Lào</w:t>
      </w:r>
      <w:r w:rsidRPr="00C77161">
        <w:rPr>
          <w:rFonts w:cs="Times New Roman"/>
          <w:szCs w:val="26"/>
        </w:rPr>
        <w:tab/>
      </w:r>
      <w:r w:rsidRPr="00C77161">
        <w:rPr>
          <w:rFonts w:cs="Times New Roman"/>
          <w:szCs w:val="26"/>
        </w:rPr>
        <w:tab/>
      </w:r>
      <w:r w:rsidRPr="00C77161">
        <w:rPr>
          <w:rFonts w:cs="Times New Roman"/>
          <w:szCs w:val="26"/>
        </w:rPr>
        <w:tab/>
        <w:t>D. Malaysia</w:t>
      </w:r>
    </w:p>
    <w:p w14:paraId="3B32D001" w14:textId="77777777" w:rsidR="00C77161" w:rsidRPr="00C77161" w:rsidRDefault="00C77161" w:rsidP="000A2B02">
      <w:pPr>
        <w:pStyle w:val="ListParagraph"/>
        <w:tabs>
          <w:tab w:val="left" w:pos="851"/>
        </w:tabs>
        <w:spacing w:beforeLines="30" w:before="72"/>
        <w:ind w:left="0"/>
        <w:contextualSpacing w:val="0"/>
        <w:rPr>
          <w:rFonts w:cs="Times New Roman"/>
          <w:b/>
          <w:bCs/>
          <w:szCs w:val="26"/>
        </w:rPr>
      </w:pPr>
    </w:p>
    <w:p w14:paraId="2762803F" w14:textId="77777777" w:rsidR="00C77161" w:rsidRPr="00C77161" w:rsidRDefault="00C77161" w:rsidP="000A2B02">
      <w:pPr>
        <w:pStyle w:val="ListParagraph"/>
        <w:tabs>
          <w:tab w:val="left" w:pos="851"/>
        </w:tabs>
        <w:spacing w:beforeLines="30" w:before="72"/>
        <w:ind w:left="0"/>
        <w:contextualSpacing w:val="0"/>
        <w:rPr>
          <w:rFonts w:cs="Times New Roman"/>
          <w:szCs w:val="26"/>
        </w:rPr>
      </w:pPr>
      <w:r w:rsidRPr="00C77161">
        <w:rPr>
          <w:rFonts w:cs="Times New Roman"/>
          <w:b/>
          <w:bCs/>
          <w:szCs w:val="26"/>
        </w:rPr>
        <w:t>Câu 7.</w:t>
      </w:r>
      <w:r w:rsidRPr="00C77161">
        <w:rPr>
          <w:rFonts w:cs="Times New Roman"/>
          <w:szCs w:val="26"/>
        </w:rPr>
        <w:t xml:space="preserve"> Gieo một con xúc xắc cân đối, đồng chất 50 lần, số lần xuất hiện mặt bốn chấm là 20. Xác suất thực nghiệm của biến cố “Gieo được mặt bốn chấm” là:</w:t>
      </w:r>
    </w:p>
    <w:p w14:paraId="08DEA81D" w14:textId="77777777" w:rsidR="00C77161" w:rsidRPr="00C77161" w:rsidRDefault="00C77161" w:rsidP="000A2B02">
      <w:pPr>
        <w:spacing w:beforeLines="30" w:before="72"/>
        <w:ind w:firstLine="720"/>
        <w:rPr>
          <w:rFonts w:cs="Times New Roman"/>
          <w:szCs w:val="26"/>
        </w:rPr>
      </w:pPr>
      <w:r w:rsidRPr="00C77161">
        <w:rPr>
          <w:rFonts w:cs="Times New Roman"/>
          <w:szCs w:val="26"/>
        </w:rPr>
        <w:t xml:space="preserve">A. </w:t>
      </w:r>
      <w:r w:rsidRPr="00C77161">
        <w:rPr>
          <w:position w:val="-26"/>
          <w:szCs w:val="26"/>
        </w:rPr>
        <w:object w:dxaOrig="240" w:dyaOrig="680" w14:anchorId="016BA803">
          <v:shape id="_x0000_i1476" type="#_x0000_t75" style="width:12pt;height:34.5pt" o:ole="">
            <v:imagedata r:id="rId1440" o:title=""/>
          </v:shape>
          <o:OLEObject Type="Embed" ProgID="Equation.DSMT4" ShapeID="_x0000_i1476" DrawAspect="Content" ObjectID="_1803194624" r:id="rId1441"/>
        </w:object>
      </w:r>
      <w:r w:rsidRPr="00C77161">
        <w:rPr>
          <w:rFonts w:cs="Times New Roman"/>
          <w:szCs w:val="26"/>
        </w:rPr>
        <w:tab/>
      </w:r>
      <w:r w:rsidRPr="00C77161">
        <w:rPr>
          <w:rFonts w:cs="Times New Roman"/>
          <w:szCs w:val="26"/>
        </w:rPr>
        <w:tab/>
      </w:r>
      <w:r w:rsidRPr="00C77161">
        <w:rPr>
          <w:rFonts w:cs="Times New Roman"/>
          <w:szCs w:val="26"/>
        </w:rPr>
        <w:tab/>
        <w:t xml:space="preserve">B. </w:t>
      </w:r>
      <w:r w:rsidRPr="00C77161">
        <w:rPr>
          <w:position w:val="-26"/>
          <w:szCs w:val="26"/>
        </w:rPr>
        <w:object w:dxaOrig="240" w:dyaOrig="680" w14:anchorId="1A192534">
          <v:shape id="_x0000_i1477" type="#_x0000_t75" style="width:12pt;height:34.5pt" o:ole="">
            <v:imagedata r:id="rId1442" o:title=""/>
          </v:shape>
          <o:OLEObject Type="Embed" ProgID="Equation.DSMT4" ShapeID="_x0000_i1477" DrawAspect="Content" ObjectID="_1803194625" r:id="rId1443"/>
        </w:object>
      </w:r>
      <w:r w:rsidRPr="00C77161">
        <w:rPr>
          <w:rFonts w:cs="Times New Roman"/>
          <w:szCs w:val="26"/>
        </w:rPr>
        <w:tab/>
      </w:r>
      <w:r w:rsidRPr="00C77161">
        <w:rPr>
          <w:rFonts w:cs="Times New Roman"/>
          <w:szCs w:val="26"/>
        </w:rPr>
        <w:tab/>
      </w:r>
      <w:r w:rsidRPr="00C77161">
        <w:rPr>
          <w:rFonts w:cs="Times New Roman"/>
          <w:szCs w:val="26"/>
        </w:rPr>
        <w:tab/>
        <w:t xml:space="preserve">C. </w:t>
      </w:r>
      <w:r w:rsidRPr="00C77161">
        <w:rPr>
          <w:position w:val="-26"/>
          <w:szCs w:val="26"/>
        </w:rPr>
        <w:object w:dxaOrig="240" w:dyaOrig="680" w14:anchorId="51B4F284">
          <v:shape id="_x0000_i1478" type="#_x0000_t75" style="width:12pt;height:34.5pt" o:ole="">
            <v:imagedata r:id="rId1444" o:title=""/>
          </v:shape>
          <o:OLEObject Type="Embed" ProgID="Equation.DSMT4" ShapeID="_x0000_i1478" DrawAspect="Content" ObjectID="_1803194626" r:id="rId1445"/>
        </w:object>
      </w:r>
      <w:r w:rsidRPr="00C77161">
        <w:rPr>
          <w:rFonts w:cs="Times New Roman"/>
          <w:szCs w:val="26"/>
        </w:rPr>
        <w:tab/>
      </w:r>
      <w:r w:rsidRPr="00C77161">
        <w:rPr>
          <w:rFonts w:cs="Times New Roman"/>
          <w:szCs w:val="26"/>
        </w:rPr>
        <w:tab/>
      </w:r>
      <w:r w:rsidRPr="00C77161">
        <w:rPr>
          <w:rFonts w:cs="Times New Roman"/>
          <w:szCs w:val="26"/>
        </w:rPr>
        <w:tab/>
        <w:t xml:space="preserve">D. </w:t>
      </w:r>
      <w:r w:rsidRPr="00C77161">
        <w:rPr>
          <w:position w:val="-26"/>
          <w:szCs w:val="26"/>
        </w:rPr>
        <w:object w:dxaOrig="260" w:dyaOrig="680" w14:anchorId="25C880E4">
          <v:shape id="_x0000_i1479" type="#_x0000_t75" style="width:13.5pt;height:34.5pt" o:ole="">
            <v:imagedata r:id="rId1446" o:title=""/>
          </v:shape>
          <o:OLEObject Type="Embed" ProgID="Equation.DSMT4" ShapeID="_x0000_i1479" DrawAspect="Content" ObjectID="_1803194627" r:id="rId1447"/>
        </w:object>
      </w:r>
    </w:p>
    <w:p w14:paraId="60E40EFD" w14:textId="77777777" w:rsidR="00C77161" w:rsidRPr="00C77161" w:rsidRDefault="00C77161" w:rsidP="000A2B02">
      <w:pPr>
        <w:pStyle w:val="ListParagraph"/>
        <w:tabs>
          <w:tab w:val="left" w:pos="851"/>
        </w:tabs>
        <w:spacing w:beforeLines="30" w:before="72"/>
        <w:ind w:left="0"/>
        <w:contextualSpacing w:val="0"/>
        <w:jc w:val="both"/>
        <w:rPr>
          <w:rFonts w:eastAsia="Calibri" w:cs="Times New Roman"/>
          <w:szCs w:val="26"/>
        </w:rPr>
      </w:pPr>
      <w:r w:rsidRPr="00C77161">
        <w:rPr>
          <w:rFonts w:eastAsia="Calibri" w:cs="Times New Roman"/>
          <w:b/>
          <w:bCs/>
          <w:szCs w:val="26"/>
        </w:rPr>
        <w:lastRenderedPageBreak/>
        <w:t>Câu 8.</w:t>
      </w:r>
      <w:r w:rsidRPr="00C77161">
        <w:rPr>
          <w:rFonts w:eastAsia="Calibri" w:cs="Times New Roman"/>
          <w:szCs w:val="26"/>
        </w:rPr>
        <w:t xml:space="preserve"> Một hộp có 10 thẻ được đánh số từ 1 đến 10. Lấy ngẫu nhiên 1 thẻ từ trong hộp, ghi lại số của thẻ lấy ra và bỏ lại thẻ đó vào hộp. Khi thực hiện càng nhiều lần thì xác suất thực nghiệm của biến cố “Thẻ rút ra ghi số chia hết cho 5” càng gấn với số thực nào:</w:t>
      </w:r>
    </w:p>
    <w:p w14:paraId="281FF16E" w14:textId="77777777" w:rsidR="00C77161" w:rsidRPr="00C77161" w:rsidRDefault="00C77161" w:rsidP="000A2B02">
      <w:pPr>
        <w:tabs>
          <w:tab w:val="left" w:pos="851"/>
        </w:tabs>
        <w:spacing w:beforeLines="30" w:before="72"/>
        <w:ind w:firstLine="720"/>
        <w:rPr>
          <w:rFonts w:eastAsia="Calibri" w:cs="Times New Roman"/>
          <w:szCs w:val="26"/>
        </w:rPr>
      </w:pPr>
      <w:r w:rsidRPr="00C77161">
        <w:rPr>
          <w:rFonts w:cs="Times New Roman"/>
          <w:szCs w:val="26"/>
        </w:rPr>
        <w:t xml:space="preserve">A. </w:t>
      </w:r>
      <w:r w:rsidRPr="00C77161">
        <w:rPr>
          <w:position w:val="-26"/>
          <w:szCs w:val="26"/>
        </w:rPr>
        <w:object w:dxaOrig="240" w:dyaOrig="680" w14:anchorId="18057F33">
          <v:shape id="_x0000_i1480" type="#_x0000_t75" style="width:12pt;height:34.5pt" o:ole="">
            <v:imagedata r:id="rId1448" o:title=""/>
          </v:shape>
          <o:OLEObject Type="Embed" ProgID="Equation.DSMT4" ShapeID="_x0000_i1480" DrawAspect="Content" ObjectID="_1803194628" r:id="rId1449"/>
        </w:object>
      </w:r>
      <w:r w:rsidRPr="00C77161">
        <w:rPr>
          <w:rFonts w:cs="Times New Roman"/>
          <w:szCs w:val="26"/>
        </w:rPr>
        <w:tab/>
      </w:r>
      <w:r w:rsidRPr="00C77161">
        <w:rPr>
          <w:rFonts w:cs="Times New Roman"/>
          <w:szCs w:val="26"/>
        </w:rPr>
        <w:tab/>
      </w:r>
      <w:r w:rsidRPr="00C77161">
        <w:rPr>
          <w:rFonts w:cs="Times New Roman"/>
          <w:szCs w:val="26"/>
        </w:rPr>
        <w:tab/>
        <w:t xml:space="preserve">B. </w:t>
      </w:r>
      <w:r w:rsidRPr="00C77161">
        <w:rPr>
          <w:position w:val="-26"/>
          <w:szCs w:val="26"/>
        </w:rPr>
        <w:object w:dxaOrig="240" w:dyaOrig="680" w14:anchorId="25ED8F3C">
          <v:shape id="_x0000_i1481" type="#_x0000_t75" style="width:12pt;height:34.5pt" o:ole="">
            <v:imagedata r:id="rId1450" o:title=""/>
          </v:shape>
          <o:OLEObject Type="Embed" ProgID="Equation.DSMT4" ShapeID="_x0000_i1481" DrawAspect="Content" ObjectID="_1803194629" r:id="rId1451"/>
        </w:object>
      </w:r>
      <w:r w:rsidRPr="00C77161">
        <w:rPr>
          <w:rFonts w:cs="Times New Roman"/>
          <w:szCs w:val="26"/>
        </w:rPr>
        <w:tab/>
      </w:r>
      <w:r w:rsidRPr="00C77161">
        <w:rPr>
          <w:rFonts w:cs="Times New Roman"/>
          <w:szCs w:val="26"/>
        </w:rPr>
        <w:tab/>
      </w:r>
      <w:r w:rsidRPr="00C77161">
        <w:rPr>
          <w:rFonts w:cs="Times New Roman"/>
          <w:szCs w:val="26"/>
        </w:rPr>
        <w:tab/>
        <w:t xml:space="preserve">C. </w:t>
      </w:r>
      <w:r w:rsidRPr="00C77161">
        <w:rPr>
          <w:position w:val="-26"/>
          <w:szCs w:val="26"/>
        </w:rPr>
        <w:object w:dxaOrig="380" w:dyaOrig="680" w14:anchorId="259CC41E">
          <v:shape id="_x0000_i1482" type="#_x0000_t75" style="width:19.5pt;height:34.5pt" o:ole="">
            <v:imagedata r:id="rId1452" o:title=""/>
          </v:shape>
          <o:OLEObject Type="Embed" ProgID="Equation.DSMT4" ShapeID="_x0000_i1482" DrawAspect="Content" ObjectID="_1803194630" r:id="rId1453"/>
        </w:object>
      </w:r>
      <w:r w:rsidRPr="00C77161">
        <w:rPr>
          <w:rFonts w:cs="Times New Roman"/>
          <w:szCs w:val="26"/>
        </w:rPr>
        <w:tab/>
      </w:r>
      <w:r w:rsidRPr="00C77161">
        <w:rPr>
          <w:rFonts w:cs="Times New Roman"/>
          <w:szCs w:val="26"/>
        </w:rPr>
        <w:tab/>
      </w:r>
      <w:r w:rsidRPr="00C77161">
        <w:rPr>
          <w:rFonts w:cs="Times New Roman"/>
          <w:szCs w:val="26"/>
        </w:rPr>
        <w:tab/>
        <w:t xml:space="preserve">D. </w:t>
      </w:r>
      <w:r w:rsidRPr="00C77161">
        <w:rPr>
          <w:position w:val="-26"/>
          <w:szCs w:val="26"/>
        </w:rPr>
        <w:object w:dxaOrig="240" w:dyaOrig="680" w14:anchorId="0A1C8C24">
          <v:shape id="_x0000_i1483" type="#_x0000_t75" style="width:12pt;height:34.5pt" o:ole="">
            <v:imagedata r:id="rId1454" o:title=""/>
          </v:shape>
          <o:OLEObject Type="Embed" ProgID="Equation.DSMT4" ShapeID="_x0000_i1483" DrawAspect="Content" ObjectID="_1803194631" r:id="rId1455"/>
        </w:object>
      </w:r>
    </w:p>
    <w:p w14:paraId="6C7DC38D" w14:textId="77777777" w:rsidR="00C77161" w:rsidRPr="00C77161" w:rsidRDefault="00C77161" w:rsidP="000A2B02">
      <w:pPr>
        <w:spacing w:beforeLines="30" w:before="72"/>
        <w:rPr>
          <w:rFonts w:cs="Times New Roman"/>
          <w:b/>
          <w:szCs w:val="26"/>
        </w:rPr>
      </w:pPr>
      <w:r w:rsidRPr="00C77161">
        <w:rPr>
          <w:rFonts w:cs="Times New Roman"/>
          <w:b/>
          <w:szCs w:val="26"/>
        </w:rPr>
        <w:t>PHẦN 2: TỰ LUẬN (8,0 điểm)</w:t>
      </w:r>
    </w:p>
    <w:p w14:paraId="2FC3FA13"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Câu 1. (1,0 điểm)</w:t>
      </w:r>
      <w:r w:rsidRPr="00C77161">
        <w:rPr>
          <w:rFonts w:cs="Times New Roman"/>
          <w:szCs w:val="26"/>
        </w:rPr>
        <w:t xml:space="preserve"> Bảng thống kê sau cho biết tỉ số phần trăm lựa chọn đối với bốn nhãn hiệu tập vở trong 100 học sinh được phỏng vấn.</w:t>
      </w:r>
    </w:p>
    <w:tbl>
      <w:tblPr>
        <w:tblStyle w:val="TableGrid"/>
        <w:tblW w:w="0" w:type="auto"/>
        <w:tblLook w:val="04A0" w:firstRow="1" w:lastRow="0" w:firstColumn="1" w:lastColumn="0" w:noHBand="0" w:noVBand="1"/>
      </w:tblPr>
      <w:tblGrid>
        <w:gridCol w:w="2425"/>
        <w:gridCol w:w="1800"/>
        <w:gridCol w:w="1800"/>
        <w:gridCol w:w="1890"/>
        <w:gridCol w:w="1713"/>
      </w:tblGrid>
      <w:tr w:rsidR="00C77161" w:rsidRPr="00C77161" w14:paraId="46E7EAF5" w14:textId="77777777" w:rsidTr="002703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25" w:type="dxa"/>
          </w:tcPr>
          <w:p w14:paraId="0C5D7C81" w14:textId="77777777" w:rsidR="00C77161" w:rsidRPr="00C77161" w:rsidRDefault="00C77161" w:rsidP="000A2B02">
            <w:pPr>
              <w:pStyle w:val="ListParagraph"/>
              <w:spacing w:beforeLines="30" w:before="72" w:line="276" w:lineRule="auto"/>
              <w:ind w:left="0"/>
              <w:contextualSpacing w:val="0"/>
              <w:jc w:val="both"/>
              <w:rPr>
                <w:rFonts w:cs="Times New Roman"/>
                <w:szCs w:val="26"/>
              </w:rPr>
            </w:pPr>
            <w:r w:rsidRPr="00C77161">
              <w:rPr>
                <w:rFonts w:cs="Times New Roman"/>
                <w:szCs w:val="26"/>
              </w:rPr>
              <w:t>Nhãn hiệu tập vở</w:t>
            </w:r>
          </w:p>
        </w:tc>
        <w:tc>
          <w:tcPr>
            <w:tcW w:w="1800" w:type="dxa"/>
          </w:tcPr>
          <w:p w14:paraId="797E0CEB"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ABC</w:t>
            </w:r>
          </w:p>
        </w:tc>
        <w:tc>
          <w:tcPr>
            <w:tcW w:w="1800" w:type="dxa"/>
          </w:tcPr>
          <w:p w14:paraId="73C28C14"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Conan</w:t>
            </w:r>
          </w:p>
        </w:tc>
        <w:tc>
          <w:tcPr>
            <w:tcW w:w="1890" w:type="dxa"/>
          </w:tcPr>
          <w:p w14:paraId="0984CD16"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Tân Hưng</w:t>
            </w:r>
          </w:p>
        </w:tc>
        <w:tc>
          <w:tcPr>
            <w:tcW w:w="1713" w:type="dxa"/>
          </w:tcPr>
          <w:p w14:paraId="46BC752C"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Điểm 10</w:t>
            </w:r>
          </w:p>
        </w:tc>
      </w:tr>
      <w:tr w:rsidR="00C77161" w:rsidRPr="00C77161" w14:paraId="5DE15EA2" w14:textId="77777777" w:rsidTr="0027030B">
        <w:tc>
          <w:tcPr>
            <w:cnfStyle w:val="001000000000" w:firstRow="0" w:lastRow="0" w:firstColumn="1" w:lastColumn="0" w:oddVBand="0" w:evenVBand="0" w:oddHBand="0" w:evenHBand="0" w:firstRowFirstColumn="0" w:firstRowLastColumn="0" w:lastRowFirstColumn="0" w:lastRowLastColumn="0"/>
            <w:tcW w:w="2425" w:type="dxa"/>
          </w:tcPr>
          <w:p w14:paraId="4A2D87E7" w14:textId="77777777" w:rsidR="00C77161" w:rsidRPr="00C77161" w:rsidRDefault="00C77161" w:rsidP="000A2B02">
            <w:pPr>
              <w:pStyle w:val="ListParagraph"/>
              <w:spacing w:beforeLines="30" w:before="72" w:line="276" w:lineRule="auto"/>
              <w:ind w:left="0"/>
              <w:contextualSpacing w:val="0"/>
              <w:jc w:val="both"/>
              <w:rPr>
                <w:rFonts w:cs="Times New Roman"/>
                <w:szCs w:val="26"/>
              </w:rPr>
            </w:pPr>
            <w:r w:rsidRPr="00C77161">
              <w:rPr>
                <w:rFonts w:cs="Times New Roman"/>
                <w:szCs w:val="26"/>
              </w:rPr>
              <w:t>Tỉ số phần trăm</w:t>
            </w:r>
          </w:p>
        </w:tc>
        <w:tc>
          <w:tcPr>
            <w:tcW w:w="1800" w:type="dxa"/>
          </w:tcPr>
          <w:p w14:paraId="4FC38D06" w14:textId="77777777" w:rsidR="00C77161" w:rsidRPr="00C77161" w:rsidRDefault="00C77161" w:rsidP="000A2B02">
            <w:pPr>
              <w:pStyle w:val="ListParagraph"/>
              <w:spacing w:beforeLines="30" w:before="72" w:line="276" w:lineRule="auto"/>
              <w:ind w:left="0"/>
              <w:contextualSpacing w:val="0"/>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40%</w:t>
            </w:r>
          </w:p>
        </w:tc>
        <w:tc>
          <w:tcPr>
            <w:tcW w:w="1800" w:type="dxa"/>
          </w:tcPr>
          <w:p w14:paraId="1C05EC6F" w14:textId="77777777" w:rsidR="00C77161" w:rsidRPr="00C77161" w:rsidRDefault="00C77161" w:rsidP="000A2B02">
            <w:pPr>
              <w:pStyle w:val="ListParagraph"/>
              <w:spacing w:beforeLines="30" w:before="72" w:line="276" w:lineRule="auto"/>
              <w:ind w:left="0"/>
              <w:contextualSpacing w:val="0"/>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25%</w:t>
            </w:r>
          </w:p>
        </w:tc>
        <w:tc>
          <w:tcPr>
            <w:tcW w:w="1890" w:type="dxa"/>
          </w:tcPr>
          <w:p w14:paraId="2A4C1C37" w14:textId="77777777" w:rsidR="00C77161" w:rsidRPr="00C77161" w:rsidRDefault="00C77161" w:rsidP="000A2B02">
            <w:pPr>
              <w:pStyle w:val="ListParagraph"/>
              <w:spacing w:beforeLines="30" w:before="72" w:line="276" w:lineRule="auto"/>
              <w:ind w:left="0"/>
              <w:contextualSpacing w:val="0"/>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10%</w:t>
            </w:r>
          </w:p>
        </w:tc>
        <w:tc>
          <w:tcPr>
            <w:tcW w:w="1713" w:type="dxa"/>
          </w:tcPr>
          <w:p w14:paraId="44E3452B" w14:textId="77777777" w:rsidR="00C77161" w:rsidRPr="00C77161" w:rsidRDefault="00C77161" w:rsidP="000A2B02">
            <w:pPr>
              <w:pStyle w:val="ListParagraph"/>
              <w:spacing w:beforeLines="30" w:before="72" w:line="276" w:lineRule="auto"/>
              <w:ind w:left="0"/>
              <w:contextualSpacing w:val="0"/>
              <w:jc w:val="both"/>
              <w:cnfStyle w:val="000000000000" w:firstRow="0" w:lastRow="0" w:firstColumn="0" w:lastColumn="0" w:oddVBand="0" w:evenVBand="0" w:oddHBand="0" w:evenHBand="0" w:firstRowFirstColumn="0" w:firstRowLastColumn="0" w:lastRowFirstColumn="0" w:lastRowLastColumn="0"/>
              <w:rPr>
                <w:rFonts w:cs="Times New Roman"/>
                <w:szCs w:val="26"/>
              </w:rPr>
            </w:pPr>
            <w:r w:rsidRPr="00C77161">
              <w:rPr>
                <w:rFonts w:cs="Times New Roman"/>
                <w:szCs w:val="26"/>
              </w:rPr>
              <w:t>25%</w:t>
            </w:r>
          </w:p>
        </w:tc>
      </w:tr>
    </w:tbl>
    <w:p w14:paraId="29F848CA"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szCs w:val="26"/>
        </w:rPr>
        <w:t>Xét tính hợp lí của các nhận định sau:</w:t>
      </w:r>
    </w:p>
    <w:p w14:paraId="350D425A" w14:textId="77777777" w:rsidR="00C77161" w:rsidRPr="00C77161" w:rsidRDefault="00C77161" w:rsidP="0035765C">
      <w:pPr>
        <w:pStyle w:val="ListParagraph"/>
        <w:numPr>
          <w:ilvl w:val="0"/>
          <w:numId w:val="71"/>
        </w:numPr>
        <w:spacing w:beforeLines="30" w:before="72"/>
        <w:contextualSpacing w:val="0"/>
        <w:jc w:val="both"/>
        <w:rPr>
          <w:rFonts w:cs="Times New Roman"/>
          <w:szCs w:val="26"/>
        </w:rPr>
      </w:pPr>
      <w:r w:rsidRPr="00C77161">
        <w:rPr>
          <w:rFonts w:cs="Times New Roman"/>
          <w:szCs w:val="26"/>
        </w:rPr>
        <w:t>Loại vở ABC là sự lựa chọn hàng đầu của học sinh</w:t>
      </w:r>
    </w:p>
    <w:p w14:paraId="58B74FC9" w14:textId="77777777" w:rsidR="00C77161" w:rsidRPr="00C77161" w:rsidRDefault="00C77161" w:rsidP="0035765C">
      <w:pPr>
        <w:pStyle w:val="ListParagraph"/>
        <w:numPr>
          <w:ilvl w:val="0"/>
          <w:numId w:val="71"/>
        </w:numPr>
        <w:spacing w:beforeLines="30" w:before="72"/>
        <w:contextualSpacing w:val="0"/>
        <w:jc w:val="both"/>
        <w:rPr>
          <w:rFonts w:cs="Times New Roman"/>
          <w:szCs w:val="26"/>
        </w:rPr>
      </w:pPr>
      <w:r w:rsidRPr="00C77161">
        <w:rPr>
          <w:rFonts w:cs="Times New Roman"/>
          <w:szCs w:val="26"/>
        </w:rPr>
        <w:t>Loại vở Điểm 10 được tất cả học sinh lựa chọn.</w:t>
      </w:r>
    </w:p>
    <w:p w14:paraId="0B7CAABD"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noProof/>
          <w:szCs w:val="26"/>
          <w:lang w:val="en-US"/>
        </w:rPr>
        <w:drawing>
          <wp:anchor distT="0" distB="0" distL="114300" distR="114300" simplePos="0" relativeHeight="251715584" behindDoc="0" locked="0" layoutInCell="1" allowOverlap="1" wp14:anchorId="17C1ED14" wp14:editId="05B0E8F8">
            <wp:simplePos x="0" y="0"/>
            <wp:positionH relativeFrom="column">
              <wp:posOffset>3993515</wp:posOffset>
            </wp:positionH>
            <wp:positionV relativeFrom="paragraph">
              <wp:posOffset>7620</wp:posOffset>
            </wp:positionV>
            <wp:extent cx="2127250" cy="1717040"/>
            <wp:effectExtent l="0" t="0" r="0" b="0"/>
            <wp:wrapSquare wrapText="bothSides"/>
            <wp:docPr id="611020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2127250"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7161">
        <w:rPr>
          <w:rFonts w:cs="Times New Roman"/>
          <w:b/>
          <w:bCs/>
          <w:szCs w:val="26"/>
        </w:rPr>
        <w:t>Câu 2. (1,0 điểm)</w:t>
      </w:r>
      <w:r w:rsidRPr="00C77161">
        <w:rPr>
          <w:rFonts w:cs="Times New Roman"/>
          <w:szCs w:val="26"/>
        </w:rPr>
        <w:t xml:space="preserve"> Tính chiều rộng của hồ nước ở hình vẽ minh họa, biết rằng I là trungg điểm của HM, K là trung điểm của HN và </w:t>
      </w:r>
      <w:r w:rsidRPr="00C77161">
        <w:rPr>
          <w:position w:val="-10"/>
          <w:szCs w:val="26"/>
        </w:rPr>
        <w:object w:dxaOrig="960" w:dyaOrig="320" w14:anchorId="0439015F">
          <v:shape id="_x0000_i1484" type="#_x0000_t75" style="width:48pt;height:16.5pt" o:ole="">
            <v:imagedata r:id="rId1457" o:title=""/>
          </v:shape>
          <o:OLEObject Type="Embed" ProgID="Equation.DSMT4" ShapeID="_x0000_i1484" DrawAspect="Content" ObjectID="_1803194632" r:id="rId1458"/>
        </w:object>
      </w:r>
      <w:r w:rsidRPr="00C77161">
        <w:rPr>
          <w:rFonts w:cs="Times New Roman"/>
          <w:szCs w:val="26"/>
        </w:rPr>
        <w:t>.</w:t>
      </w:r>
    </w:p>
    <w:p w14:paraId="48AECA89" w14:textId="77777777" w:rsidR="00C77161" w:rsidRPr="00C77161" w:rsidRDefault="00C77161" w:rsidP="000A2B02">
      <w:pPr>
        <w:pStyle w:val="ListParagraph"/>
        <w:spacing w:beforeLines="30" w:before="72"/>
        <w:ind w:left="0"/>
        <w:contextualSpacing w:val="0"/>
        <w:jc w:val="both"/>
        <w:rPr>
          <w:rFonts w:cs="Times New Roman"/>
          <w:b/>
          <w:bCs/>
          <w:szCs w:val="26"/>
        </w:rPr>
      </w:pPr>
    </w:p>
    <w:p w14:paraId="749CB43F" w14:textId="77777777" w:rsidR="00C77161" w:rsidRPr="00C77161" w:rsidRDefault="00C77161" w:rsidP="000A2B02">
      <w:pPr>
        <w:pStyle w:val="ListParagraph"/>
        <w:spacing w:beforeLines="30" w:before="72"/>
        <w:ind w:left="0"/>
        <w:contextualSpacing w:val="0"/>
        <w:jc w:val="both"/>
        <w:rPr>
          <w:rFonts w:cs="Times New Roman"/>
          <w:b/>
          <w:bCs/>
          <w:szCs w:val="26"/>
        </w:rPr>
      </w:pPr>
    </w:p>
    <w:p w14:paraId="3ABBC3DB" w14:textId="77777777" w:rsidR="00C77161" w:rsidRPr="00C77161" w:rsidRDefault="00C77161" w:rsidP="000A2B02">
      <w:pPr>
        <w:pStyle w:val="ListParagraph"/>
        <w:spacing w:beforeLines="30" w:before="72"/>
        <w:ind w:left="0"/>
        <w:contextualSpacing w:val="0"/>
        <w:jc w:val="both"/>
        <w:rPr>
          <w:rFonts w:cs="Times New Roman"/>
          <w:b/>
          <w:bCs/>
          <w:szCs w:val="26"/>
        </w:rPr>
      </w:pPr>
    </w:p>
    <w:p w14:paraId="505582D9" w14:textId="77777777" w:rsidR="00C77161" w:rsidRPr="00C77161" w:rsidRDefault="00C77161" w:rsidP="000A2B02">
      <w:pPr>
        <w:pStyle w:val="ListParagraph"/>
        <w:spacing w:beforeLines="30" w:before="72"/>
        <w:ind w:left="0"/>
        <w:contextualSpacing w:val="0"/>
        <w:jc w:val="both"/>
        <w:rPr>
          <w:rFonts w:cs="Times New Roman"/>
          <w:b/>
          <w:bCs/>
          <w:szCs w:val="26"/>
        </w:rPr>
      </w:pPr>
    </w:p>
    <w:p w14:paraId="7B8993F2" w14:textId="77777777" w:rsidR="00C77161" w:rsidRPr="00C77161" w:rsidRDefault="00C77161" w:rsidP="000A2B02">
      <w:pPr>
        <w:pStyle w:val="ListParagraph"/>
        <w:spacing w:beforeLines="30" w:before="72"/>
        <w:ind w:left="0"/>
        <w:contextualSpacing w:val="0"/>
        <w:jc w:val="both"/>
        <w:rPr>
          <w:rFonts w:cs="Times New Roman"/>
          <w:b/>
          <w:bCs/>
          <w:szCs w:val="26"/>
        </w:rPr>
      </w:pPr>
    </w:p>
    <w:p w14:paraId="67FDB84D" w14:textId="77777777" w:rsidR="00C77161" w:rsidRPr="00C77161" w:rsidRDefault="00C77161" w:rsidP="000A2B02">
      <w:pPr>
        <w:pStyle w:val="ListParagraph"/>
        <w:spacing w:beforeLines="30" w:before="72"/>
        <w:ind w:left="0"/>
        <w:jc w:val="both"/>
        <w:rPr>
          <w:rFonts w:cs="Times New Roman"/>
          <w:b/>
          <w:bCs/>
          <w:szCs w:val="26"/>
        </w:rPr>
      </w:pPr>
    </w:p>
    <w:p w14:paraId="0B9458E3" w14:textId="77777777" w:rsidR="00C77161" w:rsidRPr="00C77161" w:rsidRDefault="00C77161" w:rsidP="000A2B02">
      <w:pPr>
        <w:pStyle w:val="ListParagraph"/>
        <w:spacing w:beforeLines="30" w:before="72"/>
        <w:ind w:left="0"/>
        <w:contextualSpacing w:val="0"/>
        <w:jc w:val="both"/>
        <w:rPr>
          <w:rFonts w:cs="Times New Roman"/>
          <w:szCs w:val="26"/>
        </w:rPr>
      </w:pPr>
      <w:r w:rsidRPr="00C77161">
        <w:rPr>
          <w:rFonts w:cs="Times New Roman"/>
          <w:b/>
          <w:bCs/>
          <w:szCs w:val="26"/>
        </w:rPr>
        <w:t xml:space="preserve">Câu 3. (1,0 điểm) </w:t>
      </w:r>
      <w:r w:rsidRPr="00C77161">
        <w:rPr>
          <w:rFonts w:cs="Times New Roman"/>
          <w:szCs w:val="26"/>
        </w:rPr>
        <w:t>Viết ngẫu nhiên một số tự nhiên có hai chữ số nhỏ hơn 40. Xét biến cố A: “Số tự nhiên viết được chia hết cho 5”</w:t>
      </w:r>
    </w:p>
    <w:p w14:paraId="5522BA0E" w14:textId="77777777" w:rsidR="00C77161" w:rsidRPr="00C77161" w:rsidRDefault="00C77161" w:rsidP="0035765C">
      <w:pPr>
        <w:pStyle w:val="ListParagraph"/>
        <w:numPr>
          <w:ilvl w:val="0"/>
          <w:numId w:val="72"/>
        </w:numPr>
        <w:spacing w:beforeLines="30" w:before="72"/>
        <w:contextualSpacing w:val="0"/>
        <w:jc w:val="both"/>
        <w:rPr>
          <w:rFonts w:cs="Times New Roman"/>
          <w:szCs w:val="26"/>
        </w:rPr>
      </w:pPr>
      <w:r w:rsidRPr="00C77161">
        <w:rPr>
          <w:rFonts w:cs="Times New Roman"/>
          <w:szCs w:val="26"/>
        </w:rPr>
        <w:t>Hãy viết tập hợp M tất cả các kết quả thuận lợi của biến cố A</w:t>
      </w:r>
    </w:p>
    <w:p w14:paraId="304890C4" w14:textId="77777777" w:rsidR="00C77161" w:rsidRPr="00C77161" w:rsidRDefault="00C77161" w:rsidP="0035765C">
      <w:pPr>
        <w:pStyle w:val="ListParagraph"/>
        <w:numPr>
          <w:ilvl w:val="0"/>
          <w:numId w:val="72"/>
        </w:numPr>
        <w:spacing w:beforeLines="30" w:before="72"/>
        <w:contextualSpacing w:val="0"/>
        <w:jc w:val="both"/>
        <w:rPr>
          <w:rFonts w:cs="Times New Roman"/>
          <w:szCs w:val="26"/>
        </w:rPr>
      </w:pPr>
      <w:r w:rsidRPr="00C77161">
        <w:rPr>
          <w:rFonts w:cs="Times New Roman"/>
          <w:szCs w:val="26"/>
        </w:rPr>
        <w:t>Tính xác suất của biến cố A.</w:t>
      </w:r>
    </w:p>
    <w:p w14:paraId="6AE67555" w14:textId="77777777" w:rsidR="00C77161" w:rsidRPr="00C77161" w:rsidRDefault="00C77161" w:rsidP="000A2B02">
      <w:pPr>
        <w:pStyle w:val="ListParagraph"/>
        <w:spacing w:beforeLines="30" w:before="72"/>
        <w:ind w:left="0"/>
        <w:contextualSpacing w:val="0"/>
        <w:jc w:val="both"/>
        <w:rPr>
          <w:rFonts w:eastAsia="Calibri" w:cs="Times New Roman"/>
          <w:spacing w:val="-4"/>
          <w:szCs w:val="26"/>
        </w:rPr>
      </w:pPr>
      <w:r w:rsidRPr="00C77161">
        <w:rPr>
          <w:rFonts w:eastAsia="Calibri" w:cs="Times New Roman"/>
          <w:b/>
          <w:bCs/>
          <w:spacing w:val="-4"/>
          <w:szCs w:val="26"/>
        </w:rPr>
        <w:t>Câu 4. (1,0 điểm)</w:t>
      </w:r>
      <w:r w:rsidRPr="00C77161">
        <w:rPr>
          <w:rFonts w:eastAsia="Calibri" w:cs="Times New Roman"/>
          <w:spacing w:val="-4"/>
          <w:szCs w:val="26"/>
        </w:rPr>
        <w:t xml:space="preserve"> Một hộp có 20 chiếc thẻ cùng loại, mỗi thẻ được đánh số từ 1 đến 20. Lấy ngẫu nhiên một thẻ trong hộp, ghi lại số thẻ lấy ra và bỏ lại thẻ đó vào hộp.</w:t>
      </w:r>
    </w:p>
    <w:p w14:paraId="26303EAF" w14:textId="77777777" w:rsidR="00C77161" w:rsidRPr="00C77161" w:rsidRDefault="00C77161" w:rsidP="0035765C">
      <w:pPr>
        <w:pStyle w:val="ListParagraph"/>
        <w:numPr>
          <w:ilvl w:val="0"/>
          <w:numId w:val="73"/>
        </w:numPr>
        <w:spacing w:beforeLines="30" w:before="72"/>
        <w:contextualSpacing w:val="0"/>
        <w:jc w:val="both"/>
        <w:rPr>
          <w:rFonts w:eastAsia="Calibri" w:cs="Times New Roman"/>
          <w:spacing w:val="-4"/>
          <w:szCs w:val="26"/>
        </w:rPr>
      </w:pPr>
      <w:r w:rsidRPr="00C77161">
        <w:rPr>
          <w:rFonts w:eastAsia="Calibri" w:cs="Times New Roman"/>
          <w:spacing w:val="-4"/>
          <w:szCs w:val="26"/>
        </w:rPr>
        <w:t>Tính xác suất của biến cố A: “Thẻ lấy ra ghi là số nguyên tố”</w:t>
      </w:r>
    </w:p>
    <w:p w14:paraId="23E17C58" w14:textId="77777777" w:rsidR="00C77161" w:rsidRPr="00C77161" w:rsidRDefault="00C77161" w:rsidP="0035765C">
      <w:pPr>
        <w:pStyle w:val="ListParagraph"/>
        <w:numPr>
          <w:ilvl w:val="0"/>
          <w:numId w:val="73"/>
        </w:numPr>
        <w:spacing w:beforeLines="30" w:before="72"/>
        <w:contextualSpacing w:val="0"/>
        <w:jc w:val="both"/>
        <w:rPr>
          <w:rFonts w:eastAsia="Calibri" w:cs="Times New Roman"/>
          <w:spacing w:val="-4"/>
          <w:szCs w:val="26"/>
        </w:rPr>
      </w:pPr>
      <w:r w:rsidRPr="00C77161">
        <w:rPr>
          <w:rFonts w:eastAsia="Calibri" w:cs="Times New Roman"/>
          <w:spacing w:val="-4"/>
          <w:szCs w:val="26"/>
        </w:rPr>
        <w:t>Khi số lần rút thẻ ngày càng lớn thì xác suất thực nghiệm của biến cố B: “Thẻ lấy ra ghi là số lẻ và chia hết cho 3” ngày càng gần đến số thực nào?</w:t>
      </w:r>
    </w:p>
    <w:p w14:paraId="1C6BFB5C" w14:textId="77777777" w:rsidR="00C77161" w:rsidRPr="00C77161" w:rsidRDefault="00C77161" w:rsidP="000A2B02">
      <w:pPr>
        <w:pStyle w:val="ListParagraph"/>
        <w:spacing w:beforeLines="30" w:before="72"/>
        <w:ind w:left="0"/>
        <w:contextualSpacing w:val="0"/>
        <w:jc w:val="both"/>
        <w:rPr>
          <w:rFonts w:eastAsia="Calibri" w:cs="Times New Roman"/>
          <w:spacing w:val="-6"/>
          <w:szCs w:val="26"/>
        </w:rPr>
      </w:pPr>
      <w:r w:rsidRPr="00C77161">
        <w:rPr>
          <w:rFonts w:eastAsia="Calibri" w:cs="Times New Roman"/>
          <w:b/>
          <w:bCs/>
          <w:spacing w:val="-6"/>
          <w:szCs w:val="26"/>
        </w:rPr>
        <w:t>Câu 5. (1,0 điểm)</w:t>
      </w:r>
      <w:r w:rsidRPr="00C77161">
        <w:rPr>
          <w:rFonts w:eastAsia="Calibri" w:cs="Times New Roman"/>
          <w:spacing w:val="-6"/>
          <w:szCs w:val="26"/>
        </w:rPr>
        <w:t>. Biểu đồ hình quạt tròn ở hình bên biểu diễn biểu diễn các thị trường cung cấp xăng dầu cho Việt Nam trong năm 2022 (tính theo tỉ lệ phần trăm). Biết rằng tổng lượng xăng dầu đã nhập khẩu là 8,9 triệu tấ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77161" w:rsidRPr="00C77161" w14:paraId="1A1FE7D2" w14:textId="77777777" w:rsidTr="00EB5BD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596C585" w14:textId="77777777" w:rsidR="00C77161" w:rsidRPr="004C4712" w:rsidRDefault="00C77161" w:rsidP="0035765C">
            <w:pPr>
              <w:pStyle w:val="ListParagraph"/>
              <w:numPr>
                <w:ilvl w:val="0"/>
                <w:numId w:val="74"/>
              </w:numPr>
              <w:spacing w:beforeLines="30" w:before="72" w:line="276" w:lineRule="auto"/>
              <w:contextualSpacing w:val="0"/>
              <w:jc w:val="both"/>
              <w:rPr>
                <w:rFonts w:eastAsia="Calibri" w:cs="Times New Roman"/>
                <w:b w:val="0"/>
                <w:bCs/>
                <w:spacing w:val="-6"/>
                <w:szCs w:val="26"/>
              </w:rPr>
            </w:pPr>
            <w:r w:rsidRPr="004C4712">
              <w:rPr>
                <w:rFonts w:eastAsia="Calibri" w:cs="Times New Roman"/>
                <w:b w:val="0"/>
                <w:bCs/>
                <w:spacing w:val="-6"/>
                <w:szCs w:val="26"/>
              </w:rPr>
              <w:lastRenderedPageBreak/>
              <w:t>Tính sản lượng xăng dầu Việt Nam nhập từ Singapore.</w:t>
            </w:r>
          </w:p>
          <w:p w14:paraId="34247C00" w14:textId="77777777" w:rsidR="00C77161" w:rsidRPr="004C4712" w:rsidRDefault="00C77161" w:rsidP="0035765C">
            <w:pPr>
              <w:pStyle w:val="ListParagraph"/>
              <w:numPr>
                <w:ilvl w:val="0"/>
                <w:numId w:val="74"/>
              </w:numPr>
              <w:spacing w:beforeLines="30" w:before="72" w:line="276" w:lineRule="auto"/>
              <w:contextualSpacing w:val="0"/>
              <w:jc w:val="both"/>
              <w:rPr>
                <w:rFonts w:eastAsia="Calibri" w:cs="Times New Roman"/>
                <w:b w:val="0"/>
                <w:bCs/>
                <w:spacing w:val="-6"/>
                <w:szCs w:val="26"/>
              </w:rPr>
            </w:pPr>
            <w:r w:rsidRPr="004C4712">
              <w:rPr>
                <w:rFonts w:eastAsia="Calibri" w:cs="Times New Roman"/>
                <w:b w:val="0"/>
                <w:bCs/>
                <w:spacing w:val="-6"/>
                <w:szCs w:val="26"/>
              </w:rPr>
              <w:t>Sản lượng xăng dầu Việt Nam nhập từ Hàn Quốc nhiều hơn từ Malaysia là bao nhiêu triệu tấn?</w:t>
            </w:r>
          </w:p>
          <w:p w14:paraId="76B5C910" w14:textId="77777777" w:rsidR="00C77161" w:rsidRPr="00C77161" w:rsidRDefault="00C77161" w:rsidP="000A2B02">
            <w:pPr>
              <w:pStyle w:val="ListParagraph"/>
              <w:spacing w:beforeLines="30" w:before="72" w:line="276" w:lineRule="auto"/>
              <w:ind w:left="0"/>
              <w:contextualSpacing w:val="0"/>
              <w:jc w:val="both"/>
              <w:rPr>
                <w:rFonts w:eastAsia="Calibri" w:cs="Times New Roman"/>
                <w:spacing w:val="-6"/>
                <w:szCs w:val="26"/>
              </w:rPr>
            </w:pPr>
          </w:p>
        </w:tc>
        <w:tc>
          <w:tcPr>
            <w:tcW w:w="4814" w:type="dxa"/>
          </w:tcPr>
          <w:p w14:paraId="36EF6C70"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eastAsia="Calibri" w:cs="Times New Roman"/>
                <w:spacing w:val="-6"/>
                <w:szCs w:val="26"/>
              </w:rPr>
            </w:pPr>
            <w:r w:rsidRPr="00C77161">
              <w:rPr>
                <w:rFonts w:eastAsia="Calibri" w:cs="Times New Roman"/>
                <w:noProof/>
                <w:spacing w:val="-6"/>
                <w:szCs w:val="26"/>
              </w:rPr>
              <w:drawing>
                <wp:inline distT="0" distB="0" distL="0" distR="0" wp14:anchorId="6EE61741" wp14:editId="0C171C6A">
                  <wp:extent cx="2383550" cy="1562100"/>
                  <wp:effectExtent l="0" t="0" r="0" b="0"/>
                  <wp:docPr id="14822891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stretch>
                            <a:fillRect/>
                          </a:stretch>
                        </pic:blipFill>
                        <pic:spPr>
                          <a:xfrm>
                            <a:off x="0" y="0"/>
                            <a:ext cx="2388020" cy="1565029"/>
                          </a:xfrm>
                          <a:prstGeom prst="rect">
                            <a:avLst/>
                          </a:prstGeom>
                        </pic:spPr>
                      </pic:pic>
                    </a:graphicData>
                  </a:graphic>
                </wp:inline>
              </w:drawing>
            </w:r>
          </w:p>
        </w:tc>
      </w:tr>
    </w:tbl>
    <w:p w14:paraId="550D22AD" w14:textId="77777777" w:rsidR="00C77161" w:rsidRPr="00C77161" w:rsidRDefault="00C77161" w:rsidP="000A2B02">
      <w:pPr>
        <w:pStyle w:val="ListParagraph"/>
        <w:spacing w:beforeLines="30" w:before="72"/>
        <w:ind w:left="0"/>
        <w:contextualSpacing w:val="0"/>
        <w:jc w:val="both"/>
        <w:rPr>
          <w:rFonts w:eastAsia="Calibri" w:cs="Times New Roman"/>
          <w:szCs w:val="26"/>
        </w:rPr>
      </w:pPr>
    </w:p>
    <w:p w14:paraId="73F83A4F" w14:textId="77777777" w:rsidR="00C77161" w:rsidRPr="00C77161" w:rsidRDefault="00C77161" w:rsidP="000A2B02">
      <w:pPr>
        <w:pStyle w:val="ListParagraph"/>
        <w:spacing w:beforeLines="30" w:before="72"/>
        <w:ind w:left="0"/>
        <w:contextualSpacing w:val="0"/>
        <w:jc w:val="both"/>
        <w:rPr>
          <w:rFonts w:eastAsia="Calibri" w:cs="Times New Roman"/>
          <w:szCs w:val="26"/>
        </w:rPr>
      </w:pPr>
      <w:r w:rsidRPr="00C77161">
        <w:rPr>
          <w:rFonts w:eastAsia="Calibri" w:cs="Times New Roman"/>
          <w:b/>
          <w:bCs/>
          <w:szCs w:val="26"/>
        </w:rPr>
        <w:t xml:space="preserve">Câu 6. (2,0 điểm) </w:t>
      </w:r>
      <w:r w:rsidRPr="00C77161">
        <w:rPr>
          <w:rFonts w:eastAsia="Calibri" w:cs="Times New Roman"/>
          <w:szCs w:val="26"/>
        </w:rPr>
        <w:t xml:space="preserve">Cho </w:t>
      </w:r>
      <w:r w:rsidRPr="00C77161">
        <w:rPr>
          <w:position w:val="-6"/>
          <w:szCs w:val="26"/>
        </w:rPr>
        <w:object w:dxaOrig="700" w:dyaOrig="279" w14:anchorId="19F64725">
          <v:shape id="_x0000_i1485" type="#_x0000_t75" style="width:34.5pt;height:13.5pt" o:ole="">
            <v:imagedata r:id="rId1460" o:title=""/>
          </v:shape>
          <o:OLEObject Type="Embed" ProgID="Equation.DSMT4" ShapeID="_x0000_i1485" DrawAspect="Content" ObjectID="_1803194633" r:id="rId1461"/>
        </w:object>
      </w:r>
      <w:r w:rsidRPr="00C77161">
        <w:rPr>
          <w:rFonts w:eastAsia="Calibri" w:cs="Times New Roman"/>
          <w:szCs w:val="26"/>
        </w:rPr>
        <w:t xml:space="preserve"> nhọn (AB&lt;AC), lấy điểm I bất kỳ thuộc cạnh AB (I khác A và B). Qua điểm I vẽ đường thằng song song với BC và cắt AC tại H. Từ điểm C vẽ đường thẳng song song với AB cắt IH tại N, AN cắt BC tại K.</w:t>
      </w:r>
    </w:p>
    <w:p w14:paraId="14E1E562" w14:textId="77777777" w:rsidR="00C77161" w:rsidRPr="00C77161" w:rsidRDefault="00C77161" w:rsidP="000A2B02">
      <w:pPr>
        <w:pStyle w:val="ListParagraph"/>
        <w:spacing w:beforeLines="30" w:before="72"/>
        <w:ind w:left="0"/>
        <w:contextualSpacing w:val="0"/>
        <w:jc w:val="both"/>
        <w:rPr>
          <w:rFonts w:eastAsia="Calibri" w:cs="Times New Roman"/>
          <w:szCs w:val="26"/>
        </w:rPr>
      </w:pPr>
      <w:r w:rsidRPr="00C77161">
        <w:rPr>
          <w:rFonts w:eastAsia="Calibri" w:cs="Times New Roman"/>
          <w:szCs w:val="26"/>
        </w:rPr>
        <w:t xml:space="preserve">a) Cho </w:t>
      </w:r>
      <w:r w:rsidRPr="00C77161">
        <w:rPr>
          <w:position w:val="-26"/>
          <w:szCs w:val="26"/>
        </w:rPr>
        <w:object w:dxaOrig="900" w:dyaOrig="680" w14:anchorId="181421AC">
          <v:shape id="_x0000_i1486" type="#_x0000_t75" style="width:45.75pt;height:34.5pt" o:ole="">
            <v:imagedata r:id="rId1462" o:title=""/>
          </v:shape>
          <o:OLEObject Type="Embed" ProgID="Equation.DSMT4" ShapeID="_x0000_i1486" DrawAspect="Content" ObjectID="_1803194634" r:id="rId1463"/>
        </w:object>
      </w:r>
      <w:r w:rsidRPr="00C77161">
        <w:rPr>
          <w:rFonts w:cs="Times New Roman"/>
          <w:szCs w:val="26"/>
        </w:rPr>
        <w:t>.</w:t>
      </w:r>
      <w:r w:rsidRPr="00C77161">
        <w:rPr>
          <w:rFonts w:eastAsia="Calibri" w:cs="Times New Roman"/>
          <w:szCs w:val="26"/>
        </w:rPr>
        <w:t xml:space="preserve"> Tính </w:t>
      </w:r>
      <w:r w:rsidRPr="00C77161">
        <w:rPr>
          <w:position w:val="-26"/>
          <w:szCs w:val="26"/>
        </w:rPr>
        <w:object w:dxaOrig="440" w:dyaOrig="680" w14:anchorId="575C850C">
          <v:shape id="_x0000_i1487" type="#_x0000_t75" style="width:21.75pt;height:34.5pt" o:ole="">
            <v:imagedata r:id="rId1464" o:title=""/>
          </v:shape>
          <o:OLEObject Type="Embed" ProgID="Equation.DSMT4" ShapeID="_x0000_i1487" DrawAspect="Content" ObjectID="_1803194635" r:id="rId1465"/>
        </w:object>
      </w:r>
      <w:r w:rsidRPr="00C77161">
        <w:rPr>
          <w:rFonts w:cs="Times New Roman"/>
          <w:szCs w:val="26"/>
        </w:rPr>
        <w:t>?</w:t>
      </w:r>
    </w:p>
    <w:p w14:paraId="39299DAB" w14:textId="77777777" w:rsidR="00C77161" w:rsidRPr="00C77161" w:rsidRDefault="00C77161" w:rsidP="000A2B02">
      <w:pPr>
        <w:pStyle w:val="ListParagraph"/>
        <w:spacing w:beforeLines="30" w:before="72"/>
        <w:ind w:left="0"/>
        <w:contextualSpacing w:val="0"/>
        <w:jc w:val="both"/>
        <w:rPr>
          <w:rFonts w:eastAsia="Calibri" w:cs="Times New Roman"/>
          <w:szCs w:val="26"/>
        </w:rPr>
      </w:pPr>
      <w:r w:rsidRPr="00C77161">
        <w:rPr>
          <w:rFonts w:eastAsia="Calibri" w:cs="Times New Roman"/>
          <w:szCs w:val="26"/>
        </w:rPr>
        <w:t xml:space="preserve">b) Chứng minh </w:t>
      </w:r>
      <w:r w:rsidRPr="00C77161">
        <w:rPr>
          <w:position w:val="-26"/>
          <w:szCs w:val="26"/>
        </w:rPr>
        <w:object w:dxaOrig="1020" w:dyaOrig="680" w14:anchorId="1368F4BB">
          <v:shape id="_x0000_i1488" type="#_x0000_t75" style="width:51.75pt;height:34.5pt" o:ole="">
            <v:imagedata r:id="rId1466" o:title=""/>
          </v:shape>
          <o:OLEObject Type="Embed" ProgID="Equation.DSMT4" ShapeID="_x0000_i1488" DrawAspect="Content" ObjectID="_1803194636" r:id="rId1467"/>
        </w:object>
      </w:r>
    </w:p>
    <w:p w14:paraId="0C928463" w14:textId="77777777" w:rsidR="00C77161" w:rsidRPr="00C77161" w:rsidRDefault="00C77161" w:rsidP="000A2B02">
      <w:pPr>
        <w:pStyle w:val="ListParagraph"/>
        <w:spacing w:beforeLines="30" w:before="72"/>
        <w:ind w:left="0"/>
        <w:contextualSpacing w:val="0"/>
        <w:jc w:val="both"/>
        <w:rPr>
          <w:rFonts w:eastAsia="Calibri" w:cs="Times New Roman"/>
          <w:szCs w:val="26"/>
        </w:rPr>
      </w:pPr>
      <w:r w:rsidRPr="00C77161">
        <w:rPr>
          <w:rFonts w:eastAsia="Calibri" w:cs="Times New Roman"/>
          <w:szCs w:val="26"/>
        </w:rPr>
        <w:t>c) Cho</w:t>
      </w:r>
      <w:r w:rsidRPr="00C77161">
        <w:rPr>
          <w:position w:val="-26"/>
          <w:szCs w:val="26"/>
        </w:rPr>
        <w:object w:dxaOrig="1140" w:dyaOrig="680" w14:anchorId="3C815578">
          <v:shape id="_x0000_i1489" type="#_x0000_t75" style="width:57.75pt;height:34.5pt" o:ole="">
            <v:imagedata r:id="rId1468" o:title=""/>
          </v:shape>
          <o:OLEObject Type="Embed" ProgID="Equation.DSMT4" ShapeID="_x0000_i1489" DrawAspect="Content" ObjectID="_1803194637" r:id="rId1469"/>
        </w:object>
      </w:r>
      <w:r w:rsidRPr="00C77161">
        <w:rPr>
          <w:rFonts w:cs="Times New Roman"/>
          <w:szCs w:val="26"/>
        </w:rPr>
        <w:t>, biết BK = 15cm. Tính BC ?</w:t>
      </w:r>
    </w:p>
    <w:p w14:paraId="6BED8694" w14:textId="77777777" w:rsidR="00C77161" w:rsidRPr="00C77161" w:rsidRDefault="00C77161" w:rsidP="000A2B02">
      <w:pPr>
        <w:pStyle w:val="ListParagraph"/>
        <w:spacing w:beforeLines="30" w:before="72"/>
        <w:ind w:left="0"/>
        <w:contextualSpacing w:val="0"/>
        <w:jc w:val="both"/>
        <w:rPr>
          <w:rFonts w:eastAsia="Calibri" w:cs="Times New Roman"/>
          <w:b/>
          <w:bCs/>
          <w:szCs w:val="26"/>
        </w:rPr>
      </w:pPr>
      <w:r w:rsidRPr="00C77161">
        <w:rPr>
          <w:rFonts w:eastAsia="Calibri" w:cs="Times New Roman"/>
          <w:b/>
          <w:bCs/>
          <w:szCs w:val="26"/>
        </w:rPr>
        <w:t xml:space="preserve">Câu 7. (1,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926"/>
      </w:tblGrid>
      <w:tr w:rsidR="00C77161" w:rsidRPr="00C77161" w14:paraId="3E522F8C" w14:textId="77777777" w:rsidTr="004051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250D9F3" w14:textId="77777777" w:rsidR="00C77161" w:rsidRPr="004C4712" w:rsidRDefault="00C77161" w:rsidP="000A2B02">
            <w:pPr>
              <w:pStyle w:val="ListParagraph"/>
              <w:spacing w:beforeLines="30" w:before="72" w:line="276" w:lineRule="auto"/>
              <w:ind w:left="0"/>
              <w:contextualSpacing w:val="0"/>
              <w:jc w:val="both"/>
              <w:rPr>
                <w:rFonts w:eastAsia="Calibri" w:cs="Times New Roman"/>
                <w:b w:val="0"/>
                <w:szCs w:val="26"/>
              </w:rPr>
            </w:pPr>
            <w:r w:rsidRPr="004C4712">
              <w:rPr>
                <w:rFonts w:cs="Times New Roman"/>
                <w:b w:val="0"/>
                <w:szCs w:val="26"/>
              </w:rPr>
              <w:t>Một người cắm một cái cọc vuông góc với mặt đất sao cho bóng của đỉnh cọc trùng với bóng của ngọn cây. Biết cọc cao 1,5m so với mặt đất, chân cọc cách gốc cây 8m và cách bóng của đỉnh cọc 2m. Tính chiều cao của cây.</w:t>
            </w:r>
          </w:p>
        </w:tc>
        <w:tc>
          <w:tcPr>
            <w:tcW w:w="4926" w:type="dxa"/>
          </w:tcPr>
          <w:p w14:paraId="42C5EE42" w14:textId="77777777" w:rsidR="00C77161" w:rsidRPr="00C77161" w:rsidRDefault="00C77161" w:rsidP="000A2B02">
            <w:pPr>
              <w:pStyle w:val="ListParagraph"/>
              <w:spacing w:beforeLines="30" w:before="72" w:line="276" w:lineRule="auto"/>
              <w:ind w:left="0"/>
              <w:contextualSpacing w:val="0"/>
              <w:jc w:val="both"/>
              <w:cnfStyle w:val="100000000000" w:firstRow="1" w:lastRow="0" w:firstColumn="0" w:lastColumn="0" w:oddVBand="0" w:evenVBand="0" w:oddHBand="0" w:evenHBand="0" w:firstRowFirstColumn="0" w:firstRowLastColumn="0" w:lastRowFirstColumn="0" w:lastRowLastColumn="0"/>
              <w:rPr>
                <w:rFonts w:eastAsia="Calibri" w:cs="Times New Roman"/>
                <w:b w:val="0"/>
                <w:bCs/>
                <w:szCs w:val="26"/>
              </w:rPr>
            </w:pPr>
            <w:r w:rsidRPr="00C77161">
              <w:rPr>
                <w:rFonts w:cs="Times New Roman"/>
                <w:noProof/>
                <w:color w:val="000000"/>
                <w:szCs w:val="26"/>
              </w:rPr>
              <w:drawing>
                <wp:inline distT="0" distB="0" distL="0" distR="0" wp14:anchorId="6DA9D576" wp14:editId="276F1099">
                  <wp:extent cx="2991267" cy="171473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0"/>
                          <a:stretch>
                            <a:fillRect/>
                          </a:stretch>
                        </pic:blipFill>
                        <pic:spPr>
                          <a:xfrm>
                            <a:off x="0" y="0"/>
                            <a:ext cx="2991267" cy="1714739"/>
                          </a:xfrm>
                          <a:prstGeom prst="rect">
                            <a:avLst/>
                          </a:prstGeom>
                        </pic:spPr>
                      </pic:pic>
                    </a:graphicData>
                  </a:graphic>
                </wp:inline>
              </w:drawing>
            </w:r>
          </w:p>
        </w:tc>
      </w:tr>
    </w:tbl>
    <w:p w14:paraId="7A898EB7" w14:textId="77777777" w:rsidR="004051A3" w:rsidRDefault="004051A3" w:rsidP="00BC785C">
      <w:pPr>
        <w:spacing w:line="360" w:lineRule="auto"/>
        <w:jc w:val="center"/>
        <w:rPr>
          <w:rFonts w:cs="Times New Roman"/>
          <w:b/>
          <w:szCs w:val="26"/>
          <w:lang w:val="en-US"/>
        </w:rPr>
      </w:pPr>
    </w:p>
    <w:p w14:paraId="2ECE4762" w14:textId="289BC2B6" w:rsidR="004051A3" w:rsidRPr="00BC785C" w:rsidRDefault="004051A3" w:rsidP="00BC785C">
      <w:pPr>
        <w:spacing w:line="360" w:lineRule="auto"/>
        <w:jc w:val="center"/>
        <w:rPr>
          <w:rFonts w:cs="Times New Roman"/>
          <w:b/>
          <w:color w:val="000000" w:themeColor="text1"/>
          <w:szCs w:val="26"/>
        </w:rPr>
      </w:pPr>
      <w:r>
        <w:rPr>
          <w:rFonts w:cs="Times New Roman"/>
          <w:b/>
          <w:szCs w:val="26"/>
          <w:lang w:val="en-US"/>
        </w:rPr>
        <w:t xml:space="preserve">ĐỀ 17: </w:t>
      </w:r>
      <w:r w:rsidRPr="00BC785C">
        <w:rPr>
          <w:rFonts w:cs="Times New Roman"/>
          <w:b/>
          <w:color w:val="000000" w:themeColor="text1"/>
          <w:szCs w:val="26"/>
        </w:rPr>
        <w:t>TRƯỜNG THCS ĐẶNG CÔNG BỈNH</w:t>
      </w:r>
    </w:p>
    <w:p w14:paraId="3A953B91" w14:textId="77777777" w:rsidR="004051A3" w:rsidRPr="00BC785C" w:rsidRDefault="004051A3">
      <w:pPr>
        <w:spacing w:before="60" w:after="60"/>
        <w:jc w:val="both"/>
        <w:rPr>
          <w:rFonts w:cs="Times New Roman"/>
          <w:b/>
          <w:bCs/>
          <w:color w:val="000000" w:themeColor="text1"/>
          <w:szCs w:val="26"/>
          <w:lang w:val="pt-BR"/>
        </w:rPr>
      </w:pPr>
      <w:r w:rsidRPr="00BC785C">
        <w:rPr>
          <w:rFonts w:cs="Times New Roman"/>
          <w:b/>
          <w:bCs/>
          <w:color w:val="000000" w:themeColor="text1"/>
          <w:szCs w:val="26"/>
          <w:lang w:val="pt-BR"/>
        </w:rPr>
        <w:t>I. PHẦN TRẮC NGHIỆM (2,0 ĐIỂM)</w:t>
      </w:r>
    </w:p>
    <w:p w14:paraId="0A1AEFAA" w14:textId="4EC97D06" w:rsidR="004051A3" w:rsidRPr="00BC785C" w:rsidRDefault="004051A3" w:rsidP="0035765C">
      <w:pPr>
        <w:pStyle w:val="ListParagraph"/>
        <w:numPr>
          <w:ilvl w:val="0"/>
          <w:numId w:val="94"/>
        </w:numPr>
        <w:spacing w:before="60" w:after="60"/>
        <w:ind w:left="0"/>
        <w:jc w:val="both"/>
        <w:rPr>
          <w:rFonts w:cs="Times New Roman"/>
          <w:color w:val="000000" w:themeColor="text1"/>
          <w:szCs w:val="26"/>
          <w:lang w:val="pt-BR"/>
        </w:rPr>
      </w:pPr>
      <w:r>
        <w:rPr>
          <w:rFonts w:cs="Times New Roman"/>
          <w:color w:val="000000" w:themeColor="text1"/>
          <w:szCs w:val="26"/>
          <w:lang w:val="en-US"/>
        </w:rPr>
        <w:t xml:space="preserve"> </w:t>
      </w:r>
      <w:r w:rsidRPr="00BC785C">
        <w:rPr>
          <w:rFonts w:cs="Times New Roman"/>
          <w:color w:val="000000" w:themeColor="text1"/>
          <w:szCs w:val="26"/>
        </w:rPr>
        <w:t>Để thu thập dữ liệu về dân số Việt Nam năm 2024, người ta thu thập thông tin bằng cách nào?</w:t>
      </w:r>
    </w:p>
    <w:p w14:paraId="36D248DF" w14:textId="77777777" w:rsidR="004051A3" w:rsidRPr="004051A3" w:rsidRDefault="004051A3" w:rsidP="0035765C">
      <w:pPr>
        <w:numPr>
          <w:ilvl w:val="0"/>
          <w:numId w:val="84"/>
        </w:numPr>
        <w:tabs>
          <w:tab w:val="left" w:pos="992"/>
          <w:tab w:val="left" w:pos="5669"/>
          <w:tab w:val="left" w:pos="7937"/>
        </w:tabs>
        <w:spacing w:before="60" w:after="60"/>
        <w:ind w:left="992"/>
        <w:jc w:val="both"/>
        <w:rPr>
          <w:rFonts w:cs="Times New Roman"/>
          <w:color w:val="000000" w:themeColor="text1"/>
          <w:szCs w:val="26"/>
          <w:lang w:val="pt-BR"/>
        </w:rPr>
      </w:pPr>
      <w:r w:rsidRPr="00BC785C">
        <w:rPr>
          <w:rFonts w:eastAsiaTheme="minorEastAsia" w:cs="Times New Roman"/>
          <w:bCs/>
          <w:color w:val="000000" w:themeColor="text1"/>
          <w:szCs w:val="26"/>
        </w:rPr>
        <w:t>Quan sát</w:t>
      </w:r>
      <w:r w:rsidRPr="00BC785C">
        <w:rPr>
          <w:rFonts w:eastAsiaTheme="minorEastAsia" w:cs="Times New Roman"/>
          <w:b/>
          <w:color w:val="000000" w:themeColor="text1"/>
          <w:szCs w:val="26"/>
          <w:lang w:val="pt-BR"/>
        </w:rPr>
        <w:tab/>
        <w:t>B.</w:t>
      </w:r>
      <w:r w:rsidRPr="00BC785C">
        <w:rPr>
          <w:rFonts w:eastAsiaTheme="minorEastAsia" w:cs="Times New Roman"/>
          <w:color w:val="000000" w:themeColor="text1"/>
          <w:szCs w:val="26"/>
          <w:lang w:val="pt-BR"/>
        </w:rPr>
        <w:t xml:space="preserve"> </w:t>
      </w:r>
      <w:r w:rsidRPr="00BC785C">
        <w:rPr>
          <w:rFonts w:eastAsiaTheme="minorEastAsia" w:cs="Times New Roman"/>
          <w:color w:val="000000" w:themeColor="text1"/>
          <w:szCs w:val="26"/>
        </w:rPr>
        <w:t>Làm thí nghiệm</w:t>
      </w:r>
    </w:p>
    <w:p w14:paraId="4668F2E5" w14:textId="5BDFE147" w:rsidR="004051A3" w:rsidRPr="00BC785C" w:rsidRDefault="004051A3" w:rsidP="0035765C">
      <w:pPr>
        <w:numPr>
          <w:ilvl w:val="0"/>
          <w:numId w:val="84"/>
        </w:numPr>
        <w:tabs>
          <w:tab w:val="left" w:pos="992"/>
          <w:tab w:val="left" w:pos="5669"/>
          <w:tab w:val="left" w:pos="7937"/>
        </w:tabs>
        <w:spacing w:before="60" w:after="60"/>
        <w:ind w:left="992"/>
        <w:jc w:val="both"/>
        <w:rPr>
          <w:rFonts w:cs="Times New Roman"/>
          <w:color w:val="000000" w:themeColor="text1"/>
          <w:szCs w:val="26"/>
          <w:lang w:val="pt-BR"/>
        </w:rPr>
      </w:pPr>
      <w:r w:rsidRPr="00BC785C">
        <w:rPr>
          <w:rFonts w:eastAsiaTheme="minorEastAsia" w:cs="Times New Roman"/>
          <w:b/>
          <w:color w:val="000000" w:themeColor="text1"/>
          <w:szCs w:val="26"/>
          <w:lang w:val="pt-BR"/>
        </w:rPr>
        <w:t>C.</w:t>
      </w:r>
      <w:r w:rsidRPr="00BC785C">
        <w:rPr>
          <w:rFonts w:eastAsiaTheme="minorEastAsia" w:cs="Times New Roman"/>
          <w:color w:val="000000" w:themeColor="text1"/>
          <w:szCs w:val="26"/>
          <w:lang w:val="pt-BR"/>
        </w:rPr>
        <w:t xml:space="preserve"> </w:t>
      </w:r>
      <w:r w:rsidRPr="00BC785C">
        <w:rPr>
          <w:rFonts w:eastAsiaTheme="minorEastAsia" w:cs="Times New Roman"/>
          <w:color w:val="000000" w:themeColor="text1"/>
          <w:szCs w:val="26"/>
        </w:rPr>
        <w:t>Sử dụng Internet</w:t>
      </w:r>
      <w:r w:rsidRPr="00BC785C">
        <w:rPr>
          <w:rFonts w:eastAsiaTheme="minorEastAsia" w:cs="Times New Roman"/>
          <w:b/>
          <w:color w:val="000000" w:themeColor="text1"/>
          <w:szCs w:val="26"/>
          <w:lang w:val="pt-BR"/>
        </w:rPr>
        <w:tab/>
        <w:t>D.</w:t>
      </w:r>
      <w:r w:rsidRPr="00BC785C">
        <w:rPr>
          <w:rFonts w:eastAsiaTheme="minorEastAsia" w:cs="Times New Roman"/>
          <w:color w:val="000000" w:themeColor="text1"/>
          <w:szCs w:val="26"/>
          <w:lang w:val="pt-BR"/>
        </w:rPr>
        <w:t xml:space="preserve"> </w:t>
      </w:r>
      <w:r w:rsidRPr="00BC785C">
        <w:rPr>
          <w:rFonts w:eastAsiaTheme="minorEastAsia" w:cs="Times New Roman"/>
          <w:color w:val="000000" w:themeColor="text1"/>
          <w:szCs w:val="26"/>
        </w:rPr>
        <w:t>Lập phiếu hỏi</w:t>
      </w:r>
    </w:p>
    <w:p w14:paraId="433B267D" w14:textId="77777777" w:rsidR="004051A3" w:rsidRPr="00BC785C" w:rsidRDefault="004051A3" w:rsidP="0035765C">
      <w:pPr>
        <w:pStyle w:val="ListParagraph"/>
        <w:numPr>
          <w:ilvl w:val="0"/>
          <w:numId w:val="94"/>
        </w:numPr>
        <w:spacing w:before="60" w:after="60"/>
        <w:ind w:left="12" w:hanging="12"/>
        <w:jc w:val="both"/>
        <w:rPr>
          <w:rFonts w:cs="Times New Roman"/>
          <w:b/>
          <w:color w:val="000000" w:themeColor="text1"/>
          <w:szCs w:val="26"/>
          <w:lang w:val="pt-BR"/>
        </w:rPr>
      </w:pPr>
      <w:r w:rsidRPr="00BC785C">
        <w:rPr>
          <w:rFonts w:cs="Times New Roman"/>
          <w:color w:val="000000" w:themeColor="text1"/>
          <w:szCs w:val="26"/>
          <w:lang w:val="pt-BR"/>
        </w:rPr>
        <w:t xml:space="preserve"> </w:t>
      </w:r>
      <w:r w:rsidRPr="00BC785C">
        <w:rPr>
          <w:rFonts w:cs="Times New Roman"/>
          <w:color w:val="000000" w:themeColor="text1"/>
          <w:szCs w:val="26"/>
        </w:rPr>
        <w:t>Cho dữ liệu sau: Cân nặng (tính theo kg) của một số bạn ở lớp 8/4 là: 40, 52, 60, 45, 47,…</w:t>
      </w:r>
    </w:p>
    <w:p w14:paraId="4F406772" w14:textId="77777777" w:rsidR="004051A3" w:rsidRPr="00BC785C" w:rsidRDefault="004051A3">
      <w:pPr>
        <w:pStyle w:val="ListParagraph"/>
        <w:spacing w:before="60" w:after="60"/>
        <w:ind w:left="0"/>
        <w:jc w:val="both"/>
        <w:rPr>
          <w:rFonts w:cs="Times New Roman"/>
          <w:b/>
          <w:color w:val="000000" w:themeColor="text1"/>
          <w:szCs w:val="26"/>
        </w:rPr>
      </w:pPr>
      <w:r w:rsidRPr="00BC785C">
        <w:rPr>
          <w:rFonts w:cs="Times New Roman"/>
          <w:color w:val="000000" w:themeColor="text1"/>
          <w:szCs w:val="26"/>
        </w:rPr>
        <w:t>Chọn đáp án đúng</w:t>
      </w:r>
    </w:p>
    <w:p w14:paraId="74CD58AD" w14:textId="77777777" w:rsidR="004051A3" w:rsidRPr="00BC785C" w:rsidRDefault="004051A3" w:rsidP="0035765C">
      <w:pPr>
        <w:numPr>
          <w:ilvl w:val="0"/>
          <w:numId w:val="85"/>
        </w:numPr>
        <w:tabs>
          <w:tab w:val="left" w:pos="992"/>
          <w:tab w:val="left" w:pos="3402"/>
          <w:tab w:val="left" w:pos="5669"/>
          <w:tab w:val="left" w:pos="7937"/>
        </w:tabs>
        <w:spacing w:before="60" w:after="60"/>
        <w:ind w:left="992"/>
        <w:jc w:val="both"/>
        <w:rPr>
          <w:rFonts w:cs="Times New Roman"/>
          <w:b/>
          <w:color w:val="000000" w:themeColor="text1"/>
          <w:szCs w:val="26"/>
        </w:rPr>
      </w:pPr>
      <w:r w:rsidRPr="00BC785C">
        <w:rPr>
          <w:rFonts w:cs="Times New Roman"/>
          <w:bCs/>
          <w:color w:val="000000" w:themeColor="text1"/>
          <w:szCs w:val="26"/>
        </w:rPr>
        <w:lastRenderedPageBreak/>
        <w:t>Đây là dữ liệu định danh</w:t>
      </w:r>
      <w:r w:rsidRPr="00BC785C">
        <w:rPr>
          <w:rFonts w:cs="Times New Roman"/>
          <w:b/>
          <w:color w:val="000000" w:themeColor="text1"/>
          <w:szCs w:val="26"/>
        </w:rPr>
        <w:tab/>
        <w:t xml:space="preserve">B. </w:t>
      </w:r>
      <w:r w:rsidRPr="00BC785C">
        <w:rPr>
          <w:rFonts w:cs="Times New Roman"/>
          <w:bCs/>
          <w:color w:val="000000" w:themeColor="text1"/>
          <w:szCs w:val="26"/>
        </w:rPr>
        <w:t>Đây là dữ liệu định lượng</w:t>
      </w:r>
    </w:p>
    <w:p w14:paraId="04CFE401" w14:textId="77777777" w:rsidR="004051A3" w:rsidRPr="00BC785C" w:rsidRDefault="004051A3">
      <w:pPr>
        <w:tabs>
          <w:tab w:val="left" w:pos="992"/>
          <w:tab w:val="left" w:pos="3402"/>
          <w:tab w:val="left" w:pos="5669"/>
          <w:tab w:val="left" w:pos="7937"/>
        </w:tabs>
        <w:spacing w:before="60" w:after="60"/>
        <w:ind w:firstLineChars="350" w:firstLine="914"/>
        <w:jc w:val="both"/>
        <w:rPr>
          <w:rFonts w:cs="Times New Roman"/>
          <w:b/>
          <w:color w:val="000000" w:themeColor="text1"/>
          <w:szCs w:val="26"/>
        </w:rPr>
      </w:pPr>
      <w:r w:rsidRPr="00BC785C">
        <w:rPr>
          <w:rFonts w:cs="Times New Roman"/>
          <w:b/>
          <w:color w:val="000000" w:themeColor="text1"/>
          <w:szCs w:val="26"/>
          <w:lang w:val="pt-BR"/>
        </w:rPr>
        <w:t xml:space="preserve">C. </w:t>
      </w:r>
      <w:r w:rsidRPr="00BC785C">
        <w:rPr>
          <w:rFonts w:cs="Times New Roman"/>
          <w:bCs/>
          <w:color w:val="000000" w:themeColor="text1"/>
          <w:szCs w:val="26"/>
        </w:rPr>
        <w:t>Đây là dữ liệu định tính</w:t>
      </w:r>
      <w:r w:rsidRPr="00BC785C">
        <w:rPr>
          <w:rFonts w:cs="Times New Roman"/>
          <w:b/>
          <w:color w:val="000000" w:themeColor="text1"/>
          <w:szCs w:val="26"/>
          <w:lang w:val="pt-BR"/>
        </w:rPr>
        <w:tab/>
        <w:t xml:space="preserve">D. </w:t>
      </w:r>
      <w:r w:rsidRPr="00BC785C">
        <w:rPr>
          <w:rFonts w:cs="Times New Roman"/>
          <w:bCs/>
          <w:color w:val="000000" w:themeColor="text1"/>
          <w:szCs w:val="26"/>
        </w:rPr>
        <w:t>Đây là dữ liệu biểu thị thứ bậc</w:t>
      </w:r>
    </w:p>
    <w:p w14:paraId="366AB748" w14:textId="77777777" w:rsidR="004051A3" w:rsidRPr="00BC785C" w:rsidRDefault="004051A3" w:rsidP="0035765C">
      <w:pPr>
        <w:pStyle w:val="ListParagraph"/>
        <w:numPr>
          <w:ilvl w:val="0"/>
          <w:numId w:val="94"/>
        </w:numPr>
        <w:spacing w:before="60" w:after="60"/>
        <w:ind w:left="992" w:hanging="992"/>
        <w:jc w:val="both"/>
        <w:rPr>
          <w:rFonts w:cs="Times New Roman"/>
          <w:color w:val="000000" w:themeColor="text1"/>
          <w:szCs w:val="26"/>
        </w:rPr>
      </w:pPr>
      <w:r w:rsidRPr="00BC785C">
        <w:rPr>
          <w:rFonts w:cs="Times New Roman"/>
          <w:color w:val="000000" w:themeColor="text1"/>
          <w:szCs w:val="26"/>
        </w:rPr>
        <w:t>Cho biểu đồ cột kép biểu diễn diện tích trồng sắn của Bình Thuận và Bình Phước trong các năm 2018, 2019, 2020 (đơn vị: Nghìn ha). Biết rằng diện tích trồng sắn mỗi năm của cả 2 tỉnh không vượt quá 39 nghìn ha. Hỏi dữ liệu năm nào chưa hợp lí?</w:t>
      </w:r>
    </w:p>
    <w:p w14:paraId="3706127C" w14:textId="77777777" w:rsidR="004051A3" w:rsidRPr="00BC785C" w:rsidRDefault="004051A3">
      <w:pPr>
        <w:pStyle w:val="ListParagraph"/>
        <w:spacing w:before="60" w:after="60"/>
        <w:ind w:left="0"/>
        <w:jc w:val="both"/>
        <w:rPr>
          <w:rFonts w:cs="Times New Roman"/>
          <w:color w:val="000000" w:themeColor="text1"/>
          <w:szCs w:val="26"/>
        </w:rPr>
      </w:pPr>
      <w:r w:rsidRPr="00BC785C">
        <w:rPr>
          <w:rFonts w:cs="Times New Roman"/>
          <w:noProof/>
          <w:color w:val="000000" w:themeColor="text1"/>
          <w:szCs w:val="26"/>
          <w:lang w:val="en-US"/>
        </w:rPr>
        <w:drawing>
          <wp:inline distT="0" distB="0" distL="114300" distR="114300" wp14:anchorId="0F88901A" wp14:editId="050CE0D5">
            <wp:extent cx="5883910" cy="3425190"/>
            <wp:effectExtent l="0" t="0" r="8890" b="3810"/>
            <wp:docPr id="10653893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
                    <pic:cNvPicPr>
                      <a:picLocks noChangeAspect="1"/>
                    </pic:cNvPicPr>
                  </pic:nvPicPr>
                  <pic:blipFill>
                    <a:blip r:embed="rId1471"/>
                    <a:stretch>
                      <a:fillRect/>
                    </a:stretch>
                  </pic:blipFill>
                  <pic:spPr>
                    <a:xfrm>
                      <a:off x="0" y="0"/>
                      <a:ext cx="5883910" cy="3425190"/>
                    </a:xfrm>
                    <a:prstGeom prst="rect">
                      <a:avLst/>
                    </a:prstGeom>
                    <a:noFill/>
                    <a:ln>
                      <a:noFill/>
                    </a:ln>
                  </pic:spPr>
                </pic:pic>
              </a:graphicData>
            </a:graphic>
          </wp:inline>
        </w:drawing>
      </w:r>
    </w:p>
    <w:p w14:paraId="7EFFE3E7" w14:textId="77777777" w:rsidR="004051A3" w:rsidRPr="00BC785C" w:rsidRDefault="004051A3">
      <w:pPr>
        <w:tabs>
          <w:tab w:val="left" w:pos="992"/>
          <w:tab w:val="left" w:pos="3402"/>
          <w:tab w:val="left" w:pos="5669"/>
          <w:tab w:val="left" w:pos="7937"/>
        </w:tabs>
        <w:spacing w:before="60" w:after="60"/>
        <w:ind w:left="992"/>
        <w:jc w:val="both"/>
        <w:rPr>
          <w:rFonts w:cs="Times New Roman"/>
          <w:bCs/>
          <w:color w:val="000000" w:themeColor="text1"/>
          <w:szCs w:val="26"/>
        </w:rPr>
      </w:pPr>
      <w:r w:rsidRPr="00BC785C">
        <w:rPr>
          <w:rFonts w:cs="Times New Roman"/>
          <w:b/>
          <w:color w:val="000000" w:themeColor="text1"/>
          <w:szCs w:val="26"/>
        </w:rPr>
        <w:t xml:space="preserve">A. </w:t>
      </w:r>
      <w:r w:rsidRPr="00BC785C">
        <w:rPr>
          <w:rFonts w:cs="Times New Roman"/>
          <w:bCs/>
          <w:color w:val="000000" w:themeColor="text1"/>
          <w:szCs w:val="26"/>
        </w:rPr>
        <w:t>Năm 2018</w:t>
      </w:r>
      <w:r w:rsidRPr="00BC785C">
        <w:rPr>
          <w:rFonts w:cs="Times New Roman"/>
          <w:b/>
          <w:color w:val="000000" w:themeColor="text1"/>
          <w:szCs w:val="26"/>
        </w:rPr>
        <w:tab/>
        <w:t xml:space="preserve">                                  B. </w:t>
      </w:r>
      <w:r w:rsidRPr="00BC785C">
        <w:rPr>
          <w:rFonts w:cs="Times New Roman"/>
          <w:bCs/>
          <w:color w:val="000000" w:themeColor="text1"/>
          <w:szCs w:val="26"/>
        </w:rPr>
        <w:t>Năm 2019</w:t>
      </w:r>
    </w:p>
    <w:p w14:paraId="39D71259" w14:textId="77777777" w:rsidR="004051A3" w:rsidRPr="00BC785C" w:rsidRDefault="004051A3">
      <w:pPr>
        <w:tabs>
          <w:tab w:val="left" w:pos="992"/>
          <w:tab w:val="left" w:pos="3402"/>
          <w:tab w:val="left" w:pos="5669"/>
          <w:tab w:val="left" w:pos="7937"/>
        </w:tabs>
        <w:spacing w:before="60" w:after="60"/>
        <w:ind w:left="992"/>
        <w:jc w:val="both"/>
        <w:rPr>
          <w:rFonts w:cs="Times New Roman"/>
          <w:bCs/>
          <w:color w:val="000000" w:themeColor="text1"/>
          <w:szCs w:val="26"/>
        </w:rPr>
      </w:pPr>
      <w:r w:rsidRPr="00BC785C">
        <w:rPr>
          <w:rFonts w:cs="Times New Roman"/>
          <w:b/>
          <w:color w:val="000000" w:themeColor="text1"/>
          <w:szCs w:val="26"/>
        </w:rPr>
        <w:t xml:space="preserve">C. </w:t>
      </w:r>
      <w:r w:rsidRPr="00BC785C">
        <w:rPr>
          <w:rFonts w:cs="Times New Roman"/>
          <w:bCs/>
          <w:color w:val="000000" w:themeColor="text1"/>
          <w:szCs w:val="26"/>
        </w:rPr>
        <w:t>Năm 2020</w:t>
      </w:r>
      <w:r w:rsidRPr="00BC785C">
        <w:rPr>
          <w:rFonts w:cs="Times New Roman"/>
          <w:b/>
          <w:color w:val="000000" w:themeColor="text1"/>
          <w:szCs w:val="26"/>
        </w:rPr>
        <w:tab/>
        <w:t xml:space="preserve">                                  D. </w:t>
      </w:r>
      <w:r w:rsidRPr="00BC785C">
        <w:rPr>
          <w:rFonts w:cs="Times New Roman"/>
          <w:bCs/>
          <w:color w:val="000000" w:themeColor="text1"/>
          <w:szCs w:val="26"/>
        </w:rPr>
        <w:t>Năm 2018 và năm 2019</w:t>
      </w:r>
    </w:p>
    <w:p w14:paraId="0AE7BCDF" w14:textId="77777777" w:rsidR="004051A3" w:rsidRPr="00BC785C" w:rsidRDefault="004051A3" w:rsidP="0035765C">
      <w:pPr>
        <w:pStyle w:val="ListParagraph"/>
        <w:numPr>
          <w:ilvl w:val="0"/>
          <w:numId w:val="94"/>
        </w:numPr>
        <w:spacing w:before="60" w:after="60"/>
        <w:ind w:left="12" w:hanging="12"/>
        <w:jc w:val="both"/>
        <w:rPr>
          <w:rFonts w:cs="Times New Roman"/>
          <w:b/>
          <w:color w:val="000000" w:themeColor="text1"/>
          <w:szCs w:val="26"/>
        </w:rPr>
      </w:pPr>
      <w:r w:rsidRPr="00BC785C">
        <w:rPr>
          <w:rFonts w:cs="Times New Roman"/>
          <w:bCs/>
          <w:color w:val="000000" w:themeColor="text1"/>
          <w:szCs w:val="26"/>
        </w:rPr>
        <w:t>Lớp 8A thực hiện khảo sát về sự yêu thích các môn thể thao. Thực hiện khảo sát 40 học sinh và nhận được kết quả khảo sát: có 10 học sinh thích chơi cầu lông, 15 học sinh thích chơi đá cầu, 5 học sinh thích bóng chuyền, 10 học sinh thích chơi bóng đá. Từ đó, lớp trưởng tổng kết lại kết quả như sau: 25% học sinh thích chơi cầu lông; 37,5% hóc sinh thích chơi đá cầu; 15% học sinh thích chơi bóng chuyền; 25% thích chơi bóng đá.</w:t>
      </w:r>
    </w:p>
    <w:p w14:paraId="3EF3197C" w14:textId="77777777" w:rsidR="004051A3" w:rsidRPr="00BC785C" w:rsidRDefault="004051A3">
      <w:pPr>
        <w:pStyle w:val="ListParagraph"/>
        <w:spacing w:before="60" w:after="60"/>
        <w:ind w:left="0"/>
        <w:jc w:val="both"/>
        <w:rPr>
          <w:rFonts w:cs="Times New Roman"/>
          <w:bCs/>
          <w:color w:val="000000" w:themeColor="text1"/>
          <w:szCs w:val="26"/>
        </w:rPr>
      </w:pPr>
      <w:r w:rsidRPr="00BC785C">
        <w:rPr>
          <w:rFonts w:cs="Times New Roman"/>
          <w:bCs/>
          <w:color w:val="000000" w:themeColor="text1"/>
          <w:szCs w:val="26"/>
        </w:rPr>
        <w:t>Hỏi lớp trưởng đã thống kê sai số học sinh thích chơi ở môn thể thao nào?</w:t>
      </w:r>
    </w:p>
    <w:p w14:paraId="0F2585D6" w14:textId="77777777" w:rsidR="004051A3" w:rsidRPr="00BC785C" w:rsidRDefault="004051A3" w:rsidP="0035765C">
      <w:pPr>
        <w:numPr>
          <w:ilvl w:val="0"/>
          <w:numId w:val="86"/>
        </w:numPr>
        <w:tabs>
          <w:tab w:val="left" w:pos="992"/>
          <w:tab w:val="left" w:pos="3402"/>
          <w:tab w:val="left" w:pos="5669"/>
          <w:tab w:val="left" w:pos="7937"/>
        </w:tabs>
        <w:spacing w:before="60" w:after="60"/>
        <w:ind w:left="992"/>
        <w:jc w:val="both"/>
        <w:rPr>
          <w:rFonts w:cs="Times New Roman"/>
          <w:b/>
          <w:color w:val="000000" w:themeColor="text1"/>
          <w:szCs w:val="26"/>
        </w:rPr>
      </w:pPr>
      <w:r w:rsidRPr="00BC785C">
        <w:rPr>
          <w:rFonts w:cs="Times New Roman"/>
          <w:bCs/>
          <w:color w:val="000000" w:themeColor="text1"/>
          <w:szCs w:val="26"/>
        </w:rPr>
        <w:t>Cầu lông</w:t>
      </w:r>
      <w:r w:rsidRPr="00BC785C">
        <w:rPr>
          <w:rFonts w:cs="Times New Roman"/>
          <w:b/>
          <w:color w:val="000000" w:themeColor="text1"/>
          <w:szCs w:val="26"/>
        </w:rPr>
        <w:tab/>
        <w:t xml:space="preserve">B. </w:t>
      </w:r>
      <w:r w:rsidRPr="00BC785C">
        <w:rPr>
          <w:rFonts w:cs="Times New Roman"/>
          <w:bCs/>
          <w:color w:val="000000" w:themeColor="text1"/>
          <w:szCs w:val="26"/>
        </w:rPr>
        <w:t>Đá cầu</w:t>
      </w:r>
      <w:r w:rsidRPr="00BC785C">
        <w:rPr>
          <w:rFonts w:cs="Times New Roman"/>
          <w:b/>
          <w:color w:val="000000" w:themeColor="text1"/>
          <w:szCs w:val="26"/>
        </w:rPr>
        <w:tab/>
        <w:t xml:space="preserve">C. </w:t>
      </w:r>
      <w:r w:rsidRPr="00BC785C">
        <w:rPr>
          <w:rFonts w:cs="Times New Roman"/>
          <w:bCs/>
          <w:color w:val="000000" w:themeColor="text1"/>
          <w:szCs w:val="26"/>
        </w:rPr>
        <w:t>Bóng chuyền</w:t>
      </w:r>
      <w:r w:rsidRPr="00BC785C">
        <w:rPr>
          <w:rFonts w:cs="Times New Roman"/>
          <w:b/>
          <w:color w:val="000000" w:themeColor="text1"/>
          <w:szCs w:val="26"/>
        </w:rPr>
        <w:tab/>
        <w:t xml:space="preserve">   D. </w:t>
      </w:r>
      <w:r w:rsidRPr="00BC785C">
        <w:rPr>
          <w:rFonts w:cs="Times New Roman"/>
          <w:bCs/>
          <w:color w:val="000000" w:themeColor="text1"/>
          <w:szCs w:val="26"/>
        </w:rPr>
        <w:t>Bóng đá</w:t>
      </w:r>
    </w:p>
    <w:p w14:paraId="2D8C29C7" w14:textId="77777777" w:rsidR="004051A3" w:rsidRPr="00BC785C" w:rsidRDefault="004051A3" w:rsidP="0035765C">
      <w:pPr>
        <w:pStyle w:val="ListParagraph"/>
        <w:numPr>
          <w:ilvl w:val="0"/>
          <w:numId w:val="94"/>
        </w:numPr>
        <w:spacing w:before="60" w:after="60"/>
        <w:ind w:left="992" w:hanging="992"/>
        <w:contextualSpacing w:val="0"/>
        <w:jc w:val="both"/>
        <w:rPr>
          <w:rFonts w:cs="Times New Roman"/>
          <w:b/>
          <w:color w:val="000000" w:themeColor="text1"/>
          <w:szCs w:val="26"/>
        </w:rPr>
      </w:pPr>
      <w:r w:rsidRPr="00BC785C">
        <w:rPr>
          <w:rFonts w:cs="Times New Roman"/>
          <w:bCs/>
          <w:color w:val="000000" w:themeColor="text1"/>
          <w:szCs w:val="26"/>
        </w:rPr>
        <w:t>Nhóm những động vật nào dưới đây được phân loại theo tiêu chí sống ở trên cạn:</w:t>
      </w:r>
    </w:p>
    <w:p w14:paraId="752B7242" w14:textId="77777777" w:rsidR="004051A3" w:rsidRPr="00BC785C" w:rsidRDefault="004051A3">
      <w:pPr>
        <w:tabs>
          <w:tab w:val="left" w:pos="992"/>
          <w:tab w:val="left" w:pos="3402"/>
          <w:tab w:val="left" w:pos="5669"/>
          <w:tab w:val="left" w:pos="7937"/>
        </w:tabs>
        <w:spacing w:before="60" w:after="60"/>
        <w:ind w:left="992"/>
        <w:jc w:val="both"/>
        <w:rPr>
          <w:rFonts w:cs="Times New Roman"/>
          <w:bCs/>
          <w:color w:val="000000" w:themeColor="text1"/>
          <w:szCs w:val="26"/>
        </w:rPr>
      </w:pPr>
      <w:r w:rsidRPr="00BC785C">
        <w:rPr>
          <w:rFonts w:cs="Times New Roman"/>
          <w:b/>
          <w:color w:val="000000" w:themeColor="text1"/>
          <w:szCs w:val="26"/>
          <w:lang w:val="pt-BR"/>
        </w:rPr>
        <w:t xml:space="preserve">A. </w:t>
      </w:r>
      <w:r w:rsidRPr="00BC785C">
        <w:rPr>
          <w:rFonts w:cs="Times New Roman"/>
          <w:bCs/>
          <w:color w:val="000000" w:themeColor="text1"/>
          <w:szCs w:val="26"/>
        </w:rPr>
        <w:t>Cá, chó, mèo</w:t>
      </w:r>
      <w:r w:rsidRPr="00BC785C">
        <w:rPr>
          <w:rFonts w:cs="Times New Roman"/>
          <w:b/>
          <w:color w:val="000000" w:themeColor="text1"/>
          <w:szCs w:val="26"/>
          <w:lang w:val="pt-BR"/>
        </w:rPr>
        <w:tab/>
        <w:t xml:space="preserve">B. </w:t>
      </w:r>
      <w:r w:rsidRPr="00BC785C">
        <w:rPr>
          <w:rFonts w:cs="Times New Roman"/>
          <w:bCs/>
          <w:color w:val="000000" w:themeColor="text1"/>
          <w:szCs w:val="26"/>
        </w:rPr>
        <w:t>Tôm, vịt, cá</w:t>
      </w:r>
      <w:r w:rsidRPr="00BC785C">
        <w:rPr>
          <w:rFonts w:cs="Times New Roman"/>
          <w:b/>
          <w:color w:val="000000" w:themeColor="text1"/>
          <w:szCs w:val="26"/>
          <w:lang w:val="pt-BR"/>
        </w:rPr>
        <w:tab/>
        <w:t xml:space="preserve">C. </w:t>
      </w:r>
      <w:r w:rsidRPr="00BC785C">
        <w:rPr>
          <w:rFonts w:cs="Times New Roman"/>
          <w:bCs/>
          <w:color w:val="000000" w:themeColor="text1"/>
          <w:szCs w:val="26"/>
        </w:rPr>
        <w:t>Rùa, gà, mèo</w:t>
      </w:r>
      <w:r w:rsidRPr="00BC785C">
        <w:rPr>
          <w:rFonts w:cs="Times New Roman"/>
          <w:b/>
          <w:color w:val="000000" w:themeColor="text1"/>
          <w:szCs w:val="26"/>
          <w:lang w:val="pt-BR"/>
        </w:rPr>
        <w:tab/>
        <w:t xml:space="preserve">D. </w:t>
      </w:r>
      <w:r w:rsidRPr="00BC785C">
        <w:rPr>
          <w:rFonts w:cs="Times New Roman"/>
          <w:bCs/>
          <w:color w:val="000000" w:themeColor="text1"/>
          <w:szCs w:val="26"/>
        </w:rPr>
        <w:t>Mèo, gà, chó</w:t>
      </w:r>
    </w:p>
    <w:p w14:paraId="1ECB4C4F" w14:textId="77777777" w:rsidR="004051A3" w:rsidRPr="00BC785C" w:rsidRDefault="004051A3" w:rsidP="0035765C">
      <w:pPr>
        <w:pStyle w:val="ListParagraph"/>
        <w:numPr>
          <w:ilvl w:val="0"/>
          <w:numId w:val="94"/>
        </w:numPr>
        <w:spacing w:before="60" w:after="60"/>
        <w:ind w:left="992" w:hanging="992"/>
        <w:jc w:val="both"/>
        <w:rPr>
          <w:rFonts w:cs="Times New Roman"/>
          <w:color w:val="000000" w:themeColor="text1"/>
          <w:szCs w:val="26"/>
        </w:rPr>
      </w:pPr>
      <w:r w:rsidRPr="00BC785C">
        <w:rPr>
          <w:rFonts w:cs="Times New Roman"/>
          <w:color w:val="000000" w:themeColor="text1"/>
          <w:szCs w:val="26"/>
        </w:rPr>
        <w:t>Nhóm các nước dưới đây được phân loại theo tiêu chí các nước châu Âu</w:t>
      </w:r>
    </w:p>
    <w:p w14:paraId="783B2FC3" w14:textId="77777777" w:rsidR="004051A3" w:rsidRPr="00BC785C" w:rsidRDefault="004051A3" w:rsidP="0035765C">
      <w:pPr>
        <w:numPr>
          <w:ilvl w:val="0"/>
          <w:numId w:val="87"/>
        </w:numPr>
        <w:tabs>
          <w:tab w:val="left" w:pos="992"/>
          <w:tab w:val="left" w:pos="3402"/>
          <w:tab w:val="left" w:pos="5669"/>
          <w:tab w:val="left" w:pos="7937"/>
        </w:tabs>
        <w:spacing w:before="60" w:after="60"/>
        <w:jc w:val="both"/>
        <w:rPr>
          <w:rFonts w:eastAsia="Calibri" w:cs="Times New Roman"/>
          <w:color w:val="000000" w:themeColor="text1"/>
          <w:szCs w:val="26"/>
        </w:rPr>
      </w:pPr>
      <w:r w:rsidRPr="00BC785C">
        <w:rPr>
          <w:rFonts w:eastAsia="Calibri" w:cs="Times New Roman"/>
          <w:color w:val="000000" w:themeColor="text1"/>
          <w:szCs w:val="26"/>
        </w:rPr>
        <w:t>Việt Nam, Pháp, Hà Lan</w:t>
      </w:r>
      <w:r w:rsidRPr="00BC785C">
        <w:rPr>
          <w:rFonts w:eastAsia="Calibri" w:cs="Times New Roman"/>
          <w:b/>
          <w:color w:val="000000" w:themeColor="text1"/>
          <w:szCs w:val="26"/>
        </w:rPr>
        <w:tab/>
        <w:t>B.</w:t>
      </w:r>
      <w:r w:rsidRPr="00BC785C">
        <w:rPr>
          <w:rFonts w:eastAsia="Calibri" w:cs="Times New Roman"/>
          <w:color w:val="000000" w:themeColor="text1"/>
          <w:szCs w:val="26"/>
        </w:rPr>
        <w:t xml:space="preserve"> Lào, Pháp, Bỉ</w:t>
      </w:r>
    </w:p>
    <w:p w14:paraId="11A44D78" w14:textId="77777777" w:rsidR="004051A3" w:rsidRPr="00BC785C" w:rsidRDefault="004051A3">
      <w:pPr>
        <w:tabs>
          <w:tab w:val="left" w:pos="992"/>
          <w:tab w:val="left" w:pos="3402"/>
          <w:tab w:val="left" w:pos="5669"/>
          <w:tab w:val="left" w:pos="7937"/>
        </w:tabs>
        <w:spacing w:before="60" w:after="60"/>
        <w:jc w:val="both"/>
        <w:rPr>
          <w:rFonts w:cs="Times New Roman"/>
          <w:color w:val="000000" w:themeColor="text1"/>
          <w:szCs w:val="26"/>
        </w:rPr>
      </w:pPr>
      <w:r w:rsidRPr="00BC785C">
        <w:rPr>
          <w:rFonts w:eastAsia="Calibri" w:cs="Times New Roman"/>
          <w:b/>
          <w:color w:val="000000" w:themeColor="text1"/>
          <w:szCs w:val="26"/>
        </w:rPr>
        <w:tab/>
        <w:t>C.</w:t>
      </w:r>
      <w:r w:rsidRPr="00BC785C">
        <w:rPr>
          <w:rFonts w:eastAsia="Calibri" w:cs="Times New Roman"/>
          <w:color w:val="000000" w:themeColor="text1"/>
          <w:szCs w:val="26"/>
        </w:rPr>
        <w:t xml:space="preserve"> Hàn Quốc, Pháp, Bỉ </w:t>
      </w:r>
      <w:r w:rsidRPr="00BC785C">
        <w:rPr>
          <w:rFonts w:eastAsia="Calibri" w:cs="Times New Roman"/>
          <w:b/>
          <w:color w:val="000000" w:themeColor="text1"/>
          <w:szCs w:val="26"/>
        </w:rPr>
        <w:tab/>
        <w:t>D.</w:t>
      </w:r>
      <w:r w:rsidRPr="00BC785C">
        <w:rPr>
          <w:rFonts w:eastAsia="Calibri" w:cs="Times New Roman"/>
          <w:color w:val="000000" w:themeColor="text1"/>
          <w:szCs w:val="26"/>
        </w:rPr>
        <w:t xml:space="preserve"> Pháp, Bỉ, Hà Lan</w:t>
      </w:r>
    </w:p>
    <w:p w14:paraId="673CB15C" w14:textId="77777777" w:rsidR="004051A3" w:rsidRPr="00BC785C" w:rsidRDefault="004051A3" w:rsidP="0035765C">
      <w:pPr>
        <w:pStyle w:val="ListParagraph"/>
        <w:numPr>
          <w:ilvl w:val="0"/>
          <w:numId w:val="94"/>
        </w:numPr>
        <w:spacing w:before="60" w:after="60"/>
        <w:ind w:left="12" w:hanging="12"/>
        <w:jc w:val="both"/>
        <w:rPr>
          <w:rFonts w:cs="Times New Roman"/>
          <w:bCs/>
          <w:color w:val="000000" w:themeColor="text1"/>
          <w:szCs w:val="26"/>
        </w:rPr>
      </w:pPr>
      <w:r w:rsidRPr="00BC785C">
        <w:rPr>
          <w:rFonts w:cs="Times New Roman"/>
          <w:color w:val="000000" w:themeColor="text1"/>
          <w:szCs w:val="26"/>
        </w:rPr>
        <w:t xml:space="preserve">Gieo một con xúc xắc 50 lần, thấy mặt 3 chấm xuất hiện 20 lần. Xác suất thực nghiệm của biến cố “ Mặt xuất hiện của xúc xắc là mặt 3 chấm” là: </w:t>
      </w:r>
    </w:p>
    <w:p w14:paraId="1E6CFC2D" w14:textId="77777777" w:rsidR="004051A3" w:rsidRPr="00BC785C" w:rsidRDefault="004051A3">
      <w:pPr>
        <w:pStyle w:val="ListParagraph"/>
        <w:spacing w:before="60" w:after="60"/>
        <w:ind w:left="0" w:firstLineChars="400" w:firstLine="1044"/>
        <w:jc w:val="both"/>
        <w:rPr>
          <w:rFonts w:cs="Times New Roman"/>
          <w:bCs/>
          <w:color w:val="000000" w:themeColor="text1"/>
          <w:szCs w:val="26"/>
        </w:rPr>
      </w:pPr>
      <w:r w:rsidRPr="00BC785C">
        <w:rPr>
          <w:rFonts w:cs="Times New Roman"/>
          <w:b/>
          <w:bCs/>
          <w:color w:val="000000" w:themeColor="text1"/>
          <w:szCs w:val="26"/>
        </w:rPr>
        <w:lastRenderedPageBreak/>
        <w:t>A</w:t>
      </w:r>
      <w:r w:rsidRPr="00BC785C">
        <w:rPr>
          <w:rFonts w:cs="Times New Roman"/>
          <w:color w:val="000000" w:themeColor="text1"/>
          <w:szCs w:val="26"/>
        </w:rPr>
        <w:t>.</w:t>
      </w:r>
      <w:r w:rsidRPr="00BC785C">
        <w:rPr>
          <w:position w:val="-26"/>
        </w:rPr>
        <w:object w:dxaOrig="240" w:dyaOrig="680" w14:anchorId="4C0D987E">
          <v:shape id="_x0000_i1490" type="#_x0000_t75" style="width:12pt;height:33.75pt" o:ole="">
            <v:imagedata r:id="rId1472" o:title=""/>
          </v:shape>
          <o:OLEObject Type="Embed" ProgID="Equation.DSMT4" ShapeID="_x0000_i1490" DrawAspect="Content" ObjectID="_1803194638" r:id="rId1473"/>
        </w:object>
      </w:r>
      <w:r w:rsidRPr="00BC785C">
        <w:rPr>
          <w:rFonts w:cs="Times New Roman"/>
          <w:b/>
          <w:color w:val="000000" w:themeColor="text1"/>
          <w:szCs w:val="26"/>
        </w:rPr>
        <w:tab/>
        <w:t xml:space="preserve">                             B. </w:t>
      </w:r>
      <w:r w:rsidRPr="00BC785C">
        <w:rPr>
          <w:position w:val="-26"/>
        </w:rPr>
        <w:object w:dxaOrig="240" w:dyaOrig="680" w14:anchorId="40A003B9">
          <v:shape id="_x0000_i1491" type="#_x0000_t75" style="width:12pt;height:33.75pt" o:ole="">
            <v:imagedata r:id="rId1474" o:title=""/>
          </v:shape>
          <o:OLEObject Type="Embed" ProgID="Equation.DSMT4" ShapeID="_x0000_i1491" DrawAspect="Content" ObjectID="_1803194639" r:id="rId1475"/>
        </w:object>
      </w:r>
      <w:r w:rsidRPr="00BC785C">
        <w:rPr>
          <w:rFonts w:cs="Times New Roman"/>
          <w:b/>
          <w:color w:val="000000" w:themeColor="text1"/>
          <w:szCs w:val="26"/>
        </w:rPr>
        <w:tab/>
        <w:t xml:space="preserve">                     C. </w:t>
      </w:r>
      <w:r w:rsidRPr="00BC785C">
        <w:rPr>
          <w:position w:val="-26"/>
        </w:rPr>
        <w:object w:dxaOrig="240" w:dyaOrig="680" w14:anchorId="55BBA3E7">
          <v:shape id="_x0000_i1492" type="#_x0000_t75" style="width:12pt;height:33.75pt" o:ole="">
            <v:imagedata r:id="rId1476" o:title=""/>
          </v:shape>
          <o:OLEObject Type="Embed" ProgID="Equation.DSMT4" ShapeID="_x0000_i1492" DrawAspect="Content" ObjectID="_1803194640" r:id="rId1477"/>
        </w:object>
      </w:r>
      <w:r w:rsidRPr="00BC785C">
        <w:rPr>
          <w:rFonts w:cs="Times New Roman"/>
          <w:b/>
          <w:color w:val="000000" w:themeColor="text1"/>
          <w:szCs w:val="26"/>
        </w:rPr>
        <w:tab/>
        <w:t xml:space="preserve">                     D. </w:t>
      </w:r>
      <w:r w:rsidRPr="00BC785C">
        <w:rPr>
          <w:position w:val="-26"/>
        </w:rPr>
        <w:object w:dxaOrig="240" w:dyaOrig="680" w14:anchorId="1A8BAAA3">
          <v:shape id="_x0000_i1493" type="#_x0000_t75" style="width:12pt;height:33.75pt" o:ole="">
            <v:imagedata r:id="rId1478" o:title=""/>
          </v:shape>
          <o:OLEObject Type="Embed" ProgID="Equation.DSMT4" ShapeID="_x0000_i1493" DrawAspect="Content" ObjectID="_1803194641" r:id="rId1479"/>
        </w:object>
      </w:r>
    </w:p>
    <w:p w14:paraId="56131773" w14:textId="77777777" w:rsidR="004051A3" w:rsidRPr="00BC785C" w:rsidRDefault="004051A3" w:rsidP="0035765C">
      <w:pPr>
        <w:pStyle w:val="ListParagraph"/>
        <w:numPr>
          <w:ilvl w:val="0"/>
          <w:numId w:val="94"/>
        </w:numPr>
        <w:spacing w:before="60" w:after="60"/>
        <w:ind w:left="12" w:hanging="12"/>
        <w:jc w:val="both"/>
        <w:rPr>
          <w:rFonts w:cs="Times New Roman"/>
          <w:color w:val="000000" w:themeColor="text1"/>
          <w:szCs w:val="26"/>
        </w:rPr>
      </w:pPr>
      <w:r w:rsidRPr="00BC785C">
        <w:rPr>
          <w:rFonts w:cs="Times New Roman"/>
          <w:color w:val="000000" w:themeColor="text1"/>
          <w:szCs w:val="26"/>
        </w:rPr>
        <w:t>Một hộp có 30 chiếc thẻ cùng loại, mỗi chiếc thẻ được ghi một trong các số nguyên dương không vượt quá 30, hai thẻ khác nhau thì ghi 2 số khác nhau. Lấy ngẫu nhiên một chiếc thẻ từ trong hộp, ghi lại số của thẻ lấy ra và bỏ lại thẻ đó vào hộp.</w:t>
      </w:r>
    </w:p>
    <w:p w14:paraId="35776D19" w14:textId="77777777" w:rsidR="004051A3" w:rsidRPr="00BC785C" w:rsidRDefault="004051A3">
      <w:pPr>
        <w:pStyle w:val="ListParagraph"/>
        <w:spacing w:before="60" w:after="60"/>
        <w:ind w:left="0"/>
        <w:jc w:val="both"/>
        <w:rPr>
          <w:rFonts w:cs="Times New Roman"/>
          <w:color w:val="000000" w:themeColor="text1"/>
          <w:szCs w:val="26"/>
        </w:rPr>
      </w:pPr>
      <w:r w:rsidRPr="00BC785C">
        <w:rPr>
          <w:rFonts w:cs="Times New Roman"/>
          <w:color w:val="000000" w:themeColor="text1"/>
          <w:szCs w:val="26"/>
        </w:rPr>
        <w:t>Sau 45 lần lấy thẻ liên tiếp, xác suất thực nghiệm của biến cố “ Thẻ lấy ra ghi số 9” ngày càng gần với số thực:</w:t>
      </w:r>
    </w:p>
    <w:p w14:paraId="41A11526" w14:textId="77777777" w:rsidR="004051A3" w:rsidRPr="00BC785C" w:rsidRDefault="004051A3" w:rsidP="0035765C">
      <w:pPr>
        <w:numPr>
          <w:ilvl w:val="0"/>
          <w:numId w:val="88"/>
        </w:numPr>
        <w:tabs>
          <w:tab w:val="left" w:pos="992"/>
          <w:tab w:val="left" w:pos="3402"/>
          <w:tab w:val="left" w:pos="5670"/>
          <w:tab w:val="left" w:pos="7937"/>
        </w:tabs>
        <w:spacing w:before="60" w:after="60"/>
        <w:jc w:val="both"/>
        <w:rPr>
          <w:rFonts w:cs="Times New Roman"/>
          <w:color w:val="000000" w:themeColor="text1"/>
          <w:szCs w:val="26"/>
        </w:rPr>
      </w:pPr>
      <w:r w:rsidRPr="00BC785C">
        <w:rPr>
          <w:position w:val="-26"/>
        </w:rPr>
        <w:object w:dxaOrig="380" w:dyaOrig="680" w14:anchorId="7B1E0142">
          <v:shape id="_x0000_i1494" type="#_x0000_t75" style="width:19.5pt;height:33.75pt" o:ole="">
            <v:imagedata r:id="rId1480" o:title=""/>
          </v:shape>
          <o:OLEObject Type="Embed" ProgID="Equation.DSMT4" ShapeID="_x0000_i1494" DrawAspect="Content" ObjectID="_1803194642" r:id="rId1481"/>
        </w:object>
      </w:r>
      <w:r w:rsidRPr="00BC785C">
        <w:rPr>
          <w:rFonts w:cs="Times New Roman"/>
          <w:b/>
          <w:color w:val="000000" w:themeColor="text1"/>
          <w:szCs w:val="26"/>
        </w:rPr>
        <w:tab/>
        <w:t>B.</w:t>
      </w:r>
      <w:r w:rsidRPr="00BC785C">
        <w:rPr>
          <w:rFonts w:cs="Times New Roman"/>
          <w:color w:val="000000" w:themeColor="text1"/>
          <w:szCs w:val="26"/>
        </w:rPr>
        <w:t xml:space="preserve"> </w:t>
      </w:r>
      <w:r w:rsidRPr="00BC785C">
        <w:rPr>
          <w:position w:val="-26"/>
        </w:rPr>
        <w:object w:dxaOrig="380" w:dyaOrig="680" w14:anchorId="49233D35">
          <v:shape id="_x0000_i1495" type="#_x0000_t75" style="width:19.5pt;height:33.75pt" o:ole="">
            <v:imagedata r:id="rId1482" o:title=""/>
          </v:shape>
          <o:OLEObject Type="Embed" ProgID="Equation.DSMT4" ShapeID="_x0000_i1495" DrawAspect="Content" ObjectID="_1803194643" r:id="rId1483"/>
        </w:object>
      </w:r>
      <w:r w:rsidRPr="00BC785C">
        <w:rPr>
          <w:rFonts w:cs="Times New Roman"/>
          <w:b/>
          <w:color w:val="000000" w:themeColor="text1"/>
          <w:szCs w:val="26"/>
        </w:rPr>
        <w:tab/>
        <w:t xml:space="preserve">C. </w:t>
      </w:r>
      <w:r w:rsidRPr="00BC785C">
        <w:rPr>
          <w:position w:val="-26"/>
        </w:rPr>
        <w:object w:dxaOrig="380" w:dyaOrig="680" w14:anchorId="67EFFA63">
          <v:shape id="_x0000_i1496" type="#_x0000_t75" style="width:19.5pt;height:33.75pt" o:ole="">
            <v:imagedata r:id="rId1484" o:title=""/>
          </v:shape>
          <o:OLEObject Type="Embed" ProgID="Equation.DSMT4" ShapeID="_x0000_i1496" DrawAspect="Content" ObjectID="_1803194644" r:id="rId1485"/>
        </w:object>
      </w:r>
      <w:r w:rsidRPr="00BC785C">
        <w:rPr>
          <w:rFonts w:cs="Times New Roman"/>
          <w:color w:val="000000" w:themeColor="text1"/>
          <w:szCs w:val="26"/>
        </w:rPr>
        <w:tab/>
      </w:r>
      <w:r w:rsidRPr="00BC785C">
        <w:rPr>
          <w:rFonts w:cs="Times New Roman"/>
          <w:b/>
          <w:color w:val="000000" w:themeColor="text1"/>
          <w:szCs w:val="26"/>
        </w:rPr>
        <w:t xml:space="preserve">D. </w:t>
      </w:r>
      <w:r w:rsidRPr="00BC785C">
        <w:rPr>
          <w:position w:val="-26"/>
        </w:rPr>
        <w:object w:dxaOrig="240" w:dyaOrig="680" w14:anchorId="7C658386">
          <v:shape id="_x0000_i1497" type="#_x0000_t75" style="width:12pt;height:33.75pt" o:ole="">
            <v:imagedata r:id="rId1486" o:title=""/>
          </v:shape>
          <o:OLEObject Type="Embed" ProgID="Equation.DSMT4" ShapeID="_x0000_i1497" DrawAspect="Content" ObjectID="_1803194645" r:id="rId1487"/>
        </w:object>
      </w:r>
    </w:p>
    <w:p w14:paraId="5BB52E11" w14:textId="77777777" w:rsidR="004051A3" w:rsidRPr="00BC785C" w:rsidRDefault="004051A3">
      <w:pPr>
        <w:spacing w:before="60" w:after="60"/>
        <w:jc w:val="both"/>
        <w:rPr>
          <w:rFonts w:cs="Times New Roman"/>
          <w:b/>
          <w:bCs/>
          <w:color w:val="000000" w:themeColor="text1"/>
          <w:szCs w:val="26"/>
        </w:rPr>
      </w:pPr>
      <w:r w:rsidRPr="00BC785C">
        <w:rPr>
          <w:rFonts w:cs="Times New Roman"/>
          <w:b/>
          <w:bCs/>
          <w:color w:val="000000" w:themeColor="text1"/>
          <w:szCs w:val="26"/>
        </w:rPr>
        <w:t>II. PHẦN TỰ LUẬN (8,0 ĐIỂM)</w:t>
      </w:r>
    </w:p>
    <w:p w14:paraId="50B52528" w14:textId="2FDFA143" w:rsidR="004051A3" w:rsidRPr="00BC785C" w:rsidRDefault="004051A3" w:rsidP="007B541B">
      <w:pPr>
        <w:pStyle w:val="ListParagraph"/>
        <w:spacing w:before="60" w:after="60" w:line="360" w:lineRule="auto"/>
        <w:ind w:left="0"/>
        <w:jc w:val="both"/>
        <w:rPr>
          <w:rFonts w:cs="Times New Roman"/>
          <w:b/>
          <w:color w:val="000000" w:themeColor="text1"/>
          <w:szCs w:val="26"/>
        </w:rPr>
      </w:pPr>
      <w:r>
        <w:rPr>
          <w:rFonts w:cs="Times New Roman"/>
          <w:b/>
          <w:color w:val="000000" w:themeColor="text1"/>
          <w:szCs w:val="26"/>
          <w:lang w:val="en-US"/>
        </w:rPr>
        <w:t xml:space="preserve">Bài 1: </w:t>
      </w:r>
      <w:r w:rsidRPr="00BC785C">
        <w:rPr>
          <w:rFonts w:cs="Times New Roman"/>
          <w:b/>
          <w:color w:val="000000" w:themeColor="text1"/>
          <w:szCs w:val="26"/>
        </w:rPr>
        <w:t xml:space="preserve">(1,0 điểm) </w:t>
      </w:r>
      <w:r w:rsidRPr="00BC785C">
        <w:rPr>
          <w:rFonts w:cs="Times New Roman"/>
          <w:bCs/>
          <w:color w:val="000000" w:themeColor="text1"/>
          <w:szCs w:val="26"/>
        </w:rPr>
        <w:t>Một quán trà sữa thống kê theo tỉ lệ phần trăm về các loại trà sữa mà cửa hàng bán được trong tháng 12 năm 2024. Kết quả được ghi lại bảng sau:</w:t>
      </w:r>
    </w:p>
    <w:tbl>
      <w:tblPr>
        <w:tblStyle w:val="TableGrid"/>
        <w:tblW w:w="0" w:type="auto"/>
        <w:jc w:val="center"/>
        <w:tblLook w:val="04A0" w:firstRow="1" w:lastRow="0" w:firstColumn="1" w:lastColumn="0" w:noHBand="0" w:noVBand="1"/>
      </w:tblPr>
      <w:tblGrid>
        <w:gridCol w:w="1488"/>
        <w:gridCol w:w="1489"/>
        <w:gridCol w:w="1489"/>
        <w:gridCol w:w="1637"/>
        <w:gridCol w:w="1341"/>
        <w:gridCol w:w="1489"/>
        <w:gridCol w:w="1489"/>
      </w:tblGrid>
      <w:tr w:rsidR="004051A3" w:rsidRPr="00BC785C" w14:paraId="3F0CC8F2" w14:textId="777777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Pr>
          <w:p w14:paraId="505F4759" w14:textId="77777777" w:rsidR="004051A3" w:rsidRPr="00BC785C" w:rsidRDefault="004051A3">
            <w:pPr>
              <w:pStyle w:val="ListParagraph"/>
              <w:spacing w:before="60" w:after="60" w:line="360" w:lineRule="auto"/>
              <w:ind w:left="0"/>
              <w:rPr>
                <w:rFonts w:cs="Times New Roman"/>
                <w:bCs/>
                <w:szCs w:val="26"/>
              </w:rPr>
            </w:pPr>
            <w:r w:rsidRPr="00BC785C">
              <w:rPr>
                <w:rFonts w:cs="Times New Roman"/>
                <w:bCs/>
                <w:szCs w:val="26"/>
              </w:rPr>
              <w:t>Loại trà sữa</w:t>
            </w:r>
          </w:p>
        </w:tc>
        <w:tc>
          <w:tcPr>
            <w:tcW w:w="1489" w:type="dxa"/>
          </w:tcPr>
          <w:p w14:paraId="7240F6AC"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Sô cô la</w:t>
            </w:r>
          </w:p>
        </w:tc>
        <w:tc>
          <w:tcPr>
            <w:tcW w:w="1489" w:type="dxa"/>
          </w:tcPr>
          <w:p w14:paraId="4144206B"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Trân châu</w:t>
            </w:r>
          </w:p>
        </w:tc>
        <w:tc>
          <w:tcPr>
            <w:tcW w:w="1637" w:type="dxa"/>
          </w:tcPr>
          <w:p w14:paraId="6D9C6D21"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Truyền thống</w:t>
            </w:r>
          </w:p>
        </w:tc>
        <w:tc>
          <w:tcPr>
            <w:tcW w:w="1341" w:type="dxa"/>
          </w:tcPr>
          <w:p w14:paraId="25137709"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Dâu</w:t>
            </w:r>
          </w:p>
        </w:tc>
        <w:tc>
          <w:tcPr>
            <w:tcW w:w="1489" w:type="dxa"/>
          </w:tcPr>
          <w:p w14:paraId="76CA6B68"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Matcha</w:t>
            </w:r>
          </w:p>
        </w:tc>
        <w:tc>
          <w:tcPr>
            <w:tcW w:w="1489" w:type="dxa"/>
          </w:tcPr>
          <w:p w14:paraId="4E877E80" w14:textId="77777777" w:rsidR="004051A3" w:rsidRPr="00BC785C" w:rsidRDefault="004051A3">
            <w:pPr>
              <w:pStyle w:val="ListParagraph"/>
              <w:spacing w:before="60" w:after="60" w:line="360" w:lineRule="auto"/>
              <w:ind w:left="0"/>
              <w:cnfStyle w:val="100000000000" w:firstRow="1"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Khoai môn</w:t>
            </w:r>
          </w:p>
        </w:tc>
      </w:tr>
      <w:tr w:rsidR="004051A3" w:rsidRPr="00BC785C" w14:paraId="51C2C7FE" w14:textId="77777777">
        <w:trPr>
          <w:jc w:val="center"/>
        </w:trPr>
        <w:tc>
          <w:tcPr>
            <w:cnfStyle w:val="001000000000" w:firstRow="0" w:lastRow="0" w:firstColumn="1" w:lastColumn="0" w:oddVBand="0" w:evenVBand="0" w:oddHBand="0" w:evenHBand="0" w:firstRowFirstColumn="0" w:firstRowLastColumn="0" w:lastRowFirstColumn="0" w:lastRowLastColumn="0"/>
            <w:tcW w:w="1488" w:type="dxa"/>
          </w:tcPr>
          <w:p w14:paraId="6885BA96" w14:textId="77777777" w:rsidR="004051A3" w:rsidRPr="00BC785C" w:rsidRDefault="004051A3">
            <w:pPr>
              <w:pStyle w:val="ListParagraph"/>
              <w:spacing w:before="60" w:after="60" w:line="360" w:lineRule="auto"/>
              <w:ind w:left="0"/>
              <w:rPr>
                <w:rFonts w:cs="Times New Roman"/>
                <w:bCs/>
                <w:szCs w:val="26"/>
              </w:rPr>
            </w:pPr>
            <w:r w:rsidRPr="00BC785C">
              <w:rPr>
                <w:rFonts w:cs="Times New Roman"/>
                <w:bCs/>
                <w:szCs w:val="26"/>
              </w:rPr>
              <w:t>Tỉ lệ</w:t>
            </w:r>
          </w:p>
        </w:tc>
        <w:tc>
          <w:tcPr>
            <w:tcW w:w="1489" w:type="dxa"/>
          </w:tcPr>
          <w:p w14:paraId="6D54020D"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20%</w:t>
            </w:r>
          </w:p>
        </w:tc>
        <w:tc>
          <w:tcPr>
            <w:tcW w:w="1489" w:type="dxa"/>
          </w:tcPr>
          <w:p w14:paraId="4ADFACB3"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15%</w:t>
            </w:r>
          </w:p>
        </w:tc>
        <w:tc>
          <w:tcPr>
            <w:tcW w:w="1637" w:type="dxa"/>
          </w:tcPr>
          <w:p w14:paraId="01F13229"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32,5%</w:t>
            </w:r>
          </w:p>
        </w:tc>
        <w:tc>
          <w:tcPr>
            <w:tcW w:w="1341" w:type="dxa"/>
          </w:tcPr>
          <w:p w14:paraId="1D1E0E49"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 xml:space="preserve"> 17,5%</w:t>
            </w:r>
          </w:p>
        </w:tc>
        <w:tc>
          <w:tcPr>
            <w:tcW w:w="1489" w:type="dxa"/>
          </w:tcPr>
          <w:p w14:paraId="2516D3A0"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5%</w:t>
            </w:r>
          </w:p>
        </w:tc>
        <w:tc>
          <w:tcPr>
            <w:tcW w:w="1489" w:type="dxa"/>
          </w:tcPr>
          <w:p w14:paraId="77C16814" w14:textId="77777777" w:rsidR="004051A3" w:rsidRPr="00BC785C" w:rsidRDefault="004051A3">
            <w:pPr>
              <w:pStyle w:val="ListParagraph"/>
              <w:spacing w:before="60" w:after="60" w:line="360" w:lineRule="auto"/>
              <w:ind w:left="0"/>
              <w:cnfStyle w:val="000000000000" w:firstRow="0" w:lastRow="0" w:firstColumn="0" w:lastColumn="0" w:oddVBand="0" w:evenVBand="0" w:oddHBand="0" w:evenHBand="0" w:firstRowFirstColumn="0" w:firstRowLastColumn="0" w:lastRowFirstColumn="0" w:lastRowLastColumn="0"/>
              <w:rPr>
                <w:rFonts w:cs="Times New Roman"/>
                <w:bCs/>
                <w:szCs w:val="26"/>
              </w:rPr>
            </w:pPr>
            <w:r w:rsidRPr="00BC785C">
              <w:rPr>
                <w:rFonts w:cs="Times New Roman"/>
                <w:bCs/>
                <w:szCs w:val="26"/>
              </w:rPr>
              <w:t>10%</w:t>
            </w:r>
          </w:p>
        </w:tc>
      </w:tr>
    </w:tbl>
    <w:p w14:paraId="387F3783" w14:textId="77777777" w:rsidR="004051A3" w:rsidRPr="00BC785C" w:rsidRDefault="004051A3">
      <w:pPr>
        <w:pStyle w:val="ListParagraph"/>
        <w:spacing w:before="60" w:after="60" w:line="360" w:lineRule="auto"/>
        <w:ind w:left="0"/>
        <w:jc w:val="both"/>
        <w:rPr>
          <w:rFonts w:cs="Times New Roman"/>
          <w:bCs/>
          <w:color w:val="000000" w:themeColor="text1"/>
          <w:szCs w:val="26"/>
        </w:rPr>
      </w:pPr>
      <w:r w:rsidRPr="00BC785C">
        <w:rPr>
          <w:rFonts w:cs="Times New Roman"/>
          <w:bCs/>
          <w:color w:val="000000" w:themeColor="text1"/>
          <w:szCs w:val="26"/>
        </w:rPr>
        <w:t>Xét tính hợp lí của các nhận định sau:</w:t>
      </w:r>
    </w:p>
    <w:p w14:paraId="03816713" w14:textId="77777777" w:rsidR="004051A3" w:rsidRPr="00BC785C" w:rsidRDefault="004051A3" w:rsidP="0035765C">
      <w:pPr>
        <w:pStyle w:val="ListParagraph"/>
        <w:numPr>
          <w:ilvl w:val="0"/>
          <w:numId w:val="89"/>
        </w:numPr>
        <w:spacing w:before="60" w:after="60" w:line="360" w:lineRule="auto"/>
        <w:jc w:val="both"/>
        <w:rPr>
          <w:rFonts w:cs="Times New Roman"/>
          <w:bCs/>
          <w:color w:val="000000" w:themeColor="text1"/>
          <w:szCs w:val="26"/>
        </w:rPr>
      </w:pPr>
      <w:r w:rsidRPr="00BC785C">
        <w:rPr>
          <w:rFonts w:cs="Times New Roman"/>
          <w:bCs/>
          <w:color w:val="000000" w:themeColor="text1"/>
          <w:szCs w:val="26"/>
        </w:rPr>
        <w:t>Trà sữa sô cô la được tất cả khách hàng lựa chọn.</w:t>
      </w:r>
    </w:p>
    <w:p w14:paraId="165BE626" w14:textId="77777777" w:rsidR="004051A3" w:rsidRPr="00BC785C" w:rsidRDefault="004051A3" w:rsidP="0035765C">
      <w:pPr>
        <w:pStyle w:val="ListParagraph"/>
        <w:numPr>
          <w:ilvl w:val="0"/>
          <w:numId w:val="89"/>
        </w:numPr>
        <w:spacing w:before="60" w:after="60" w:line="360" w:lineRule="auto"/>
        <w:jc w:val="both"/>
        <w:rPr>
          <w:rFonts w:cs="Times New Roman"/>
          <w:b/>
          <w:color w:val="000000" w:themeColor="text1"/>
          <w:szCs w:val="26"/>
        </w:rPr>
      </w:pPr>
      <w:r w:rsidRPr="00BC785C">
        <w:rPr>
          <w:rFonts w:cs="Times New Roman"/>
          <w:bCs/>
          <w:color w:val="000000" w:themeColor="text1"/>
          <w:szCs w:val="26"/>
        </w:rPr>
        <w:t>Trà sữa truyền thống là sự lựa chọn hàng đầu tại cửa hàng.</w:t>
      </w:r>
    </w:p>
    <w:p w14:paraId="5E98F3A7" w14:textId="4B13B8C4" w:rsidR="004051A3" w:rsidRPr="00BC785C" w:rsidRDefault="004051A3" w:rsidP="007B541B">
      <w:pPr>
        <w:pStyle w:val="ListParagraph"/>
        <w:spacing w:before="60" w:after="60" w:line="360" w:lineRule="auto"/>
        <w:ind w:left="0"/>
        <w:jc w:val="both"/>
        <w:rPr>
          <w:rFonts w:cs="Times New Roman"/>
          <w:b/>
          <w:color w:val="000000" w:themeColor="text1"/>
          <w:szCs w:val="26"/>
        </w:rPr>
      </w:pPr>
      <w:r>
        <w:rPr>
          <w:rFonts w:cs="Times New Roman"/>
          <w:b/>
          <w:color w:val="000000" w:themeColor="text1"/>
          <w:szCs w:val="26"/>
          <w:lang w:val="en-US"/>
        </w:rPr>
        <w:t xml:space="preserve">Bài 2: </w:t>
      </w:r>
      <w:r w:rsidRPr="00BC785C">
        <w:rPr>
          <w:rFonts w:cs="Times New Roman"/>
          <w:b/>
          <w:color w:val="000000" w:themeColor="text1"/>
          <w:szCs w:val="26"/>
        </w:rPr>
        <w:t xml:space="preserve">(1,0 điểm) </w:t>
      </w:r>
    </w:p>
    <w:p w14:paraId="2CC8422F" w14:textId="77777777" w:rsidR="004051A3" w:rsidRPr="00BC785C" w:rsidRDefault="004051A3" w:rsidP="004051A3">
      <w:pPr>
        <w:pStyle w:val="ListParagraph"/>
        <w:spacing w:before="60" w:after="60" w:line="360" w:lineRule="auto"/>
        <w:ind w:left="0"/>
        <w:jc w:val="center"/>
        <w:rPr>
          <w:rFonts w:cs="Times New Roman"/>
          <w:b/>
          <w:color w:val="000000" w:themeColor="text1"/>
          <w:szCs w:val="26"/>
        </w:rPr>
      </w:pPr>
      <w:r w:rsidRPr="00BC785C">
        <w:rPr>
          <w:rFonts w:cs="Times New Roman"/>
          <w:noProof/>
          <w:szCs w:val="26"/>
          <w:lang w:val="en-US"/>
        </w:rPr>
        <w:drawing>
          <wp:inline distT="0" distB="0" distL="114300" distR="114300" wp14:anchorId="5A1A055F" wp14:editId="334CFDFB">
            <wp:extent cx="3171825" cy="2438400"/>
            <wp:effectExtent l="0" t="0" r="3175" b="0"/>
            <wp:docPr id="679176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88"/>
                    <a:stretch>
                      <a:fillRect/>
                    </a:stretch>
                  </pic:blipFill>
                  <pic:spPr>
                    <a:xfrm>
                      <a:off x="0" y="0"/>
                      <a:ext cx="3171825" cy="2438400"/>
                    </a:xfrm>
                    <a:prstGeom prst="rect">
                      <a:avLst/>
                    </a:prstGeom>
                    <a:noFill/>
                    <a:ln>
                      <a:noFill/>
                    </a:ln>
                  </pic:spPr>
                </pic:pic>
              </a:graphicData>
            </a:graphic>
          </wp:inline>
        </w:drawing>
      </w:r>
    </w:p>
    <w:p w14:paraId="0052A631" w14:textId="31EA5B50" w:rsidR="004051A3" w:rsidRDefault="004051A3" w:rsidP="004051A3">
      <w:pPr>
        <w:pStyle w:val="ListParagraph"/>
        <w:spacing w:before="60" w:after="60" w:line="360" w:lineRule="auto"/>
        <w:ind w:left="567" w:hangingChars="218" w:hanging="567"/>
        <w:jc w:val="both"/>
        <w:rPr>
          <w:rFonts w:cs="Times New Roman"/>
          <w:bCs/>
          <w:color w:val="000000" w:themeColor="text1"/>
          <w:szCs w:val="26"/>
          <w:lang w:val="en-US"/>
        </w:rPr>
      </w:pPr>
      <w:r w:rsidRPr="00BC785C">
        <w:rPr>
          <w:rFonts w:cs="Times New Roman"/>
          <w:bCs/>
          <w:color w:val="000000" w:themeColor="text1"/>
          <w:szCs w:val="26"/>
        </w:rPr>
        <w:t xml:space="preserve">Biết DE là đường trung bình của </w:t>
      </w:r>
      <w:r>
        <w:t>∆</w:t>
      </w:r>
      <w:r>
        <w:rPr>
          <w:lang w:val="en-US"/>
        </w:rPr>
        <w:t xml:space="preserve">ABC </w:t>
      </w:r>
      <w:r w:rsidRPr="00BC785C">
        <w:rPr>
          <w:rFonts w:cs="Times New Roman"/>
          <w:bCs/>
          <w:color w:val="000000" w:themeColor="text1"/>
          <w:szCs w:val="26"/>
        </w:rPr>
        <w:t xml:space="preserve"> trong hình bên và </w:t>
      </w:r>
      <w:r w:rsidRPr="00BC785C">
        <w:rPr>
          <w:position w:val="-6"/>
        </w:rPr>
        <w:object w:dxaOrig="1140" w:dyaOrig="300" w14:anchorId="3962112D">
          <v:shape id="_x0000_i1498" type="#_x0000_t75" style="width:57pt;height:15pt" o:ole="">
            <v:imagedata r:id="rId1489" o:title=""/>
          </v:shape>
          <o:OLEObject Type="Embed" ProgID="Equation.DSMT4" ShapeID="_x0000_i1498" DrawAspect="Content" ObjectID="_1803194646" r:id="rId1490"/>
        </w:object>
      </w:r>
      <w:r w:rsidRPr="00BC785C">
        <w:rPr>
          <w:rFonts w:cs="Times New Roman"/>
          <w:bCs/>
          <w:color w:val="000000" w:themeColor="text1"/>
          <w:szCs w:val="26"/>
        </w:rPr>
        <w:t xml:space="preserve">. Tính khoảng cách </w:t>
      </w:r>
      <w:r w:rsidRPr="00025957">
        <w:rPr>
          <w:position w:val="-4"/>
        </w:rPr>
        <w:object w:dxaOrig="380" w:dyaOrig="260" w14:anchorId="0239C929">
          <v:shape id="_x0000_i1499" type="#_x0000_t75" style="width:19.5pt;height:13.5pt" o:ole="">
            <v:imagedata r:id="rId1491" o:title=""/>
          </v:shape>
          <o:OLEObject Type="Embed" ProgID="Equation.DSMT4" ShapeID="_x0000_i1499" DrawAspect="Content" ObjectID="_1803194647" r:id="rId1492"/>
        </w:object>
      </w:r>
      <w:r w:rsidRPr="00BC785C">
        <w:rPr>
          <w:rFonts w:cs="Times New Roman"/>
          <w:bCs/>
          <w:color w:val="000000" w:themeColor="text1"/>
          <w:szCs w:val="26"/>
        </w:rPr>
        <w:t>.</w:t>
      </w:r>
    </w:p>
    <w:p w14:paraId="3D662962" w14:textId="3C5D0D88" w:rsidR="004051A3" w:rsidRPr="004051A3" w:rsidRDefault="004051A3" w:rsidP="007B541B">
      <w:pPr>
        <w:pStyle w:val="ListParagraph"/>
        <w:spacing w:before="60" w:after="60" w:line="360" w:lineRule="auto"/>
        <w:ind w:left="0" w:hanging="2"/>
        <w:jc w:val="both"/>
        <w:rPr>
          <w:rFonts w:cs="Times New Roman"/>
          <w:b/>
          <w:color w:val="000000" w:themeColor="text1"/>
          <w:szCs w:val="26"/>
          <w:lang w:val="en-US"/>
        </w:rPr>
      </w:pPr>
      <w:r w:rsidRPr="004051A3">
        <w:rPr>
          <w:rFonts w:cs="Times New Roman"/>
          <w:b/>
          <w:color w:val="000000" w:themeColor="text1"/>
          <w:szCs w:val="26"/>
          <w:lang w:val="en-US"/>
        </w:rPr>
        <w:t>Bài 3:</w:t>
      </w:r>
    </w:p>
    <w:p w14:paraId="40CB2A49" w14:textId="77777777" w:rsidR="004051A3" w:rsidRPr="004051A3" w:rsidRDefault="004051A3" w:rsidP="0035765C">
      <w:pPr>
        <w:pStyle w:val="ListParagraph"/>
        <w:numPr>
          <w:ilvl w:val="0"/>
          <w:numId w:val="90"/>
        </w:numPr>
        <w:spacing w:before="60" w:after="60" w:line="360" w:lineRule="auto"/>
        <w:jc w:val="both"/>
        <w:rPr>
          <w:rFonts w:cs="Times New Roman"/>
          <w:color w:val="000000" w:themeColor="text1"/>
          <w:szCs w:val="26"/>
        </w:rPr>
      </w:pPr>
      <w:r w:rsidRPr="004051A3">
        <w:rPr>
          <w:rFonts w:cs="Times New Roman"/>
          <w:b/>
          <w:color w:val="000000" w:themeColor="text1"/>
          <w:szCs w:val="26"/>
          <w:lang w:val="pt-BR"/>
        </w:rPr>
        <w:t>(</w:t>
      </w:r>
      <w:r w:rsidRPr="004051A3">
        <w:rPr>
          <w:rFonts w:cs="Times New Roman"/>
          <w:b/>
          <w:color w:val="000000" w:themeColor="text1"/>
          <w:szCs w:val="26"/>
        </w:rPr>
        <w:t>1</w:t>
      </w:r>
      <w:r w:rsidRPr="004051A3">
        <w:rPr>
          <w:rFonts w:cs="Times New Roman"/>
          <w:b/>
          <w:color w:val="000000" w:themeColor="text1"/>
          <w:szCs w:val="26"/>
          <w:lang w:val="pt-BR"/>
        </w:rPr>
        <w:t>,0 điểm)</w:t>
      </w:r>
      <w:r w:rsidRPr="004051A3">
        <w:rPr>
          <w:rFonts w:cs="Times New Roman"/>
          <w:b/>
          <w:color w:val="000000" w:themeColor="text1"/>
          <w:szCs w:val="26"/>
        </w:rPr>
        <w:t xml:space="preserve"> </w:t>
      </w:r>
      <w:r w:rsidRPr="004051A3">
        <w:rPr>
          <w:rFonts w:cs="Times New Roman"/>
          <w:bCs/>
          <w:color w:val="000000" w:themeColor="text1"/>
          <w:szCs w:val="26"/>
        </w:rPr>
        <w:t xml:space="preserve">Một hộp có 20 quả bóng được đánh số thứ tự từ 1 đến 20. Các quả bóng được đánh số thứ tự từ 1 đến 8 sơn màu xanh, các quả bóng còn lại sơn màu đỏ. Các quả bóng </w:t>
      </w:r>
      <w:r w:rsidRPr="004051A3">
        <w:rPr>
          <w:rFonts w:cs="Times New Roman"/>
          <w:bCs/>
          <w:color w:val="000000" w:themeColor="text1"/>
          <w:szCs w:val="26"/>
        </w:rPr>
        <w:lastRenderedPageBreak/>
        <w:t>có kích thước và khối lượng như nhau. Lấy ngẫu nhiên một quả bóng trong hộp. Xét biến cố H: “ Quả bóng được lấy ra sơn màu xanh và ghi số chẵn”</w:t>
      </w:r>
    </w:p>
    <w:p w14:paraId="53391953" w14:textId="1E731A78" w:rsidR="004051A3" w:rsidRPr="004051A3" w:rsidRDefault="004051A3" w:rsidP="0035765C">
      <w:pPr>
        <w:pStyle w:val="ListParagraph"/>
        <w:numPr>
          <w:ilvl w:val="0"/>
          <w:numId w:val="90"/>
        </w:numPr>
        <w:spacing w:before="60" w:after="60" w:line="360" w:lineRule="auto"/>
        <w:jc w:val="both"/>
        <w:rPr>
          <w:rFonts w:cs="Times New Roman"/>
          <w:color w:val="000000" w:themeColor="text1"/>
          <w:szCs w:val="26"/>
        </w:rPr>
      </w:pPr>
      <w:r w:rsidRPr="004051A3">
        <w:rPr>
          <w:rFonts w:cs="Times New Roman"/>
          <w:color w:val="000000" w:themeColor="text1"/>
          <w:szCs w:val="26"/>
        </w:rPr>
        <w:t>Viết tập hợp K các kết quả thuận lợi cho biến cố H.</w:t>
      </w:r>
    </w:p>
    <w:p w14:paraId="508D5D31" w14:textId="77777777" w:rsidR="004051A3" w:rsidRPr="00BC785C" w:rsidRDefault="004051A3" w:rsidP="0035765C">
      <w:pPr>
        <w:pStyle w:val="ListParagraph"/>
        <w:numPr>
          <w:ilvl w:val="0"/>
          <w:numId w:val="90"/>
        </w:numPr>
        <w:spacing w:before="60" w:after="60" w:line="360" w:lineRule="auto"/>
        <w:jc w:val="both"/>
        <w:rPr>
          <w:rFonts w:cs="Times New Roman"/>
          <w:color w:val="000000" w:themeColor="text1"/>
          <w:szCs w:val="26"/>
        </w:rPr>
      </w:pPr>
      <w:r w:rsidRPr="00BC785C">
        <w:rPr>
          <w:rFonts w:cs="Times New Roman"/>
          <w:color w:val="000000" w:themeColor="text1"/>
          <w:szCs w:val="26"/>
        </w:rPr>
        <w:t>Tính xác suất của biến cố H.</w:t>
      </w:r>
    </w:p>
    <w:p w14:paraId="5A3D0B0C" w14:textId="45F136F6" w:rsidR="004051A3" w:rsidRPr="004051A3" w:rsidRDefault="004051A3" w:rsidP="007B541B">
      <w:pPr>
        <w:spacing w:before="60" w:after="60" w:line="360" w:lineRule="auto"/>
        <w:jc w:val="both"/>
        <w:rPr>
          <w:rFonts w:cs="Times New Roman"/>
          <w:b/>
          <w:color w:val="000000" w:themeColor="text1"/>
          <w:szCs w:val="26"/>
        </w:rPr>
      </w:pPr>
      <w:r>
        <w:rPr>
          <w:rFonts w:cs="Times New Roman"/>
          <w:b/>
          <w:color w:val="000000" w:themeColor="text1"/>
          <w:szCs w:val="26"/>
          <w:lang w:val="en-US"/>
        </w:rPr>
        <w:t xml:space="preserve">Bài 4: </w:t>
      </w:r>
      <w:r w:rsidRPr="004051A3">
        <w:rPr>
          <w:rFonts w:cs="Times New Roman"/>
          <w:b/>
          <w:color w:val="000000" w:themeColor="text1"/>
          <w:szCs w:val="26"/>
        </w:rPr>
        <w:t xml:space="preserve">(1,0 điểm) </w:t>
      </w:r>
      <w:r w:rsidRPr="004051A3">
        <w:rPr>
          <w:rFonts w:cs="Times New Roman"/>
          <w:bCs/>
          <w:color w:val="000000" w:themeColor="text1"/>
          <w:szCs w:val="26"/>
        </w:rPr>
        <w:t>Một hôm có 40 chiếc thẻ cùng loại, mỗi thẻ được ghi một trong các số nguyên dương không vượt quá 40, hai thẻ khác nhau thì ghi hai số khác nhau. Lấy ngẫu nhiên một thẻ từ trong hộp, ghi lại số thẻ lấy ra và bỏ lại thẻ đó vào hộp.</w:t>
      </w:r>
    </w:p>
    <w:p w14:paraId="3F5901B2" w14:textId="77777777" w:rsidR="004051A3" w:rsidRPr="00BC785C" w:rsidRDefault="004051A3" w:rsidP="0035765C">
      <w:pPr>
        <w:pStyle w:val="ListParagraph"/>
        <w:numPr>
          <w:ilvl w:val="0"/>
          <w:numId w:val="91"/>
        </w:numPr>
        <w:spacing w:before="60" w:after="60" w:line="360" w:lineRule="auto"/>
        <w:jc w:val="both"/>
        <w:rPr>
          <w:rFonts w:cs="Times New Roman"/>
          <w:color w:val="000000" w:themeColor="text1"/>
          <w:szCs w:val="26"/>
        </w:rPr>
      </w:pPr>
      <w:r w:rsidRPr="00BC785C">
        <w:rPr>
          <w:rFonts w:cs="Times New Roman"/>
          <w:color w:val="000000" w:themeColor="text1"/>
          <w:szCs w:val="26"/>
        </w:rPr>
        <w:t>Tính xác suất của biến cố D: “ Thẻ lấy ra ghi là số chia hết cho 5”.</w:t>
      </w:r>
    </w:p>
    <w:p w14:paraId="54A2DD35" w14:textId="77777777" w:rsidR="004051A3" w:rsidRPr="00BC785C" w:rsidRDefault="004051A3" w:rsidP="0035765C">
      <w:pPr>
        <w:pStyle w:val="ListParagraph"/>
        <w:numPr>
          <w:ilvl w:val="0"/>
          <w:numId w:val="91"/>
        </w:numPr>
        <w:spacing w:before="60" w:after="60" w:line="360" w:lineRule="auto"/>
        <w:jc w:val="both"/>
        <w:rPr>
          <w:rFonts w:cs="Times New Roman"/>
          <w:color w:val="000000" w:themeColor="text1"/>
          <w:szCs w:val="26"/>
        </w:rPr>
      </w:pPr>
      <w:r w:rsidRPr="00BC785C">
        <w:rPr>
          <w:rFonts w:cs="Times New Roman"/>
          <w:color w:val="000000" w:themeColor="text1"/>
          <w:szCs w:val="26"/>
        </w:rPr>
        <w:t>Khi số lần rút thẻ ngày càng lớn thì xác suất thực nghiệm của biến cố E “Thẻ lấy ra ghi là số nguyên tố nhỏ hơn 30” ngày càng gần đến số thực nào?</w:t>
      </w:r>
    </w:p>
    <w:p w14:paraId="070D2867" w14:textId="3D8A8B85" w:rsidR="004051A3" w:rsidRPr="004051A3" w:rsidRDefault="004051A3" w:rsidP="004051A3">
      <w:pPr>
        <w:spacing w:before="60" w:after="60" w:line="360" w:lineRule="auto"/>
        <w:jc w:val="both"/>
        <w:rPr>
          <w:rFonts w:cs="Times New Roman"/>
          <w:b/>
          <w:color w:val="000000" w:themeColor="text1"/>
          <w:szCs w:val="26"/>
        </w:rPr>
      </w:pPr>
      <w:r>
        <w:rPr>
          <w:rFonts w:cs="Times New Roman"/>
          <w:b/>
          <w:color w:val="000000" w:themeColor="text1"/>
          <w:szCs w:val="26"/>
          <w:lang w:val="en-US"/>
        </w:rPr>
        <w:t xml:space="preserve">Bài 5: </w:t>
      </w:r>
      <w:r w:rsidRPr="004051A3">
        <w:rPr>
          <w:rFonts w:cs="Times New Roman"/>
          <w:b/>
          <w:color w:val="000000" w:themeColor="text1"/>
          <w:szCs w:val="26"/>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2"/>
        <w:gridCol w:w="6576"/>
      </w:tblGrid>
      <w:tr w:rsidR="004051A3" w:rsidRPr="00BC785C" w14:paraId="63CA02DE" w14:textId="77777777" w:rsidTr="004051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17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ED3AB58" w14:textId="77777777" w:rsidR="004051A3" w:rsidRPr="004051A3" w:rsidRDefault="004051A3">
            <w:pPr>
              <w:pStyle w:val="ListParagraph"/>
              <w:spacing w:before="60" w:after="60" w:line="360" w:lineRule="auto"/>
              <w:ind w:left="0"/>
              <w:jc w:val="both"/>
              <w:rPr>
                <w:rFonts w:cs="Times New Roman"/>
                <w:b w:val="0"/>
                <w:szCs w:val="26"/>
              </w:rPr>
            </w:pPr>
            <w:r w:rsidRPr="004051A3">
              <w:rPr>
                <w:rFonts w:cs="Times New Roman"/>
                <w:b w:val="0"/>
                <w:szCs w:val="26"/>
              </w:rPr>
              <w:t>Biểu đồ quạt tròn ở hình bên biểu diễn kết quả thống kê tỉ lệ phần trăm các trái cây yêu thích của học sinh lớp 8C. Biết số học sinh lớp 8C là 40 học sinh.</w:t>
            </w:r>
          </w:p>
          <w:p w14:paraId="39612417" w14:textId="77777777" w:rsidR="004051A3" w:rsidRPr="004051A3" w:rsidRDefault="004051A3" w:rsidP="0035765C">
            <w:pPr>
              <w:pStyle w:val="ListParagraph"/>
              <w:numPr>
                <w:ilvl w:val="0"/>
                <w:numId w:val="92"/>
              </w:numPr>
              <w:spacing w:before="60" w:after="60" w:line="360" w:lineRule="auto"/>
              <w:ind w:left="321"/>
              <w:jc w:val="both"/>
              <w:rPr>
                <w:rFonts w:cs="Times New Roman"/>
                <w:b w:val="0"/>
                <w:szCs w:val="26"/>
              </w:rPr>
            </w:pPr>
            <w:r w:rsidRPr="004051A3">
              <w:rPr>
                <w:rFonts w:cs="Times New Roman"/>
                <w:b w:val="0"/>
                <w:szCs w:val="26"/>
              </w:rPr>
              <w:t>Tính số học sinh thích trái măng cụt.</w:t>
            </w:r>
          </w:p>
          <w:p w14:paraId="5EB24704" w14:textId="77777777" w:rsidR="004051A3" w:rsidRPr="00BC785C" w:rsidRDefault="004051A3" w:rsidP="0035765C">
            <w:pPr>
              <w:pStyle w:val="ListParagraph"/>
              <w:numPr>
                <w:ilvl w:val="0"/>
                <w:numId w:val="92"/>
              </w:numPr>
              <w:spacing w:before="60" w:after="60" w:line="360" w:lineRule="auto"/>
              <w:ind w:left="321"/>
              <w:jc w:val="both"/>
              <w:rPr>
                <w:rFonts w:cs="Times New Roman"/>
                <w:b w:val="0"/>
                <w:szCs w:val="26"/>
              </w:rPr>
            </w:pPr>
            <w:r w:rsidRPr="004051A3">
              <w:rPr>
                <w:rFonts w:cs="Times New Roman"/>
                <w:b w:val="0"/>
                <w:szCs w:val="26"/>
              </w:rPr>
              <w:t>Số học sinh thích trái cam và lê nhiều hơn số học sinh thích trái măng cụt là bao nhiêu?</w:t>
            </w:r>
          </w:p>
        </w:tc>
        <w:tc>
          <w:tcPr>
            <w:tcW w:w="249" w:type="dxa"/>
          </w:tcPr>
          <w:p w14:paraId="785B5B49" w14:textId="77777777" w:rsidR="004051A3" w:rsidRPr="00BC785C" w:rsidRDefault="004051A3">
            <w:pPr>
              <w:pStyle w:val="ListParagraph"/>
              <w:spacing w:before="60" w:after="60" w:line="360"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BC785C">
              <w:rPr>
                <w:noProof/>
                <w:szCs w:val="26"/>
              </w:rPr>
              <w:drawing>
                <wp:inline distT="0" distB="0" distL="114300" distR="114300" wp14:anchorId="2BB85250" wp14:editId="593A8F84">
                  <wp:extent cx="4029075" cy="2733675"/>
                  <wp:effectExtent l="0" t="0" r="9525" b="9525"/>
                  <wp:docPr id="2051917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93"/>
                          <a:stretch>
                            <a:fillRect/>
                          </a:stretch>
                        </pic:blipFill>
                        <pic:spPr>
                          <a:xfrm>
                            <a:off x="0" y="0"/>
                            <a:ext cx="4029075" cy="2733675"/>
                          </a:xfrm>
                          <a:prstGeom prst="rect">
                            <a:avLst/>
                          </a:prstGeom>
                          <a:noFill/>
                          <a:ln>
                            <a:noFill/>
                          </a:ln>
                        </pic:spPr>
                      </pic:pic>
                    </a:graphicData>
                  </a:graphic>
                </wp:inline>
              </w:drawing>
            </w:r>
          </w:p>
        </w:tc>
      </w:tr>
    </w:tbl>
    <w:p w14:paraId="57DCE885" w14:textId="6CE571B1" w:rsidR="004051A3" w:rsidRPr="004051A3" w:rsidRDefault="004051A3" w:rsidP="004051A3">
      <w:pPr>
        <w:spacing w:before="60" w:after="60" w:line="360" w:lineRule="auto"/>
        <w:jc w:val="both"/>
        <w:rPr>
          <w:rFonts w:cs="Times New Roman"/>
          <w:b/>
          <w:color w:val="000000" w:themeColor="text1"/>
          <w:szCs w:val="26"/>
        </w:rPr>
      </w:pPr>
      <w:r>
        <w:rPr>
          <w:rFonts w:cs="Times New Roman"/>
          <w:b/>
          <w:color w:val="000000" w:themeColor="text1"/>
          <w:szCs w:val="26"/>
          <w:lang w:val="en-US"/>
        </w:rPr>
        <w:t xml:space="preserve">Bài 6: </w:t>
      </w:r>
      <w:r w:rsidRPr="004051A3">
        <w:rPr>
          <w:rFonts w:cs="Times New Roman"/>
          <w:b/>
          <w:color w:val="000000" w:themeColor="text1"/>
          <w:szCs w:val="26"/>
        </w:rPr>
        <w:t>(2,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4051A3" w:rsidRPr="00BC785C" w14:paraId="2C05D5CE" w14:textId="77777777" w:rsidTr="004051A3">
        <w:trPr>
          <w:cnfStyle w:val="100000000000" w:firstRow="1" w:lastRow="0" w:firstColumn="0" w:lastColumn="0" w:oddVBand="0" w:evenVBand="0" w:oddHBand="0" w:evenHBand="0" w:firstRowFirstColumn="0" w:firstRowLastColumn="0" w:lastRowFirstColumn="0" w:lastRowLastColumn="0"/>
          <w:trHeight w:val="1016"/>
        </w:trPr>
        <w:tc>
          <w:tcPr>
            <w:cnfStyle w:val="001000000000" w:firstRow="0" w:lastRow="0" w:firstColumn="1" w:lastColumn="0" w:oddVBand="0" w:evenVBand="0" w:oddHBand="0" w:evenHBand="0" w:firstRowFirstColumn="0" w:firstRowLastColumn="0" w:lastRowFirstColumn="0" w:lastRowLastColumn="0"/>
            <w:tcW w:w="102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0D12968" w14:textId="77777777" w:rsidR="004051A3" w:rsidRPr="004051A3" w:rsidRDefault="004051A3" w:rsidP="004051A3">
            <w:pPr>
              <w:jc w:val="left"/>
              <w:rPr>
                <w:rFonts w:cs="Times New Roman"/>
                <w:b w:val="0"/>
                <w:bCs/>
                <w:szCs w:val="26"/>
              </w:rPr>
            </w:pPr>
            <w:r w:rsidRPr="004051A3">
              <w:rPr>
                <w:rFonts w:eastAsia="Segoe UI" w:cs="Times New Roman"/>
                <w:b w:val="0"/>
                <w:bCs/>
                <w:color w:val="081B3A"/>
                <w:szCs w:val="26"/>
                <w:shd w:val="clear" w:color="auto" w:fill="FFFFFF"/>
              </w:rPr>
              <w:t>Cho ∆ABC (</w:t>
            </w:r>
            <w:r w:rsidRPr="004051A3">
              <w:rPr>
                <w:rFonts w:cs="Times New Roman"/>
                <w:b w:val="0"/>
                <w:bCs/>
                <w:szCs w:val="26"/>
              </w:rPr>
              <w:t>AB&lt;AC). Trên cạnh AB lấy điểm D, từ D kẻ DE// BC cắt AC tại E (E</w:t>
            </w:r>
            <w:r w:rsidRPr="004051A3">
              <w:rPr>
                <w:b w:val="0"/>
                <w:bCs/>
                <w:color w:val="auto"/>
                <w:position w:val="-10"/>
                <w:lang w:val="vi-VN"/>
                <w14:ligatures w14:val="standardContextual"/>
              </w:rPr>
              <w:object w:dxaOrig="760" w:dyaOrig="340" w14:anchorId="7DE6ED40">
                <v:shape id="_x0000_i1500" type="#_x0000_t75" style="width:38.25pt;height:16.5pt" o:ole="">
                  <v:imagedata r:id="rId1494" o:title=""/>
                </v:shape>
                <o:OLEObject Type="Embed" ProgID="Equation.DSMT4" ShapeID="_x0000_i1500" DrawAspect="Content" ObjectID="_1803194648" r:id="rId1495"/>
              </w:object>
            </w:r>
          </w:p>
          <w:p w14:paraId="032E54A0" w14:textId="77777777" w:rsidR="004051A3" w:rsidRPr="004051A3" w:rsidRDefault="004051A3" w:rsidP="004051A3">
            <w:pPr>
              <w:jc w:val="left"/>
              <w:rPr>
                <w:rFonts w:cs="Times New Roman"/>
                <w:b w:val="0"/>
                <w:bCs/>
                <w:szCs w:val="26"/>
              </w:rPr>
            </w:pPr>
            <w:r w:rsidRPr="004051A3">
              <w:rPr>
                <w:rFonts w:cs="Times New Roman"/>
                <w:b w:val="0"/>
                <w:bCs/>
                <w:szCs w:val="26"/>
              </w:rPr>
              <w:t>Trên tia đối của tia CA lấy điểm F sao cho CF = DB. Gọi I là giao điểm của DF và BC.</w:t>
            </w:r>
          </w:p>
          <w:p w14:paraId="23712970" w14:textId="77777777" w:rsidR="004051A3" w:rsidRPr="004051A3" w:rsidRDefault="004051A3" w:rsidP="0035765C">
            <w:pPr>
              <w:numPr>
                <w:ilvl w:val="0"/>
                <w:numId w:val="93"/>
              </w:numPr>
              <w:spacing w:after="160" w:line="259" w:lineRule="auto"/>
              <w:jc w:val="left"/>
              <w:rPr>
                <w:rFonts w:cs="Times New Roman"/>
                <w:b w:val="0"/>
                <w:bCs/>
                <w:szCs w:val="26"/>
              </w:rPr>
            </w:pPr>
            <w:r w:rsidRPr="004051A3">
              <w:rPr>
                <w:rFonts w:cs="Times New Roman"/>
                <w:b w:val="0"/>
                <w:bCs/>
                <w:szCs w:val="26"/>
              </w:rPr>
              <w:t xml:space="preserve">Giả sử </w:t>
            </w:r>
            <w:r w:rsidRPr="004051A3">
              <w:rPr>
                <w:b w:val="0"/>
                <w:bCs/>
                <w:color w:val="auto"/>
                <w:position w:val="-26"/>
                <w:lang w:val="vi-VN"/>
                <w14:ligatures w14:val="standardContextual"/>
              </w:rPr>
              <w:object w:dxaOrig="880" w:dyaOrig="680" w14:anchorId="1F28BBC5">
                <v:shape id="_x0000_i1501" type="#_x0000_t75" style="width:44.25pt;height:33.75pt" o:ole="">
                  <v:imagedata r:id="rId1496" o:title=""/>
                </v:shape>
                <o:OLEObject Type="Embed" ProgID="Equation.DSMT4" ShapeID="_x0000_i1501" DrawAspect="Content" ObjectID="_1803194649" r:id="rId1497"/>
              </w:object>
            </w:r>
            <w:r w:rsidRPr="004051A3">
              <w:rPr>
                <w:rFonts w:cs="Times New Roman"/>
                <w:b w:val="0"/>
                <w:bCs/>
                <w:szCs w:val="26"/>
              </w:rPr>
              <w:t xml:space="preserve">. Tính </w:t>
            </w:r>
            <w:r w:rsidRPr="004051A3">
              <w:rPr>
                <w:b w:val="0"/>
                <w:bCs/>
                <w:color w:val="auto"/>
                <w:position w:val="-26"/>
                <w:lang w:val="vi-VN"/>
                <w14:ligatures w14:val="standardContextual"/>
              </w:rPr>
              <w:object w:dxaOrig="420" w:dyaOrig="680" w14:anchorId="78B8475C">
                <v:shape id="_x0000_i1502" type="#_x0000_t75" style="width:21pt;height:33.75pt" o:ole="">
                  <v:imagedata r:id="rId1498" o:title=""/>
                </v:shape>
                <o:OLEObject Type="Embed" ProgID="Equation.DSMT4" ShapeID="_x0000_i1502" DrawAspect="Content" ObjectID="_1803194650" r:id="rId1499"/>
              </w:object>
            </w:r>
            <w:r w:rsidRPr="004051A3">
              <w:rPr>
                <w:rFonts w:cs="Times New Roman"/>
                <w:b w:val="0"/>
                <w:bCs/>
                <w:szCs w:val="26"/>
              </w:rPr>
              <w:t>.</w:t>
            </w:r>
          </w:p>
          <w:p w14:paraId="474F60B7" w14:textId="77777777" w:rsidR="004051A3" w:rsidRPr="004051A3" w:rsidRDefault="004051A3" w:rsidP="0035765C">
            <w:pPr>
              <w:numPr>
                <w:ilvl w:val="0"/>
                <w:numId w:val="93"/>
              </w:numPr>
              <w:spacing w:after="160" w:line="259" w:lineRule="auto"/>
              <w:jc w:val="left"/>
              <w:rPr>
                <w:rFonts w:cs="Times New Roman"/>
                <w:b w:val="0"/>
                <w:bCs/>
                <w:szCs w:val="26"/>
              </w:rPr>
            </w:pPr>
            <w:r w:rsidRPr="004051A3">
              <w:rPr>
                <w:rFonts w:cs="Times New Roman"/>
                <w:b w:val="0"/>
                <w:bCs/>
                <w:szCs w:val="26"/>
              </w:rPr>
              <w:t>Cho AD = 2 cm, DB = 3 cm, AE = 1,5 cm. Tính độ dài AC.</w:t>
            </w:r>
          </w:p>
          <w:p w14:paraId="4B3E31B5" w14:textId="77777777" w:rsidR="004051A3" w:rsidRPr="00BC785C" w:rsidRDefault="004051A3" w:rsidP="0035765C">
            <w:pPr>
              <w:numPr>
                <w:ilvl w:val="0"/>
                <w:numId w:val="93"/>
              </w:numPr>
              <w:spacing w:after="160" w:line="259" w:lineRule="auto"/>
              <w:jc w:val="left"/>
              <w:rPr>
                <w:rFonts w:cs="Times New Roman"/>
                <w:szCs w:val="26"/>
              </w:rPr>
            </w:pPr>
            <w:r w:rsidRPr="004051A3">
              <w:rPr>
                <w:rFonts w:cs="Times New Roman"/>
                <w:b w:val="0"/>
                <w:bCs/>
                <w:szCs w:val="26"/>
              </w:rPr>
              <w:t xml:space="preserve">Chứng minh </w:t>
            </w:r>
            <w:r w:rsidRPr="004051A3">
              <w:rPr>
                <w:b w:val="0"/>
                <w:bCs/>
                <w:color w:val="auto"/>
                <w:position w:val="-26"/>
                <w:lang w:val="vi-VN"/>
                <w14:ligatures w14:val="standardContextual"/>
              </w:rPr>
              <w:object w:dxaOrig="980" w:dyaOrig="680" w14:anchorId="5096899C">
                <v:shape id="_x0000_i1503" type="#_x0000_t75" style="width:49.5pt;height:33.75pt" o:ole="">
                  <v:imagedata r:id="rId1500" o:title=""/>
                </v:shape>
                <o:OLEObject Type="Embed" ProgID="Equation.DSMT4" ShapeID="_x0000_i1503" DrawAspect="Content" ObjectID="_1803194651" r:id="rId1501"/>
              </w:object>
            </w:r>
          </w:p>
        </w:tc>
      </w:tr>
    </w:tbl>
    <w:p w14:paraId="76E80CA2" w14:textId="7C178491" w:rsidR="004051A3" w:rsidRPr="004051A3" w:rsidRDefault="004051A3" w:rsidP="004051A3">
      <w:pPr>
        <w:spacing w:before="60" w:after="60" w:line="360" w:lineRule="auto"/>
        <w:jc w:val="both"/>
        <w:rPr>
          <w:rFonts w:cs="Times New Roman"/>
          <w:b/>
          <w:color w:val="000000" w:themeColor="text1"/>
          <w:szCs w:val="26"/>
        </w:rPr>
      </w:pPr>
      <w:r>
        <w:rPr>
          <w:rFonts w:cs="Times New Roman"/>
          <w:b/>
          <w:color w:val="000000" w:themeColor="text1"/>
          <w:szCs w:val="26"/>
          <w:lang w:val="en-US"/>
        </w:rPr>
        <w:t xml:space="preserve">Bài 7: </w:t>
      </w:r>
      <w:r w:rsidRPr="004051A3">
        <w:rPr>
          <w:rFonts w:cs="Times New Roman"/>
          <w:b/>
          <w:color w:val="000000" w:themeColor="text1"/>
          <w:szCs w:val="26"/>
        </w:rPr>
        <w:t>(1,0 điểm)</w:t>
      </w:r>
    </w:p>
    <w:p w14:paraId="3F39AA06" w14:textId="64D89057" w:rsidR="004051A3" w:rsidRPr="00BC785C" w:rsidRDefault="004051A3" w:rsidP="004051A3">
      <w:pPr>
        <w:pStyle w:val="ListParagraph"/>
        <w:spacing w:before="60" w:after="60"/>
        <w:ind w:left="0"/>
        <w:jc w:val="center"/>
        <w:rPr>
          <w:rFonts w:cs="Times New Roman"/>
          <w:szCs w:val="26"/>
        </w:rPr>
      </w:pPr>
      <w:r w:rsidRPr="00BC785C">
        <w:rPr>
          <w:rFonts w:cs="Times New Roman"/>
          <w:noProof/>
          <w:szCs w:val="26"/>
          <w:lang w:val="en-US"/>
        </w:rPr>
        <w:lastRenderedPageBreak/>
        <w:drawing>
          <wp:inline distT="0" distB="0" distL="114300" distR="114300" wp14:anchorId="36A0AD98" wp14:editId="4D30769C">
            <wp:extent cx="2298700" cy="2699385"/>
            <wp:effectExtent l="0" t="0" r="0" b="571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pic:cNvPicPr>
                      <a:picLocks noChangeAspect="1"/>
                    </pic:cNvPicPr>
                  </pic:nvPicPr>
                  <pic:blipFill>
                    <a:blip r:embed="rId1502"/>
                    <a:stretch>
                      <a:fillRect/>
                    </a:stretch>
                  </pic:blipFill>
                  <pic:spPr>
                    <a:xfrm>
                      <a:off x="0" y="0"/>
                      <a:ext cx="2298700" cy="2699385"/>
                    </a:xfrm>
                    <a:prstGeom prst="rect">
                      <a:avLst/>
                    </a:prstGeom>
                    <a:noFill/>
                    <a:ln>
                      <a:noFill/>
                    </a:ln>
                  </pic:spPr>
                </pic:pic>
              </a:graphicData>
            </a:graphic>
          </wp:inline>
        </w:drawing>
      </w:r>
    </w:p>
    <w:p w14:paraId="223C75BC" w14:textId="77777777" w:rsidR="004051A3" w:rsidRPr="00BC785C" w:rsidRDefault="004051A3">
      <w:pPr>
        <w:rPr>
          <w:rFonts w:eastAsia="sans-serif" w:cs="Times New Roman"/>
          <w:color w:val="333333"/>
          <w:szCs w:val="26"/>
          <w:shd w:val="clear" w:color="auto" w:fill="FFFFFF"/>
        </w:rPr>
      </w:pPr>
      <w:r w:rsidRPr="00BC785C">
        <w:rPr>
          <w:rFonts w:eastAsia="sans-serif" w:cs="Times New Roman"/>
          <w:color w:val="333333"/>
          <w:szCs w:val="26"/>
          <w:shd w:val="clear" w:color="auto" w:fill="FFFFFF"/>
        </w:rPr>
        <w:t xml:space="preserve">Để đo chiều cao </w:t>
      </w:r>
      <w:r w:rsidRPr="00BC785C">
        <w:rPr>
          <w:position w:val="-6"/>
        </w:rPr>
        <w:object w:dxaOrig="380" w:dyaOrig="279" w14:anchorId="3A2A02CF">
          <v:shape id="_x0000_i1504" type="#_x0000_t75" style="width:19.5pt;height:14.25pt" o:ole="">
            <v:imagedata r:id="rId1503" o:title=""/>
          </v:shape>
          <o:OLEObject Type="Embed" ProgID="Equation.DSMT4" ShapeID="_x0000_i1504" DrawAspect="Content" ObjectID="_1803194652" r:id="rId1504"/>
        </w:object>
      </w:r>
      <w:r w:rsidRPr="00BC785C">
        <w:rPr>
          <w:rFonts w:eastAsia="sans-serif" w:cs="Times New Roman"/>
          <w:color w:val="333333"/>
          <w:szCs w:val="26"/>
          <w:shd w:val="clear" w:color="auto" w:fill="FFFFFF"/>
        </w:rPr>
        <w:t xml:space="preserve"> của một cột cờ (cột cờ vuông góc với mặt đất), người ta cắm một cái cọc </w:t>
      </w:r>
      <w:r w:rsidRPr="00025957">
        <w:rPr>
          <w:position w:val="-4"/>
        </w:rPr>
        <w:object w:dxaOrig="380" w:dyaOrig="260" w14:anchorId="78BA9091">
          <v:shape id="_x0000_i1505" type="#_x0000_t75" style="width:19.5pt;height:13.5pt" o:ole="">
            <v:imagedata r:id="rId1505" o:title=""/>
          </v:shape>
          <o:OLEObject Type="Embed" ProgID="Equation.DSMT4" ShapeID="_x0000_i1505" DrawAspect="Content" ObjectID="_1803194653" r:id="rId1506"/>
        </w:object>
      </w:r>
      <w:r w:rsidRPr="00BC785C">
        <w:rPr>
          <w:rFonts w:eastAsia="sans-serif" w:cs="Times New Roman"/>
          <w:color w:val="333333"/>
          <w:szCs w:val="26"/>
          <w:shd w:val="clear" w:color="auto" w:fill="FFFFFF"/>
        </w:rPr>
        <w:t xml:space="preserve"> có chiều cao </w:t>
      </w:r>
      <w:r w:rsidRPr="00BC785C">
        <w:rPr>
          <w:position w:val="-6"/>
        </w:rPr>
        <w:object w:dxaOrig="480" w:dyaOrig="279" w14:anchorId="284914EC">
          <v:shape id="_x0000_i1506" type="#_x0000_t75" style="width:24pt;height:14.25pt" o:ole="">
            <v:imagedata r:id="rId1507" o:title=""/>
          </v:shape>
          <o:OLEObject Type="Embed" ProgID="Equation.DSMT4" ShapeID="_x0000_i1506" DrawAspect="Content" ObjectID="_1803194654" r:id="rId1508"/>
        </w:object>
      </w:r>
      <w:r w:rsidRPr="00BC785C">
        <w:rPr>
          <w:rFonts w:eastAsia="sans-serif" w:cs="Times New Roman"/>
          <w:color w:val="333333"/>
          <w:szCs w:val="26"/>
          <w:shd w:val="clear" w:color="auto" w:fill="FFFFFF"/>
        </w:rPr>
        <w:t xml:space="preserve"> vuông góc với mặt đất. Đặt vị trí quan sát tại </w:t>
      </w:r>
      <w:r w:rsidRPr="00025957">
        <w:rPr>
          <w:position w:val="-4"/>
        </w:rPr>
        <w:object w:dxaOrig="220" w:dyaOrig="260" w14:anchorId="16B45A29">
          <v:shape id="_x0000_i1507" type="#_x0000_t75" style="width:10.5pt;height:13.5pt" o:ole="">
            <v:imagedata r:id="rId1509" o:title=""/>
          </v:shape>
          <o:OLEObject Type="Embed" ProgID="Equation.DSMT4" ShapeID="_x0000_i1507" DrawAspect="Content" ObjectID="_1803194655" r:id="rId1510"/>
        </w:object>
      </w:r>
      <w:r w:rsidRPr="00BC785C">
        <w:rPr>
          <w:rFonts w:eastAsia="sans-serif" w:cs="Times New Roman"/>
          <w:color w:val="333333"/>
          <w:szCs w:val="26"/>
          <w:shd w:val="clear" w:color="auto" w:fill="FFFFFF"/>
        </w:rPr>
        <w:t xml:space="preserve">, biết khoảng cách </w:t>
      </w:r>
      <w:r w:rsidRPr="00025957">
        <w:rPr>
          <w:position w:val="-4"/>
        </w:rPr>
        <w:object w:dxaOrig="360" w:dyaOrig="260" w14:anchorId="1FF381C1">
          <v:shape id="_x0000_i1508" type="#_x0000_t75" style="width:18pt;height:13.5pt" o:ole="">
            <v:imagedata r:id="rId1511" o:title=""/>
          </v:shape>
          <o:OLEObject Type="Embed" ProgID="Equation.DSMT4" ShapeID="_x0000_i1508" DrawAspect="Content" ObjectID="_1803194656" r:id="rId1512"/>
        </w:object>
      </w:r>
      <w:r w:rsidRPr="00BC785C">
        <w:rPr>
          <w:rFonts w:eastAsia="sans-serif" w:cs="Times New Roman"/>
          <w:color w:val="333333"/>
          <w:szCs w:val="26"/>
          <w:shd w:val="clear" w:color="auto" w:fill="FFFFFF"/>
        </w:rPr>
        <w:t xml:space="preserve"> là </w:t>
      </w:r>
      <w:r w:rsidRPr="00BC785C">
        <w:rPr>
          <w:position w:val="-8"/>
        </w:rPr>
        <w:object w:dxaOrig="700" w:dyaOrig="300" w14:anchorId="5BC59F0E">
          <v:shape id="_x0000_i1509" type="#_x0000_t75" style="width:34.5pt;height:15pt" o:ole="">
            <v:imagedata r:id="rId1513" o:title=""/>
          </v:shape>
          <o:OLEObject Type="Embed" ProgID="Equation.DSMT4" ShapeID="_x0000_i1509" DrawAspect="Content" ObjectID="_1803194657" r:id="rId1514"/>
        </w:object>
      </w:r>
      <w:r w:rsidRPr="00BC785C">
        <w:rPr>
          <w:rFonts w:eastAsia="sans-serif" w:cs="Times New Roman"/>
          <w:color w:val="333333"/>
          <w:szCs w:val="26"/>
          <w:shd w:val="clear" w:color="auto" w:fill="FFFFFF"/>
        </w:rPr>
        <w:t xml:space="preserve"> và khoảng cách </w:t>
      </w:r>
      <w:r w:rsidRPr="00025957">
        <w:rPr>
          <w:position w:val="-4"/>
        </w:rPr>
        <w:object w:dxaOrig="400" w:dyaOrig="260" w14:anchorId="4773C30A">
          <v:shape id="_x0000_i1510" type="#_x0000_t75" style="width:20.25pt;height:13.5pt" o:ole="">
            <v:imagedata r:id="rId1515" o:title=""/>
          </v:shape>
          <o:OLEObject Type="Embed" ProgID="Equation.DSMT4" ShapeID="_x0000_i1510" DrawAspect="Content" ObjectID="_1803194658" r:id="rId1516"/>
        </w:object>
      </w:r>
      <w:r w:rsidRPr="00BC785C">
        <w:rPr>
          <w:rFonts w:eastAsia="sans-serif" w:cs="Times New Roman"/>
          <w:color w:val="333333"/>
          <w:szCs w:val="26"/>
          <w:shd w:val="clear" w:color="auto" w:fill="FFFFFF"/>
        </w:rPr>
        <w:t xml:space="preserve"> là </w:t>
      </w:r>
      <w:r w:rsidRPr="00BC785C">
        <w:rPr>
          <w:position w:val="-6"/>
        </w:rPr>
        <w:object w:dxaOrig="480" w:dyaOrig="279" w14:anchorId="3F0E2023">
          <v:shape id="_x0000_i1511" type="#_x0000_t75" style="width:24pt;height:14.25pt" o:ole="">
            <v:imagedata r:id="rId1517" o:title=""/>
          </v:shape>
          <o:OLEObject Type="Embed" ProgID="Equation.DSMT4" ShapeID="_x0000_i1511" DrawAspect="Content" ObjectID="_1803194659" r:id="rId1518"/>
        </w:object>
      </w:r>
      <w:r w:rsidRPr="00BC785C">
        <w:rPr>
          <w:rFonts w:eastAsia="sans-serif" w:cs="Times New Roman"/>
          <w:color w:val="333333"/>
          <w:szCs w:val="26"/>
          <w:shd w:val="clear" w:color="auto" w:fill="FFFFFF"/>
        </w:rPr>
        <w:t xml:space="preserve">. Tính chiều cao </w:t>
      </w:r>
      <w:r w:rsidRPr="00BC785C">
        <w:rPr>
          <w:position w:val="-6"/>
        </w:rPr>
        <w:object w:dxaOrig="380" w:dyaOrig="279" w14:anchorId="1BF3BFD3">
          <v:shape id="_x0000_i1512" type="#_x0000_t75" style="width:19.5pt;height:14.25pt" o:ole="">
            <v:imagedata r:id="rId1519" o:title=""/>
          </v:shape>
          <o:OLEObject Type="Embed" ProgID="Equation.DSMT4" ShapeID="_x0000_i1512" DrawAspect="Content" ObjectID="_1803194660" r:id="rId1520"/>
        </w:object>
      </w:r>
      <w:r w:rsidRPr="00BC785C">
        <w:rPr>
          <w:rFonts w:eastAsia="sans-serif" w:cs="Times New Roman"/>
          <w:color w:val="333333"/>
          <w:szCs w:val="26"/>
          <w:shd w:val="clear" w:color="auto" w:fill="FFFFFF"/>
        </w:rPr>
        <w:t xml:space="preserve"> của cột cờ.</w:t>
      </w:r>
    </w:p>
    <w:sectPr w:rsidR="004051A3" w:rsidRPr="00BC785C" w:rsidSect="00ED444B">
      <w:headerReference w:type="default" r:id="rId1521"/>
      <w:footerReference w:type="default" r:id="rId1522"/>
      <w:type w:val="nextColumn"/>
      <w:pgSz w:w="12240" w:h="15840"/>
      <w:pgMar w:top="567" w:right="567" w:bottom="567" w:left="851" w:header="720" w:footer="3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0D0D4D" w14:textId="77777777" w:rsidR="0035765C" w:rsidRDefault="0035765C">
      <w:pPr>
        <w:spacing w:line="240" w:lineRule="auto"/>
      </w:pPr>
      <w:r>
        <w:separator/>
      </w:r>
    </w:p>
  </w:endnote>
  <w:endnote w:type="continuationSeparator" w:id="0">
    <w:p w14:paraId="0CB2A15D" w14:textId="77777777" w:rsidR="0035765C" w:rsidRDefault="003576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00"/>
    <w:family w:val="roman"/>
    <w:notTrueType/>
    <w:pitch w:val="default"/>
  </w:font>
  <w:font w:name="CIDFont+F9">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IDFont">
    <w:altName w:val="Segoe Print"/>
    <w:charset w:val="00"/>
    <w:family w:val="auto"/>
    <w:pitch w:val="default"/>
  </w:font>
  <w:font w:name="Courier New">
    <w:panose1 w:val="02070309020205020404"/>
    <w:charset w:val="00"/>
    <w:family w:val="modern"/>
    <w:pitch w:val="fixed"/>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ED67C8" w14:textId="67B31029" w:rsidR="00F15495" w:rsidRPr="00F15495" w:rsidRDefault="00F15495" w:rsidP="00F15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14:ligatures w14:val="none"/>
      </w:rPr>
    </w:pPr>
    <w:r w:rsidRPr="00F15495">
      <w:rPr>
        <w:rFonts w:ascii="Times New Roman" w:eastAsia="SimSun" w:hAnsi="Times New Roman" w:cs="Times New Roman"/>
        <w:b/>
        <w:color w:val="000000"/>
        <w:kern w:val="2"/>
        <w:sz w:val="24"/>
        <w:szCs w:val="24"/>
        <w:lang w:val="nl-NL" w:eastAsia="zh-CN"/>
        <w14:ligatures w14:val="none"/>
      </w:rPr>
      <w:t xml:space="preserve">                                                                      </w:t>
    </w:r>
    <w:r>
      <w:rPr>
        <w:rFonts w:ascii="Times New Roman" w:eastAsia="SimSun" w:hAnsi="Times New Roman" w:cs="Times New Roman"/>
        <w:b/>
        <w:color w:val="000000"/>
        <w:kern w:val="2"/>
        <w:sz w:val="24"/>
        <w:szCs w:val="24"/>
        <w:lang w:val="nl-NL" w:eastAsia="zh-CN"/>
        <w14:ligatures w14:val="none"/>
      </w:rPr>
      <w:t xml:space="preserve">  </w:t>
    </w:r>
    <w:r w:rsidRPr="00F15495">
      <w:rPr>
        <w:rFonts w:ascii="Times New Roman" w:eastAsia="SimSun" w:hAnsi="Times New Roman" w:cs="Times New Roman"/>
        <w:b/>
        <w:color w:val="000000"/>
        <w:kern w:val="2"/>
        <w:sz w:val="24"/>
        <w:szCs w:val="24"/>
        <w:lang w:val="nl-NL" w:eastAsia="zh-CN"/>
        <w14:ligatures w14:val="none"/>
      </w:rPr>
      <w:t xml:space="preserve"> </w:t>
    </w:r>
    <w:r w:rsidRPr="00F15495">
      <w:rPr>
        <w:rFonts w:ascii="Times New Roman" w:eastAsia="SimSun" w:hAnsi="Times New Roman" w:cs="Times New Roman"/>
        <w:b/>
        <w:color w:val="00B0F0"/>
        <w:kern w:val="2"/>
        <w:sz w:val="24"/>
        <w:szCs w:val="24"/>
        <w:lang w:val="nl-NL" w:eastAsia="zh-CN"/>
        <w14:ligatures w14:val="none"/>
      </w:rPr>
      <w:t/>
    </w:r>
    <w:r w:rsidRPr="00F15495">
      <w:rPr>
        <w:rFonts w:ascii="Times New Roman" w:eastAsia="SimSun" w:hAnsi="Times New Roman" w:cs="Times New Roman"/>
        <w:b/>
        <w:color w:val="FF0000"/>
        <w:kern w:val="2"/>
        <w:sz w:val="24"/>
        <w:szCs w:val="24"/>
        <w:lang w:val="nl-NL" w:eastAsia="zh-CN"/>
        <w14:ligatures w14:val="none"/>
      </w:rPr>
      <w:t xml:space="preserve"/>
    </w:r>
    <w:r w:rsidRPr="00F15495">
      <w:rPr>
        <w:rFonts w:ascii="Times New Roman" w:eastAsia="SimSun" w:hAnsi="Times New Roman" w:cs="Times New Roman"/>
        <w:b/>
        <w:color w:val="000000"/>
        <w:kern w:val="2"/>
        <w:sz w:val="24"/>
        <w:szCs w:val="24"/>
        <w:lang w:val="en-US" w:eastAsia="zh-CN"/>
        <w14:ligatures w14:val="none"/>
      </w:rPr>
      <w:t xml:space="preserve">                                </w:t>
    </w:r>
    <w:r w:rsidRPr="00F15495">
      <w:rPr>
        <w:rFonts w:ascii="Times New Roman" w:eastAsia="SimSun" w:hAnsi="Times New Roman" w:cs="Times New Roman"/>
        <w:b/>
        <w:color w:val="FF0000"/>
        <w:kern w:val="2"/>
        <w:sz w:val="24"/>
        <w:szCs w:val="24"/>
        <w:lang w:val="en-US" w:eastAsia="zh-CN"/>
        <w14:ligatures w14:val="none"/>
      </w:rPr>
      <w:t>Trang</w:t>
    </w:r>
    <w:r w:rsidRPr="00F15495">
      <w:rPr>
        <w:rFonts w:ascii="Times New Roman" w:eastAsia="SimSun" w:hAnsi="Times New Roman" w:cs="Times New Roman"/>
        <w:b/>
        <w:color w:val="0070C0"/>
        <w:kern w:val="2"/>
        <w:sz w:val="24"/>
        <w:szCs w:val="24"/>
        <w:lang w:val="en-US" w:eastAsia="zh-CN"/>
        <w14:ligatures w14:val="none"/>
      </w:rPr>
      <w:t xml:space="preserve"> </w:t>
    </w:r>
    <w:r w:rsidRPr="00F15495">
      <w:rPr>
        <w:rFonts w:ascii="Times New Roman" w:eastAsia="SimSun" w:hAnsi="Times New Roman" w:cs="Times New Roman"/>
        <w:b/>
        <w:color w:val="0070C0"/>
        <w:kern w:val="2"/>
        <w:sz w:val="24"/>
        <w:szCs w:val="24"/>
        <w:lang w:val="en-US" w:eastAsia="zh-CN"/>
        <w14:ligatures w14:val="none"/>
      </w:rPr>
      <w:fldChar w:fldCharType="begin"/>
    </w:r>
    <w:r w:rsidRPr="00F15495">
      <w:rPr>
        <w:rFonts w:ascii="Times New Roman" w:eastAsia="SimSun" w:hAnsi="Times New Roman" w:cs="Times New Roman"/>
        <w:b/>
        <w:color w:val="0070C0"/>
        <w:kern w:val="2"/>
        <w:sz w:val="24"/>
        <w:szCs w:val="24"/>
        <w:lang w:val="en-US" w:eastAsia="zh-CN"/>
        <w14:ligatures w14:val="none"/>
      </w:rPr>
      <w:instrText xml:space="preserve"> PAGE   \* MERGEFORMAT </w:instrText>
    </w:r>
    <w:r w:rsidRPr="00F15495">
      <w:rPr>
        <w:rFonts w:ascii="Times New Roman" w:eastAsia="SimSun" w:hAnsi="Times New Roman" w:cs="Times New Roman"/>
        <w:b/>
        <w:color w:val="0070C0"/>
        <w:kern w:val="2"/>
        <w:sz w:val="24"/>
        <w:szCs w:val="24"/>
        <w:lang w:val="en-US" w:eastAsia="zh-CN"/>
        <w14:ligatures w14:val="none"/>
      </w:rPr>
      <w:fldChar w:fldCharType="separate"/>
    </w:r>
    <w:r>
      <w:rPr>
        <w:rFonts w:ascii="Times New Roman" w:eastAsia="SimSun" w:hAnsi="Times New Roman" w:cs="Times New Roman"/>
        <w:b/>
        <w:noProof/>
        <w:color w:val="0070C0"/>
        <w:kern w:val="2"/>
        <w:sz w:val="24"/>
        <w:szCs w:val="24"/>
        <w:lang w:val="en-US" w:eastAsia="zh-CN"/>
        <w14:ligatures w14:val="none"/>
      </w:rPr>
      <w:t>58</w:t>
    </w:r>
    <w:r w:rsidRPr="00F15495">
      <w:rPr>
        <w:rFonts w:ascii="Times New Roman" w:eastAsia="SimSun" w:hAnsi="Times New Roman" w:cs="Times New Roman"/>
        <w:b/>
        <w:color w:val="0070C0"/>
        <w:kern w:val="2"/>
        <w:sz w:val="24"/>
        <w:szCs w:val="24"/>
        <w:lang w:val="en-US" w:eastAsia="zh-CN"/>
        <w14:ligatures w14:val="none"/>
      </w:rPr>
      <w:fldChar w:fldCharType="end"/>
    </w:r>
  </w:p>
  <w:p w14:paraId="7134D39D" w14:textId="2CDAE0A5" w:rsidR="00ED444B" w:rsidRPr="00607E15" w:rsidRDefault="00ED444B" w:rsidP="00607E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ED9A17" w14:textId="77777777" w:rsidR="0035765C" w:rsidRDefault="0035765C">
      <w:pPr>
        <w:spacing w:line="240" w:lineRule="auto"/>
      </w:pPr>
      <w:r>
        <w:separator/>
      </w:r>
    </w:p>
  </w:footnote>
  <w:footnote w:type="continuationSeparator" w:id="0">
    <w:p w14:paraId="5CAC03A8" w14:textId="77777777" w:rsidR="0035765C" w:rsidRDefault="0035765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743042" w14:textId="77777777" w:rsidR="00F15495" w:rsidRPr="00F15495" w:rsidRDefault="00F15495" w:rsidP="00F15495">
    <w:pPr>
      <w:widowControl w:val="0"/>
      <w:tabs>
        <w:tab w:val="center" w:pos="4513"/>
        <w:tab w:val="right" w:pos="9026"/>
      </w:tabs>
      <w:autoSpaceDE w:val="0"/>
      <w:autoSpaceDN w:val="0"/>
      <w:spacing w:line="240" w:lineRule="auto"/>
      <w:jc w:val="center"/>
      <w:rPr>
        <w:rFonts w:ascii="Times New Roman" w:eastAsia="Times New Roman" w:hAnsi="Times New Roman" w:cs="Times New Roman"/>
        <w:sz w:val="22"/>
        <w:lang w:val="vi"/>
        <w14:ligatures w14:val="none"/>
      </w:rPr>
    </w:pPr>
    <w:r w:rsidRPr="00F15495">
      <w:rPr>
        <w:rFonts w:ascii="Times New Roman" w:eastAsia="Calibri" w:hAnsi="Times New Roman" w:cs="Times New Roman"/>
        <w:b/>
        <w:color w:val="00B0F0"/>
        <w:sz w:val="24"/>
        <w:szCs w:val="24"/>
        <w:lang w:val="nl-NL"/>
        <w14:ligatures w14:val="none"/>
      </w:rPr>
      <w:t/>
    </w:r>
    <w:r w:rsidRPr="00F15495">
      <w:rPr>
        <w:rFonts w:ascii="Times New Roman" w:eastAsia="Calibri" w:hAnsi="Times New Roman" w:cs="Times New Roman"/>
        <w:b/>
        <w:color w:val="FF000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C5115A"/>
    <w:multiLevelType w:val="multilevel"/>
    <w:tmpl w:val="87C5115A"/>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upperLetter"/>
      <w:lvlText w:val="%5."/>
      <w:lvlJc w:val="left"/>
      <w:pPr>
        <w:ind w:left="3600" w:hanging="360"/>
      </w:pPr>
      <w:rPr>
        <w:rFonts w:hint="default"/>
      </w:rPr>
    </w:lvl>
    <w:lvl w:ilvl="5">
      <w:start w:val="1"/>
      <w:numFmt w:val="lowerRoman"/>
      <w:lvlText w:val="%6."/>
      <w:lvlJc w:val="right"/>
      <w:pPr>
        <w:ind w:left="4320" w:hanging="180"/>
      </w:pPr>
    </w:lvl>
    <w:lvl w:ilvl="6">
      <w:start w:val="1"/>
      <w:numFmt w:val="upperLetter"/>
      <w:lvlText w:val="%7."/>
      <w:lvlJc w:val="left"/>
      <w:pPr>
        <w:ind w:left="5040" w:hanging="360"/>
      </w:pPr>
      <w:rPr>
        <w:rFonts w:hint="default"/>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8D76905B"/>
    <w:multiLevelType w:val="singleLevel"/>
    <w:tmpl w:val="8D76905B"/>
    <w:lvl w:ilvl="0">
      <w:start w:val="1"/>
      <w:numFmt w:val="lowerLetter"/>
      <w:lvlText w:val="%1)"/>
      <w:lvlJc w:val="left"/>
      <w:pPr>
        <w:tabs>
          <w:tab w:val="left" w:pos="425"/>
        </w:tabs>
        <w:ind w:left="425" w:hanging="425"/>
      </w:pPr>
      <w:rPr>
        <w:rFonts w:hint="default"/>
      </w:rPr>
    </w:lvl>
  </w:abstractNum>
  <w:abstractNum w:abstractNumId="2">
    <w:nsid w:val="9C56E57A"/>
    <w:multiLevelType w:val="singleLevel"/>
    <w:tmpl w:val="9C56E57A"/>
    <w:lvl w:ilvl="0">
      <w:start w:val="1"/>
      <w:numFmt w:val="upperLetter"/>
      <w:suff w:val="space"/>
      <w:lvlText w:val="%1."/>
      <w:lvlJc w:val="left"/>
    </w:lvl>
  </w:abstractNum>
  <w:abstractNum w:abstractNumId="3">
    <w:nsid w:val="A70EC6A7"/>
    <w:multiLevelType w:val="singleLevel"/>
    <w:tmpl w:val="A70EC6A7"/>
    <w:lvl w:ilvl="0">
      <w:start w:val="1"/>
      <w:numFmt w:val="upperLetter"/>
      <w:suff w:val="space"/>
      <w:lvlText w:val="%1."/>
      <w:lvlJc w:val="left"/>
    </w:lvl>
  </w:abstractNum>
  <w:abstractNum w:abstractNumId="4">
    <w:nsid w:val="A7A38B81"/>
    <w:multiLevelType w:val="singleLevel"/>
    <w:tmpl w:val="A7A38B81"/>
    <w:lvl w:ilvl="0">
      <w:start w:val="1"/>
      <w:numFmt w:val="lowerLetter"/>
      <w:lvlText w:val="%1)"/>
      <w:lvlJc w:val="left"/>
      <w:pPr>
        <w:tabs>
          <w:tab w:val="left" w:pos="425"/>
        </w:tabs>
        <w:ind w:left="425" w:hanging="425"/>
      </w:pPr>
      <w:rPr>
        <w:rFonts w:hint="default"/>
      </w:rPr>
    </w:lvl>
  </w:abstractNum>
  <w:abstractNum w:abstractNumId="5">
    <w:nsid w:val="B541D2BF"/>
    <w:multiLevelType w:val="singleLevel"/>
    <w:tmpl w:val="B541D2BF"/>
    <w:lvl w:ilvl="0">
      <w:start w:val="1"/>
      <w:numFmt w:val="upperLetter"/>
      <w:suff w:val="space"/>
      <w:lvlText w:val="%1."/>
      <w:lvlJc w:val="left"/>
      <w:pPr>
        <w:ind w:left="992" w:firstLine="0"/>
      </w:pPr>
      <w:rPr>
        <w:rFonts w:hint="default"/>
        <w:b/>
        <w:bCs/>
      </w:rPr>
    </w:lvl>
  </w:abstractNum>
  <w:abstractNum w:abstractNumId="6">
    <w:nsid w:val="B76DE714"/>
    <w:multiLevelType w:val="multilevel"/>
    <w:tmpl w:val="B76DE714"/>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upperLetter"/>
      <w:lvlText w:val="%5."/>
      <w:lvlJc w:val="left"/>
      <w:pPr>
        <w:ind w:left="3600" w:hanging="360"/>
      </w:pPr>
      <w:rPr>
        <w:rFonts w:hint="default"/>
      </w:rPr>
    </w:lvl>
    <w:lvl w:ilvl="5">
      <w:start w:val="1"/>
      <w:numFmt w:val="upperLetter"/>
      <w:lvlText w:val="%6."/>
      <w:lvlJc w:val="right"/>
      <w:pPr>
        <w:ind w:left="4320" w:hanging="180"/>
      </w:pPr>
      <w:rPr>
        <w:rFonts w:hint="default"/>
      </w:r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C48A665A"/>
    <w:multiLevelType w:val="singleLevel"/>
    <w:tmpl w:val="C48A665A"/>
    <w:lvl w:ilvl="0">
      <w:start w:val="1"/>
      <w:numFmt w:val="upperLetter"/>
      <w:lvlText w:val="%1."/>
      <w:lvlJc w:val="left"/>
      <w:pPr>
        <w:tabs>
          <w:tab w:val="left" w:pos="425"/>
        </w:tabs>
        <w:ind w:left="425" w:hanging="425"/>
      </w:pPr>
      <w:rPr>
        <w:rFonts w:hint="default"/>
        <w:b/>
        <w:bCs/>
      </w:rPr>
    </w:lvl>
  </w:abstractNum>
  <w:abstractNum w:abstractNumId="8">
    <w:nsid w:val="D807E783"/>
    <w:multiLevelType w:val="singleLevel"/>
    <w:tmpl w:val="D807E783"/>
    <w:lvl w:ilvl="0">
      <w:start w:val="1"/>
      <w:numFmt w:val="upperLetter"/>
      <w:suff w:val="space"/>
      <w:lvlText w:val="%1."/>
      <w:lvlJc w:val="left"/>
      <w:pPr>
        <w:ind w:left="992" w:firstLine="0"/>
      </w:pPr>
      <w:rPr>
        <w:rFonts w:hint="default"/>
        <w:b/>
        <w:bCs/>
      </w:rPr>
    </w:lvl>
  </w:abstractNum>
  <w:abstractNum w:abstractNumId="9">
    <w:nsid w:val="DBF3AE1D"/>
    <w:multiLevelType w:val="singleLevel"/>
    <w:tmpl w:val="DBF3AE1D"/>
    <w:lvl w:ilvl="0">
      <w:start w:val="1"/>
      <w:numFmt w:val="upperLetter"/>
      <w:suff w:val="space"/>
      <w:lvlText w:val="%1."/>
      <w:lvlJc w:val="left"/>
      <w:rPr>
        <w:rFonts w:hint="default"/>
        <w:b/>
        <w:bCs/>
        <w:color w:val="000000" w:themeColor="text1"/>
      </w:rPr>
    </w:lvl>
  </w:abstractNum>
  <w:abstractNum w:abstractNumId="10">
    <w:nsid w:val="FA838593"/>
    <w:multiLevelType w:val="multilevel"/>
    <w:tmpl w:val="FA838593"/>
    <w:lvl w:ilvl="0">
      <w:start w:val="1"/>
      <w:numFmt w:val="upperLetter"/>
      <w:lvlText w:val="%1."/>
      <w:lvlJc w:val="left"/>
      <w:pPr>
        <w:ind w:left="720" w:hanging="360"/>
      </w:pPr>
      <w:rPr>
        <w:rFonts w:hint="default"/>
        <w:b/>
        <w:bCs/>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FE422171"/>
    <w:multiLevelType w:val="multilevel"/>
    <w:tmpl w:val="FE422171"/>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upperLetter"/>
      <w:lvlText w:val="%5."/>
      <w:lvlJc w:val="left"/>
      <w:pPr>
        <w:ind w:left="3600" w:hanging="360"/>
      </w:pPr>
      <w:rPr>
        <w:rFonts w:hint="default"/>
      </w:r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0000007"/>
    <w:multiLevelType w:val="hybridMultilevel"/>
    <w:tmpl w:val="BF14DB9E"/>
    <w:lvl w:ilvl="0" w:tplc="EC1CB4D6">
      <w:start w:val="1"/>
      <w:numFmt w:val="decimal"/>
      <w:lvlText w:val="Câu %1."/>
      <w:lvlJc w:val="left"/>
      <w:pPr>
        <w:ind w:left="425"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0000008"/>
    <w:multiLevelType w:val="hybridMultilevel"/>
    <w:tmpl w:val="FDB6E37C"/>
    <w:lvl w:ilvl="0" w:tplc="1958CA92">
      <w:start w:val="1"/>
      <w:numFmt w:val="decimal"/>
      <w:lvlText w:val="Bài %1."/>
      <w:lvlJc w:val="left"/>
      <w:pPr>
        <w:ind w:left="720" w:hanging="360"/>
      </w:pPr>
      <w:rPr>
        <w:rFonts w:hint="default"/>
        <w:b/>
        <w:bCs w:val="0"/>
      </w:rPr>
    </w:lvl>
    <w:lvl w:ilvl="1" w:tplc="A1BC433A">
      <w:start w:val="1"/>
      <w:numFmt w:val="lowerLetter"/>
      <w:lvlText w:val="%2)"/>
      <w:lvlJc w:val="left"/>
      <w:pPr>
        <w:ind w:left="1495" w:hanging="360"/>
      </w:pPr>
      <w:rPr>
        <w:b w:val="0"/>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0000009"/>
    <w:multiLevelType w:val="hybridMultilevel"/>
    <w:tmpl w:val="7A6632F2"/>
    <w:lvl w:ilvl="0" w:tplc="16168D5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nsid w:val="0000000B"/>
    <w:multiLevelType w:val="hybridMultilevel"/>
    <w:tmpl w:val="7F543646"/>
    <w:lvl w:ilvl="0" w:tplc="ABB02144">
      <w:start w:val="1"/>
      <w:numFmt w:val="upperLetter"/>
      <w:lvlText w:val="%1."/>
      <w:lvlJc w:val="left"/>
      <w:pPr>
        <w:ind w:left="1352" w:hanging="360"/>
      </w:pPr>
      <w:rPr>
        <w:rFonts w:eastAsia="Calibri"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0000000C"/>
    <w:multiLevelType w:val="hybridMultilevel"/>
    <w:tmpl w:val="4C8E3A48"/>
    <w:lvl w:ilvl="0" w:tplc="6CE4C11A">
      <w:start w:val="1"/>
      <w:numFmt w:val="upperLetter"/>
      <w:lvlText w:val="%1."/>
      <w:lvlJc w:val="left"/>
      <w:pPr>
        <w:ind w:left="1352" w:hanging="360"/>
      </w:pPr>
      <w:rPr>
        <w:rFonts w:hint="default"/>
        <w:b/>
        <w:bCs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7">
    <w:nsid w:val="00782D15"/>
    <w:multiLevelType w:val="hybridMultilevel"/>
    <w:tmpl w:val="18B2C226"/>
    <w:lvl w:ilvl="0" w:tplc="482E6D92">
      <w:start w:val="1"/>
      <w:numFmt w:val="upp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02385656"/>
    <w:multiLevelType w:val="hybridMultilevel"/>
    <w:tmpl w:val="4E0A2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2E833B5"/>
    <w:multiLevelType w:val="hybridMultilevel"/>
    <w:tmpl w:val="35B855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3557A34"/>
    <w:multiLevelType w:val="hybridMultilevel"/>
    <w:tmpl w:val="BBB22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45B5084"/>
    <w:multiLevelType w:val="hybridMultilevel"/>
    <w:tmpl w:val="548E23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5A40FE3"/>
    <w:multiLevelType w:val="hybridMultilevel"/>
    <w:tmpl w:val="E01AC990"/>
    <w:lvl w:ilvl="0" w:tplc="526A1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A0926A3"/>
    <w:multiLevelType w:val="multilevel"/>
    <w:tmpl w:val="0A0926A3"/>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4">
    <w:nsid w:val="0A9526FF"/>
    <w:multiLevelType w:val="hybridMultilevel"/>
    <w:tmpl w:val="72685A14"/>
    <w:lvl w:ilvl="0" w:tplc="3D9283B0">
      <w:start w:val="1"/>
      <w:numFmt w:val="lowerLetter"/>
      <w:lvlText w:val="%1)"/>
      <w:lvlJc w:val="left"/>
      <w:pPr>
        <w:ind w:left="720" w:hanging="360"/>
      </w:pPr>
      <w:rPr>
        <w:rFonts w:ascii="Cambria" w:hAnsi="Cambria"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B0F69C5"/>
    <w:multiLevelType w:val="hybridMultilevel"/>
    <w:tmpl w:val="BF14DB9E"/>
    <w:lvl w:ilvl="0" w:tplc="FFFFFFFF">
      <w:start w:val="1"/>
      <w:numFmt w:val="decimal"/>
      <w:lvlRestart w:val="0"/>
      <w:lvlText w:val="Câu %1."/>
      <w:lvlJc w:val="left"/>
      <w:pPr>
        <w:ind w:left="3690" w:firstLine="0"/>
      </w:pPr>
      <w:rPr>
        <w:b/>
        <w:i w:val="0"/>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6">
    <w:nsid w:val="0C247AF5"/>
    <w:multiLevelType w:val="hybridMultilevel"/>
    <w:tmpl w:val="DA6C1BBE"/>
    <w:lvl w:ilvl="0" w:tplc="8FF8ACC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C764169"/>
    <w:multiLevelType w:val="hybridMultilevel"/>
    <w:tmpl w:val="E25A2152"/>
    <w:lvl w:ilvl="0" w:tplc="A6C0BD2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CDC18B5"/>
    <w:multiLevelType w:val="hybridMultilevel"/>
    <w:tmpl w:val="A38A4F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2F66479"/>
    <w:multiLevelType w:val="singleLevel"/>
    <w:tmpl w:val="12F66479"/>
    <w:lvl w:ilvl="0">
      <w:start w:val="1"/>
      <w:numFmt w:val="upperLetter"/>
      <w:lvlText w:val="%1."/>
      <w:lvlJc w:val="left"/>
      <w:pPr>
        <w:tabs>
          <w:tab w:val="left" w:pos="425"/>
        </w:tabs>
        <w:ind w:left="425" w:hanging="425"/>
      </w:pPr>
      <w:rPr>
        <w:rFonts w:hint="default"/>
        <w:b/>
        <w:bCs/>
      </w:rPr>
    </w:lvl>
  </w:abstractNum>
  <w:abstractNum w:abstractNumId="31">
    <w:nsid w:val="145F2D9D"/>
    <w:multiLevelType w:val="hybridMultilevel"/>
    <w:tmpl w:val="6EC4F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49B350C"/>
    <w:multiLevelType w:val="hybridMultilevel"/>
    <w:tmpl w:val="D65AF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7013349"/>
    <w:multiLevelType w:val="hybridMultilevel"/>
    <w:tmpl w:val="7D02193E"/>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4">
    <w:nsid w:val="183F715E"/>
    <w:multiLevelType w:val="hybridMultilevel"/>
    <w:tmpl w:val="2DE87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A626A38"/>
    <w:multiLevelType w:val="multilevel"/>
    <w:tmpl w:val="1A626A38"/>
    <w:lvl w:ilvl="0">
      <w:start w:val="1"/>
      <w:numFmt w:val="decimal"/>
      <w:lvlText w:val="Câu %1."/>
      <w:lvlJc w:val="left"/>
      <w:pPr>
        <w:ind w:left="1570" w:hanging="360"/>
      </w:pPr>
      <w:rPr>
        <w:rFonts w:hint="default"/>
        <w:b/>
        <w:bCs/>
      </w:rPr>
    </w:lvl>
    <w:lvl w:ilvl="1">
      <w:start w:val="1"/>
      <w:numFmt w:val="lowerLetter"/>
      <w:lvlText w:val="%2."/>
      <w:lvlJc w:val="left"/>
      <w:pPr>
        <w:ind w:left="2290" w:hanging="360"/>
      </w:pPr>
    </w:lvl>
    <w:lvl w:ilvl="2">
      <w:start w:val="1"/>
      <w:numFmt w:val="lowerRoman"/>
      <w:lvlText w:val="%3."/>
      <w:lvlJc w:val="right"/>
      <w:pPr>
        <w:ind w:left="3010" w:hanging="180"/>
      </w:pPr>
    </w:lvl>
    <w:lvl w:ilvl="3">
      <w:start w:val="1"/>
      <w:numFmt w:val="decimal"/>
      <w:lvlText w:val="%4."/>
      <w:lvlJc w:val="left"/>
      <w:pPr>
        <w:ind w:left="3730" w:hanging="360"/>
      </w:pPr>
    </w:lvl>
    <w:lvl w:ilvl="4">
      <w:start w:val="1"/>
      <w:numFmt w:val="lowerLetter"/>
      <w:lvlText w:val="%5."/>
      <w:lvlJc w:val="left"/>
      <w:pPr>
        <w:ind w:left="4450" w:hanging="360"/>
      </w:pPr>
    </w:lvl>
    <w:lvl w:ilvl="5">
      <w:start w:val="1"/>
      <w:numFmt w:val="lowerRoman"/>
      <w:lvlText w:val="%6."/>
      <w:lvlJc w:val="right"/>
      <w:pPr>
        <w:ind w:left="5170" w:hanging="180"/>
      </w:pPr>
    </w:lvl>
    <w:lvl w:ilvl="6">
      <w:start w:val="1"/>
      <w:numFmt w:val="decimal"/>
      <w:lvlText w:val="%7."/>
      <w:lvlJc w:val="left"/>
      <w:pPr>
        <w:ind w:left="5890" w:hanging="360"/>
      </w:pPr>
    </w:lvl>
    <w:lvl w:ilvl="7">
      <w:start w:val="1"/>
      <w:numFmt w:val="lowerLetter"/>
      <w:lvlText w:val="%8."/>
      <w:lvlJc w:val="left"/>
      <w:pPr>
        <w:ind w:left="6610" w:hanging="360"/>
      </w:pPr>
    </w:lvl>
    <w:lvl w:ilvl="8">
      <w:start w:val="1"/>
      <w:numFmt w:val="lowerRoman"/>
      <w:lvlText w:val="%9."/>
      <w:lvlJc w:val="right"/>
      <w:pPr>
        <w:ind w:left="7330" w:hanging="180"/>
      </w:pPr>
    </w:lvl>
  </w:abstractNum>
  <w:abstractNum w:abstractNumId="36">
    <w:nsid w:val="1BF35CDD"/>
    <w:multiLevelType w:val="hybridMultilevel"/>
    <w:tmpl w:val="2286C944"/>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7">
    <w:nsid w:val="1C360C02"/>
    <w:multiLevelType w:val="hybridMultilevel"/>
    <w:tmpl w:val="B378A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C435D60"/>
    <w:multiLevelType w:val="hybridMultilevel"/>
    <w:tmpl w:val="BF14DB9E"/>
    <w:lvl w:ilvl="0" w:tplc="FFFFFFFF">
      <w:start w:val="1"/>
      <w:numFmt w:val="decimal"/>
      <w:lvlRestart w:val="0"/>
      <w:lvlText w:val="Câu %1."/>
      <w:lvlJc w:val="left"/>
      <w:pPr>
        <w:ind w:left="3690" w:firstLine="0"/>
      </w:pPr>
      <w:rPr>
        <w:b/>
        <w:i w:val="0"/>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9">
    <w:nsid w:val="1FABAB5F"/>
    <w:multiLevelType w:val="singleLevel"/>
    <w:tmpl w:val="1FABAB5F"/>
    <w:lvl w:ilvl="0">
      <w:start w:val="1"/>
      <w:numFmt w:val="upperLetter"/>
      <w:suff w:val="space"/>
      <w:lvlText w:val="%1."/>
      <w:lvlJc w:val="left"/>
    </w:lvl>
  </w:abstractNum>
  <w:abstractNum w:abstractNumId="40">
    <w:nsid w:val="1FB34FDA"/>
    <w:multiLevelType w:val="hybridMultilevel"/>
    <w:tmpl w:val="3FE6C8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3826BB5"/>
    <w:multiLevelType w:val="hybridMultilevel"/>
    <w:tmpl w:val="BF14DB9E"/>
    <w:lvl w:ilvl="0" w:tplc="FFFFFFFF">
      <w:start w:val="1"/>
      <w:numFmt w:val="decimal"/>
      <w:lvlRestart w:val="0"/>
      <w:lvlText w:val="Câu %1."/>
      <w:lvlJc w:val="left"/>
      <w:pPr>
        <w:ind w:left="297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nsid w:val="2391375D"/>
    <w:multiLevelType w:val="hybridMultilevel"/>
    <w:tmpl w:val="885E19EA"/>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3">
    <w:nsid w:val="243F2C1F"/>
    <w:multiLevelType w:val="hybridMultilevel"/>
    <w:tmpl w:val="CF4E68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4E63B59"/>
    <w:multiLevelType w:val="multilevel"/>
    <w:tmpl w:val="24E63B59"/>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2643B203"/>
    <w:multiLevelType w:val="multilevel"/>
    <w:tmpl w:val="2643B203"/>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upperLetter"/>
      <w:lvlText w:val="%5."/>
      <w:lvlJc w:val="left"/>
      <w:pPr>
        <w:ind w:left="3600" w:hanging="360"/>
      </w:pPr>
      <w:rPr>
        <w:rFonts w:hint="default"/>
      </w:rPr>
    </w:lvl>
    <w:lvl w:ilvl="5">
      <w:start w:val="1"/>
      <w:numFmt w:val="lowerRoman"/>
      <w:lvlText w:val="%6."/>
      <w:lvlJc w:val="right"/>
      <w:pPr>
        <w:ind w:left="4320" w:hanging="180"/>
      </w:pPr>
    </w:lvl>
    <w:lvl w:ilvl="6">
      <w:start w:val="1"/>
      <w:numFmt w:val="upperLetter"/>
      <w:lvlText w:val="%7."/>
      <w:lvlJc w:val="left"/>
      <w:pPr>
        <w:ind w:left="5040" w:hanging="360"/>
      </w:pPr>
      <w:rPr>
        <w:rFonts w:hint="default"/>
      </w:rPr>
    </w:lvl>
    <w:lvl w:ilvl="7">
      <w:start w:val="1"/>
      <w:numFmt w:val="upperLetter"/>
      <w:lvlText w:val="%8."/>
      <w:lvlJc w:val="left"/>
      <w:pPr>
        <w:ind w:left="5760" w:hanging="360"/>
      </w:pPr>
      <w:rPr>
        <w:rFonts w:hint="default"/>
      </w:rPr>
    </w:lvl>
    <w:lvl w:ilvl="8">
      <w:start w:val="1"/>
      <w:numFmt w:val="lowerRoman"/>
      <w:lvlText w:val="%9."/>
      <w:lvlJc w:val="right"/>
      <w:pPr>
        <w:ind w:left="6480" w:hanging="180"/>
      </w:pPr>
    </w:lvl>
  </w:abstractNum>
  <w:abstractNum w:abstractNumId="46">
    <w:nsid w:val="2903258E"/>
    <w:multiLevelType w:val="hybridMultilevel"/>
    <w:tmpl w:val="BF14DB9E"/>
    <w:lvl w:ilvl="0" w:tplc="FFFFFFFF">
      <w:start w:val="1"/>
      <w:numFmt w:val="decimal"/>
      <w:lvlRestart w:val="0"/>
      <w:lvlText w:val="Câu %1."/>
      <w:lvlJc w:val="left"/>
      <w:pPr>
        <w:ind w:left="297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nsid w:val="2BB99F32"/>
    <w:multiLevelType w:val="singleLevel"/>
    <w:tmpl w:val="2BB99F32"/>
    <w:lvl w:ilvl="0">
      <w:start w:val="1"/>
      <w:numFmt w:val="upperLetter"/>
      <w:lvlText w:val="%1."/>
      <w:lvlJc w:val="left"/>
      <w:pPr>
        <w:tabs>
          <w:tab w:val="left" w:pos="425"/>
        </w:tabs>
        <w:ind w:left="425" w:hanging="425"/>
      </w:pPr>
      <w:rPr>
        <w:rFonts w:hint="default"/>
        <w:b/>
        <w:bCs/>
      </w:rPr>
    </w:lvl>
  </w:abstractNum>
  <w:abstractNum w:abstractNumId="48">
    <w:nsid w:val="2C573686"/>
    <w:multiLevelType w:val="hybridMultilevel"/>
    <w:tmpl w:val="A800850E"/>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9">
    <w:nsid w:val="2E5475C2"/>
    <w:multiLevelType w:val="hybridMultilevel"/>
    <w:tmpl w:val="D65AF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1F40DC"/>
    <w:multiLevelType w:val="hybridMultilevel"/>
    <w:tmpl w:val="D16A706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329F3B29"/>
    <w:multiLevelType w:val="hybridMultilevel"/>
    <w:tmpl w:val="BF14DB9E"/>
    <w:lvl w:ilvl="0" w:tplc="FFFFFFFF">
      <w:start w:val="1"/>
      <w:numFmt w:val="decimal"/>
      <w:lvlRestart w:val="0"/>
      <w:lvlText w:val="Câu %1."/>
      <w:lvlJc w:val="left"/>
      <w:pPr>
        <w:ind w:left="3690" w:firstLine="0"/>
      </w:pPr>
      <w:rPr>
        <w:b/>
        <w:i w:val="0"/>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2">
    <w:nsid w:val="339346CE"/>
    <w:multiLevelType w:val="multilevel"/>
    <w:tmpl w:val="28A0D3DC"/>
    <w:lvl w:ilvl="0">
      <w:start w:val="1"/>
      <w:numFmt w:val="decimal"/>
      <w:lvlText w:val="Bài %1."/>
      <w:lvlJc w:val="left"/>
      <w:pPr>
        <w:ind w:left="90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3">
    <w:nsid w:val="39967B7E"/>
    <w:multiLevelType w:val="hybridMultilevel"/>
    <w:tmpl w:val="EB8CEE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A823F89"/>
    <w:multiLevelType w:val="hybridMultilevel"/>
    <w:tmpl w:val="E01AC990"/>
    <w:lvl w:ilvl="0" w:tplc="526A1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C0A1068"/>
    <w:multiLevelType w:val="hybridMultilevel"/>
    <w:tmpl w:val="DE54CD90"/>
    <w:lvl w:ilvl="0" w:tplc="96F258D6">
      <w:start w:val="1"/>
      <w:numFmt w:val="lowerLetter"/>
      <w:lvlText w:val="%1)"/>
      <w:lvlJc w:val="left"/>
      <w:pPr>
        <w:ind w:left="1069" w:hanging="360"/>
      </w:pPr>
      <w:rPr>
        <w:rFonts w:hint="default"/>
        <w:b w:val="0"/>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6">
    <w:nsid w:val="3CD6C522"/>
    <w:multiLevelType w:val="singleLevel"/>
    <w:tmpl w:val="3CD6C522"/>
    <w:lvl w:ilvl="0">
      <w:start w:val="1"/>
      <w:numFmt w:val="upperLetter"/>
      <w:lvlText w:val="%1."/>
      <w:lvlJc w:val="left"/>
      <w:pPr>
        <w:tabs>
          <w:tab w:val="left" w:pos="425"/>
        </w:tabs>
        <w:ind w:left="425" w:hanging="425"/>
      </w:pPr>
      <w:rPr>
        <w:rFonts w:hint="default"/>
        <w:b/>
        <w:bCs/>
      </w:rPr>
    </w:lvl>
  </w:abstractNum>
  <w:abstractNum w:abstractNumId="57">
    <w:nsid w:val="3D150B00"/>
    <w:multiLevelType w:val="hybridMultilevel"/>
    <w:tmpl w:val="A8183A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FB88DDD"/>
    <w:multiLevelType w:val="multilevel"/>
    <w:tmpl w:val="3FB88DDD"/>
    <w:lvl w:ilvl="0">
      <w:start w:val="1"/>
      <w:numFmt w:val="upperLetter"/>
      <w:lvlText w:val="%1."/>
      <w:lvlJc w:val="left"/>
      <w:pPr>
        <w:ind w:left="720" w:hanging="360"/>
      </w:pPr>
      <w:rPr>
        <w:rFonts w:hint="default"/>
        <w:b/>
        <w:bCs/>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42E767B9"/>
    <w:multiLevelType w:val="hybridMultilevel"/>
    <w:tmpl w:val="15AE2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4AD7122"/>
    <w:multiLevelType w:val="hybridMultilevel"/>
    <w:tmpl w:val="BF14DB9E"/>
    <w:lvl w:ilvl="0" w:tplc="FFFFFFFF">
      <w:start w:val="1"/>
      <w:numFmt w:val="decimal"/>
      <w:lvlRestart w:val="0"/>
      <w:lvlText w:val="Câu %1."/>
      <w:lvlJc w:val="left"/>
      <w:pPr>
        <w:ind w:left="297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nsid w:val="46CF2BA3"/>
    <w:multiLevelType w:val="multilevel"/>
    <w:tmpl w:val="46CF2BA3"/>
    <w:lvl w:ilvl="0">
      <w:start w:val="1"/>
      <w:numFmt w:val="decimal"/>
      <w:lvlText w:val="Bài %1:"/>
      <w:lvlJc w:val="left"/>
      <w:pPr>
        <w:ind w:left="2574" w:hanging="360"/>
      </w:pPr>
      <w:rPr>
        <w:rFonts w:ascii="Times New Roman" w:hAnsi="Times New Roman" w:cs="Times New Roman" w:hint="default"/>
        <w:b/>
        <w:bCs/>
        <w:color w:val="auto"/>
      </w:rPr>
    </w:lvl>
    <w:lvl w:ilvl="1">
      <w:start w:val="1"/>
      <w:numFmt w:val="lowerLetter"/>
      <w:lvlText w:val="%2."/>
      <w:lvlJc w:val="left"/>
      <w:pPr>
        <w:ind w:left="3294" w:hanging="360"/>
      </w:pPr>
    </w:lvl>
    <w:lvl w:ilvl="2">
      <w:start w:val="1"/>
      <w:numFmt w:val="lowerRoman"/>
      <w:lvlText w:val="%3."/>
      <w:lvlJc w:val="right"/>
      <w:pPr>
        <w:ind w:left="4014" w:hanging="180"/>
      </w:pPr>
    </w:lvl>
    <w:lvl w:ilvl="3">
      <w:start w:val="1"/>
      <w:numFmt w:val="decimal"/>
      <w:lvlText w:val="%4."/>
      <w:lvlJc w:val="left"/>
      <w:pPr>
        <w:ind w:left="4734" w:hanging="360"/>
      </w:pPr>
    </w:lvl>
    <w:lvl w:ilvl="4">
      <w:start w:val="1"/>
      <w:numFmt w:val="lowerLetter"/>
      <w:lvlText w:val="%5."/>
      <w:lvlJc w:val="left"/>
      <w:pPr>
        <w:ind w:left="5454" w:hanging="360"/>
      </w:pPr>
    </w:lvl>
    <w:lvl w:ilvl="5">
      <w:start w:val="1"/>
      <w:numFmt w:val="lowerRoman"/>
      <w:lvlText w:val="%6."/>
      <w:lvlJc w:val="right"/>
      <w:pPr>
        <w:ind w:left="6174" w:hanging="180"/>
      </w:pPr>
    </w:lvl>
    <w:lvl w:ilvl="6">
      <w:start w:val="1"/>
      <w:numFmt w:val="decimal"/>
      <w:lvlText w:val="%7."/>
      <w:lvlJc w:val="left"/>
      <w:pPr>
        <w:ind w:left="6894" w:hanging="360"/>
      </w:pPr>
    </w:lvl>
    <w:lvl w:ilvl="7">
      <w:start w:val="1"/>
      <w:numFmt w:val="lowerLetter"/>
      <w:lvlText w:val="%8."/>
      <w:lvlJc w:val="left"/>
      <w:pPr>
        <w:ind w:left="7614" w:hanging="360"/>
      </w:pPr>
    </w:lvl>
    <w:lvl w:ilvl="8">
      <w:start w:val="1"/>
      <w:numFmt w:val="lowerRoman"/>
      <w:lvlText w:val="%9."/>
      <w:lvlJc w:val="right"/>
      <w:pPr>
        <w:ind w:left="8334" w:hanging="180"/>
      </w:pPr>
    </w:lvl>
  </w:abstractNum>
  <w:abstractNum w:abstractNumId="62">
    <w:nsid w:val="482C0F85"/>
    <w:multiLevelType w:val="hybridMultilevel"/>
    <w:tmpl w:val="BF14DB9E"/>
    <w:lvl w:ilvl="0" w:tplc="EC1CB4D6">
      <w:start w:val="1"/>
      <w:numFmt w:val="decimal"/>
      <w:lvlRestart w:val="0"/>
      <w:lvlText w:val="Câu %1."/>
      <w:lvlJc w:val="left"/>
      <w:pPr>
        <w:ind w:left="297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88561BA"/>
    <w:multiLevelType w:val="hybridMultilevel"/>
    <w:tmpl w:val="0D34D848"/>
    <w:lvl w:ilvl="0" w:tplc="D7C2D8F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8954C0C"/>
    <w:multiLevelType w:val="hybridMultilevel"/>
    <w:tmpl w:val="766C878E"/>
    <w:lvl w:ilvl="0" w:tplc="4D147E24">
      <w:start w:val="1"/>
      <w:numFmt w:val="decimal"/>
      <w:lvlText w:val="Bài %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CB5774B"/>
    <w:multiLevelType w:val="singleLevel"/>
    <w:tmpl w:val="4CB5774B"/>
    <w:lvl w:ilvl="0">
      <w:start w:val="1"/>
      <w:numFmt w:val="lowerLetter"/>
      <w:suff w:val="space"/>
      <w:lvlText w:val="%1)"/>
      <w:lvlJc w:val="left"/>
    </w:lvl>
  </w:abstractNum>
  <w:abstractNum w:abstractNumId="66">
    <w:nsid w:val="4CDB2F0A"/>
    <w:multiLevelType w:val="hybridMultilevel"/>
    <w:tmpl w:val="60260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D9C0EDC"/>
    <w:multiLevelType w:val="hybridMultilevel"/>
    <w:tmpl w:val="202806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EFCC38E"/>
    <w:multiLevelType w:val="singleLevel"/>
    <w:tmpl w:val="4EFCC38E"/>
    <w:lvl w:ilvl="0">
      <w:start w:val="1"/>
      <w:numFmt w:val="upperLetter"/>
      <w:suff w:val="space"/>
      <w:lvlText w:val="%1."/>
      <w:lvlJc w:val="left"/>
    </w:lvl>
  </w:abstractNum>
  <w:abstractNum w:abstractNumId="69">
    <w:nsid w:val="508B2A26"/>
    <w:multiLevelType w:val="hybridMultilevel"/>
    <w:tmpl w:val="766C878E"/>
    <w:lvl w:ilvl="0" w:tplc="FFFFFFFF">
      <w:start w:val="1"/>
      <w:numFmt w:val="decimal"/>
      <w:lvlText w:val="Bài %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0">
    <w:nsid w:val="538D0705"/>
    <w:multiLevelType w:val="hybridMultilevel"/>
    <w:tmpl w:val="1F3A5818"/>
    <w:lvl w:ilvl="0" w:tplc="09CAD5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3DE440B"/>
    <w:multiLevelType w:val="multilevel"/>
    <w:tmpl w:val="53DE440B"/>
    <w:lvl w:ilvl="0">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nsid w:val="55474C6D"/>
    <w:multiLevelType w:val="multilevel"/>
    <w:tmpl w:val="55474C6D"/>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nsid w:val="592A6851"/>
    <w:multiLevelType w:val="multilevel"/>
    <w:tmpl w:val="592A6851"/>
    <w:lvl w:ilvl="0">
      <w:start w:val="1"/>
      <w:numFmt w:val="lowerLetter"/>
      <w:lvlText w:val="%1)"/>
      <w:lvlJc w:val="left"/>
      <w:pPr>
        <w:ind w:left="927" w:hanging="360"/>
      </w:pPr>
      <w:rPr>
        <w:rFonts w:hint="default"/>
        <w:b w:val="0"/>
        <w:bCs/>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4">
    <w:nsid w:val="59AEFA9B"/>
    <w:multiLevelType w:val="singleLevel"/>
    <w:tmpl w:val="59AEFA9B"/>
    <w:lvl w:ilvl="0">
      <w:start w:val="1"/>
      <w:numFmt w:val="upperLetter"/>
      <w:lvlText w:val="%1."/>
      <w:lvlJc w:val="left"/>
      <w:pPr>
        <w:tabs>
          <w:tab w:val="left" w:pos="425"/>
        </w:tabs>
        <w:ind w:left="425" w:hanging="425"/>
      </w:pPr>
      <w:rPr>
        <w:rFonts w:hint="default"/>
        <w:b/>
        <w:bCs/>
      </w:rPr>
    </w:lvl>
  </w:abstractNum>
  <w:abstractNum w:abstractNumId="75">
    <w:nsid w:val="5B6E5BA4"/>
    <w:multiLevelType w:val="hybridMultilevel"/>
    <w:tmpl w:val="51BE6EF4"/>
    <w:lvl w:ilvl="0" w:tplc="FFFFFFFF">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6">
    <w:nsid w:val="5BDD6AAE"/>
    <w:multiLevelType w:val="hybridMultilevel"/>
    <w:tmpl w:val="EFF055D2"/>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7">
    <w:nsid w:val="5CB66B71"/>
    <w:multiLevelType w:val="hybridMultilevel"/>
    <w:tmpl w:val="D8C24380"/>
    <w:lvl w:ilvl="0" w:tplc="068CA3DC">
      <w:start w:val="1"/>
      <w:numFmt w:val="lowerLetter"/>
      <w:lvlText w:val="%1)"/>
      <w:lvlJc w:val="left"/>
      <w:pPr>
        <w:ind w:left="720" w:hanging="360"/>
      </w:pPr>
      <w:rPr>
        <w:rFonts w:cstheme="minorBid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CC4174A"/>
    <w:multiLevelType w:val="multilevel"/>
    <w:tmpl w:val="5CC4174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9">
    <w:nsid w:val="641F3605"/>
    <w:multiLevelType w:val="hybridMultilevel"/>
    <w:tmpl w:val="E18E8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63958E5"/>
    <w:multiLevelType w:val="hybridMultilevel"/>
    <w:tmpl w:val="E1F652E2"/>
    <w:lvl w:ilvl="0" w:tplc="F24AB890">
      <w:start w:val="1"/>
      <w:numFmt w:val="lowerLetter"/>
      <w:lvlText w:val="%1)"/>
      <w:lvlJc w:val="left"/>
      <w:pPr>
        <w:ind w:left="720" w:hanging="360"/>
      </w:pPr>
      <w:rPr>
        <w:rFonts w:eastAsia="SimSu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6412872"/>
    <w:multiLevelType w:val="hybridMultilevel"/>
    <w:tmpl w:val="53C8B764"/>
    <w:lvl w:ilvl="0" w:tplc="E12023C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2">
    <w:nsid w:val="6704A886"/>
    <w:multiLevelType w:val="singleLevel"/>
    <w:tmpl w:val="6704A886"/>
    <w:lvl w:ilvl="0">
      <w:start w:val="1"/>
      <w:numFmt w:val="lowerLetter"/>
      <w:suff w:val="space"/>
      <w:lvlText w:val="%1)"/>
      <w:lvlJc w:val="left"/>
      <w:rPr>
        <w:rFonts w:hint="default"/>
        <w:b w:val="0"/>
        <w:bCs w:val="0"/>
      </w:rPr>
    </w:lvl>
  </w:abstractNum>
  <w:abstractNum w:abstractNumId="83">
    <w:nsid w:val="72D7780B"/>
    <w:multiLevelType w:val="hybridMultilevel"/>
    <w:tmpl w:val="BF14DB9E"/>
    <w:lvl w:ilvl="0" w:tplc="FFFFFFFF">
      <w:start w:val="1"/>
      <w:numFmt w:val="decimal"/>
      <w:lvlRestart w:val="0"/>
      <w:lvlText w:val="Câu %1."/>
      <w:lvlJc w:val="left"/>
      <w:pPr>
        <w:ind w:left="297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4">
    <w:nsid w:val="73DF0DF0"/>
    <w:multiLevelType w:val="hybridMultilevel"/>
    <w:tmpl w:val="408EF6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4CA32A7"/>
    <w:multiLevelType w:val="hybridMultilevel"/>
    <w:tmpl w:val="ED1601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61C6CC7"/>
    <w:multiLevelType w:val="hybridMultilevel"/>
    <w:tmpl w:val="621C55E0"/>
    <w:lvl w:ilvl="0" w:tplc="E7A06D0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63D4981"/>
    <w:multiLevelType w:val="hybridMultilevel"/>
    <w:tmpl w:val="48E869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6683947"/>
    <w:multiLevelType w:val="hybridMultilevel"/>
    <w:tmpl w:val="E01AC990"/>
    <w:lvl w:ilvl="0" w:tplc="526A12B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7C4D0F3"/>
    <w:multiLevelType w:val="singleLevel"/>
    <w:tmpl w:val="77C4D0F3"/>
    <w:lvl w:ilvl="0">
      <w:start w:val="1"/>
      <w:numFmt w:val="lowerLetter"/>
      <w:suff w:val="space"/>
      <w:lvlText w:val="%1)"/>
      <w:lvlJc w:val="left"/>
    </w:lvl>
  </w:abstractNum>
  <w:abstractNum w:abstractNumId="90">
    <w:nsid w:val="77D278EF"/>
    <w:multiLevelType w:val="hybridMultilevel"/>
    <w:tmpl w:val="BF14DB9E"/>
    <w:lvl w:ilvl="0" w:tplc="FFFFFFFF">
      <w:start w:val="1"/>
      <w:numFmt w:val="decimal"/>
      <w:lvlRestart w:val="0"/>
      <w:lvlText w:val="Câu %1."/>
      <w:lvlJc w:val="left"/>
      <w:pPr>
        <w:ind w:left="3690" w:firstLine="0"/>
      </w:pPr>
      <w:rPr>
        <w:b/>
        <w:i w:val="0"/>
        <w:color w:val="auto"/>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91">
    <w:nsid w:val="7CEDE583"/>
    <w:multiLevelType w:val="multilevel"/>
    <w:tmpl w:val="7CEDE583"/>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upperLetter"/>
      <w:lvlText w:val="%3."/>
      <w:lvlJc w:val="right"/>
      <w:pPr>
        <w:ind w:left="2160" w:hanging="180"/>
      </w:pPr>
      <w:rPr>
        <w:rFonts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nsid w:val="7D0E5A33"/>
    <w:multiLevelType w:val="hybridMultilevel"/>
    <w:tmpl w:val="766C878E"/>
    <w:lvl w:ilvl="0" w:tplc="FFFFFFFF">
      <w:start w:val="1"/>
      <w:numFmt w:val="decimal"/>
      <w:lvlText w:val="Bài %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nsid w:val="7E5E32B7"/>
    <w:multiLevelType w:val="hybridMultilevel"/>
    <w:tmpl w:val="9C8AD474"/>
    <w:lvl w:ilvl="0" w:tplc="10AAC52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62"/>
  </w:num>
  <w:num w:numId="2">
    <w:abstractNumId w:val="64"/>
  </w:num>
  <w:num w:numId="3">
    <w:abstractNumId w:val="29"/>
  </w:num>
  <w:num w:numId="4">
    <w:abstractNumId w:val="87"/>
  </w:num>
  <w:num w:numId="5">
    <w:abstractNumId w:val="19"/>
  </w:num>
  <w:num w:numId="6">
    <w:abstractNumId w:val="53"/>
  </w:num>
  <w:num w:numId="7">
    <w:abstractNumId w:val="20"/>
  </w:num>
  <w:num w:numId="8">
    <w:abstractNumId w:val="70"/>
  </w:num>
  <w:num w:numId="9">
    <w:abstractNumId w:val="37"/>
  </w:num>
  <w:num w:numId="10">
    <w:abstractNumId w:val="54"/>
  </w:num>
  <w:num w:numId="11">
    <w:abstractNumId w:val="22"/>
  </w:num>
  <w:num w:numId="12">
    <w:abstractNumId w:val="88"/>
  </w:num>
  <w:num w:numId="13">
    <w:abstractNumId w:val="84"/>
  </w:num>
  <w:num w:numId="14">
    <w:abstractNumId w:val="63"/>
  </w:num>
  <w:num w:numId="15">
    <w:abstractNumId w:val="18"/>
  </w:num>
  <w:num w:numId="16">
    <w:abstractNumId w:val="59"/>
  </w:num>
  <w:num w:numId="17">
    <w:abstractNumId w:val="77"/>
  </w:num>
  <w:num w:numId="18">
    <w:abstractNumId w:val="86"/>
  </w:num>
  <w:num w:numId="19">
    <w:abstractNumId w:val="27"/>
  </w:num>
  <w:num w:numId="20">
    <w:abstractNumId w:val="66"/>
  </w:num>
  <w:num w:numId="21">
    <w:abstractNumId w:val="75"/>
  </w:num>
  <w:num w:numId="22">
    <w:abstractNumId w:val="79"/>
  </w:num>
  <w:num w:numId="23">
    <w:abstractNumId w:val="81"/>
  </w:num>
  <w:num w:numId="24">
    <w:abstractNumId w:val="36"/>
  </w:num>
  <w:num w:numId="25">
    <w:abstractNumId w:val="48"/>
  </w:num>
  <w:num w:numId="26">
    <w:abstractNumId w:val="93"/>
  </w:num>
  <w:num w:numId="27">
    <w:abstractNumId w:val="33"/>
  </w:num>
  <w:num w:numId="28">
    <w:abstractNumId w:val="42"/>
  </w:num>
  <w:num w:numId="29">
    <w:abstractNumId w:val="76"/>
  </w:num>
  <w:num w:numId="30">
    <w:abstractNumId w:val="85"/>
  </w:num>
  <w:num w:numId="31">
    <w:abstractNumId w:val="9"/>
  </w:num>
  <w:num w:numId="32">
    <w:abstractNumId w:val="3"/>
  </w:num>
  <w:num w:numId="33">
    <w:abstractNumId w:val="7"/>
  </w:num>
  <w:num w:numId="34">
    <w:abstractNumId w:val="74"/>
  </w:num>
  <w:num w:numId="35">
    <w:abstractNumId w:val="56"/>
  </w:num>
  <w:num w:numId="36">
    <w:abstractNumId w:val="47"/>
  </w:num>
  <w:num w:numId="37">
    <w:abstractNumId w:val="30"/>
  </w:num>
  <w:num w:numId="38">
    <w:abstractNumId w:val="1"/>
  </w:num>
  <w:num w:numId="39">
    <w:abstractNumId w:val="4"/>
  </w:num>
  <w:num w:numId="40">
    <w:abstractNumId w:val="34"/>
  </w:num>
  <w:num w:numId="41">
    <w:abstractNumId w:val="24"/>
  </w:num>
  <w:num w:numId="42">
    <w:abstractNumId w:val="80"/>
  </w:num>
  <w:num w:numId="43">
    <w:abstractNumId w:val="71"/>
  </w:num>
  <w:num w:numId="44">
    <w:abstractNumId w:val="44"/>
  </w:num>
  <w:num w:numId="45">
    <w:abstractNumId w:val="10"/>
  </w:num>
  <w:num w:numId="46">
    <w:abstractNumId w:val="91"/>
  </w:num>
  <w:num w:numId="47">
    <w:abstractNumId w:val="58"/>
  </w:num>
  <w:num w:numId="48">
    <w:abstractNumId w:val="11"/>
  </w:num>
  <w:num w:numId="49">
    <w:abstractNumId w:val="6"/>
  </w:num>
  <w:num w:numId="50">
    <w:abstractNumId w:val="0"/>
  </w:num>
  <w:num w:numId="51">
    <w:abstractNumId w:val="45"/>
  </w:num>
  <w:num w:numId="52">
    <w:abstractNumId w:val="61"/>
  </w:num>
  <w:num w:numId="53">
    <w:abstractNumId w:val="78"/>
  </w:num>
  <w:num w:numId="54">
    <w:abstractNumId w:val="65"/>
  </w:num>
  <w:num w:numId="55">
    <w:abstractNumId w:val="55"/>
  </w:num>
  <w:num w:numId="56">
    <w:abstractNumId w:val="31"/>
  </w:num>
  <w:num w:numId="57">
    <w:abstractNumId w:val="52"/>
  </w:num>
  <w:num w:numId="58">
    <w:abstractNumId w:val="43"/>
  </w:num>
  <w:num w:numId="59">
    <w:abstractNumId w:val="32"/>
  </w:num>
  <w:num w:numId="60">
    <w:abstractNumId w:val="40"/>
  </w:num>
  <w:num w:numId="61">
    <w:abstractNumId w:val="26"/>
  </w:num>
  <w:num w:numId="62">
    <w:abstractNumId w:val="49"/>
  </w:num>
  <w:num w:numId="63">
    <w:abstractNumId w:val="12"/>
  </w:num>
  <w:num w:numId="64">
    <w:abstractNumId w:val="13"/>
  </w:num>
  <w:num w:numId="65">
    <w:abstractNumId w:val="16"/>
  </w:num>
  <w:num w:numId="66">
    <w:abstractNumId w:val="15"/>
  </w:num>
  <w:num w:numId="67">
    <w:abstractNumId w:val="14"/>
  </w:num>
  <w:num w:numId="68">
    <w:abstractNumId w:val="35"/>
  </w:num>
  <w:num w:numId="69">
    <w:abstractNumId w:val="17"/>
  </w:num>
  <w:num w:numId="70">
    <w:abstractNumId w:val="50"/>
  </w:num>
  <w:num w:numId="71">
    <w:abstractNumId w:val="57"/>
  </w:num>
  <w:num w:numId="72">
    <w:abstractNumId w:val="67"/>
  </w:num>
  <w:num w:numId="73">
    <w:abstractNumId w:val="28"/>
  </w:num>
  <w:num w:numId="74">
    <w:abstractNumId w:val="21"/>
  </w:num>
  <w:num w:numId="75">
    <w:abstractNumId w:val="83"/>
  </w:num>
  <w:num w:numId="76">
    <w:abstractNumId w:val="92"/>
  </w:num>
  <w:num w:numId="77">
    <w:abstractNumId w:val="41"/>
  </w:num>
  <w:num w:numId="78">
    <w:abstractNumId w:val="38"/>
  </w:num>
  <w:num w:numId="79">
    <w:abstractNumId w:val="60"/>
  </w:num>
  <w:num w:numId="80">
    <w:abstractNumId w:val="51"/>
  </w:num>
  <w:num w:numId="81">
    <w:abstractNumId w:val="25"/>
  </w:num>
  <w:num w:numId="82">
    <w:abstractNumId w:val="90"/>
  </w:num>
  <w:num w:numId="83">
    <w:abstractNumId w:val="69"/>
  </w:num>
  <w:num w:numId="84">
    <w:abstractNumId w:val="39"/>
  </w:num>
  <w:num w:numId="85">
    <w:abstractNumId w:val="68"/>
  </w:num>
  <w:num w:numId="86">
    <w:abstractNumId w:val="2"/>
  </w:num>
  <w:num w:numId="87">
    <w:abstractNumId w:val="8"/>
  </w:num>
  <w:num w:numId="88">
    <w:abstractNumId w:val="5"/>
  </w:num>
  <w:num w:numId="89">
    <w:abstractNumId w:val="82"/>
  </w:num>
  <w:num w:numId="90">
    <w:abstractNumId w:val="73"/>
  </w:num>
  <w:num w:numId="91">
    <w:abstractNumId w:val="23"/>
  </w:num>
  <w:num w:numId="92">
    <w:abstractNumId w:val="72"/>
  </w:num>
  <w:num w:numId="93">
    <w:abstractNumId w:val="89"/>
  </w:num>
  <w:num w:numId="94">
    <w:abstractNumId w:val="46"/>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161"/>
    <w:rsid w:val="00020428"/>
    <w:rsid w:val="000256F0"/>
    <w:rsid w:val="00074483"/>
    <w:rsid w:val="00082BA0"/>
    <w:rsid w:val="000A2B02"/>
    <w:rsid w:val="002338F7"/>
    <w:rsid w:val="00270A3A"/>
    <w:rsid w:val="0035765C"/>
    <w:rsid w:val="00361A7B"/>
    <w:rsid w:val="003C6092"/>
    <w:rsid w:val="003F550D"/>
    <w:rsid w:val="003F56EF"/>
    <w:rsid w:val="004051A3"/>
    <w:rsid w:val="00443604"/>
    <w:rsid w:val="00454A7B"/>
    <w:rsid w:val="004C4712"/>
    <w:rsid w:val="004C7C5B"/>
    <w:rsid w:val="005115B7"/>
    <w:rsid w:val="00602130"/>
    <w:rsid w:val="00607E15"/>
    <w:rsid w:val="00607EBB"/>
    <w:rsid w:val="00672B89"/>
    <w:rsid w:val="006933E7"/>
    <w:rsid w:val="006D2E3C"/>
    <w:rsid w:val="0070442A"/>
    <w:rsid w:val="00716C04"/>
    <w:rsid w:val="007709C2"/>
    <w:rsid w:val="0077751F"/>
    <w:rsid w:val="00780525"/>
    <w:rsid w:val="007B541B"/>
    <w:rsid w:val="00816C48"/>
    <w:rsid w:val="008B0B71"/>
    <w:rsid w:val="008C6EBD"/>
    <w:rsid w:val="0092090A"/>
    <w:rsid w:val="00AD07F9"/>
    <w:rsid w:val="00B3121B"/>
    <w:rsid w:val="00B9633D"/>
    <w:rsid w:val="00BD38D0"/>
    <w:rsid w:val="00BE7DA1"/>
    <w:rsid w:val="00C500E6"/>
    <w:rsid w:val="00C77161"/>
    <w:rsid w:val="00CD4CED"/>
    <w:rsid w:val="00D72785"/>
    <w:rsid w:val="00DD5EBB"/>
    <w:rsid w:val="00EB4C72"/>
    <w:rsid w:val="00EB5BD2"/>
    <w:rsid w:val="00EC63ED"/>
    <w:rsid w:val="00ED1ADD"/>
    <w:rsid w:val="00ED444B"/>
    <w:rsid w:val="00F1549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271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heme="minorHAnsi" w:hAnsi="Cambria" w:cstheme="minorBidi"/>
        <w:sz w:val="26"/>
        <w:szCs w:val="22"/>
        <w:lang w:val="vi-VN" w:eastAsia="en-US" w:bidi="ar-SA"/>
        <w14:ligatures w14:val="standardContextual"/>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716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C7716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C77161"/>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7716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7716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77161"/>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77161"/>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7716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7716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D2E3C"/>
    <w:pPr>
      <w:spacing w:line="240" w:lineRule="auto"/>
      <w:jc w:val="center"/>
    </w:pPr>
    <w:rPr>
      <w:color w:val="000000" w:themeColor="text1"/>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rFonts w:ascii="Cambria" w:hAnsi="Cambria"/>
        <w:b/>
        <w:color w:val="000000" w:themeColor="text1"/>
        <w:sz w:val="26"/>
      </w:rPr>
    </w:tblStylePr>
    <w:tblStylePr w:type="firstCol">
      <w:rPr>
        <w:b/>
        <w:color w:val="000000" w:themeColor="text1"/>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character" w:customStyle="1" w:styleId="Heading1Char">
    <w:name w:val="Heading 1 Char"/>
    <w:basedOn w:val="DefaultParagraphFont"/>
    <w:link w:val="Heading1"/>
    <w:uiPriority w:val="9"/>
    <w:qFormat/>
    <w:rsid w:val="00C7716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qFormat/>
    <w:rsid w:val="00C7716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qFormat/>
    <w:rsid w:val="00C77161"/>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77161"/>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77161"/>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7716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7716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7716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7716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7716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7716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77161"/>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7716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7716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C77161"/>
    <w:rPr>
      <w:i/>
      <w:iCs/>
      <w:color w:val="404040" w:themeColor="text1" w:themeTint="BF"/>
    </w:rPr>
  </w:style>
  <w:style w:type="paragraph" w:styleId="ListParagraph">
    <w:name w:val="List Paragraph"/>
    <w:aliases w:val="List Paragraph_FS"/>
    <w:basedOn w:val="Normal"/>
    <w:link w:val="ListParagraphChar"/>
    <w:uiPriority w:val="34"/>
    <w:qFormat/>
    <w:rsid w:val="00C77161"/>
    <w:pPr>
      <w:ind w:left="720"/>
      <w:contextualSpacing/>
    </w:pPr>
  </w:style>
  <w:style w:type="character" w:styleId="IntenseEmphasis">
    <w:name w:val="Intense Emphasis"/>
    <w:basedOn w:val="DefaultParagraphFont"/>
    <w:uiPriority w:val="21"/>
    <w:qFormat/>
    <w:rsid w:val="00C77161"/>
    <w:rPr>
      <w:i/>
      <w:iCs/>
      <w:color w:val="0F4761" w:themeColor="accent1" w:themeShade="BF"/>
    </w:rPr>
  </w:style>
  <w:style w:type="paragraph" w:styleId="IntenseQuote">
    <w:name w:val="Intense Quote"/>
    <w:basedOn w:val="Normal"/>
    <w:next w:val="Normal"/>
    <w:link w:val="IntenseQuoteChar"/>
    <w:uiPriority w:val="30"/>
    <w:qFormat/>
    <w:rsid w:val="00C7716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77161"/>
    <w:rPr>
      <w:i/>
      <w:iCs/>
      <w:color w:val="0F4761" w:themeColor="accent1" w:themeShade="BF"/>
    </w:rPr>
  </w:style>
  <w:style w:type="character" w:styleId="IntenseReference">
    <w:name w:val="Intense Reference"/>
    <w:basedOn w:val="DefaultParagraphFont"/>
    <w:uiPriority w:val="32"/>
    <w:qFormat/>
    <w:rsid w:val="00C77161"/>
    <w:rPr>
      <w:b/>
      <w:bCs/>
      <w:smallCaps/>
      <w:color w:val="0F4761" w:themeColor="accent1" w:themeShade="BF"/>
      <w:spacing w:val="5"/>
    </w:rPr>
  </w:style>
  <w:style w:type="character" w:customStyle="1" w:styleId="ListParagraphChar">
    <w:name w:val="List Paragraph Char"/>
    <w:aliases w:val="List Paragraph_FS Char"/>
    <w:basedOn w:val="DefaultParagraphFont"/>
    <w:link w:val="ListParagraph"/>
    <w:uiPriority w:val="34"/>
    <w:qFormat/>
    <w:locked/>
    <w:rsid w:val="00C77161"/>
  </w:style>
  <w:style w:type="paragraph" w:styleId="Header">
    <w:name w:val="header"/>
    <w:basedOn w:val="Normal"/>
    <w:link w:val="HeaderChar"/>
    <w:uiPriority w:val="99"/>
    <w:unhideWhenUsed/>
    <w:qFormat/>
    <w:rsid w:val="00C77161"/>
    <w:pPr>
      <w:tabs>
        <w:tab w:val="center" w:pos="4513"/>
        <w:tab w:val="right" w:pos="9026"/>
      </w:tabs>
      <w:spacing w:line="240" w:lineRule="auto"/>
    </w:pPr>
    <w:rPr>
      <w:rFonts w:asciiTheme="minorHAnsi" w:hAnsiTheme="minorHAnsi"/>
      <w:sz w:val="22"/>
      <w:lang w:val="en-ID"/>
      <w14:ligatures w14:val="none"/>
    </w:rPr>
  </w:style>
  <w:style w:type="character" w:customStyle="1" w:styleId="HeaderChar">
    <w:name w:val="Header Char"/>
    <w:basedOn w:val="DefaultParagraphFont"/>
    <w:link w:val="Header"/>
    <w:uiPriority w:val="99"/>
    <w:qFormat/>
    <w:rsid w:val="00C77161"/>
    <w:rPr>
      <w:rFonts w:asciiTheme="minorHAnsi" w:hAnsiTheme="minorHAnsi"/>
      <w:sz w:val="22"/>
      <w:lang w:val="en-ID"/>
      <w14:ligatures w14:val="none"/>
    </w:rPr>
  </w:style>
  <w:style w:type="paragraph" w:styleId="Footer">
    <w:name w:val="footer"/>
    <w:basedOn w:val="Normal"/>
    <w:link w:val="FooterChar"/>
    <w:uiPriority w:val="99"/>
    <w:unhideWhenUsed/>
    <w:qFormat/>
    <w:rsid w:val="00C77161"/>
    <w:pPr>
      <w:tabs>
        <w:tab w:val="center" w:pos="4513"/>
        <w:tab w:val="right" w:pos="9026"/>
      </w:tabs>
      <w:spacing w:line="240" w:lineRule="auto"/>
    </w:pPr>
    <w:rPr>
      <w:rFonts w:asciiTheme="minorHAnsi" w:hAnsiTheme="minorHAnsi"/>
      <w:sz w:val="22"/>
      <w:lang w:val="en-ID"/>
      <w14:ligatures w14:val="none"/>
    </w:rPr>
  </w:style>
  <w:style w:type="character" w:customStyle="1" w:styleId="FooterChar">
    <w:name w:val="Footer Char"/>
    <w:basedOn w:val="DefaultParagraphFont"/>
    <w:link w:val="Footer"/>
    <w:uiPriority w:val="99"/>
    <w:qFormat/>
    <w:rsid w:val="00C77161"/>
    <w:rPr>
      <w:rFonts w:asciiTheme="minorHAnsi" w:hAnsiTheme="minorHAnsi"/>
      <w:sz w:val="22"/>
      <w:lang w:val="en-ID"/>
      <w14:ligatures w14:val="none"/>
    </w:rPr>
  </w:style>
  <w:style w:type="character" w:customStyle="1" w:styleId="fontstyle01">
    <w:name w:val="fontstyle01"/>
    <w:basedOn w:val="DefaultParagraphFont"/>
    <w:qFormat/>
    <w:rsid w:val="00C77161"/>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C77161"/>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qFormat/>
    <w:rsid w:val="00C77161"/>
    <w:rPr>
      <w:color w:val="808080"/>
    </w:rPr>
  </w:style>
  <w:style w:type="paragraph" w:styleId="NormalWeb">
    <w:name w:val="Normal (Web)"/>
    <w:basedOn w:val="Normal"/>
    <w:link w:val="NormalWebChar"/>
    <w:uiPriority w:val="99"/>
    <w:unhideWhenUsed/>
    <w:qFormat/>
    <w:rsid w:val="00C77161"/>
    <w:pPr>
      <w:spacing w:before="100" w:beforeAutospacing="1" w:after="100" w:afterAutospacing="1" w:line="240" w:lineRule="auto"/>
    </w:pPr>
    <w:rPr>
      <w:rFonts w:ascii="Times New Roman" w:eastAsia="Times New Roman" w:hAnsi="Times New Roman" w:cs="Times New Roman"/>
      <w:sz w:val="24"/>
      <w:szCs w:val="24"/>
      <w:lang w:val="en-ID" w:eastAsia="en-ID"/>
      <w14:ligatures w14:val="none"/>
    </w:rPr>
  </w:style>
  <w:style w:type="character" w:customStyle="1" w:styleId="NormalWebChar">
    <w:name w:val="Normal (Web) Char"/>
    <w:basedOn w:val="DefaultParagraphFont"/>
    <w:link w:val="NormalWeb"/>
    <w:uiPriority w:val="99"/>
    <w:qFormat/>
    <w:rsid w:val="00C77161"/>
    <w:rPr>
      <w:rFonts w:ascii="Times New Roman" w:eastAsia="Times New Roman" w:hAnsi="Times New Roman" w:cs="Times New Roman"/>
      <w:sz w:val="24"/>
      <w:szCs w:val="24"/>
      <w:lang w:val="en-ID" w:eastAsia="en-ID"/>
      <w14:ligatures w14:val="none"/>
    </w:rPr>
  </w:style>
  <w:style w:type="character" w:customStyle="1" w:styleId="fontstyle31">
    <w:name w:val="fontstyle31"/>
    <w:basedOn w:val="DefaultParagraphFont"/>
    <w:rsid w:val="00C77161"/>
    <w:rPr>
      <w:rFonts w:ascii="CIDFont+F9" w:hAnsi="CIDFont+F9" w:hint="default"/>
      <w:b w:val="0"/>
      <w:bCs w:val="0"/>
      <w:i w:val="0"/>
      <w:iCs w:val="0"/>
      <w:color w:val="000000"/>
      <w:sz w:val="22"/>
      <w:szCs w:val="22"/>
    </w:rPr>
  </w:style>
  <w:style w:type="character" w:customStyle="1" w:styleId="MTConvertedEquation">
    <w:name w:val="MTConvertedEquation"/>
    <w:basedOn w:val="DefaultParagraphFont"/>
    <w:rsid w:val="00C77161"/>
    <w:rPr>
      <w:rFonts w:ascii="Cambria" w:hAnsi="Cambria" w:cs="Times New Roman"/>
    </w:rPr>
  </w:style>
  <w:style w:type="paragraph" w:customStyle="1" w:styleId="MTDisplayEquation">
    <w:name w:val="MTDisplayEquation"/>
    <w:basedOn w:val="ListParagraph"/>
    <w:next w:val="Normal"/>
    <w:rsid w:val="00C77161"/>
    <w:pPr>
      <w:numPr>
        <w:numId w:val="3"/>
      </w:numPr>
      <w:tabs>
        <w:tab w:val="num" w:pos="360"/>
        <w:tab w:val="center" w:pos="5120"/>
        <w:tab w:val="right" w:pos="9500"/>
      </w:tabs>
      <w:spacing w:after="120" w:line="324" w:lineRule="auto"/>
      <w:ind w:firstLine="0"/>
      <w:jc w:val="both"/>
    </w:pPr>
    <w:rPr>
      <w:rFonts w:asciiTheme="minorHAnsi" w:hAnsiTheme="minorHAnsi" w:cs="Times New Roman"/>
      <w:sz w:val="28"/>
      <w:szCs w:val="28"/>
      <w:lang w:val="en-US"/>
      <w14:ligatures w14:val="none"/>
    </w:rPr>
  </w:style>
  <w:style w:type="character" w:styleId="Strong">
    <w:name w:val="Strong"/>
    <w:basedOn w:val="DefaultParagraphFont"/>
    <w:uiPriority w:val="22"/>
    <w:qFormat/>
    <w:rsid w:val="00C77161"/>
    <w:rPr>
      <w:b/>
      <w:bCs/>
    </w:rPr>
  </w:style>
  <w:style w:type="paragraph" w:styleId="NoSpacing">
    <w:name w:val="No Spacing"/>
    <w:uiPriority w:val="1"/>
    <w:qFormat/>
    <w:rsid w:val="00C77161"/>
    <w:pPr>
      <w:spacing w:line="240" w:lineRule="auto"/>
    </w:pPr>
    <w:rPr>
      <w:rFonts w:asciiTheme="minorHAnsi" w:hAnsiTheme="minorHAnsi"/>
      <w:sz w:val="22"/>
      <w:lang w:val="en-US"/>
      <w14:ligatures w14:val="none"/>
    </w:rPr>
  </w:style>
  <w:style w:type="character" w:customStyle="1" w:styleId="markedcontent">
    <w:name w:val="markedcontent"/>
    <w:basedOn w:val="DefaultParagraphFont"/>
    <w:rsid w:val="00C77161"/>
  </w:style>
  <w:style w:type="paragraph" w:styleId="BalloonText">
    <w:name w:val="Balloon Text"/>
    <w:basedOn w:val="Normal"/>
    <w:link w:val="BalloonTextChar"/>
    <w:uiPriority w:val="99"/>
    <w:semiHidden/>
    <w:unhideWhenUsed/>
    <w:qFormat/>
    <w:rsid w:val="00C77161"/>
    <w:pPr>
      <w:spacing w:line="240" w:lineRule="auto"/>
    </w:pPr>
    <w:rPr>
      <w:rFonts w:ascii="Tahoma" w:hAnsi="Tahoma" w:cs="Tahoma"/>
      <w:sz w:val="16"/>
      <w:szCs w:val="16"/>
      <w:lang w:val="en-US"/>
      <w14:ligatures w14:val="none"/>
    </w:rPr>
  </w:style>
  <w:style w:type="character" w:customStyle="1" w:styleId="BalloonTextChar">
    <w:name w:val="Balloon Text Char"/>
    <w:basedOn w:val="DefaultParagraphFont"/>
    <w:link w:val="BalloonText"/>
    <w:uiPriority w:val="99"/>
    <w:semiHidden/>
    <w:qFormat/>
    <w:rsid w:val="00C77161"/>
    <w:rPr>
      <w:rFonts w:ascii="Tahoma" w:hAnsi="Tahoma" w:cs="Tahoma"/>
      <w:sz w:val="16"/>
      <w:szCs w:val="16"/>
      <w:lang w:val="en-US"/>
      <w14:ligatures w14:val="none"/>
    </w:rPr>
  </w:style>
  <w:style w:type="character" w:styleId="CommentReference">
    <w:name w:val="annotation reference"/>
    <w:basedOn w:val="DefaultParagraphFont"/>
    <w:uiPriority w:val="99"/>
    <w:semiHidden/>
    <w:unhideWhenUsed/>
    <w:qFormat/>
    <w:rsid w:val="00C77161"/>
    <w:rPr>
      <w:sz w:val="16"/>
      <w:szCs w:val="16"/>
    </w:rPr>
  </w:style>
  <w:style w:type="paragraph" w:styleId="CommentText">
    <w:name w:val="annotation text"/>
    <w:basedOn w:val="Normal"/>
    <w:link w:val="CommentTextChar"/>
    <w:uiPriority w:val="99"/>
    <w:unhideWhenUsed/>
    <w:qFormat/>
    <w:rsid w:val="00C77161"/>
    <w:pPr>
      <w:spacing w:line="240" w:lineRule="auto"/>
      <w:jc w:val="both"/>
    </w:pPr>
    <w:rPr>
      <w:rFonts w:ascii="Calibri" w:eastAsia="Calibri" w:hAnsi="Calibri" w:cs="Calibri"/>
      <w:sz w:val="20"/>
      <w:szCs w:val="20"/>
      <w:lang w:val="en-US"/>
      <w14:ligatures w14:val="none"/>
    </w:rPr>
  </w:style>
  <w:style w:type="character" w:customStyle="1" w:styleId="CommentTextChar">
    <w:name w:val="Comment Text Char"/>
    <w:basedOn w:val="DefaultParagraphFont"/>
    <w:link w:val="CommentText"/>
    <w:uiPriority w:val="99"/>
    <w:qFormat/>
    <w:rsid w:val="00C77161"/>
    <w:rPr>
      <w:rFonts w:ascii="Calibri" w:eastAsia="Calibri" w:hAnsi="Calibri" w:cs="Calibri"/>
      <w:sz w:val="20"/>
      <w:szCs w:val="20"/>
      <w:lang w:val="en-US"/>
      <w14:ligatures w14:val="none"/>
    </w:rPr>
  </w:style>
  <w:style w:type="paragraph" w:customStyle="1" w:styleId="TableParagraph">
    <w:name w:val="Table Paragraph"/>
    <w:basedOn w:val="Normal"/>
    <w:uiPriority w:val="1"/>
    <w:qFormat/>
    <w:rsid w:val="00C77161"/>
    <w:pPr>
      <w:widowControl w:val="0"/>
      <w:autoSpaceDE w:val="0"/>
      <w:autoSpaceDN w:val="0"/>
      <w:spacing w:line="240" w:lineRule="auto"/>
    </w:pPr>
    <w:rPr>
      <w:rFonts w:ascii="Times New Roman" w:eastAsia="Times New Roman" w:hAnsi="Times New Roman" w:cs="Times New Roman"/>
      <w:sz w:val="22"/>
      <w:lang w:val="en-US"/>
      <w14:ligatures w14:val="none"/>
    </w:rPr>
  </w:style>
  <w:style w:type="paragraph" w:customStyle="1" w:styleId="nhshnh">
    <w:name w:val="Đánh số hình"/>
    <w:basedOn w:val="ListParagraph"/>
    <w:next w:val="Normal"/>
    <w:link w:val="nhshnhChar"/>
    <w:qFormat/>
    <w:rsid w:val="00C77161"/>
    <w:pPr>
      <w:numPr>
        <w:numId w:val="43"/>
      </w:numPr>
      <w:spacing w:line="240" w:lineRule="auto"/>
      <w:jc w:val="center"/>
    </w:pPr>
    <w:rPr>
      <w:rFonts w:ascii="Calibri" w:hAnsi="Calibri"/>
      <w:i/>
      <w:color w:val="000000" w:themeColor="text1"/>
      <w:sz w:val="24"/>
      <w:szCs w:val="24"/>
      <w:lang w:val="en-US"/>
      <w14:ligatures w14:val="none"/>
    </w:rPr>
  </w:style>
  <w:style w:type="character" w:customStyle="1" w:styleId="nhshnhChar">
    <w:name w:val="Đánh số hình Char"/>
    <w:basedOn w:val="DefaultParagraphFont"/>
    <w:link w:val="nhshnh"/>
    <w:qFormat/>
    <w:rsid w:val="00C77161"/>
    <w:rPr>
      <w:rFonts w:ascii="Calibri" w:hAnsi="Calibri"/>
      <w:i/>
      <w:color w:val="000000" w:themeColor="text1"/>
      <w:sz w:val="24"/>
      <w:szCs w:val="24"/>
      <w:lang w:val="en-US"/>
      <w14:ligatures w14:val="none"/>
    </w:rPr>
  </w:style>
  <w:style w:type="paragraph" w:customStyle="1" w:styleId="4Hotng">
    <w:name w:val="4) Hoạt động"/>
    <w:next w:val="Normal"/>
    <w:qFormat/>
    <w:rsid w:val="00C77161"/>
    <w:pPr>
      <w:spacing w:before="120" w:line="240" w:lineRule="auto"/>
      <w:jc w:val="both"/>
      <w:outlineLvl w:val="4"/>
    </w:pPr>
    <w:rPr>
      <w:rFonts w:ascii="Calibri" w:eastAsia="Calibri" w:hAnsi="Calibri" w:cs="Calibri"/>
      <w:sz w:val="24"/>
      <w:lang w:val="en-US"/>
      <w14:ligatures w14:val="none"/>
    </w:rPr>
  </w:style>
  <w:style w:type="paragraph" w:customStyle="1" w:styleId="4Vd">
    <w:name w:val="4) Ví dụ"/>
    <w:basedOn w:val="4Hotng"/>
    <w:next w:val="Normal"/>
    <w:qFormat/>
    <w:rsid w:val="00C77161"/>
    <w:pPr>
      <w:tabs>
        <w:tab w:val="left" w:pos="851"/>
      </w:tabs>
    </w:pPr>
  </w:style>
  <w:style w:type="paragraph" w:customStyle="1" w:styleId="4Luyntp">
    <w:name w:val="4) Luyện tập"/>
    <w:basedOn w:val="4Hotng"/>
    <w:next w:val="Normal"/>
    <w:qFormat/>
    <w:rsid w:val="00C77161"/>
    <w:pPr>
      <w:tabs>
        <w:tab w:val="left" w:pos="1247"/>
      </w:tabs>
    </w:pPr>
  </w:style>
  <w:style w:type="paragraph" w:customStyle="1" w:styleId="pn">
    <w:name w:val="Đáp án"/>
    <w:basedOn w:val="Normal"/>
    <w:link w:val="pnChar"/>
    <w:qFormat/>
    <w:rsid w:val="00C77161"/>
    <w:pPr>
      <w:spacing w:line="240" w:lineRule="auto"/>
      <w:ind w:left="4395"/>
      <w:jc w:val="right"/>
    </w:pPr>
    <w:rPr>
      <w:rFonts w:ascii="Calibri" w:eastAsia="Calibri" w:hAnsi="Calibri" w:cs="Calibri"/>
      <w:color w:val="FF3399"/>
      <w:sz w:val="24"/>
      <w:lang w:val="en-US"/>
      <w14:ligatures w14:val="none"/>
    </w:rPr>
  </w:style>
  <w:style w:type="character" w:customStyle="1" w:styleId="pnChar">
    <w:name w:val="Đáp án Char"/>
    <w:basedOn w:val="DefaultParagraphFont"/>
    <w:link w:val="pn"/>
    <w:qFormat/>
    <w:rsid w:val="00C77161"/>
    <w:rPr>
      <w:rFonts w:ascii="Calibri" w:eastAsia="Calibri" w:hAnsi="Calibri" w:cs="Calibri"/>
      <w:color w:val="FF3399"/>
      <w:sz w:val="24"/>
      <w:lang w:val="en-US"/>
      <w14:ligatures w14:val="none"/>
    </w:rPr>
  </w:style>
  <w:style w:type="paragraph" w:customStyle="1" w:styleId="4Vndng">
    <w:name w:val="4) Vận dụng"/>
    <w:basedOn w:val="4Luyntp"/>
    <w:next w:val="Normal"/>
    <w:qFormat/>
    <w:rsid w:val="00C77161"/>
  </w:style>
  <w:style w:type="paragraph" w:customStyle="1" w:styleId="5Bitp">
    <w:name w:val="5) Bài tập"/>
    <w:basedOn w:val="Normal"/>
    <w:link w:val="5BitpChar"/>
    <w:qFormat/>
    <w:rsid w:val="00C77161"/>
    <w:pPr>
      <w:tabs>
        <w:tab w:val="left" w:pos="510"/>
      </w:tabs>
      <w:spacing w:line="240" w:lineRule="auto"/>
      <w:ind w:left="284" w:hanging="284"/>
      <w:jc w:val="both"/>
    </w:pPr>
    <w:rPr>
      <w:rFonts w:ascii="Calibri" w:eastAsia="Calibri" w:hAnsi="Calibri" w:cs="Calibri"/>
      <w:sz w:val="24"/>
      <w:lang w:val="en-US"/>
      <w14:ligatures w14:val="none"/>
    </w:rPr>
  </w:style>
  <w:style w:type="character" w:customStyle="1" w:styleId="5BitpChar">
    <w:name w:val="5) Bài tập Char"/>
    <w:basedOn w:val="DefaultParagraphFont"/>
    <w:link w:val="5Bitp"/>
    <w:qFormat/>
    <w:rsid w:val="00C77161"/>
    <w:rPr>
      <w:rFonts w:ascii="Calibri" w:eastAsia="Calibri" w:hAnsi="Calibri" w:cs="Calibri"/>
      <w:sz w:val="24"/>
      <w:lang w:val="en-US"/>
      <w14:ligatures w14:val="none"/>
    </w:rPr>
  </w:style>
  <w:style w:type="paragraph" w:styleId="BodyText">
    <w:name w:val="Body Text"/>
    <w:basedOn w:val="Normal"/>
    <w:link w:val="BodyTextChar"/>
    <w:uiPriority w:val="1"/>
    <w:semiHidden/>
    <w:unhideWhenUsed/>
    <w:qFormat/>
    <w:rsid w:val="00C77161"/>
    <w:pPr>
      <w:widowControl w:val="0"/>
      <w:autoSpaceDE w:val="0"/>
      <w:autoSpaceDN w:val="0"/>
      <w:spacing w:line="240" w:lineRule="auto"/>
      <w:ind w:left="118"/>
    </w:pPr>
    <w:rPr>
      <w:rFonts w:ascii="Times New Roman" w:eastAsia="Times New Roman" w:hAnsi="Times New Roman" w:cs="Times New Roman"/>
      <w:szCs w:val="26"/>
      <w:lang w:val="en-US"/>
      <w14:ligatures w14:val="none"/>
    </w:rPr>
  </w:style>
  <w:style w:type="character" w:customStyle="1" w:styleId="BodyTextChar">
    <w:name w:val="Body Text Char"/>
    <w:basedOn w:val="DefaultParagraphFont"/>
    <w:link w:val="BodyText"/>
    <w:uiPriority w:val="1"/>
    <w:semiHidden/>
    <w:rsid w:val="00C77161"/>
    <w:rPr>
      <w:rFonts w:ascii="Times New Roman" w:eastAsia="Times New Roman" w:hAnsi="Times New Roman" w:cs="Times New Roman"/>
      <w:szCs w:val="26"/>
      <w:lang w:val="en-US"/>
      <w14:ligatures w14:val="none"/>
    </w:rPr>
  </w:style>
  <w:style w:type="table" w:customStyle="1" w:styleId="TableGrid21">
    <w:name w:val="Table Grid21"/>
    <w:basedOn w:val="TableNormal"/>
    <w:next w:val="TableGrid"/>
    <w:uiPriority w:val="39"/>
    <w:rsid w:val="00C77161"/>
    <w:pPr>
      <w:spacing w:line="240" w:lineRule="auto"/>
    </w:pPr>
    <w:rPr>
      <w:rFonts w:ascii="Times New Roman" w:hAnsi="Times New Roman"/>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heme="minorHAnsi" w:hAnsi="Cambria" w:cstheme="minorBidi"/>
        <w:sz w:val="26"/>
        <w:szCs w:val="22"/>
        <w:lang w:val="vi-VN" w:eastAsia="en-US" w:bidi="ar-SA"/>
        <w14:ligatures w14:val="standardContextual"/>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716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C7716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C77161"/>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7716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7716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77161"/>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77161"/>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7716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7716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D2E3C"/>
    <w:pPr>
      <w:spacing w:line="240" w:lineRule="auto"/>
      <w:jc w:val="center"/>
    </w:pPr>
    <w:rPr>
      <w:color w:val="000000" w:themeColor="text1"/>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rFonts w:ascii="Cambria" w:hAnsi="Cambria"/>
        <w:b/>
        <w:color w:val="000000" w:themeColor="text1"/>
        <w:sz w:val="26"/>
      </w:rPr>
    </w:tblStylePr>
    <w:tblStylePr w:type="firstCol">
      <w:rPr>
        <w:b/>
        <w:color w:val="000000" w:themeColor="text1"/>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character" w:customStyle="1" w:styleId="Heading1Char">
    <w:name w:val="Heading 1 Char"/>
    <w:basedOn w:val="DefaultParagraphFont"/>
    <w:link w:val="Heading1"/>
    <w:uiPriority w:val="9"/>
    <w:qFormat/>
    <w:rsid w:val="00C7716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qFormat/>
    <w:rsid w:val="00C7716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qFormat/>
    <w:rsid w:val="00C77161"/>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77161"/>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77161"/>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7716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7716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7716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7716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7716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7716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77161"/>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7716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7716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C77161"/>
    <w:rPr>
      <w:i/>
      <w:iCs/>
      <w:color w:val="404040" w:themeColor="text1" w:themeTint="BF"/>
    </w:rPr>
  </w:style>
  <w:style w:type="paragraph" w:styleId="ListParagraph">
    <w:name w:val="List Paragraph"/>
    <w:aliases w:val="List Paragraph_FS"/>
    <w:basedOn w:val="Normal"/>
    <w:link w:val="ListParagraphChar"/>
    <w:uiPriority w:val="34"/>
    <w:qFormat/>
    <w:rsid w:val="00C77161"/>
    <w:pPr>
      <w:ind w:left="720"/>
      <w:contextualSpacing/>
    </w:pPr>
  </w:style>
  <w:style w:type="character" w:styleId="IntenseEmphasis">
    <w:name w:val="Intense Emphasis"/>
    <w:basedOn w:val="DefaultParagraphFont"/>
    <w:uiPriority w:val="21"/>
    <w:qFormat/>
    <w:rsid w:val="00C77161"/>
    <w:rPr>
      <w:i/>
      <w:iCs/>
      <w:color w:val="0F4761" w:themeColor="accent1" w:themeShade="BF"/>
    </w:rPr>
  </w:style>
  <w:style w:type="paragraph" w:styleId="IntenseQuote">
    <w:name w:val="Intense Quote"/>
    <w:basedOn w:val="Normal"/>
    <w:next w:val="Normal"/>
    <w:link w:val="IntenseQuoteChar"/>
    <w:uiPriority w:val="30"/>
    <w:qFormat/>
    <w:rsid w:val="00C7716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77161"/>
    <w:rPr>
      <w:i/>
      <w:iCs/>
      <w:color w:val="0F4761" w:themeColor="accent1" w:themeShade="BF"/>
    </w:rPr>
  </w:style>
  <w:style w:type="character" w:styleId="IntenseReference">
    <w:name w:val="Intense Reference"/>
    <w:basedOn w:val="DefaultParagraphFont"/>
    <w:uiPriority w:val="32"/>
    <w:qFormat/>
    <w:rsid w:val="00C77161"/>
    <w:rPr>
      <w:b/>
      <w:bCs/>
      <w:smallCaps/>
      <w:color w:val="0F4761" w:themeColor="accent1" w:themeShade="BF"/>
      <w:spacing w:val="5"/>
    </w:rPr>
  </w:style>
  <w:style w:type="character" w:customStyle="1" w:styleId="ListParagraphChar">
    <w:name w:val="List Paragraph Char"/>
    <w:aliases w:val="List Paragraph_FS Char"/>
    <w:basedOn w:val="DefaultParagraphFont"/>
    <w:link w:val="ListParagraph"/>
    <w:uiPriority w:val="34"/>
    <w:qFormat/>
    <w:locked/>
    <w:rsid w:val="00C77161"/>
  </w:style>
  <w:style w:type="paragraph" w:styleId="Header">
    <w:name w:val="header"/>
    <w:basedOn w:val="Normal"/>
    <w:link w:val="HeaderChar"/>
    <w:uiPriority w:val="99"/>
    <w:unhideWhenUsed/>
    <w:qFormat/>
    <w:rsid w:val="00C77161"/>
    <w:pPr>
      <w:tabs>
        <w:tab w:val="center" w:pos="4513"/>
        <w:tab w:val="right" w:pos="9026"/>
      </w:tabs>
      <w:spacing w:line="240" w:lineRule="auto"/>
    </w:pPr>
    <w:rPr>
      <w:rFonts w:asciiTheme="minorHAnsi" w:hAnsiTheme="minorHAnsi"/>
      <w:sz w:val="22"/>
      <w:lang w:val="en-ID"/>
      <w14:ligatures w14:val="none"/>
    </w:rPr>
  </w:style>
  <w:style w:type="character" w:customStyle="1" w:styleId="HeaderChar">
    <w:name w:val="Header Char"/>
    <w:basedOn w:val="DefaultParagraphFont"/>
    <w:link w:val="Header"/>
    <w:uiPriority w:val="99"/>
    <w:qFormat/>
    <w:rsid w:val="00C77161"/>
    <w:rPr>
      <w:rFonts w:asciiTheme="minorHAnsi" w:hAnsiTheme="minorHAnsi"/>
      <w:sz w:val="22"/>
      <w:lang w:val="en-ID"/>
      <w14:ligatures w14:val="none"/>
    </w:rPr>
  </w:style>
  <w:style w:type="paragraph" w:styleId="Footer">
    <w:name w:val="footer"/>
    <w:basedOn w:val="Normal"/>
    <w:link w:val="FooterChar"/>
    <w:uiPriority w:val="99"/>
    <w:unhideWhenUsed/>
    <w:qFormat/>
    <w:rsid w:val="00C77161"/>
    <w:pPr>
      <w:tabs>
        <w:tab w:val="center" w:pos="4513"/>
        <w:tab w:val="right" w:pos="9026"/>
      </w:tabs>
      <w:spacing w:line="240" w:lineRule="auto"/>
    </w:pPr>
    <w:rPr>
      <w:rFonts w:asciiTheme="minorHAnsi" w:hAnsiTheme="minorHAnsi"/>
      <w:sz w:val="22"/>
      <w:lang w:val="en-ID"/>
      <w14:ligatures w14:val="none"/>
    </w:rPr>
  </w:style>
  <w:style w:type="character" w:customStyle="1" w:styleId="FooterChar">
    <w:name w:val="Footer Char"/>
    <w:basedOn w:val="DefaultParagraphFont"/>
    <w:link w:val="Footer"/>
    <w:uiPriority w:val="99"/>
    <w:qFormat/>
    <w:rsid w:val="00C77161"/>
    <w:rPr>
      <w:rFonts w:asciiTheme="minorHAnsi" w:hAnsiTheme="minorHAnsi"/>
      <w:sz w:val="22"/>
      <w:lang w:val="en-ID"/>
      <w14:ligatures w14:val="none"/>
    </w:rPr>
  </w:style>
  <w:style w:type="character" w:customStyle="1" w:styleId="fontstyle01">
    <w:name w:val="fontstyle01"/>
    <w:basedOn w:val="DefaultParagraphFont"/>
    <w:qFormat/>
    <w:rsid w:val="00C77161"/>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C77161"/>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qFormat/>
    <w:rsid w:val="00C77161"/>
    <w:rPr>
      <w:color w:val="808080"/>
    </w:rPr>
  </w:style>
  <w:style w:type="paragraph" w:styleId="NormalWeb">
    <w:name w:val="Normal (Web)"/>
    <w:basedOn w:val="Normal"/>
    <w:link w:val="NormalWebChar"/>
    <w:uiPriority w:val="99"/>
    <w:unhideWhenUsed/>
    <w:qFormat/>
    <w:rsid w:val="00C77161"/>
    <w:pPr>
      <w:spacing w:before="100" w:beforeAutospacing="1" w:after="100" w:afterAutospacing="1" w:line="240" w:lineRule="auto"/>
    </w:pPr>
    <w:rPr>
      <w:rFonts w:ascii="Times New Roman" w:eastAsia="Times New Roman" w:hAnsi="Times New Roman" w:cs="Times New Roman"/>
      <w:sz w:val="24"/>
      <w:szCs w:val="24"/>
      <w:lang w:val="en-ID" w:eastAsia="en-ID"/>
      <w14:ligatures w14:val="none"/>
    </w:rPr>
  </w:style>
  <w:style w:type="character" w:customStyle="1" w:styleId="NormalWebChar">
    <w:name w:val="Normal (Web) Char"/>
    <w:basedOn w:val="DefaultParagraphFont"/>
    <w:link w:val="NormalWeb"/>
    <w:uiPriority w:val="99"/>
    <w:qFormat/>
    <w:rsid w:val="00C77161"/>
    <w:rPr>
      <w:rFonts w:ascii="Times New Roman" w:eastAsia="Times New Roman" w:hAnsi="Times New Roman" w:cs="Times New Roman"/>
      <w:sz w:val="24"/>
      <w:szCs w:val="24"/>
      <w:lang w:val="en-ID" w:eastAsia="en-ID"/>
      <w14:ligatures w14:val="none"/>
    </w:rPr>
  </w:style>
  <w:style w:type="character" w:customStyle="1" w:styleId="fontstyle31">
    <w:name w:val="fontstyle31"/>
    <w:basedOn w:val="DefaultParagraphFont"/>
    <w:rsid w:val="00C77161"/>
    <w:rPr>
      <w:rFonts w:ascii="CIDFont+F9" w:hAnsi="CIDFont+F9" w:hint="default"/>
      <w:b w:val="0"/>
      <w:bCs w:val="0"/>
      <w:i w:val="0"/>
      <w:iCs w:val="0"/>
      <w:color w:val="000000"/>
      <w:sz w:val="22"/>
      <w:szCs w:val="22"/>
    </w:rPr>
  </w:style>
  <w:style w:type="character" w:customStyle="1" w:styleId="MTConvertedEquation">
    <w:name w:val="MTConvertedEquation"/>
    <w:basedOn w:val="DefaultParagraphFont"/>
    <w:rsid w:val="00C77161"/>
    <w:rPr>
      <w:rFonts w:ascii="Cambria" w:hAnsi="Cambria" w:cs="Times New Roman"/>
    </w:rPr>
  </w:style>
  <w:style w:type="paragraph" w:customStyle="1" w:styleId="MTDisplayEquation">
    <w:name w:val="MTDisplayEquation"/>
    <w:basedOn w:val="ListParagraph"/>
    <w:next w:val="Normal"/>
    <w:rsid w:val="00C77161"/>
    <w:pPr>
      <w:numPr>
        <w:numId w:val="3"/>
      </w:numPr>
      <w:tabs>
        <w:tab w:val="num" w:pos="360"/>
        <w:tab w:val="center" w:pos="5120"/>
        <w:tab w:val="right" w:pos="9500"/>
      </w:tabs>
      <w:spacing w:after="120" w:line="324" w:lineRule="auto"/>
      <w:ind w:firstLine="0"/>
      <w:jc w:val="both"/>
    </w:pPr>
    <w:rPr>
      <w:rFonts w:asciiTheme="minorHAnsi" w:hAnsiTheme="minorHAnsi" w:cs="Times New Roman"/>
      <w:sz w:val="28"/>
      <w:szCs w:val="28"/>
      <w:lang w:val="en-US"/>
      <w14:ligatures w14:val="none"/>
    </w:rPr>
  </w:style>
  <w:style w:type="character" w:styleId="Strong">
    <w:name w:val="Strong"/>
    <w:basedOn w:val="DefaultParagraphFont"/>
    <w:uiPriority w:val="22"/>
    <w:qFormat/>
    <w:rsid w:val="00C77161"/>
    <w:rPr>
      <w:b/>
      <w:bCs/>
    </w:rPr>
  </w:style>
  <w:style w:type="paragraph" w:styleId="NoSpacing">
    <w:name w:val="No Spacing"/>
    <w:uiPriority w:val="1"/>
    <w:qFormat/>
    <w:rsid w:val="00C77161"/>
    <w:pPr>
      <w:spacing w:line="240" w:lineRule="auto"/>
    </w:pPr>
    <w:rPr>
      <w:rFonts w:asciiTheme="minorHAnsi" w:hAnsiTheme="minorHAnsi"/>
      <w:sz w:val="22"/>
      <w:lang w:val="en-US"/>
      <w14:ligatures w14:val="none"/>
    </w:rPr>
  </w:style>
  <w:style w:type="character" w:customStyle="1" w:styleId="markedcontent">
    <w:name w:val="markedcontent"/>
    <w:basedOn w:val="DefaultParagraphFont"/>
    <w:rsid w:val="00C77161"/>
  </w:style>
  <w:style w:type="paragraph" w:styleId="BalloonText">
    <w:name w:val="Balloon Text"/>
    <w:basedOn w:val="Normal"/>
    <w:link w:val="BalloonTextChar"/>
    <w:uiPriority w:val="99"/>
    <w:semiHidden/>
    <w:unhideWhenUsed/>
    <w:qFormat/>
    <w:rsid w:val="00C77161"/>
    <w:pPr>
      <w:spacing w:line="240" w:lineRule="auto"/>
    </w:pPr>
    <w:rPr>
      <w:rFonts w:ascii="Tahoma" w:hAnsi="Tahoma" w:cs="Tahoma"/>
      <w:sz w:val="16"/>
      <w:szCs w:val="16"/>
      <w:lang w:val="en-US"/>
      <w14:ligatures w14:val="none"/>
    </w:rPr>
  </w:style>
  <w:style w:type="character" w:customStyle="1" w:styleId="BalloonTextChar">
    <w:name w:val="Balloon Text Char"/>
    <w:basedOn w:val="DefaultParagraphFont"/>
    <w:link w:val="BalloonText"/>
    <w:uiPriority w:val="99"/>
    <w:semiHidden/>
    <w:qFormat/>
    <w:rsid w:val="00C77161"/>
    <w:rPr>
      <w:rFonts w:ascii="Tahoma" w:hAnsi="Tahoma" w:cs="Tahoma"/>
      <w:sz w:val="16"/>
      <w:szCs w:val="16"/>
      <w:lang w:val="en-US"/>
      <w14:ligatures w14:val="none"/>
    </w:rPr>
  </w:style>
  <w:style w:type="character" w:styleId="CommentReference">
    <w:name w:val="annotation reference"/>
    <w:basedOn w:val="DefaultParagraphFont"/>
    <w:uiPriority w:val="99"/>
    <w:semiHidden/>
    <w:unhideWhenUsed/>
    <w:qFormat/>
    <w:rsid w:val="00C77161"/>
    <w:rPr>
      <w:sz w:val="16"/>
      <w:szCs w:val="16"/>
    </w:rPr>
  </w:style>
  <w:style w:type="paragraph" w:styleId="CommentText">
    <w:name w:val="annotation text"/>
    <w:basedOn w:val="Normal"/>
    <w:link w:val="CommentTextChar"/>
    <w:uiPriority w:val="99"/>
    <w:unhideWhenUsed/>
    <w:qFormat/>
    <w:rsid w:val="00C77161"/>
    <w:pPr>
      <w:spacing w:line="240" w:lineRule="auto"/>
      <w:jc w:val="both"/>
    </w:pPr>
    <w:rPr>
      <w:rFonts w:ascii="Calibri" w:eastAsia="Calibri" w:hAnsi="Calibri" w:cs="Calibri"/>
      <w:sz w:val="20"/>
      <w:szCs w:val="20"/>
      <w:lang w:val="en-US"/>
      <w14:ligatures w14:val="none"/>
    </w:rPr>
  </w:style>
  <w:style w:type="character" w:customStyle="1" w:styleId="CommentTextChar">
    <w:name w:val="Comment Text Char"/>
    <w:basedOn w:val="DefaultParagraphFont"/>
    <w:link w:val="CommentText"/>
    <w:uiPriority w:val="99"/>
    <w:qFormat/>
    <w:rsid w:val="00C77161"/>
    <w:rPr>
      <w:rFonts w:ascii="Calibri" w:eastAsia="Calibri" w:hAnsi="Calibri" w:cs="Calibri"/>
      <w:sz w:val="20"/>
      <w:szCs w:val="20"/>
      <w:lang w:val="en-US"/>
      <w14:ligatures w14:val="none"/>
    </w:rPr>
  </w:style>
  <w:style w:type="paragraph" w:customStyle="1" w:styleId="TableParagraph">
    <w:name w:val="Table Paragraph"/>
    <w:basedOn w:val="Normal"/>
    <w:uiPriority w:val="1"/>
    <w:qFormat/>
    <w:rsid w:val="00C77161"/>
    <w:pPr>
      <w:widowControl w:val="0"/>
      <w:autoSpaceDE w:val="0"/>
      <w:autoSpaceDN w:val="0"/>
      <w:spacing w:line="240" w:lineRule="auto"/>
    </w:pPr>
    <w:rPr>
      <w:rFonts w:ascii="Times New Roman" w:eastAsia="Times New Roman" w:hAnsi="Times New Roman" w:cs="Times New Roman"/>
      <w:sz w:val="22"/>
      <w:lang w:val="en-US"/>
      <w14:ligatures w14:val="none"/>
    </w:rPr>
  </w:style>
  <w:style w:type="paragraph" w:customStyle="1" w:styleId="nhshnh">
    <w:name w:val="Đánh số hình"/>
    <w:basedOn w:val="ListParagraph"/>
    <w:next w:val="Normal"/>
    <w:link w:val="nhshnhChar"/>
    <w:qFormat/>
    <w:rsid w:val="00C77161"/>
    <w:pPr>
      <w:numPr>
        <w:numId w:val="43"/>
      </w:numPr>
      <w:spacing w:line="240" w:lineRule="auto"/>
      <w:jc w:val="center"/>
    </w:pPr>
    <w:rPr>
      <w:rFonts w:ascii="Calibri" w:hAnsi="Calibri"/>
      <w:i/>
      <w:color w:val="000000" w:themeColor="text1"/>
      <w:sz w:val="24"/>
      <w:szCs w:val="24"/>
      <w:lang w:val="en-US"/>
      <w14:ligatures w14:val="none"/>
    </w:rPr>
  </w:style>
  <w:style w:type="character" w:customStyle="1" w:styleId="nhshnhChar">
    <w:name w:val="Đánh số hình Char"/>
    <w:basedOn w:val="DefaultParagraphFont"/>
    <w:link w:val="nhshnh"/>
    <w:qFormat/>
    <w:rsid w:val="00C77161"/>
    <w:rPr>
      <w:rFonts w:ascii="Calibri" w:hAnsi="Calibri"/>
      <w:i/>
      <w:color w:val="000000" w:themeColor="text1"/>
      <w:sz w:val="24"/>
      <w:szCs w:val="24"/>
      <w:lang w:val="en-US"/>
      <w14:ligatures w14:val="none"/>
    </w:rPr>
  </w:style>
  <w:style w:type="paragraph" w:customStyle="1" w:styleId="4Hotng">
    <w:name w:val="4) Hoạt động"/>
    <w:next w:val="Normal"/>
    <w:qFormat/>
    <w:rsid w:val="00C77161"/>
    <w:pPr>
      <w:spacing w:before="120" w:line="240" w:lineRule="auto"/>
      <w:jc w:val="both"/>
      <w:outlineLvl w:val="4"/>
    </w:pPr>
    <w:rPr>
      <w:rFonts w:ascii="Calibri" w:eastAsia="Calibri" w:hAnsi="Calibri" w:cs="Calibri"/>
      <w:sz w:val="24"/>
      <w:lang w:val="en-US"/>
      <w14:ligatures w14:val="none"/>
    </w:rPr>
  </w:style>
  <w:style w:type="paragraph" w:customStyle="1" w:styleId="4Vd">
    <w:name w:val="4) Ví dụ"/>
    <w:basedOn w:val="4Hotng"/>
    <w:next w:val="Normal"/>
    <w:qFormat/>
    <w:rsid w:val="00C77161"/>
    <w:pPr>
      <w:tabs>
        <w:tab w:val="left" w:pos="851"/>
      </w:tabs>
    </w:pPr>
  </w:style>
  <w:style w:type="paragraph" w:customStyle="1" w:styleId="4Luyntp">
    <w:name w:val="4) Luyện tập"/>
    <w:basedOn w:val="4Hotng"/>
    <w:next w:val="Normal"/>
    <w:qFormat/>
    <w:rsid w:val="00C77161"/>
    <w:pPr>
      <w:tabs>
        <w:tab w:val="left" w:pos="1247"/>
      </w:tabs>
    </w:pPr>
  </w:style>
  <w:style w:type="paragraph" w:customStyle="1" w:styleId="pn">
    <w:name w:val="Đáp án"/>
    <w:basedOn w:val="Normal"/>
    <w:link w:val="pnChar"/>
    <w:qFormat/>
    <w:rsid w:val="00C77161"/>
    <w:pPr>
      <w:spacing w:line="240" w:lineRule="auto"/>
      <w:ind w:left="4395"/>
      <w:jc w:val="right"/>
    </w:pPr>
    <w:rPr>
      <w:rFonts w:ascii="Calibri" w:eastAsia="Calibri" w:hAnsi="Calibri" w:cs="Calibri"/>
      <w:color w:val="FF3399"/>
      <w:sz w:val="24"/>
      <w:lang w:val="en-US"/>
      <w14:ligatures w14:val="none"/>
    </w:rPr>
  </w:style>
  <w:style w:type="character" w:customStyle="1" w:styleId="pnChar">
    <w:name w:val="Đáp án Char"/>
    <w:basedOn w:val="DefaultParagraphFont"/>
    <w:link w:val="pn"/>
    <w:qFormat/>
    <w:rsid w:val="00C77161"/>
    <w:rPr>
      <w:rFonts w:ascii="Calibri" w:eastAsia="Calibri" w:hAnsi="Calibri" w:cs="Calibri"/>
      <w:color w:val="FF3399"/>
      <w:sz w:val="24"/>
      <w:lang w:val="en-US"/>
      <w14:ligatures w14:val="none"/>
    </w:rPr>
  </w:style>
  <w:style w:type="paragraph" w:customStyle="1" w:styleId="4Vndng">
    <w:name w:val="4) Vận dụng"/>
    <w:basedOn w:val="4Luyntp"/>
    <w:next w:val="Normal"/>
    <w:qFormat/>
    <w:rsid w:val="00C77161"/>
  </w:style>
  <w:style w:type="paragraph" w:customStyle="1" w:styleId="5Bitp">
    <w:name w:val="5) Bài tập"/>
    <w:basedOn w:val="Normal"/>
    <w:link w:val="5BitpChar"/>
    <w:qFormat/>
    <w:rsid w:val="00C77161"/>
    <w:pPr>
      <w:tabs>
        <w:tab w:val="left" w:pos="510"/>
      </w:tabs>
      <w:spacing w:line="240" w:lineRule="auto"/>
      <w:ind w:left="284" w:hanging="284"/>
      <w:jc w:val="both"/>
    </w:pPr>
    <w:rPr>
      <w:rFonts w:ascii="Calibri" w:eastAsia="Calibri" w:hAnsi="Calibri" w:cs="Calibri"/>
      <w:sz w:val="24"/>
      <w:lang w:val="en-US"/>
      <w14:ligatures w14:val="none"/>
    </w:rPr>
  </w:style>
  <w:style w:type="character" w:customStyle="1" w:styleId="5BitpChar">
    <w:name w:val="5) Bài tập Char"/>
    <w:basedOn w:val="DefaultParagraphFont"/>
    <w:link w:val="5Bitp"/>
    <w:qFormat/>
    <w:rsid w:val="00C77161"/>
    <w:rPr>
      <w:rFonts w:ascii="Calibri" w:eastAsia="Calibri" w:hAnsi="Calibri" w:cs="Calibri"/>
      <w:sz w:val="24"/>
      <w:lang w:val="en-US"/>
      <w14:ligatures w14:val="none"/>
    </w:rPr>
  </w:style>
  <w:style w:type="paragraph" w:styleId="BodyText">
    <w:name w:val="Body Text"/>
    <w:basedOn w:val="Normal"/>
    <w:link w:val="BodyTextChar"/>
    <w:uiPriority w:val="1"/>
    <w:semiHidden/>
    <w:unhideWhenUsed/>
    <w:qFormat/>
    <w:rsid w:val="00C77161"/>
    <w:pPr>
      <w:widowControl w:val="0"/>
      <w:autoSpaceDE w:val="0"/>
      <w:autoSpaceDN w:val="0"/>
      <w:spacing w:line="240" w:lineRule="auto"/>
      <w:ind w:left="118"/>
    </w:pPr>
    <w:rPr>
      <w:rFonts w:ascii="Times New Roman" w:eastAsia="Times New Roman" w:hAnsi="Times New Roman" w:cs="Times New Roman"/>
      <w:szCs w:val="26"/>
      <w:lang w:val="en-US"/>
      <w14:ligatures w14:val="none"/>
    </w:rPr>
  </w:style>
  <w:style w:type="character" w:customStyle="1" w:styleId="BodyTextChar">
    <w:name w:val="Body Text Char"/>
    <w:basedOn w:val="DefaultParagraphFont"/>
    <w:link w:val="BodyText"/>
    <w:uiPriority w:val="1"/>
    <w:semiHidden/>
    <w:rsid w:val="00C77161"/>
    <w:rPr>
      <w:rFonts w:ascii="Times New Roman" w:eastAsia="Times New Roman" w:hAnsi="Times New Roman" w:cs="Times New Roman"/>
      <w:szCs w:val="26"/>
      <w:lang w:val="en-US"/>
      <w14:ligatures w14:val="none"/>
    </w:rPr>
  </w:style>
  <w:style w:type="table" w:customStyle="1" w:styleId="TableGrid21">
    <w:name w:val="Table Grid21"/>
    <w:basedOn w:val="TableNormal"/>
    <w:next w:val="TableGrid"/>
    <w:uiPriority w:val="39"/>
    <w:rsid w:val="00C77161"/>
    <w:pPr>
      <w:spacing w:line="240" w:lineRule="auto"/>
    </w:pPr>
    <w:rPr>
      <w:rFonts w:ascii="Times New Roman" w:hAnsi="Times New Roman"/>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00" Target="media/image285.wmf" Type="http://schemas.openxmlformats.org/officeDocument/2006/relationships/image"/><Relationship Id="rId1001" Target="embeddings/oleObject248.bin" Type="http://schemas.openxmlformats.org/officeDocument/2006/relationships/oleObject"/><Relationship Id="rId1002" Target="media/image286.wmf" Type="http://schemas.openxmlformats.org/officeDocument/2006/relationships/image"/><Relationship Id="rId1003" Target="embeddings/oleObject249.bin" Type="http://schemas.openxmlformats.org/officeDocument/2006/relationships/oleObject"/><Relationship Id="rId1004" Target="media/image287.wmf" Type="http://schemas.openxmlformats.org/officeDocument/2006/relationships/image"/><Relationship Id="rId1005" Target="embeddings/oleObject250.bin" Type="http://schemas.openxmlformats.org/officeDocument/2006/relationships/oleObject"/><Relationship Id="rId1006" Target="media/image288.wmf" Type="http://schemas.openxmlformats.org/officeDocument/2006/relationships/image"/><Relationship Id="rId1007" Target="embeddings/oleObject251.bin" Type="http://schemas.openxmlformats.org/officeDocument/2006/relationships/oleObject"/><Relationship Id="rId1008" Target="media/image289.wmf" Type="http://schemas.openxmlformats.org/officeDocument/2006/relationships/image"/><Relationship Id="rId1009" Target="embeddings/oleObject252.bin" Type="http://schemas.openxmlformats.org/officeDocument/2006/relationships/oleObject"/><Relationship Id="rId101" Target="embeddings/oleObject40.bin" Type="http://schemas.openxmlformats.org/officeDocument/2006/relationships/oleObject"/><Relationship Id="rId1010" Target="media/image290.wmf" Type="http://schemas.openxmlformats.org/officeDocument/2006/relationships/image"/><Relationship Id="rId1011" Target="embeddings/oleObject253.bin" Type="http://schemas.openxmlformats.org/officeDocument/2006/relationships/oleObject"/><Relationship Id="rId1012" Target="media/image291.wmf" Type="http://schemas.openxmlformats.org/officeDocument/2006/relationships/image"/><Relationship Id="rId1013" Target="embeddings/oleObject254.bin" Type="http://schemas.openxmlformats.org/officeDocument/2006/relationships/oleObject"/><Relationship Id="rId1014" Target="media/image292.wmf" Type="http://schemas.openxmlformats.org/officeDocument/2006/relationships/image"/><Relationship Id="rId1015" Target="embeddings/oleObject255.bin" Type="http://schemas.openxmlformats.org/officeDocument/2006/relationships/oleObject"/><Relationship Id="rId1016" Target="media/image293.png" Type="http://schemas.openxmlformats.org/officeDocument/2006/relationships/image"/><Relationship Id="rId1017" Target="media/hdphoto6.wdp" Type="http://schemas.microsoft.com/office/2007/relationships/hdphoto"/><Relationship Id="rId1018" Target="media/image294.wmf" Type="http://schemas.openxmlformats.org/officeDocument/2006/relationships/image"/><Relationship Id="rId1019" Target="embeddings/oleObject256.bin" Type="http://schemas.openxmlformats.org/officeDocument/2006/relationships/oleObject"/><Relationship Id="rId102" Target="media/image49.wmf" Type="http://schemas.openxmlformats.org/officeDocument/2006/relationships/image"/><Relationship Id="rId1020" Target="media/image295.wmf" Type="http://schemas.openxmlformats.org/officeDocument/2006/relationships/image"/><Relationship Id="rId1021" Target="embeddings/oleObject257.bin" Type="http://schemas.openxmlformats.org/officeDocument/2006/relationships/oleObject"/><Relationship Id="rId1022" Target="media/image296.wmf" Type="http://schemas.openxmlformats.org/officeDocument/2006/relationships/image"/><Relationship Id="rId1023" Target="embeddings/oleObject258.bin" Type="http://schemas.openxmlformats.org/officeDocument/2006/relationships/oleObject"/><Relationship Id="rId1024" Target="media/image297.wmf" Type="http://schemas.openxmlformats.org/officeDocument/2006/relationships/image"/><Relationship Id="rId1025" Target="embeddings/oleObject259.bin" Type="http://schemas.openxmlformats.org/officeDocument/2006/relationships/oleObject"/><Relationship Id="rId1026" Target="media/image298.wmf" Type="http://schemas.openxmlformats.org/officeDocument/2006/relationships/image"/><Relationship Id="rId1027" Target="embeddings/oleObject260.bin" Type="http://schemas.openxmlformats.org/officeDocument/2006/relationships/oleObject"/><Relationship Id="rId1028" Target="media/image299.wmf" Type="http://schemas.openxmlformats.org/officeDocument/2006/relationships/image"/><Relationship Id="rId1029" Target="embeddings/oleObject261.bin" Type="http://schemas.openxmlformats.org/officeDocument/2006/relationships/oleObject"/><Relationship Id="rId103" Target="embeddings/oleObject41.bin" Type="http://schemas.openxmlformats.org/officeDocument/2006/relationships/oleObject"/><Relationship Id="rId1030" Target="media/image300.wmf" Type="http://schemas.openxmlformats.org/officeDocument/2006/relationships/image"/><Relationship Id="rId1031" Target="embeddings/oleObject262.bin" Type="http://schemas.openxmlformats.org/officeDocument/2006/relationships/oleObject"/><Relationship Id="rId1032" Target="media/image301.wmf" Type="http://schemas.openxmlformats.org/officeDocument/2006/relationships/image"/><Relationship Id="rId1033" Target="embeddings/oleObject263.bin" Type="http://schemas.openxmlformats.org/officeDocument/2006/relationships/oleObject"/><Relationship Id="rId1034" Target="media/image302.png" Type="http://schemas.openxmlformats.org/officeDocument/2006/relationships/image"/><Relationship Id="rId1035" Target="media/image303.wmf" Type="http://schemas.openxmlformats.org/officeDocument/2006/relationships/image"/><Relationship Id="rId1036" Target="embeddings/oleObject264.bin" Type="http://schemas.openxmlformats.org/officeDocument/2006/relationships/oleObject"/><Relationship Id="rId1037" Target="media/image304.png" Type="http://schemas.openxmlformats.org/officeDocument/2006/relationships/image"/><Relationship Id="rId1038" Target="media/image305.wmf" Type="http://schemas.openxmlformats.org/officeDocument/2006/relationships/image"/><Relationship Id="rId1039" Target="embeddings/oleObject265.bin" Type="http://schemas.openxmlformats.org/officeDocument/2006/relationships/oleObject"/><Relationship Id="rId104" Target="media/image50.png" Type="http://schemas.openxmlformats.org/officeDocument/2006/relationships/image"/><Relationship Id="rId1040" Target="media/image306.wmf" Type="http://schemas.openxmlformats.org/officeDocument/2006/relationships/image"/><Relationship Id="rId1041" Target="embeddings/oleObject266.bin" Type="http://schemas.openxmlformats.org/officeDocument/2006/relationships/oleObject"/><Relationship Id="rId1042" Target="media/image307.wmf" Type="http://schemas.openxmlformats.org/officeDocument/2006/relationships/image"/><Relationship Id="rId1043" Target="embeddings/oleObject267.bin" Type="http://schemas.openxmlformats.org/officeDocument/2006/relationships/oleObject"/><Relationship Id="rId1044" Target="media/image308.png" Type="http://schemas.openxmlformats.org/officeDocument/2006/relationships/image"/><Relationship Id="rId1045" Target="media/image309.png" Type="http://schemas.openxmlformats.org/officeDocument/2006/relationships/image"/><Relationship Id="rId1046" Target="charts/chart8.xml" Type="http://schemas.openxmlformats.org/officeDocument/2006/relationships/chart"/><Relationship Id="rId1047" Target="media/image310.wmf" Type="http://schemas.openxmlformats.org/officeDocument/2006/relationships/image"/><Relationship Id="rId1048" Target="embeddings/oleObject268.bin" Type="http://schemas.openxmlformats.org/officeDocument/2006/relationships/oleObject"/><Relationship Id="rId1049" Target="media/image311.wmf" Type="http://schemas.openxmlformats.org/officeDocument/2006/relationships/image"/><Relationship Id="rId105" Target="charts/chart3.xml" Type="http://schemas.openxmlformats.org/officeDocument/2006/relationships/chart"/><Relationship Id="rId1050" Target="embeddings/oleObject269.bin" Type="http://schemas.openxmlformats.org/officeDocument/2006/relationships/oleObject"/><Relationship Id="rId1051" Target="media/image312.wmf" Type="http://schemas.openxmlformats.org/officeDocument/2006/relationships/image"/><Relationship Id="rId1052" Target="embeddings/oleObject270.bin" Type="http://schemas.openxmlformats.org/officeDocument/2006/relationships/oleObject"/><Relationship Id="rId1053" Target="media/image313.wmf" Type="http://schemas.openxmlformats.org/officeDocument/2006/relationships/image"/><Relationship Id="rId1054" Target="embeddings/oleObject271.bin" Type="http://schemas.openxmlformats.org/officeDocument/2006/relationships/oleObject"/><Relationship Id="rId1055" Target="media/image314.wmf" Type="http://schemas.openxmlformats.org/officeDocument/2006/relationships/image"/><Relationship Id="rId1056" Target="embeddings/oleObject272.bin" Type="http://schemas.openxmlformats.org/officeDocument/2006/relationships/oleObject"/><Relationship Id="rId1057" Target="media/image315.wmf" Type="http://schemas.openxmlformats.org/officeDocument/2006/relationships/image"/><Relationship Id="rId1058" Target="embeddings/oleObject273.bin" Type="http://schemas.openxmlformats.org/officeDocument/2006/relationships/oleObject"/><Relationship Id="rId1059" Target="media/image316.wmf" Type="http://schemas.openxmlformats.org/officeDocument/2006/relationships/image"/><Relationship Id="rId106" Target="media/image51.wmf" Type="http://schemas.openxmlformats.org/officeDocument/2006/relationships/image"/><Relationship Id="rId1060" Target="embeddings/oleObject274.bin" Type="http://schemas.openxmlformats.org/officeDocument/2006/relationships/oleObject"/><Relationship Id="rId1061" Target="media/image317.wmf" Type="http://schemas.openxmlformats.org/officeDocument/2006/relationships/image"/><Relationship Id="rId1062" Target="embeddings/oleObject275.bin" Type="http://schemas.openxmlformats.org/officeDocument/2006/relationships/oleObject"/><Relationship Id="rId1063" Target="media/image318.wmf" Type="http://schemas.openxmlformats.org/officeDocument/2006/relationships/image"/><Relationship Id="rId1064" Target="embeddings/oleObject276.bin" Type="http://schemas.openxmlformats.org/officeDocument/2006/relationships/oleObject"/><Relationship Id="rId1065" Target="media/image319.wmf" Type="http://schemas.openxmlformats.org/officeDocument/2006/relationships/image"/><Relationship Id="rId1066" Target="embeddings/oleObject277.bin" Type="http://schemas.openxmlformats.org/officeDocument/2006/relationships/oleObject"/><Relationship Id="rId1067" Target="media/image320.wmf" Type="http://schemas.openxmlformats.org/officeDocument/2006/relationships/image"/><Relationship Id="rId1068" Target="embeddings/oleObject278.bin" Type="http://schemas.openxmlformats.org/officeDocument/2006/relationships/oleObject"/><Relationship Id="rId1069" Target="media/image321.wmf" Type="http://schemas.openxmlformats.org/officeDocument/2006/relationships/image"/><Relationship Id="rId107" Target="embeddings/oleObject42.bin" Type="http://schemas.openxmlformats.org/officeDocument/2006/relationships/oleObject"/><Relationship Id="rId1070" Target="embeddings/oleObject279.bin" Type="http://schemas.openxmlformats.org/officeDocument/2006/relationships/oleObject"/><Relationship Id="rId1071" Target="media/image322.wmf" Type="http://schemas.openxmlformats.org/officeDocument/2006/relationships/image"/><Relationship Id="rId1072" Target="embeddings/oleObject280.bin" Type="http://schemas.openxmlformats.org/officeDocument/2006/relationships/oleObject"/><Relationship Id="rId1073" Target="media/image323.wmf" Type="http://schemas.openxmlformats.org/officeDocument/2006/relationships/image"/><Relationship Id="rId1074" Target="embeddings/oleObject281.bin" Type="http://schemas.openxmlformats.org/officeDocument/2006/relationships/oleObject"/><Relationship Id="rId1075" Target="media/image324.wmf" Type="http://schemas.openxmlformats.org/officeDocument/2006/relationships/image"/><Relationship Id="rId1076" Target="embeddings/oleObject282.bin" Type="http://schemas.openxmlformats.org/officeDocument/2006/relationships/oleObject"/><Relationship Id="rId1077" Target="media/image325.wmf" Type="http://schemas.openxmlformats.org/officeDocument/2006/relationships/image"/><Relationship Id="rId1078" Target="embeddings/oleObject283.bin" Type="http://schemas.openxmlformats.org/officeDocument/2006/relationships/oleObject"/><Relationship Id="rId1079" Target="media/image326.wmf" Type="http://schemas.openxmlformats.org/officeDocument/2006/relationships/image"/><Relationship Id="rId108" Target="media/image52.wmf" Type="http://schemas.openxmlformats.org/officeDocument/2006/relationships/image"/><Relationship Id="rId1080" Target="embeddings/oleObject284.bin" Type="http://schemas.openxmlformats.org/officeDocument/2006/relationships/oleObject"/><Relationship Id="rId1081" Target="media/image327.wmf" Type="http://schemas.openxmlformats.org/officeDocument/2006/relationships/image"/><Relationship Id="rId1082" Target="embeddings/oleObject285.bin" Type="http://schemas.openxmlformats.org/officeDocument/2006/relationships/oleObject"/><Relationship Id="rId1083" Target="media/image328.wmf" Type="http://schemas.openxmlformats.org/officeDocument/2006/relationships/image"/><Relationship Id="rId1084" Target="embeddings/oleObject286.bin" Type="http://schemas.openxmlformats.org/officeDocument/2006/relationships/oleObject"/><Relationship Id="rId1085" Target="media/image329.wmf" Type="http://schemas.openxmlformats.org/officeDocument/2006/relationships/image"/><Relationship Id="rId1086" Target="embeddings/oleObject287.bin" Type="http://schemas.openxmlformats.org/officeDocument/2006/relationships/oleObject"/><Relationship Id="rId1087" Target="media/image330.wmf" Type="http://schemas.openxmlformats.org/officeDocument/2006/relationships/image"/><Relationship Id="rId1088" Target="embeddings/oleObject288.bin" Type="http://schemas.openxmlformats.org/officeDocument/2006/relationships/oleObject"/><Relationship Id="rId1089" Target="media/image331.wmf" Type="http://schemas.openxmlformats.org/officeDocument/2006/relationships/image"/><Relationship Id="rId109" Target="embeddings/oleObject43.bin" Type="http://schemas.openxmlformats.org/officeDocument/2006/relationships/oleObject"/><Relationship Id="rId1090" Target="embeddings/oleObject289.bin" Type="http://schemas.openxmlformats.org/officeDocument/2006/relationships/oleObject"/><Relationship Id="rId1091" Target="media/image332.wmf" Type="http://schemas.openxmlformats.org/officeDocument/2006/relationships/image"/><Relationship Id="rId1092" Target="embeddings/oleObject290.bin" Type="http://schemas.openxmlformats.org/officeDocument/2006/relationships/oleObject"/><Relationship Id="rId1093" Target="media/image333.wmf" Type="http://schemas.openxmlformats.org/officeDocument/2006/relationships/image"/><Relationship Id="rId1094" Target="embeddings/oleObject291.bin" Type="http://schemas.openxmlformats.org/officeDocument/2006/relationships/oleObject"/><Relationship Id="rId1095" Target="media/image334.wmf" Type="http://schemas.openxmlformats.org/officeDocument/2006/relationships/image"/><Relationship Id="rId1096" Target="embeddings/oleObject292.bin" Type="http://schemas.openxmlformats.org/officeDocument/2006/relationships/oleObject"/><Relationship Id="rId1097" Target="media/image335.wmf" Type="http://schemas.openxmlformats.org/officeDocument/2006/relationships/image"/><Relationship Id="rId1098" Target="embeddings/oleObject293.bin" Type="http://schemas.openxmlformats.org/officeDocument/2006/relationships/oleObject"/><Relationship Id="rId1099" Target="media/image336.wmf" Type="http://schemas.openxmlformats.org/officeDocument/2006/relationships/image"/><Relationship Id="rId11" Target="media/image3.wmf" Type="http://schemas.openxmlformats.org/officeDocument/2006/relationships/image"/><Relationship Id="rId110" Target="media/image53.wmf" Type="http://schemas.openxmlformats.org/officeDocument/2006/relationships/image"/><Relationship Id="rId1100" Target="embeddings/oleObject294.bin" Type="http://schemas.openxmlformats.org/officeDocument/2006/relationships/oleObject"/><Relationship Id="rId1101" Target="media/image337.wmf" Type="http://schemas.openxmlformats.org/officeDocument/2006/relationships/image"/><Relationship Id="rId1102" Target="embeddings/oleObject295.bin" Type="http://schemas.openxmlformats.org/officeDocument/2006/relationships/oleObject"/><Relationship Id="rId1103" Target="media/image338.wmf" Type="http://schemas.openxmlformats.org/officeDocument/2006/relationships/image"/><Relationship Id="rId1104" Target="embeddings/oleObject296.bin" Type="http://schemas.openxmlformats.org/officeDocument/2006/relationships/oleObject"/><Relationship Id="rId1105" Target="media/image339.wmf" Type="http://schemas.openxmlformats.org/officeDocument/2006/relationships/image"/><Relationship Id="rId1106" Target="embeddings/oleObject297.bin" Type="http://schemas.openxmlformats.org/officeDocument/2006/relationships/oleObject"/><Relationship Id="rId1107" Target="media/image340.wmf" Type="http://schemas.openxmlformats.org/officeDocument/2006/relationships/image"/><Relationship Id="rId1108" Target="embeddings/oleObject298.bin" Type="http://schemas.openxmlformats.org/officeDocument/2006/relationships/oleObject"/><Relationship Id="rId1109" Target="media/image341.emf" Type="http://schemas.openxmlformats.org/officeDocument/2006/relationships/image"/><Relationship Id="rId111" Target="embeddings/oleObject44.bin" Type="http://schemas.openxmlformats.org/officeDocument/2006/relationships/oleObject"/><Relationship Id="rId1110" Target="media/image342.wmf" Type="http://schemas.openxmlformats.org/officeDocument/2006/relationships/image"/><Relationship Id="rId1111" Target="embeddings/oleObject299.bin" Type="http://schemas.openxmlformats.org/officeDocument/2006/relationships/oleObject"/><Relationship Id="rId1112" Target="media/image343.wmf" Type="http://schemas.openxmlformats.org/officeDocument/2006/relationships/image"/><Relationship Id="rId1113" Target="embeddings/oleObject300.bin" Type="http://schemas.openxmlformats.org/officeDocument/2006/relationships/oleObject"/><Relationship Id="rId1114" Target="media/image344.wmf" Type="http://schemas.openxmlformats.org/officeDocument/2006/relationships/image"/><Relationship Id="rId1115" Target="embeddings/oleObject301.bin" Type="http://schemas.openxmlformats.org/officeDocument/2006/relationships/oleObject"/><Relationship Id="rId1116" Target="media/image345.wmf" Type="http://schemas.openxmlformats.org/officeDocument/2006/relationships/image"/><Relationship Id="rId1117" Target="embeddings/oleObject302.bin" Type="http://schemas.openxmlformats.org/officeDocument/2006/relationships/oleObject"/><Relationship Id="rId1118" Target="media/image346.wmf" Type="http://schemas.openxmlformats.org/officeDocument/2006/relationships/image"/><Relationship Id="rId1119" Target="embeddings/oleObject303.bin" Type="http://schemas.openxmlformats.org/officeDocument/2006/relationships/oleObject"/><Relationship Id="rId112" Target="media/image54.wmf" Type="http://schemas.openxmlformats.org/officeDocument/2006/relationships/image"/><Relationship Id="rId1120" Target="media/image347.wmf" Type="http://schemas.openxmlformats.org/officeDocument/2006/relationships/image"/><Relationship Id="rId1121" Target="embeddings/oleObject304.bin" Type="http://schemas.openxmlformats.org/officeDocument/2006/relationships/oleObject"/><Relationship Id="rId1122" Target="media/image348.wmf" Type="http://schemas.openxmlformats.org/officeDocument/2006/relationships/image"/><Relationship Id="rId1123" Target="embeddings/oleObject305.bin" Type="http://schemas.openxmlformats.org/officeDocument/2006/relationships/oleObject"/><Relationship Id="rId1124" Target="media/image349.wmf" Type="http://schemas.openxmlformats.org/officeDocument/2006/relationships/image"/><Relationship Id="rId1125" Target="embeddings/oleObject306.bin" Type="http://schemas.openxmlformats.org/officeDocument/2006/relationships/oleObject"/><Relationship Id="rId1126" Target="media/image350.wmf" Type="http://schemas.openxmlformats.org/officeDocument/2006/relationships/image"/><Relationship Id="rId1127" Target="embeddings/oleObject307.bin" Type="http://schemas.openxmlformats.org/officeDocument/2006/relationships/oleObject"/><Relationship Id="rId1128" Target="media/image351.wmf" Type="http://schemas.openxmlformats.org/officeDocument/2006/relationships/image"/><Relationship Id="rId1129" Target="embeddings/oleObject308.bin" Type="http://schemas.openxmlformats.org/officeDocument/2006/relationships/oleObject"/><Relationship Id="rId113" Target="embeddings/oleObject45.bin" Type="http://schemas.openxmlformats.org/officeDocument/2006/relationships/oleObject"/><Relationship Id="rId1130" Target="media/image352.wmf" Type="http://schemas.openxmlformats.org/officeDocument/2006/relationships/image"/><Relationship Id="rId1131" Target="embeddings/oleObject309.bin" Type="http://schemas.openxmlformats.org/officeDocument/2006/relationships/oleObject"/><Relationship Id="rId1132" Target="media/image353.wmf" Type="http://schemas.openxmlformats.org/officeDocument/2006/relationships/image"/><Relationship Id="rId1133" Target="embeddings/oleObject310.bin" Type="http://schemas.openxmlformats.org/officeDocument/2006/relationships/oleObject"/><Relationship Id="rId1134" Target="media/image354.wmf" Type="http://schemas.openxmlformats.org/officeDocument/2006/relationships/image"/><Relationship Id="rId1135" Target="embeddings/oleObject311.bin" Type="http://schemas.openxmlformats.org/officeDocument/2006/relationships/oleObject"/><Relationship Id="rId1136" Target="media/image355.png" Type="http://schemas.openxmlformats.org/officeDocument/2006/relationships/image"/><Relationship Id="rId1137" Target="media/image356.wmf" Type="http://schemas.openxmlformats.org/officeDocument/2006/relationships/image"/><Relationship Id="rId1138" Target="embeddings/oleObject312.bin" Type="http://schemas.openxmlformats.org/officeDocument/2006/relationships/oleObject"/><Relationship Id="rId1139" Target="media/image357.wmf" Type="http://schemas.openxmlformats.org/officeDocument/2006/relationships/image"/><Relationship Id="rId114" Target="media/image55.wmf" Type="http://schemas.openxmlformats.org/officeDocument/2006/relationships/image"/><Relationship Id="rId1140" Target="embeddings/oleObject313.bin" Type="http://schemas.openxmlformats.org/officeDocument/2006/relationships/oleObject"/><Relationship Id="rId1141" Target="media/image358.wmf" Type="http://schemas.openxmlformats.org/officeDocument/2006/relationships/image"/><Relationship Id="rId1142" Target="embeddings/oleObject314.bin" Type="http://schemas.openxmlformats.org/officeDocument/2006/relationships/oleObject"/><Relationship Id="rId1143" Target="media/image359.wmf" Type="http://schemas.openxmlformats.org/officeDocument/2006/relationships/image"/><Relationship Id="rId1144" Target="embeddings/oleObject315.bin" Type="http://schemas.openxmlformats.org/officeDocument/2006/relationships/oleObject"/><Relationship Id="rId1145" Target="media/image360.wmf" Type="http://schemas.openxmlformats.org/officeDocument/2006/relationships/image"/><Relationship Id="rId1146" Target="embeddings/oleObject316.bin" Type="http://schemas.openxmlformats.org/officeDocument/2006/relationships/oleObject"/><Relationship Id="rId1147" Target="media/image361.wmf" Type="http://schemas.openxmlformats.org/officeDocument/2006/relationships/image"/><Relationship Id="rId1148" Target="embeddings/oleObject317.bin" Type="http://schemas.openxmlformats.org/officeDocument/2006/relationships/oleObject"/><Relationship Id="rId1149" Target="media/image362.wmf" Type="http://schemas.openxmlformats.org/officeDocument/2006/relationships/image"/><Relationship Id="rId115" Target="embeddings/oleObject46.bin" Type="http://schemas.openxmlformats.org/officeDocument/2006/relationships/oleObject"/><Relationship Id="rId1150" Target="embeddings/oleObject318.bin" Type="http://schemas.openxmlformats.org/officeDocument/2006/relationships/oleObject"/><Relationship Id="rId1151" Target="media/image363.wmf" Type="http://schemas.openxmlformats.org/officeDocument/2006/relationships/image"/><Relationship Id="rId1152" Target="embeddings/oleObject319.bin" Type="http://schemas.openxmlformats.org/officeDocument/2006/relationships/oleObject"/><Relationship Id="rId1153" Target="media/image364.wmf" Type="http://schemas.openxmlformats.org/officeDocument/2006/relationships/image"/><Relationship Id="rId1154" Target="embeddings/oleObject320.bin" Type="http://schemas.openxmlformats.org/officeDocument/2006/relationships/oleObject"/><Relationship Id="rId1155" Target="media/image365.wmf" Type="http://schemas.openxmlformats.org/officeDocument/2006/relationships/image"/><Relationship Id="rId1156" Target="embeddings/oleObject321.bin" Type="http://schemas.openxmlformats.org/officeDocument/2006/relationships/oleObject"/><Relationship Id="rId1157" Target="media/image366.wmf" Type="http://schemas.openxmlformats.org/officeDocument/2006/relationships/image"/><Relationship Id="rId1158" Target="embeddings/oleObject322.bin" Type="http://schemas.openxmlformats.org/officeDocument/2006/relationships/oleObject"/><Relationship Id="rId1159" Target="media/image367.wmf" Type="http://schemas.openxmlformats.org/officeDocument/2006/relationships/image"/><Relationship Id="rId116" Target="media/image56.wmf" Type="http://schemas.openxmlformats.org/officeDocument/2006/relationships/image"/><Relationship Id="rId1160" Target="embeddings/oleObject323.bin" Type="http://schemas.openxmlformats.org/officeDocument/2006/relationships/oleObject"/><Relationship Id="rId1161" Target="media/image368.wmf" Type="http://schemas.openxmlformats.org/officeDocument/2006/relationships/image"/><Relationship Id="rId1162" Target="embeddings/oleObject324.bin" Type="http://schemas.openxmlformats.org/officeDocument/2006/relationships/oleObject"/><Relationship Id="rId1163" Target="media/image369.wmf" Type="http://schemas.openxmlformats.org/officeDocument/2006/relationships/image"/><Relationship Id="rId1164" Target="embeddings/oleObject325.bin" Type="http://schemas.openxmlformats.org/officeDocument/2006/relationships/oleObject"/><Relationship Id="rId1165" Target="media/image370.wmf" Type="http://schemas.openxmlformats.org/officeDocument/2006/relationships/image"/><Relationship Id="rId1166" Target="embeddings/oleObject326.bin" Type="http://schemas.openxmlformats.org/officeDocument/2006/relationships/oleObject"/><Relationship Id="rId1167" Target="media/image371.wmf" Type="http://schemas.openxmlformats.org/officeDocument/2006/relationships/image"/><Relationship Id="rId1168" Target="embeddings/oleObject327.bin" Type="http://schemas.openxmlformats.org/officeDocument/2006/relationships/oleObject"/><Relationship Id="rId1169" Target="media/image372.wmf" Type="http://schemas.openxmlformats.org/officeDocument/2006/relationships/image"/><Relationship Id="rId117" Target="embeddings/oleObject47.bin" Type="http://schemas.openxmlformats.org/officeDocument/2006/relationships/oleObject"/><Relationship Id="rId1170" Target="embeddings/oleObject328.bin" Type="http://schemas.openxmlformats.org/officeDocument/2006/relationships/oleObject"/><Relationship Id="rId1171" Target="media/image373.wmf" Type="http://schemas.openxmlformats.org/officeDocument/2006/relationships/image"/><Relationship Id="rId1172" Target="embeddings/oleObject329.bin" Type="http://schemas.openxmlformats.org/officeDocument/2006/relationships/oleObject"/><Relationship Id="rId1173" Target="media/image374.wmf" Type="http://schemas.openxmlformats.org/officeDocument/2006/relationships/image"/><Relationship Id="rId1174" Target="embeddings/oleObject330.bin" Type="http://schemas.openxmlformats.org/officeDocument/2006/relationships/oleObject"/><Relationship Id="rId1175" Target="media/image375.wmf" Type="http://schemas.openxmlformats.org/officeDocument/2006/relationships/image"/><Relationship Id="rId1176" Target="embeddings/oleObject331.bin" Type="http://schemas.openxmlformats.org/officeDocument/2006/relationships/oleObject"/><Relationship Id="rId1177" Target="media/image376.wmf" Type="http://schemas.openxmlformats.org/officeDocument/2006/relationships/image"/><Relationship Id="rId1178" Target="embeddings/oleObject332.bin" Type="http://schemas.openxmlformats.org/officeDocument/2006/relationships/oleObject"/><Relationship Id="rId1179" Target="media/image377.wmf" Type="http://schemas.openxmlformats.org/officeDocument/2006/relationships/image"/><Relationship Id="rId118" Target="media/image57.wmf" Type="http://schemas.openxmlformats.org/officeDocument/2006/relationships/image"/><Relationship Id="rId1180" Target="embeddings/oleObject333.bin" Type="http://schemas.openxmlformats.org/officeDocument/2006/relationships/oleObject"/><Relationship Id="rId1181" Target="media/image378.wmf" Type="http://schemas.openxmlformats.org/officeDocument/2006/relationships/image"/><Relationship Id="rId1182" Target="embeddings/oleObject334.bin" Type="http://schemas.openxmlformats.org/officeDocument/2006/relationships/oleObject"/><Relationship Id="rId1183" Target="media/image379.wmf" Type="http://schemas.openxmlformats.org/officeDocument/2006/relationships/image"/><Relationship Id="rId1184" Target="embeddings/oleObject335.bin" Type="http://schemas.openxmlformats.org/officeDocument/2006/relationships/oleObject"/><Relationship Id="rId1185" Target="media/image380.wmf" Type="http://schemas.openxmlformats.org/officeDocument/2006/relationships/image"/><Relationship Id="rId1186" Target="embeddings/oleObject336.bin" Type="http://schemas.openxmlformats.org/officeDocument/2006/relationships/oleObject"/><Relationship Id="rId1187" Target="media/image381.wmf" Type="http://schemas.openxmlformats.org/officeDocument/2006/relationships/image"/><Relationship Id="rId1188" Target="embeddings/oleObject337.bin" Type="http://schemas.openxmlformats.org/officeDocument/2006/relationships/oleObject"/><Relationship Id="rId1189" Target="media/image382.wmf" Type="http://schemas.openxmlformats.org/officeDocument/2006/relationships/image"/><Relationship Id="rId119" Target="embeddings/oleObject48.bin" Type="http://schemas.openxmlformats.org/officeDocument/2006/relationships/oleObject"/><Relationship Id="rId1190" Target="embeddings/oleObject338.bin" Type="http://schemas.openxmlformats.org/officeDocument/2006/relationships/oleObject"/><Relationship Id="rId1191" Target="media/image383.wmf" Type="http://schemas.openxmlformats.org/officeDocument/2006/relationships/image"/><Relationship Id="rId1192" Target="embeddings/oleObject339.bin" Type="http://schemas.openxmlformats.org/officeDocument/2006/relationships/oleObject"/><Relationship Id="rId1193" Target="media/image384.wmf" Type="http://schemas.openxmlformats.org/officeDocument/2006/relationships/image"/><Relationship Id="rId1194" Target="embeddings/oleObject340.bin" Type="http://schemas.openxmlformats.org/officeDocument/2006/relationships/oleObject"/><Relationship Id="rId1195" Target="media/image385.png" Type="http://schemas.openxmlformats.org/officeDocument/2006/relationships/image"/><Relationship Id="rId1196" Target="media/image386.wmf" Type="http://schemas.openxmlformats.org/officeDocument/2006/relationships/image"/><Relationship Id="rId1197" Target="embeddings/oleObject341.bin" Type="http://schemas.openxmlformats.org/officeDocument/2006/relationships/oleObject"/><Relationship Id="rId1198" Target="media/image387.wmf" Type="http://schemas.openxmlformats.org/officeDocument/2006/relationships/image"/><Relationship Id="rId1199" Target="embeddings/oleObject342.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media/image388.wmf" Type="http://schemas.openxmlformats.org/officeDocument/2006/relationships/image"/><Relationship Id="rId1201" Target="embeddings/oleObject343.bin" Type="http://schemas.openxmlformats.org/officeDocument/2006/relationships/oleObject"/><Relationship Id="rId1202" Target="media/image389.wmf" Type="http://schemas.openxmlformats.org/officeDocument/2006/relationships/image"/><Relationship Id="rId1203" Target="embeddings/oleObject344.bin" Type="http://schemas.openxmlformats.org/officeDocument/2006/relationships/oleObject"/><Relationship Id="rId1204" Target="media/image390.wmf" Type="http://schemas.openxmlformats.org/officeDocument/2006/relationships/image"/><Relationship Id="rId1205" Target="embeddings/oleObject345.bin" Type="http://schemas.openxmlformats.org/officeDocument/2006/relationships/oleObject"/><Relationship Id="rId1206" Target="media/image391.wmf" Type="http://schemas.openxmlformats.org/officeDocument/2006/relationships/image"/><Relationship Id="rId1207" Target="embeddings/oleObject346.bin" Type="http://schemas.openxmlformats.org/officeDocument/2006/relationships/oleObject"/><Relationship Id="rId1208" Target="media/image392.wmf" Type="http://schemas.openxmlformats.org/officeDocument/2006/relationships/image"/><Relationship Id="rId1209" Target="embeddings/oleObject347.bin" Type="http://schemas.openxmlformats.org/officeDocument/2006/relationships/oleObject"/><Relationship Id="rId121" Target="embeddings/oleObject49.bin" Type="http://schemas.openxmlformats.org/officeDocument/2006/relationships/oleObject"/><Relationship Id="rId1210" Target="media/image393.wmf" Type="http://schemas.openxmlformats.org/officeDocument/2006/relationships/image"/><Relationship Id="rId1211" Target="embeddings/oleObject348.bin" Type="http://schemas.openxmlformats.org/officeDocument/2006/relationships/oleObject"/><Relationship Id="rId1212" Target="media/image394.wmf" Type="http://schemas.openxmlformats.org/officeDocument/2006/relationships/image"/><Relationship Id="rId1213" Target="embeddings/oleObject349.bin" Type="http://schemas.openxmlformats.org/officeDocument/2006/relationships/oleObject"/><Relationship Id="rId1214" Target="media/image395.png" Type="http://schemas.openxmlformats.org/officeDocument/2006/relationships/image"/><Relationship Id="rId1215" Target="media/image396.wmf" Type="http://schemas.openxmlformats.org/officeDocument/2006/relationships/image"/><Relationship Id="rId1216" Target="embeddings/oleObject350.bin" Type="http://schemas.openxmlformats.org/officeDocument/2006/relationships/oleObject"/><Relationship Id="rId1217" Target="media/image397.wmf" Type="http://schemas.openxmlformats.org/officeDocument/2006/relationships/image"/><Relationship Id="rId1218" Target="embeddings/oleObject351.bin" Type="http://schemas.openxmlformats.org/officeDocument/2006/relationships/oleObject"/><Relationship Id="rId1219" Target="media/image398.wmf" Type="http://schemas.openxmlformats.org/officeDocument/2006/relationships/image"/><Relationship Id="rId122" Target="media/image59.wmf" Type="http://schemas.openxmlformats.org/officeDocument/2006/relationships/image"/><Relationship Id="rId1220" Target="embeddings/oleObject352.bin" Type="http://schemas.openxmlformats.org/officeDocument/2006/relationships/oleObject"/><Relationship Id="rId1221" Target="media/image399.wmf" Type="http://schemas.openxmlformats.org/officeDocument/2006/relationships/image"/><Relationship Id="rId1222" Target="embeddings/oleObject353.bin" Type="http://schemas.openxmlformats.org/officeDocument/2006/relationships/oleObject"/><Relationship Id="rId1223" Target="media/image400.wmf" Type="http://schemas.openxmlformats.org/officeDocument/2006/relationships/image"/><Relationship Id="rId1224" Target="embeddings/oleObject354.bin" Type="http://schemas.openxmlformats.org/officeDocument/2006/relationships/oleObject"/><Relationship Id="rId1225" Target="media/image401.wmf" Type="http://schemas.openxmlformats.org/officeDocument/2006/relationships/image"/><Relationship Id="rId1226" Target="embeddings/oleObject355.bin" Type="http://schemas.openxmlformats.org/officeDocument/2006/relationships/oleObject"/><Relationship Id="rId1227" Target="media/image402.wmf" Type="http://schemas.openxmlformats.org/officeDocument/2006/relationships/image"/><Relationship Id="rId1228" Target="embeddings/oleObject356.bin" Type="http://schemas.openxmlformats.org/officeDocument/2006/relationships/oleObject"/><Relationship Id="rId1229" Target="media/image403.wmf" Type="http://schemas.openxmlformats.org/officeDocument/2006/relationships/image"/><Relationship Id="rId123" Target="embeddings/oleObject50.bin" Type="http://schemas.openxmlformats.org/officeDocument/2006/relationships/oleObject"/><Relationship Id="rId1230" Target="embeddings/oleObject357.bin" Type="http://schemas.openxmlformats.org/officeDocument/2006/relationships/oleObject"/><Relationship Id="rId1231" Target="media/image404.wmf" Type="http://schemas.openxmlformats.org/officeDocument/2006/relationships/image"/><Relationship Id="rId1232" Target="embeddings/oleObject358.bin" Type="http://schemas.openxmlformats.org/officeDocument/2006/relationships/oleObject"/><Relationship Id="rId1233" Target="media/image405.png" Type="http://schemas.openxmlformats.org/officeDocument/2006/relationships/image"/><Relationship Id="rId1234" Target="media/image406.wmf" Type="http://schemas.openxmlformats.org/officeDocument/2006/relationships/image"/><Relationship Id="rId1235" Target="embeddings/oleObject359.bin" Type="http://schemas.openxmlformats.org/officeDocument/2006/relationships/oleObject"/><Relationship Id="rId1236" Target="media/image407.wmf" Type="http://schemas.openxmlformats.org/officeDocument/2006/relationships/image"/><Relationship Id="rId1237" Target="embeddings/oleObject360.bin" Type="http://schemas.openxmlformats.org/officeDocument/2006/relationships/oleObject"/><Relationship Id="rId1238" Target="media/image408.wmf" Type="http://schemas.openxmlformats.org/officeDocument/2006/relationships/image"/><Relationship Id="rId1239" Target="embeddings/oleObject361.bin" Type="http://schemas.openxmlformats.org/officeDocument/2006/relationships/oleObject"/><Relationship Id="rId124" Target="media/image60.wmf" Type="http://schemas.openxmlformats.org/officeDocument/2006/relationships/image"/><Relationship Id="rId1240" Target="media/image409.png" Type="http://schemas.openxmlformats.org/officeDocument/2006/relationships/image"/><Relationship Id="rId1241" Target="media/image410.wmf" Type="http://schemas.openxmlformats.org/officeDocument/2006/relationships/image"/><Relationship Id="rId1242" Target="embeddings/oleObject362.bin" Type="http://schemas.openxmlformats.org/officeDocument/2006/relationships/oleObject"/><Relationship Id="rId1243" Target="media/image411.wmf" Type="http://schemas.openxmlformats.org/officeDocument/2006/relationships/image"/><Relationship Id="rId1244" Target="embeddings/oleObject363.bin" Type="http://schemas.openxmlformats.org/officeDocument/2006/relationships/oleObject"/><Relationship Id="rId1245" Target="media/image412.wmf" Type="http://schemas.openxmlformats.org/officeDocument/2006/relationships/image"/><Relationship Id="rId1246" Target="embeddings/oleObject364.bin" Type="http://schemas.openxmlformats.org/officeDocument/2006/relationships/oleObject"/><Relationship Id="rId1247" Target="charts/chart9.xml" Type="http://schemas.openxmlformats.org/officeDocument/2006/relationships/chart"/><Relationship Id="rId1248" Target="media/image413.wmf" Type="http://schemas.openxmlformats.org/officeDocument/2006/relationships/image"/><Relationship Id="rId1249" Target="embeddings/oleObject365.bin" Type="http://schemas.openxmlformats.org/officeDocument/2006/relationships/oleObject"/><Relationship Id="rId125" Target="embeddings/oleObject51.bin" Type="http://schemas.openxmlformats.org/officeDocument/2006/relationships/oleObject"/><Relationship Id="rId1250" Target="media/image414.wmf" Type="http://schemas.openxmlformats.org/officeDocument/2006/relationships/image"/><Relationship Id="rId1251" Target="embeddings/oleObject366.bin" Type="http://schemas.openxmlformats.org/officeDocument/2006/relationships/oleObject"/><Relationship Id="rId1252" Target="media/image415.wmf" Type="http://schemas.openxmlformats.org/officeDocument/2006/relationships/image"/><Relationship Id="rId1253" Target="embeddings/oleObject367.bin" Type="http://schemas.openxmlformats.org/officeDocument/2006/relationships/oleObject"/><Relationship Id="rId1254" Target="media/image416.wmf" Type="http://schemas.openxmlformats.org/officeDocument/2006/relationships/image"/><Relationship Id="rId1255" Target="embeddings/oleObject368.bin" Type="http://schemas.openxmlformats.org/officeDocument/2006/relationships/oleObject"/><Relationship Id="rId1256" Target="media/image417.wmf" Type="http://schemas.openxmlformats.org/officeDocument/2006/relationships/image"/><Relationship Id="rId1257" Target="embeddings/oleObject369.bin" Type="http://schemas.openxmlformats.org/officeDocument/2006/relationships/oleObject"/><Relationship Id="rId1258" Target="media/image418.wmf" Type="http://schemas.openxmlformats.org/officeDocument/2006/relationships/image"/><Relationship Id="rId1259" Target="embeddings/oleObject370.bin" Type="http://schemas.openxmlformats.org/officeDocument/2006/relationships/oleObject"/><Relationship Id="rId126" Target="media/image61.wmf" Type="http://schemas.openxmlformats.org/officeDocument/2006/relationships/image"/><Relationship Id="rId1260" Target="media/image419.wmf" Type="http://schemas.openxmlformats.org/officeDocument/2006/relationships/image"/><Relationship Id="rId1261" Target="embeddings/oleObject371.bin" Type="http://schemas.openxmlformats.org/officeDocument/2006/relationships/oleObject"/><Relationship Id="rId1262" Target="media/image420.wmf" Type="http://schemas.openxmlformats.org/officeDocument/2006/relationships/image"/><Relationship Id="rId1263" Target="embeddings/oleObject372.bin" Type="http://schemas.openxmlformats.org/officeDocument/2006/relationships/oleObject"/><Relationship Id="rId1264" Target="media/image421.wmf" Type="http://schemas.openxmlformats.org/officeDocument/2006/relationships/image"/><Relationship Id="rId1265" Target="embeddings/oleObject373.bin" Type="http://schemas.openxmlformats.org/officeDocument/2006/relationships/oleObject"/><Relationship Id="rId1266" Target="media/image422.wmf" Type="http://schemas.openxmlformats.org/officeDocument/2006/relationships/image"/><Relationship Id="rId1267" Target="embeddings/oleObject374.bin" Type="http://schemas.openxmlformats.org/officeDocument/2006/relationships/oleObject"/><Relationship Id="rId1268" Target="media/image423.wmf" Type="http://schemas.openxmlformats.org/officeDocument/2006/relationships/image"/><Relationship Id="rId1269" Target="embeddings/oleObject375.bin" Type="http://schemas.openxmlformats.org/officeDocument/2006/relationships/oleObject"/><Relationship Id="rId127" Target="embeddings/oleObject52.bin" Type="http://schemas.openxmlformats.org/officeDocument/2006/relationships/oleObject"/><Relationship Id="rId1270" Target="media/image424.wmf" Type="http://schemas.openxmlformats.org/officeDocument/2006/relationships/image"/><Relationship Id="rId1271" Target="embeddings/oleObject376.bin" Type="http://schemas.openxmlformats.org/officeDocument/2006/relationships/oleObject"/><Relationship Id="rId1272" Target="media/image425.wmf" Type="http://schemas.openxmlformats.org/officeDocument/2006/relationships/image"/><Relationship Id="rId1273" Target="embeddings/oleObject377.bin" Type="http://schemas.openxmlformats.org/officeDocument/2006/relationships/oleObject"/><Relationship Id="rId1274" Target="media/image426.png" Type="http://schemas.openxmlformats.org/officeDocument/2006/relationships/image"/><Relationship Id="rId1275" Target="media/image427.wmf" Type="http://schemas.openxmlformats.org/officeDocument/2006/relationships/image"/><Relationship Id="rId1276" Target="embeddings/oleObject378.bin" Type="http://schemas.openxmlformats.org/officeDocument/2006/relationships/oleObject"/><Relationship Id="rId1277" Target="media/image428.wmf" Type="http://schemas.openxmlformats.org/officeDocument/2006/relationships/image"/><Relationship Id="rId1278" Target="embeddings/oleObject379.bin" Type="http://schemas.openxmlformats.org/officeDocument/2006/relationships/oleObject"/><Relationship Id="rId1279" Target="media/image429.wmf" Type="http://schemas.openxmlformats.org/officeDocument/2006/relationships/image"/><Relationship Id="rId128" Target="media/image62.wmf" Type="http://schemas.openxmlformats.org/officeDocument/2006/relationships/image"/><Relationship Id="rId1280" Target="embeddings/oleObject380.bin" Type="http://schemas.openxmlformats.org/officeDocument/2006/relationships/oleObject"/><Relationship Id="rId1281" Target="media/image430.wmf" Type="http://schemas.openxmlformats.org/officeDocument/2006/relationships/image"/><Relationship Id="rId1282" Target="embeddings/oleObject381.bin" Type="http://schemas.openxmlformats.org/officeDocument/2006/relationships/oleObject"/><Relationship Id="rId1283" Target="media/image431.wmf" Type="http://schemas.openxmlformats.org/officeDocument/2006/relationships/image"/><Relationship Id="rId1284" Target="embeddings/oleObject382.bin" Type="http://schemas.openxmlformats.org/officeDocument/2006/relationships/oleObject"/><Relationship Id="rId1285" Target="media/image432.png" Type="http://schemas.openxmlformats.org/officeDocument/2006/relationships/image"/><Relationship Id="rId1286" Target="media/image433.wmf" Type="http://schemas.openxmlformats.org/officeDocument/2006/relationships/image"/><Relationship Id="rId1287" Target="embeddings/oleObject383.bin" Type="http://schemas.openxmlformats.org/officeDocument/2006/relationships/oleObject"/><Relationship Id="rId1288" Target="media/image434.wmf" Type="http://schemas.openxmlformats.org/officeDocument/2006/relationships/image"/><Relationship Id="rId1289" Target="embeddings/oleObject384.bin" Type="http://schemas.openxmlformats.org/officeDocument/2006/relationships/oleObject"/><Relationship Id="rId129" Target="embeddings/oleObject53.bin" Type="http://schemas.openxmlformats.org/officeDocument/2006/relationships/oleObject"/><Relationship Id="rId1290" Target="media/image435.wmf" Type="http://schemas.openxmlformats.org/officeDocument/2006/relationships/image"/><Relationship Id="rId1291" Target="embeddings/oleObject385.bin" Type="http://schemas.openxmlformats.org/officeDocument/2006/relationships/oleObject"/><Relationship Id="rId1292" Target="media/image436.wmf" Type="http://schemas.openxmlformats.org/officeDocument/2006/relationships/image"/><Relationship Id="rId1293" Target="embeddings/oleObject386.bin" Type="http://schemas.openxmlformats.org/officeDocument/2006/relationships/oleObject"/><Relationship Id="rId1294" Target="media/image437.wmf" Type="http://schemas.openxmlformats.org/officeDocument/2006/relationships/image"/><Relationship Id="rId1295" Target="embeddings/oleObject387.bin" Type="http://schemas.openxmlformats.org/officeDocument/2006/relationships/oleObject"/><Relationship Id="rId1296" Target="media/image438.wmf" Type="http://schemas.openxmlformats.org/officeDocument/2006/relationships/image"/><Relationship Id="rId1297" Target="embeddings/oleObject388.bin" Type="http://schemas.openxmlformats.org/officeDocument/2006/relationships/oleObject"/><Relationship Id="rId1298" Target="media/image439.wmf" Type="http://schemas.openxmlformats.org/officeDocument/2006/relationships/image"/><Relationship Id="rId1299" Target="embeddings/oleObject389.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00" Target="media/image440.wmf" Type="http://schemas.openxmlformats.org/officeDocument/2006/relationships/image"/><Relationship Id="rId1301" Target="embeddings/oleObject390.bin" Type="http://schemas.openxmlformats.org/officeDocument/2006/relationships/oleObject"/><Relationship Id="rId1302" Target="media/image441.wmf" Type="http://schemas.openxmlformats.org/officeDocument/2006/relationships/image"/><Relationship Id="rId1303" Target="embeddings/oleObject391.bin" Type="http://schemas.openxmlformats.org/officeDocument/2006/relationships/oleObject"/><Relationship Id="rId1304" Target="media/image442.wmf" Type="http://schemas.openxmlformats.org/officeDocument/2006/relationships/image"/><Relationship Id="rId1305" Target="embeddings/oleObject392.bin" Type="http://schemas.openxmlformats.org/officeDocument/2006/relationships/oleObject"/><Relationship Id="rId1306" Target="media/image443.wmf" Type="http://schemas.openxmlformats.org/officeDocument/2006/relationships/image"/><Relationship Id="rId1307" Target="embeddings/oleObject393.bin" Type="http://schemas.openxmlformats.org/officeDocument/2006/relationships/oleObject"/><Relationship Id="rId1308" Target="media/image444.wmf" Type="http://schemas.openxmlformats.org/officeDocument/2006/relationships/image"/><Relationship Id="rId1309" Target="embeddings/oleObject394.bin" Type="http://schemas.openxmlformats.org/officeDocument/2006/relationships/oleObject"/><Relationship Id="rId131" Target="embeddings/oleObject54.bin" Type="http://schemas.openxmlformats.org/officeDocument/2006/relationships/oleObject"/><Relationship Id="rId1310" Target="media/image445.wmf" Type="http://schemas.openxmlformats.org/officeDocument/2006/relationships/image"/><Relationship Id="rId1311" Target="embeddings/oleObject395.bin" Type="http://schemas.openxmlformats.org/officeDocument/2006/relationships/oleObject"/><Relationship Id="rId1312" Target="media/image446.wmf" Type="http://schemas.openxmlformats.org/officeDocument/2006/relationships/image"/><Relationship Id="rId1313" Target="embeddings/oleObject396.bin" Type="http://schemas.openxmlformats.org/officeDocument/2006/relationships/oleObject"/><Relationship Id="rId1314" Target="media/image447.wmf" Type="http://schemas.openxmlformats.org/officeDocument/2006/relationships/image"/><Relationship Id="rId1315" Target="embeddings/oleObject397.bin" Type="http://schemas.openxmlformats.org/officeDocument/2006/relationships/oleObject"/><Relationship Id="rId1316" Target="media/image448.wmf" Type="http://schemas.openxmlformats.org/officeDocument/2006/relationships/image"/><Relationship Id="rId1317" Target="embeddings/oleObject398.bin" Type="http://schemas.openxmlformats.org/officeDocument/2006/relationships/oleObject"/><Relationship Id="rId1318" Target="media/image449.wmf" Type="http://schemas.openxmlformats.org/officeDocument/2006/relationships/image"/><Relationship Id="rId1319" Target="embeddings/oleObject399.bin" Type="http://schemas.openxmlformats.org/officeDocument/2006/relationships/oleObject"/><Relationship Id="rId132" Target="media/image64.png" Type="http://schemas.openxmlformats.org/officeDocument/2006/relationships/image"/><Relationship Id="rId1320" Target="media/image450.wmf" Type="http://schemas.openxmlformats.org/officeDocument/2006/relationships/image"/><Relationship Id="rId1321" Target="embeddings/oleObject400.bin" Type="http://schemas.openxmlformats.org/officeDocument/2006/relationships/oleObject"/><Relationship Id="rId1322" Target="media/image451.png" Type="http://schemas.openxmlformats.org/officeDocument/2006/relationships/image"/><Relationship Id="rId1323" Target="media/image452.png" Type="http://schemas.openxmlformats.org/officeDocument/2006/relationships/image"/><Relationship Id="rId1324" Target="media/image453.wmf" Type="http://schemas.openxmlformats.org/officeDocument/2006/relationships/image"/><Relationship Id="rId1325" Target="embeddings/oleObject401.bin" Type="http://schemas.openxmlformats.org/officeDocument/2006/relationships/oleObject"/><Relationship Id="rId1326" Target="media/image454.wmf" Type="http://schemas.openxmlformats.org/officeDocument/2006/relationships/image"/><Relationship Id="rId1327" Target="embeddings/oleObject402.bin" Type="http://schemas.openxmlformats.org/officeDocument/2006/relationships/oleObject"/><Relationship Id="rId1328" Target="media/image455.wmf" Type="http://schemas.openxmlformats.org/officeDocument/2006/relationships/image"/><Relationship Id="rId1329" Target="embeddings/oleObject403.bin" Type="http://schemas.openxmlformats.org/officeDocument/2006/relationships/oleObject"/><Relationship Id="rId133" Target="media/image65.wmf" Type="http://schemas.openxmlformats.org/officeDocument/2006/relationships/image"/><Relationship Id="rId1330" Target="media/image456.wmf" Type="http://schemas.openxmlformats.org/officeDocument/2006/relationships/image"/><Relationship Id="rId1331" Target="embeddings/oleObject404.bin" Type="http://schemas.openxmlformats.org/officeDocument/2006/relationships/oleObject"/><Relationship Id="rId1332" Target="media/image457.wmf" Type="http://schemas.openxmlformats.org/officeDocument/2006/relationships/image"/><Relationship Id="rId1333" Target="embeddings/oleObject405.bin" Type="http://schemas.openxmlformats.org/officeDocument/2006/relationships/oleObject"/><Relationship Id="rId1334" Target="media/image458.wmf" Type="http://schemas.openxmlformats.org/officeDocument/2006/relationships/image"/><Relationship Id="rId1335" Target="embeddings/oleObject406.bin" Type="http://schemas.openxmlformats.org/officeDocument/2006/relationships/oleObject"/><Relationship Id="rId1336" Target="media/image459.wmf" Type="http://schemas.openxmlformats.org/officeDocument/2006/relationships/image"/><Relationship Id="rId1337" Target="embeddings/oleObject407.bin" Type="http://schemas.openxmlformats.org/officeDocument/2006/relationships/oleObject"/><Relationship Id="rId1338" Target="media/image460.wmf" Type="http://schemas.openxmlformats.org/officeDocument/2006/relationships/image"/><Relationship Id="rId1339" Target="embeddings/oleObject408.bin" Type="http://schemas.openxmlformats.org/officeDocument/2006/relationships/oleObject"/><Relationship Id="rId134" Target="embeddings/oleObject55.bin" Type="http://schemas.openxmlformats.org/officeDocument/2006/relationships/oleObject"/><Relationship Id="rId1340" Target="media/image461.wmf" Type="http://schemas.openxmlformats.org/officeDocument/2006/relationships/image"/><Relationship Id="rId1341" Target="embeddings/oleObject409.bin" Type="http://schemas.openxmlformats.org/officeDocument/2006/relationships/oleObject"/><Relationship Id="rId1342" Target="media/image462.wmf" Type="http://schemas.openxmlformats.org/officeDocument/2006/relationships/image"/><Relationship Id="rId1343" Target="embeddings/oleObject410.bin" Type="http://schemas.openxmlformats.org/officeDocument/2006/relationships/oleObject"/><Relationship Id="rId1344" Target="media/image463.wmf" Type="http://schemas.openxmlformats.org/officeDocument/2006/relationships/image"/><Relationship Id="rId1345" Target="embeddings/oleObject411.bin" Type="http://schemas.openxmlformats.org/officeDocument/2006/relationships/oleObject"/><Relationship Id="rId1346" Target="media/image464.wmf" Type="http://schemas.openxmlformats.org/officeDocument/2006/relationships/image"/><Relationship Id="rId1347" Target="embeddings/oleObject412.bin" Type="http://schemas.openxmlformats.org/officeDocument/2006/relationships/oleObject"/><Relationship Id="rId1348" Target="media/image465.wmf" Type="http://schemas.openxmlformats.org/officeDocument/2006/relationships/image"/><Relationship Id="rId1349" Target="embeddings/oleObject413.bin" Type="http://schemas.openxmlformats.org/officeDocument/2006/relationships/oleObject"/><Relationship Id="rId135" Target="media/image66.wmf" Type="http://schemas.openxmlformats.org/officeDocument/2006/relationships/image"/><Relationship Id="rId1350" Target="media/image466.emf" Type="http://schemas.openxmlformats.org/officeDocument/2006/relationships/image"/><Relationship Id="rId1351" Target="media/image4660.emf" Type="http://schemas.openxmlformats.org/officeDocument/2006/relationships/image"/><Relationship Id="rId1352" Target="media/image467.wmf" Type="http://schemas.openxmlformats.org/officeDocument/2006/relationships/image"/><Relationship Id="rId1353" Target="embeddings/oleObject414.bin" Type="http://schemas.openxmlformats.org/officeDocument/2006/relationships/oleObject"/><Relationship Id="rId1354" Target="media/image468.wmf" Type="http://schemas.openxmlformats.org/officeDocument/2006/relationships/image"/><Relationship Id="rId1355" Target="embeddings/oleObject415.bin" Type="http://schemas.openxmlformats.org/officeDocument/2006/relationships/oleObject"/><Relationship Id="rId1356" Target="media/image469.wmf" Type="http://schemas.openxmlformats.org/officeDocument/2006/relationships/image"/><Relationship Id="rId1357" Target="embeddings/oleObject416.bin" Type="http://schemas.openxmlformats.org/officeDocument/2006/relationships/oleObject"/><Relationship Id="rId1358" Target="media/image470.wmf" Type="http://schemas.openxmlformats.org/officeDocument/2006/relationships/image"/><Relationship Id="rId1359" Target="embeddings/oleObject417.bin" Type="http://schemas.openxmlformats.org/officeDocument/2006/relationships/oleObject"/><Relationship Id="rId136" Target="embeddings/oleObject56.bin" Type="http://schemas.openxmlformats.org/officeDocument/2006/relationships/oleObject"/><Relationship Id="rId1360" Target="media/image471.png" Type="http://schemas.openxmlformats.org/officeDocument/2006/relationships/image"/><Relationship Id="rId1361" Target="media/image472.wmf" Type="http://schemas.openxmlformats.org/officeDocument/2006/relationships/image"/><Relationship Id="rId1362" Target="embeddings/oleObject418.bin" Type="http://schemas.openxmlformats.org/officeDocument/2006/relationships/oleObject"/><Relationship Id="rId1363" Target="media/image473.wmf" Type="http://schemas.openxmlformats.org/officeDocument/2006/relationships/image"/><Relationship Id="rId1364" Target="embeddings/oleObject419.bin" Type="http://schemas.openxmlformats.org/officeDocument/2006/relationships/oleObject"/><Relationship Id="rId1365" Target="media/image474.emf" Type="http://schemas.openxmlformats.org/officeDocument/2006/relationships/image"/><Relationship Id="rId1366" Target="media/image475.png" Type="http://schemas.openxmlformats.org/officeDocument/2006/relationships/image"/><Relationship Id="rId1367" Target="media/image476.png" Type="http://schemas.openxmlformats.org/officeDocument/2006/relationships/image"/><Relationship Id="rId1368" Target="media/image477.wmf" Type="http://schemas.openxmlformats.org/officeDocument/2006/relationships/image"/><Relationship Id="rId1369" Target="embeddings/oleObject420.bin" Type="http://schemas.openxmlformats.org/officeDocument/2006/relationships/oleObject"/><Relationship Id="rId137" Target="media/image67.wmf" Type="http://schemas.openxmlformats.org/officeDocument/2006/relationships/image"/><Relationship Id="rId1370" Target="media/image478.wmf" Type="http://schemas.openxmlformats.org/officeDocument/2006/relationships/image"/><Relationship Id="rId1371" Target="embeddings/oleObject421.bin" Type="http://schemas.openxmlformats.org/officeDocument/2006/relationships/oleObject"/><Relationship Id="rId1372" Target="media/image479.wmf" Type="http://schemas.openxmlformats.org/officeDocument/2006/relationships/image"/><Relationship Id="rId1373" Target="embeddings/oleObject422.bin" Type="http://schemas.openxmlformats.org/officeDocument/2006/relationships/oleObject"/><Relationship Id="rId1374" Target="media/image480.png" Type="http://schemas.openxmlformats.org/officeDocument/2006/relationships/image"/><Relationship Id="rId1375" Target="media/image481.wmf" Type="http://schemas.openxmlformats.org/officeDocument/2006/relationships/image"/><Relationship Id="rId1376" Target="embeddings/oleObject423.bin" Type="http://schemas.openxmlformats.org/officeDocument/2006/relationships/oleObject"/><Relationship Id="rId1377" Target="media/image482.wmf" Type="http://schemas.openxmlformats.org/officeDocument/2006/relationships/image"/><Relationship Id="rId1378" Target="embeddings/oleObject424.bin" Type="http://schemas.openxmlformats.org/officeDocument/2006/relationships/oleObject"/><Relationship Id="rId1379" Target="media/image483.wmf" Type="http://schemas.openxmlformats.org/officeDocument/2006/relationships/image"/><Relationship Id="rId138" Target="embeddings/oleObject57.bin" Type="http://schemas.openxmlformats.org/officeDocument/2006/relationships/oleObject"/><Relationship Id="rId1380" Target="embeddings/oleObject425.bin" Type="http://schemas.openxmlformats.org/officeDocument/2006/relationships/oleObject"/><Relationship Id="rId1381" Target="media/image484.wmf" Type="http://schemas.openxmlformats.org/officeDocument/2006/relationships/image"/><Relationship Id="rId1382" Target="embeddings/oleObject426.bin" Type="http://schemas.openxmlformats.org/officeDocument/2006/relationships/oleObject"/><Relationship Id="rId1383" Target="media/image485.wmf" Type="http://schemas.openxmlformats.org/officeDocument/2006/relationships/image"/><Relationship Id="rId1384" Target="embeddings/oleObject427.bin" Type="http://schemas.openxmlformats.org/officeDocument/2006/relationships/oleObject"/><Relationship Id="rId1385" Target="media/image486.wmf" Type="http://schemas.openxmlformats.org/officeDocument/2006/relationships/image"/><Relationship Id="rId1386" Target="embeddings/oleObject428.bin" Type="http://schemas.openxmlformats.org/officeDocument/2006/relationships/oleObject"/><Relationship Id="rId1387" Target="media/image487.wmf" Type="http://schemas.openxmlformats.org/officeDocument/2006/relationships/image"/><Relationship Id="rId1388" Target="embeddings/oleObject429.bin" Type="http://schemas.openxmlformats.org/officeDocument/2006/relationships/oleObject"/><Relationship Id="rId1389" Target="media/image488.wmf" Type="http://schemas.openxmlformats.org/officeDocument/2006/relationships/image"/><Relationship Id="rId139" Target="media/image68.wmf" Type="http://schemas.openxmlformats.org/officeDocument/2006/relationships/image"/><Relationship Id="rId1390" Target="embeddings/oleObject430.bin" Type="http://schemas.openxmlformats.org/officeDocument/2006/relationships/oleObject"/><Relationship Id="rId1391" Target="media/image489.wmf" Type="http://schemas.openxmlformats.org/officeDocument/2006/relationships/image"/><Relationship Id="rId1392" Target="embeddings/oleObject431.bin" Type="http://schemas.openxmlformats.org/officeDocument/2006/relationships/oleObject"/><Relationship Id="rId1393" Target="media/image490.wmf" Type="http://schemas.openxmlformats.org/officeDocument/2006/relationships/image"/><Relationship Id="rId1394" Target="embeddings/oleObject432.bin" Type="http://schemas.openxmlformats.org/officeDocument/2006/relationships/oleObject"/><Relationship Id="rId1395" Target="media/image491.wmf" Type="http://schemas.openxmlformats.org/officeDocument/2006/relationships/image"/><Relationship Id="rId1396" Target="embeddings/oleObject433.bin" Type="http://schemas.openxmlformats.org/officeDocument/2006/relationships/oleObject"/><Relationship Id="rId1397" Target="media/image492.wmf" Type="http://schemas.openxmlformats.org/officeDocument/2006/relationships/image"/><Relationship Id="rId1398" Target="embeddings/oleObject434.bin" Type="http://schemas.openxmlformats.org/officeDocument/2006/relationships/oleObject"/><Relationship Id="rId1399" Target="media/image493.wmf" Type="http://schemas.openxmlformats.org/officeDocument/2006/relationships/image"/><Relationship Id="rId14" Target="embeddings/oleObject3.bin" Type="http://schemas.openxmlformats.org/officeDocument/2006/relationships/oleObject"/><Relationship Id="rId140" Target="embeddings/oleObject58.bin" Type="http://schemas.openxmlformats.org/officeDocument/2006/relationships/oleObject"/><Relationship Id="rId1400" Target="embeddings/oleObject435.bin" Type="http://schemas.openxmlformats.org/officeDocument/2006/relationships/oleObject"/><Relationship Id="rId1401" Target="media/image494.wmf" Type="http://schemas.openxmlformats.org/officeDocument/2006/relationships/image"/><Relationship Id="rId1402" Target="embeddings/oleObject436.bin" Type="http://schemas.openxmlformats.org/officeDocument/2006/relationships/oleObject"/><Relationship Id="rId1403" Target="media/image495.jpg" Type="http://schemas.openxmlformats.org/officeDocument/2006/relationships/image"/><Relationship Id="rId1404" Target="media/image496.wmf" Type="http://schemas.openxmlformats.org/officeDocument/2006/relationships/image"/><Relationship Id="rId1405" Target="embeddings/oleObject437.bin" Type="http://schemas.openxmlformats.org/officeDocument/2006/relationships/oleObject"/><Relationship Id="rId1406" Target="media/image497.png" Type="http://schemas.openxmlformats.org/officeDocument/2006/relationships/image"/><Relationship Id="rId1407" Target="media/image498.jpg" Type="http://schemas.openxmlformats.org/officeDocument/2006/relationships/image"/><Relationship Id="rId1408" Target="media/image499.wmf" Type="http://schemas.openxmlformats.org/officeDocument/2006/relationships/image"/><Relationship Id="rId1409" Target="embeddings/oleObject438.bin" Type="http://schemas.openxmlformats.org/officeDocument/2006/relationships/oleObject"/><Relationship Id="rId141" Target="media/image69.wmf" Type="http://schemas.openxmlformats.org/officeDocument/2006/relationships/image"/><Relationship Id="rId1410" Target="media/image500.wmf" Type="http://schemas.openxmlformats.org/officeDocument/2006/relationships/image"/><Relationship Id="rId1411" Target="embeddings/oleObject439.bin" Type="http://schemas.openxmlformats.org/officeDocument/2006/relationships/oleObject"/><Relationship Id="rId1412" Target="media/image501.wmf" Type="http://schemas.openxmlformats.org/officeDocument/2006/relationships/image"/><Relationship Id="rId1413" Target="embeddings/oleObject440.bin" Type="http://schemas.openxmlformats.org/officeDocument/2006/relationships/oleObject"/><Relationship Id="rId1414" Target="media/image502.wmf" Type="http://schemas.openxmlformats.org/officeDocument/2006/relationships/image"/><Relationship Id="rId1415" Target="embeddings/oleObject441.bin" Type="http://schemas.openxmlformats.org/officeDocument/2006/relationships/oleObject"/><Relationship Id="rId1416" Target="media/image503.wmf" Type="http://schemas.openxmlformats.org/officeDocument/2006/relationships/image"/><Relationship Id="rId1417" Target="embeddings/oleObject442.bin" Type="http://schemas.openxmlformats.org/officeDocument/2006/relationships/oleObject"/><Relationship Id="rId1418" Target="media/image504.wmf" Type="http://schemas.openxmlformats.org/officeDocument/2006/relationships/image"/><Relationship Id="rId1419" Target="embeddings/oleObject443.bin" Type="http://schemas.openxmlformats.org/officeDocument/2006/relationships/oleObject"/><Relationship Id="rId142" Target="embeddings/oleObject59.bin" Type="http://schemas.openxmlformats.org/officeDocument/2006/relationships/oleObject"/><Relationship Id="rId1420" Target="media/image505.wmf" Type="http://schemas.openxmlformats.org/officeDocument/2006/relationships/image"/><Relationship Id="rId1421" Target="embeddings/oleObject444.bin" Type="http://schemas.openxmlformats.org/officeDocument/2006/relationships/oleObject"/><Relationship Id="rId1422" Target="media/image506.wmf" Type="http://schemas.openxmlformats.org/officeDocument/2006/relationships/image"/><Relationship Id="rId1423" Target="embeddings/oleObject445.bin" Type="http://schemas.openxmlformats.org/officeDocument/2006/relationships/oleObject"/><Relationship Id="rId1424" Target="media/image507.wmf" Type="http://schemas.openxmlformats.org/officeDocument/2006/relationships/image"/><Relationship Id="rId1425" Target="embeddings/oleObject446.bin" Type="http://schemas.openxmlformats.org/officeDocument/2006/relationships/oleObject"/><Relationship Id="rId1426" Target="media/image508.png" Type="http://schemas.openxmlformats.org/officeDocument/2006/relationships/image"/><Relationship Id="rId1427" Target="media/hdphoto7.wdp" Type="http://schemas.microsoft.com/office/2007/relationships/hdphoto"/><Relationship Id="rId1428" Target="media/image509.wmf" Type="http://schemas.openxmlformats.org/officeDocument/2006/relationships/image"/><Relationship Id="rId1429" Target="embeddings/oleObject447.bin" Type="http://schemas.openxmlformats.org/officeDocument/2006/relationships/oleObject"/><Relationship Id="rId143" Target="media/image70.wmf" Type="http://schemas.openxmlformats.org/officeDocument/2006/relationships/image"/><Relationship Id="rId1430" Target="media/image510.wmf" Type="http://schemas.openxmlformats.org/officeDocument/2006/relationships/image"/><Relationship Id="rId1431" Target="embeddings/oleObject448.bin" Type="http://schemas.openxmlformats.org/officeDocument/2006/relationships/oleObject"/><Relationship Id="rId1432" Target="media/image511.wmf" Type="http://schemas.openxmlformats.org/officeDocument/2006/relationships/image"/><Relationship Id="rId1433" Target="embeddings/oleObject449.bin" Type="http://schemas.openxmlformats.org/officeDocument/2006/relationships/oleObject"/><Relationship Id="rId1434" Target="media/image512.wmf" Type="http://schemas.openxmlformats.org/officeDocument/2006/relationships/image"/><Relationship Id="rId1435" Target="embeddings/oleObject450.bin" Type="http://schemas.openxmlformats.org/officeDocument/2006/relationships/oleObject"/><Relationship Id="rId1436" Target="media/image513.wmf" Type="http://schemas.openxmlformats.org/officeDocument/2006/relationships/image"/><Relationship Id="rId1437" Target="embeddings/oleObject451.bin" Type="http://schemas.openxmlformats.org/officeDocument/2006/relationships/oleObject"/><Relationship Id="rId1438" Target="media/image514.png" Type="http://schemas.openxmlformats.org/officeDocument/2006/relationships/image"/><Relationship Id="rId1439" Target="media/image515.png" Type="http://schemas.openxmlformats.org/officeDocument/2006/relationships/image"/><Relationship Id="rId144" Target="embeddings/oleObject60.bin" Type="http://schemas.openxmlformats.org/officeDocument/2006/relationships/oleObject"/><Relationship Id="rId1440" Target="media/image516.wmf" Type="http://schemas.openxmlformats.org/officeDocument/2006/relationships/image"/><Relationship Id="rId1441" Target="embeddings/oleObject452.bin" Type="http://schemas.openxmlformats.org/officeDocument/2006/relationships/oleObject"/><Relationship Id="rId1442" Target="media/image517.wmf" Type="http://schemas.openxmlformats.org/officeDocument/2006/relationships/image"/><Relationship Id="rId1443" Target="embeddings/oleObject453.bin" Type="http://schemas.openxmlformats.org/officeDocument/2006/relationships/oleObject"/><Relationship Id="rId1444" Target="media/image518.wmf" Type="http://schemas.openxmlformats.org/officeDocument/2006/relationships/image"/><Relationship Id="rId1445" Target="embeddings/oleObject454.bin" Type="http://schemas.openxmlformats.org/officeDocument/2006/relationships/oleObject"/><Relationship Id="rId1446" Target="media/image519.wmf" Type="http://schemas.openxmlformats.org/officeDocument/2006/relationships/image"/><Relationship Id="rId1447" Target="embeddings/oleObject455.bin" Type="http://schemas.openxmlformats.org/officeDocument/2006/relationships/oleObject"/><Relationship Id="rId1448" Target="media/image520.wmf" Type="http://schemas.openxmlformats.org/officeDocument/2006/relationships/image"/><Relationship Id="rId1449" Target="embeddings/oleObject456.bin" Type="http://schemas.openxmlformats.org/officeDocument/2006/relationships/oleObject"/><Relationship Id="rId145" Target="media/image71.wmf" Type="http://schemas.openxmlformats.org/officeDocument/2006/relationships/image"/><Relationship Id="rId1450" Target="media/image521.wmf" Type="http://schemas.openxmlformats.org/officeDocument/2006/relationships/image"/><Relationship Id="rId1451" Target="embeddings/oleObject457.bin" Type="http://schemas.openxmlformats.org/officeDocument/2006/relationships/oleObject"/><Relationship Id="rId1452" Target="media/image522.wmf" Type="http://schemas.openxmlformats.org/officeDocument/2006/relationships/image"/><Relationship Id="rId1453" Target="embeddings/oleObject458.bin" Type="http://schemas.openxmlformats.org/officeDocument/2006/relationships/oleObject"/><Relationship Id="rId1454" Target="media/image523.wmf" Type="http://schemas.openxmlformats.org/officeDocument/2006/relationships/image"/><Relationship Id="rId1455" Target="embeddings/oleObject459.bin" Type="http://schemas.openxmlformats.org/officeDocument/2006/relationships/oleObject"/><Relationship Id="rId1456" Target="media/image524.emf" Type="http://schemas.openxmlformats.org/officeDocument/2006/relationships/image"/><Relationship Id="rId1457" Target="media/image525.wmf" Type="http://schemas.openxmlformats.org/officeDocument/2006/relationships/image"/><Relationship Id="rId1458" Target="embeddings/oleObject460.bin" Type="http://schemas.openxmlformats.org/officeDocument/2006/relationships/oleObject"/><Relationship Id="rId1459" Target="media/image526.png" Type="http://schemas.openxmlformats.org/officeDocument/2006/relationships/image"/><Relationship Id="rId146" Target="embeddings/oleObject61.bin" Type="http://schemas.openxmlformats.org/officeDocument/2006/relationships/oleObject"/><Relationship Id="rId1460" Target="media/image527.wmf" Type="http://schemas.openxmlformats.org/officeDocument/2006/relationships/image"/><Relationship Id="rId1461" Target="embeddings/oleObject461.bin" Type="http://schemas.openxmlformats.org/officeDocument/2006/relationships/oleObject"/><Relationship Id="rId1462" Target="media/image528.wmf" Type="http://schemas.openxmlformats.org/officeDocument/2006/relationships/image"/><Relationship Id="rId1463" Target="embeddings/oleObject462.bin" Type="http://schemas.openxmlformats.org/officeDocument/2006/relationships/oleObject"/><Relationship Id="rId1464" Target="media/image529.wmf" Type="http://schemas.openxmlformats.org/officeDocument/2006/relationships/image"/><Relationship Id="rId1465" Target="embeddings/oleObject463.bin" Type="http://schemas.openxmlformats.org/officeDocument/2006/relationships/oleObject"/><Relationship Id="rId1466" Target="media/image530.wmf" Type="http://schemas.openxmlformats.org/officeDocument/2006/relationships/image"/><Relationship Id="rId1467" Target="embeddings/oleObject464.bin" Type="http://schemas.openxmlformats.org/officeDocument/2006/relationships/oleObject"/><Relationship Id="rId1468" Target="media/image531.wmf" Type="http://schemas.openxmlformats.org/officeDocument/2006/relationships/image"/><Relationship Id="rId1469" Target="embeddings/oleObject465.bin" Type="http://schemas.openxmlformats.org/officeDocument/2006/relationships/oleObject"/><Relationship Id="rId147" Target="media/image72.wmf" Type="http://schemas.openxmlformats.org/officeDocument/2006/relationships/image"/><Relationship Id="rId1470" Target="media/image532.png" Type="http://schemas.openxmlformats.org/officeDocument/2006/relationships/image"/><Relationship Id="rId1471" Target="media/image533.png" Type="http://schemas.openxmlformats.org/officeDocument/2006/relationships/image"/><Relationship Id="rId1472" Target="media/image534.wmf" Type="http://schemas.openxmlformats.org/officeDocument/2006/relationships/image"/><Relationship Id="rId1473" Target="embeddings/oleObject466.bin" Type="http://schemas.openxmlformats.org/officeDocument/2006/relationships/oleObject"/><Relationship Id="rId1474" Target="media/image535.wmf" Type="http://schemas.openxmlformats.org/officeDocument/2006/relationships/image"/><Relationship Id="rId1475" Target="embeddings/oleObject467.bin" Type="http://schemas.openxmlformats.org/officeDocument/2006/relationships/oleObject"/><Relationship Id="rId1476" Target="media/image536.wmf" Type="http://schemas.openxmlformats.org/officeDocument/2006/relationships/image"/><Relationship Id="rId1477" Target="embeddings/oleObject468.bin" Type="http://schemas.openxmlformats.org/officeDocument/2006/relationships/oleObject"/><Relationship Id="rId1478" Target="media/image537.wmf" Type="http://schemas.openxmlformats.org/officeDocument/2006/relationships/image"/><Relationship Id="rId1479" Target="embeddings/oleObject469.bin" Type="http://schemas.openxmlformats.org/officeDocument/2006/relationships/oleObject"/><Relationship Id="rId148" Target="embeddings/oleObject62.bin" Type="http://schemas.openxmlformats.org/officeDocument/2006/relationships/oleObject"/><Relationship Id="rId1480" Target="media/image538.wmf" Type="http://schemas.openxmlformats.org/officeDocument/2006/relationships/image"/><Relationship Id="rId1481" Target="embeddings/oleObject470.bin" Type="http://schemas.openxmlformats.org/officeDocument/2006/relationships/oleObject"/><Relationship Id="rId1482" Target="media/image539.wmf" Type="http://schemas.openxmlformats.org/officeDocument/2006/relationships/image"/><Relationship Id="rId1483" Target="embeddings/oleObject471.bin" Type="http://schemas.openxmlformats.org/officeDocument/2006/relationships/oleObject"/><Relationship Id="rId1484" Target="media/image540.wmf" Type="http://schemas.openxmlformats.org/officeDocument/2006/relationships/image"/><Relationship Id="rId1485" Target="embeddings/oleObject472.bin" Type="http://schemas.openxmlformats.org/officeDocument/2006/relationships/oleObject"/><Relationship Id="rId1486" Target="media/image541.wmf" Type="http://schemas.openxmlformats.org/officeDocument/2006/relationships/image"/><Relationship Id="rId1487" Target="embeddings/oleObject473.bin" Type="http://schemas.openxmlformats.org/officeDocument/2006/relationships/oleObject"/><Relationship Id="rId1488" Target="media/image542.png" Type="http://schemas.openxmlformats.org/officeDocument/2006/relationships/image"/><Relationship Id="rId1489" Target="media/image543.wmf" Type="http://schemas.openxmlformats.org/officeDocument/2006/relationships/image"/><Relationship Id="rId149" Target="media/image73.wmf" Type="http://schemas.openxmlformats.org/officeDocument/2006/relationships/image"/><Relationship Id="rId1490" Target="embeddings/oleObject474.bin" Type="http://schemas.openxmlformats.org/officeDocument/2006/relationships/oleObject"/><Relationship Id="rId1491" Target="media/image544.wmf" Type="http://schemas.openxmlformats.org/officeDocument/2006/relationships/image"/><Relationship Id="rId1492" Target="embeddings/oleObject475.bin" Type="http://schemas.openxmlformats.org/officeDocument/2006/relationships/oleObject"/><Relationship Id="rId1493" Target="media/image545.png" Type="http://schemas.openxmlformats.org/officeDocument/2006/relationships/image"/><Relationship Id="rId1494" Target="media/image546.wmf" Type="http://schemas.openxmlformats.org/officeDocument/2006/relationships/image"/><Relationship Id="rId1495" Target="embeddings/oleObject476.bin" Type="http://schemas.openxmlformats.org/officeDocument/2006/relationships/oleObject"/><Relationship Id="rId1496" Target="media/image547.wmf" Type="http://schemas.openxmlformats.org/officeDocument/2006/relationships/image"/><Relationship Id="rId1497" Target="embeddings/oleObject477.bin" Type="http://schemas.openxmlformats.org/officeDocument/2006/relationships/oleObject"/><Relationship Id="rId1498" Target="media/image548.wmf" Type="http://schemas.openxmlformats.org/officeDocument/2006/relationships/image"/><Relationship Id="rId1499" Target="embeddings/oleObject478.bin" Type="http://schemas.openxmlformats.org/officeDocument/2006/relationships/oleObject"/><Relationship Id="rId15" Target="media/image5.wmf" Type="http://schemas.openxmlformats.org/officeDocument/2006/relationships/image"/><Relationship Id="rId150" Target="embeddings/oleObject63.bin" Type="http://schemas.openxmlformats.org/officeDocument/2006/relationships/oleObject"/><Relationship Id="rId1500" Target="media/image549.wmf" Type="http://schemas.openxmlformats.org/officeDocument/2006/relationships/image"/><Relationship Id="rId1501" Target="embeddings/oleObject479.bin" Type="http://schemas.openxmlformats.org/officeDocument/2006/relationships/oleObject"/><Relationship Id="rId1502" Target="media/image550.png" Type="http://schemas.openxmlformats.org/officeDocument/2006/relationships/image"/><Relationship Id="rId1503" Target="media/image551.wmf" Type="http://schemas.openxmlformats.org/officeDocument/2006/relationships/image"/><Relationship Id="rId1504" Target="embeddings/oleObject480.bin" Type="http://schemas.openxmlformats.org/officeDocument/2006/relationships/oleObject"/><Relationship Id="rId1505" Target="media/image552.wmf" Type="http://schemas.openxmlformats.org/officeDocument/2006/relationships/image"/><Relationship Id="rId1506" Target="embeddings/oleObject481.bin" Type="http://schemas.openxmlformats.org/officeDocument/2006/relationships/oleObject"/><Relationship Id="rId1507" Target="media/image553.wmf" Type="http://schemas.openxmlformats.org/officeDocument/2006/relationships/image"/><Relationship Id="rId1508" Target="embeddings/oleObject482.bin" Type="http://schemas.openxmlformats.org/officeDocument/2006/relationships/oleObject"/><Relationship Id="rId1509" Target="media/image554.wmf" Type="http://schemas.openxmlformats.org/officeDocument/2006/relationships/image"/><Relationship Id="rId151" Target="media/image74.emf" Type="http://schemas.openxmlformats.org/officeDocument/2006/relationships/image"/><Relationship Id="rId1510" Target="embeddings/oleObject483.bin" Type="http://schemas.openxmlformats.org/officeDocument/2006/relationships/oleObject"/><Relationship Id="rId1511" Target="media/image555.wmf" Type="http://schemas.openxmlformats.org/officeDocument/2006/relationships/image"/><Relationship Id="rId1512" Target="embeddings/oleObject484.bin" Type="http://schemas.openxmlformats.org/officeDocument/2006/relationships/oleObject"/><Relationship Id="rId1513" Target="media/image556.wmf" Type="http://schemas.openxmlformats.org/officeDocument/2006/relationships/image"/><Relationship Id="rId1514" Target="embeddings/oleObject485.bin" Type="http://schemas.openxmlformats.org/officeDocument/2006/relationships/oleObject"/><Relationship Id="rId1515" Target="media/image557.wmf" Type="http://schemas.openxmlformats.org/officeDocument/2006/relationships/image"/><Relationship Id="rId1516" Target="embeddings/oleObject486.bin" Type="http://schemas.openxmlformats.org/officeDocument/2006/relationships/oleObject"/><Relationship Id="rId1517" Target="media/image558.wmf" Type="http://schemas.openxmlformats.org/officeDocument/2006/relationships/image"/><Relationship Id="rId1518" Target="embeddings/oleObject487.bin" Type="http://schemas.openxmlformats.org/officeDocument/2006/relationships/oleObject"/><Relationship Id="rId1519" Target="media/image559.wmf" Type="http://schemas.openxmlformats.org/officeDocument/2006/relationships/image"/><Relationship Id="rId152" Target="media/image75.wmf" Type="http://schemas.openxmlformats.org/officeDocument/2006/relationships/image"/><Relationship Id="rId1520" Target="embeddings/oleObject488.bin" Type="http://schemas.openxmlformats.org/officeDocument/2006/relationships/oleObject"/><Relationship Id="rId1521" Target="header1.xml" Type="http://schemas.openxmlformats.org/officeDocument/2006/relationships/header"/><Relationship Id="rId1522" Target="footer1.xml" Type="http://schemas.openxmlformats.org/officeDocument/2006/relationships/footer"/><Relationship Id="rId1523" Target="fontTable.xml" Type="http://schemas.openxmlformats.org/officeDocument/2006/relationships/fontTable"/><Relationship Id="rId1524" Target="theme/theme1.xml" Type="http://schemas.openxmlformats.org/officeDocument/2006/relationships/theme"/><Relationship Id="rId153" Target="embeddings/oleObject64.bin" Type="http://schemas.openxmlformats.org/officeDocument/2006/relationships/oleObject"/><Relationship Id="rId154" Target="media/image76.wmf" Type="http://schemas.openxmlformats.org/officeDocument/2006/relationships/image"/><Relationship Id="rId155" Target="embeddings/oleObject65.bin" Type="http://schemas.openxmlformats.org/officeDocument/2006/relationships/oleObject"/><Relationship Id="rId156" Target="media/image77.wmf" Type="http://schemas.openxmlformats.org/officeDocument/2006/relationships/image"/><Relationship Id="rId157" Target="embeddings/oleObject66.bin" Type="http://schemas.openxmlformats.org/officeDocument/2006/relationships/oleObject"/><Relationship Id="rId158" Target="media/image78.wmf" Type="http://schemas.openxmlformats.org/officeDocument/2006/relationships/image"/><Relationship Id="rId159" Target="embeddings/oleObject67.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68.bin" Type="http://schemas.openxmlformats.org/officeDocument/2006/relationships/oleObject"/><Relationship Id="rId162" Target="media/image80.wmf" Type="http://schemas.openxmlformats.org/officeDocument/2006/relationships/image"/><Relationship Id="rId163" Target="embeddings/oleObject69.bin" Type="http://schemas.openxmlformats.org/officeDocument/2006/relationships/oleObject"/><Relationship Id="rId164" Target="media/image81.wmf" Type="http://schemas.openxmlformats.org/officeDocument/2006/relationships/image"/><Relationship Id="rId165" Target="embeddings/oleObject70.bin" Type="http://schemas.openxmlformats.org/officeDocument/2006/relationships/oleObject"/><Relationship Id="rId166" Target="media/image82.wmf" Type="http://schemas.openxmlformats.org/officeDocument/2006/relationships/image"/><Relationship Id="rId167" Target="embeddings/oleObject71.bin" Type="http://schemas.openxmlformats.org/officeDocument/2006/relationships/oleObject"/><Relationship Id="rId168" Target="media/image83.wmf" Type="http://schemas.openxmlformats.org/officeDocument/2006/relationships/image"/><Relationship Id="rId169" Target="embeddings/oleObject72.bin" Type="http://schemas.openxmlformats.org/officeDocument/2006/relationships/oleObject"/><Relationship Id="rId17" Target="media/image6.png" Type="http://schemas.openxmlformats.org/officeDocument/2006/relationships/image"/><Relationship Id="rId170" Target="media/image84.wmf" Type="http://schemas.openxmlformats.org/officeDocument/2006/relationships/image"/><Relationship Id="rId171" Target="embeddings/oleObject73.bin" Type="http://schemas.openxmlformats.org/officeDocument/2006/relationships/oleObject"/><Relationship Id="rId172" Target="media/image85.wmf" Type="http://schemas.openxmlformats.org/officeDocument/2006/relationships/image"/><Relationship Id="rId173" Target="embeddings/oleObject74.bin" Type="http://schemas.openxmlformats.org/officeDocument/2006/relationships/oleObject"/><Relationship Id="rId174" Target="media/image86.wmf" Type="http://schemas.openxmlformats.org/officeDocument/2006/relationships/image"/><Relationship Id="rId175" Target="embeddings/oleObject75.bin" Type="http://schemas.openxmlformats.org/officeDocument/2006/relationships/oleObject"/><Relationship Id="rId176" Target="media/image87.wmf" Type="http://schemas.openxmlformats.org/officeDocument/2006/relationships/image"/><Relationship Id="rId177" Target="embeddings/oleObject76.bin" Type="http://schemas.openxmlformats.org/officeDocument/2006/relationships/oleObject"/><Relationship Id="rId178" Target="media/image88.wmf" Type="http://schemas.openxmlformats.org/officeDocument/2006/relationships/image"/><Relationship Id="rId179" Target="embeddings/oleObject77.bin" Type="http://schemas.openxmlformats.org/officeDocument/2006/relationships/oleObject"/><Relationship Id="rId18" Target="media/image7.wmf" Type="http://schemas.openxmlformats.org/officeDocument/2006/relationships/image"/><Relationship Id="rId180" Target="media/image89.wmf" Type="http://schemas.openxmlformats.org/officeDocument/2006/relationships/image"/><Relationship Id="rId181" Target="embeddings/oleObject78.bin" Type="http://schemas.openxmlformats.org/officeDocument/2006/relationships/oleObject"/><Relationship Id="rId182" Target="media/image90.wmf" Type="http://schemas.openxmlformats.org/officeDocument/2006/relationships/image"/><Relationship Id="rId183" Target="embeddings/oleObject79.bin" Type="http://schemas.openxmlformats.org/officeDocument/2006/relationships/oleObject"/><Relationship Id="rId184" Target="media/image91.wmf" Type="http://schemas.openxmlformats.org/officeDocument/2006/relationships/image"/><Relationship Id="rId185" Target="embeddings/oleObject80.bin" Type="http://schemas.openxmlformats.org/officeDocument/2006/relationships/oleObject"/><Relationship Id="rId186" Target="media/image92.wmf" Type="http://schemas.openxmlformats.org/officeDocument/2006/relationships/image"/><Relationship Id="rId187" Target="embeddings/oleObject81.bin" Type="http://schemas.openxmlformats.org/officeDocument/2006/relationships/oleObject"/><Relationship Id="rId188" Target="media/image93.wmf" Type="http://schemas.openxmlformats.org/officeDocument/2006/relationships/image"/><Relationship Id="rId189" Target="embeddings/oleObject82.bin" Type="http://schemas.openxmlformats.org/officeDocument/2006/relationships/oleObject"/><Relationship Id="rId19" Target="embeddings/oleObject5.bin" Type="http://schemas.openxmlformats.org/officeDocument/2006/relationships/oleObject"/><Relationship Id="rId190" Target="media/image94.png" Type="http://schemas.openxmlformats.org/officeDocument/2006/relationships/image"/><Relationship Id="rId191" Target="charts/chart4.xml" Type="http://schemas.openxmlformats.org/officeDocument/2006/relationships/chart"/><Relationship Id="rId192" Target="media/image95.wmf" Type="http://schemas.openxmlformats.org/officeDocument/2006/relationships/image"/><Relationship Id="rId193" Target="embeddings/oleObject83.bin" Type="http://schemas.openxmlformats.org/officeDocument/2006/relationships/oleObject"/><Relationship Id="rId194" Target="media/image96.wmf" Type="http://schemas.openxmlformats.org/officeDocument/2006/relationships/image"/><Relationship Id="rId195" Target="embeddings/oleObject84.bin" Type="http://schemas.openxmlformats.org/officeDocument/2006/relationships/oleObject"/><Relationship Id="rId196" Target="media/image97.wmf" Type="http://schemas.openxmlformats.org/officeDocument/2006/relationships/image"/><Relationship Id="rId197" Target="embeddings/oleObject85.bin" Type="http://schemas.openxmlformats.org/officeDocument/2006/relationships/oleObject"/><Relationship Id="rId198" Target="media/image98.wmf" Type="http://schemas.openxmlformats.org/officeDocument/2006/relationships/image"/><Relationship Id="rId199" Target="embeddings/oleObject86.bin" Type="http://schemas.openxmlformats.org/officeDocument/2006/relationships/oleObject"/><Relationship Id="rId2" Target="styles.xml" Type="http://schemas.openxmlformats.org/officeDocument/2006/relationships/styles"/><Relationship Id="rId20" Target="media/image8.png" Type="http://schemas.openxmlformats.org/officeDocument/2006/relationships/image"/><Relationship Id="rId200" Target="media/image99.wmf" Type="http://schemas.openxmlformats.org/officeDocument/2006/relationships/image"/><Relationship Id="rId201" Target="embeddings/oleObject87.bin" Type="http://schemas.openxmlformats.org/officeDocument/2006/relationships/oleObject"/><Relationship Id="rId202" Target="media/image100.wmf" Type="http://schemas.openxmlformats.org/officeDocument/2006/relationships/image"/><Relationship Id="rId203" Target="embeddings/oleObject88.bin" Type="http://schemas.openxmlformats.org/officeDocument/2006/relationships/oleObject"/><Relationship Id="rId204" Target="media/image101.wmf" Type="http://schemas.openxmlformats.org/officeDocument/2006/relationships/image"/><Relationship Id="rId205" Target="embeddings/oleObject89.bin" Type="http://schemas.openxmlformats.org/officeDocument/2006/relationships/oleObject"/><Relationship Id="rId206" Target="media/image102.wmf" Type="http://schemas.openxmlformats.org/officeDocument/2006/relationships/image"/><Relationship Id="rId207" Target="embeddings/oleObject90.bin" Type="http://schemas.openxmlformats.org/officeDocument/2006/relationships/oleObject"/><Relationship Id="rId208" Target="media/image103.png" Type="http://schemas.openxmlformats.org/officeDocument/2006/relationships/image"/><Relationship Id="rId209" Target="media/image104.wmf" Type="http://schemas.openxmlformats.org/officeDocument/2006/relationships/image"/><Relationship Id="rId21" Target="media/image9.wmf" Type="http://schemas.openxmlformats.org/officeDocument/2006/relationships/image"/><Relationship Id="rId210" Target="embeddings/oleObject91.bin" Type="http://schemas.openxmlformats.org/officeDocument/2006/relationships/oleObject"/><Relationship Id="rId211" Target="media/image105.wmf" Type="http://schemas.openxmlformats.org/officeDocument/2006/relationships/image"/><Relationship Id="rId212" Target="embeddings/oleObject92.bin" Type="http://schemas.openxmlformats.org/officeDocument/2006/relationships/oleObject"/><Relationship Id="rId213" Target="media/image106.wmf" Type="http://schemas.openxmlformats.org/officeDocument/2006/relationships/image"/><Relationship Id="rId214" Target="embeddings/oleObject93.bin" Type="http://schemas.openxmlformats.org/officeDocument/2006/relationships/oleObject"/><Relationship Id="rId215" Target="charts/chart5.xml" Type="http://schemas.openxmlformats.org/officeDocument/2006/relationships/chart"/><Relationship Id="rId216" Target="media/image107.wmf" Type="http://schemas.openxmlformats.org/officeDocument/2006/relationships/image"/><Relationship Id="rId217" Target="embeddings/oleObject94.bin" Type="http://schemas.openxmlformats.org/officeDocument/2006/relationships/oleObject"/><Relationship Id="rId218" Target="media/image108.wmf" Type="http://schemas.openxmlformats.org/officeDocument/2006/relationships/image"/><Relationship Id="rId219" Target="embeddings/oleObject95.bin" Type="http://schemas.openxmlformats.org/officeDocument/2006/relationships/oleObject"/><Relationship Id="rId22" Target="embeddings/oleObject6.bin" Type="http://schemas.openxmlformats.org/officeDocument/2006/relationships/oleObject"/><Relationship Id="rId220" Target="media/image109.wmf" Type="http://schemas.openxmlformats.org/officeDocument/2006/relationships/image"/><Relationship Id="rId221" Target="embeddings/oleObject96.bin" Type="http://schemas.openxmlformats.org/officeDocument/2006/relationships/oleObject"/><Relationship Id="rId222" Target="media/image110.wmf" Type="http://schemas.openxmlformats.org/officeDocument/2006/relationships/image"/><Relationship Id="rId223" Target="embeddings/oleObject97.bin" Type="http://schemas.openxmlformats.org/officeDocument/2006/relationships/oleObject"/><Relationship Id="rId224" Target="media/image111.wmf" Type="http://schemas.openxmlformats.org/officeDocument/2006/relationships/image"/><Relationship Id="rId225" Target="embeddings/oleObject98.bin" Type="http://schemas.openxmlformats.org/officeDocument/2006/relationships/oleObject"/><Relationship Id="rId226" Target="media/image112.png" Type="http://schemas.openxmlformats.org/officeDocument/2006/relationships/image"/><Relationship Id="rId227" Target="media/image113.png" Type="http://schemas.openxmlformats.org/officeDocument/2006/relationships/image"/><Relationship Id="rId228" Target="media/image114.wmf" Type="http://schemas.openxmlformats.org/officeDocument/2006/relationships/image"/><Relationship Id="rId229" Target="embeddings/oleObject99.bin" Type="http://schemas.openxmlformats.org/officeDocument/2006/relationships/oleObject"/><Relationship Id="rId23" Target="media/image10.wmf" Type="http://schemas.openxmlformats.org/officeDocument/2006/relationships/image"/><Relationship Id="rId230" Target="media/image115.wmf" Type="http://schemas.openxmlformats.org/officeDocument/2006/relationships/image"/><Relationship Id="rId231" Target="embeddings/oleObject100.bin" Type="http://schemas.openxmlformats.org/officeDocument/2006/relationships/oleObject"/><Relationship Id="rId232" Target="media/image116.wmf" Type="http://schemas.openxmlformats.org/officeDocument/2006/relationships/image"/><Relationship Id="rId233" Target="embeddings/oleObject101.bin" Type="http://schemas.openxmlformats.org/officeDocument/2006/relationships/oleObject"/><Relationship Id="rId234" Target="media/image117.wmf" Type="http://schemas.openxmlformats.org/officeDocument/2006/relationships/image"/><Relationship Id="rId235" Target="embeddings/oleObject102.bin" Type="http://schemas.openxmlformats.org/officeDocument/2006/relationships/oleObject"/><Relationship Id="rId236" Target="media/image118.wmf" Type="http://schemas.openxmlformats.org/officeDocument/2006/relationships/image"/><Relationship Id="rId237" Target="embeddings/oleObject103.bin" Type="http://schemas.openxmlformats.org/officeDocument/2006/relationships/oleObject"/><Relationship Id="rId238" Target="media/image119.png" Type="http://schemas.openxmlformats.org/officeDocument/2006/relationships/image"/><Relationship Id="rId239" Target="media/image120.wmf" Type="http://schemas.openxmlformats.org/officeDocument/2006/relationships/image"/><Relationship Id="rId24" Target="embeddings/oleObject7.bin" Type="http://schemas.openxmlformats.org/officeDocument/2006/relationships/oleObject"/><Relationship Id="rId240" Target="embeddings/oleObject104.bin" Type="http://schemas.openxmlformats.org/officeDocument/2006/relationships/oleObject"/><Relationship Id="rId241" Target="media/image121.wmf" Type="http://schemas.openxmlformats.org/officeDocument/2006/relationships/image"/><Relationship Id="rId242" Target="embeddings/oleObject105.bin" Type="http://schemas.openxmlformats.org/officeDocument/2006/relationships/oleObject"/><Relationship Id="rId243" Target="media/image122.wmf" Type="http://schemas.openxmlformats.org/officeDocument/2006/relationships/image"/><Relationship Id="rId244" Target="embeddings/oleObject106.bin" Type="http://schemas.openxmlformats.org/officeDocument/2006/relationships/oleObject"/><Relationship Id="rId245" Target="media/image123.wmf" Type="http://schemas.openxmlformats.org/officeDocument/2006/relationships/image"/><Relationship Id="rId246" Target="embeddings/oleObject107.bin" Type="http://schemas.openxmlformats.org/officeDocument/2006/relationships/oleObject"/><Relationship Id="rId247" Target="media/image124.wmf" Type="http://schemas.openxmlformats.org/officeDocument/2006/relationships/image"/><Relationship Id="rId248" Target="embeddings/oleObject108.bin" Type="http://schemas.openxmlformats.org/officeDocument/2006/relationships/oleObject"/><Relationship Id="rId249" Target="media/image125.png" Type="http://schemas.openxmlformats.org/officeDocument/2006/relationships/image"/><Relationship Id="rId25" Target="media/image11.png" Type="http://schemas.openxmlformats.org/officeDocument/2006/relationships/image"/><Relationship Id="rId250" Target="media/image126.wmf" Type="http://schemas.openxmlformats.org/officeDocument/2006/relationships/image"/><Relationship Id="rId251" Target="embeddings/oleObject109.bin" Type="http://schemas.openxmlformats.org/officeDocument/2006/relationships/oleObject"/><Relationship Id="rId252" Target="media/image127.wmf" Type="http://schemas.openxmlformats.org/officeDocument/2006/relationships/image"/><Relationship Id="rId253" Target="embeddings/oleObject110.bin" Type="http://schemas.openxmlformats.org/officeDocument/2006/relationships/oleObject"/><Relationship Id="rId254" Target="media/image128.png" Type="http://schemas.openxmlformats.org/officeDocument/2006/relationships/image"/><Relationship Id="rId255" Target="media/image129.png" Type="http://schemas.openxmlformats.org/officeDocument/2006/relationships/image"/><Relationship Id="rId256" Target="media/image130.wmf" Type="http://schemas.openxmlformats.org/officeDocument/2006/relationships/image"/><Relationship Id="rId257" Target="embeddings/oleObject111.bin" Type="http://schemas.openxmlformats.org/officeDocument/2006/relationships/oleObject"/><Relationship Id="rId258" Target="media/image131.wmf" Type="http://schemas.openxmlformats.org/officeDocument/2006/relationships/image"/><Relationship Id="rId259" Target="embeddings/oleObject112.bin" Type="http://schemas.openxmlformats.org/officeDocument/2006/relationships/oleObject"/><Relationship Id="rId26" Target="media/image12.png" Type="http://schemas.openxmlformats.org/officeDocument/2006/relationships/image"/><Relationship Id="rId260" Target="media/image132.wmf" Type="http://schemas.openxmlformats.org/officeDocument/2006/relationships/image"/><Relationship Id="rId261" Target="embeddings/oleObject113.bin" Type="http://schemas.openxmlformats.org/officeDocument/2006/relationships/oleObject"/><Relationship Id="rId262" Target="media/image133.wmf" Type="http://schemas.openxmlformats.org/officeDocument/2006/relationships/image"/><Relationship Id="rId263" Target="embeddings/oleObject114.bin" Type="http://schemas.openxmlformats.org/officeDocument/2006/relationships/oleObject"/><Relationship Id="rId264" Target="media/image134.wmf" Type="http://schemas.openxmlformats.org/officeDocument/2006/relationships/image"/><Relationship Id="rId265" Target="embeddings/oleObject115.bin" Type="http://schemas.openxmlformats.org/officeDocument/2006/relationships/oleObject"/><Relationship Id="rId266" Target="media/image135.wmf" Type="http://schemas.openxmlformats.org/officeDocument/2006/relationships/image"/><Relationship Id="rId267" Target="embeddings/oleObject116.bin" Type="http://schemas.openxmlformats.org/officeDocument/2006/relationships/oleObject"/><Relationship Id="rId268" Target="media/image136.wmf" Type="http://schemas.openxmlformats.org/officeDocument/2006/relationships/image"/><Relationship Id="rId269" Target="embeddings/oleObject117.bin" Type="http://schemas.openxmlformats.org/officeDocument/2006/relationships/oleObject"/><Relationship Id="rId27" Target="media/hdphoto1.wdp" Type="http://schemas.microsoft.com/office/2007/relationships/hdphoto"/><Relationship Id="rId270" Target="media/image137.wmf" Type="http://schemas.openxmlformats.org/officeDocument/2006/relationships/image"/><Relationship Id="rId271" Target="embeddings/oleObject118.bin" Type="http://schemas.openxmlformats.org/officeDocument/2006/relationships/oleObject"/><Relationship Id="rId272" Target="media/image138.wmf" Type="http://schemas.openxmlformats.org/officeDocument/2006/relationships/image"/><Relationship Id="rId273" Target="embeddings/oleObject119.bin" Type="http://schemas.openxmlformats.org/officeDocument/2006/relationships/oleObject"/><Relationship Id="rId274" Target="media/image139.wmf" Type="http://schemas.openxmlformats.org/officeDocument/2006/relationships/image"/><Relationship Id="rId275" Target="embeddings/oleObject120.bin" Type="http://schemas.openxmlformats.org/officeDocument/2006/relationships/oleObject"/><Relationship Id="rId276" Target="media/image140.wmf" Type="http://schemas.openxmlformats.org/officeDocument/2006/relationships/image"/><Relationship Id="rId277" Target="embeddings/oleObject121.bin" Type="http://schemas.openxmlformats.org/officeDocument/2006/relationships/oleObject"/><Relationship Id="rId278" Target="media/image141.wmf" Type="http://schemas.openxmlformats.org/officeDocument/2006/relationships/image"/><Relationship Id="rId279" Target="embeddings/oleObject122.bin" Type="http://schemas.openxmlformats.org/officeDocument/2006/relationships/oleObject"/><Relationship Id="rId28" Target="media/image13.wmf" Type="http://schemas.openxmlformats.org/officeDocument/2006/relationships/image"/><Relationship Id="rId280" Target="media/image142.wmf" Type="http://schemas.openxmlformats.org/officeDocument/2006/relationships/image"/><Relationship Id="rId281" Target="embeddings/oleObject123.bin" Type="http://schemas.openxmlformats.org/officeDocument/2006/relationships/oleObject"/><Relationship Id="rId282" Target="media/image143.wmf" Type="http://schemas.openxmlformats.org/officeDocument/2006/relationships/image"/><Relationship Id="rId283" Target="embeddings/oleObject124.bin" Type="http://schemas.openxmlformats.org/officeDocument/2006/relationships/oleObject"/><Relationship Id="rId284" Target="media/image144.wmf" Type="http://schemas.openxmlformats.org/officeDocument/2006/relationships/image"/><Relationship Id="rId285" Target="embeddings/oleObject125.bin" Type="http://schemas.openxmlformats.org/officeDocument/2006/relationships/oleObject"/><Relationship Id="rId286" Target="media/image145.wmf" Type="http://schemas.openxmlformats.org/officeDocument/2006/relationships/image"/><Relationship Id="rId287" Target="embeddings/oleObject126.bin" Type="http://schemas.openxmlformats.org/officeDocument/2006/relationships/oleObject"/><Relationship Id="rId288" Target="media/image146.wmf" Type="http://schemas.openxmlformats.org/officeDocument/2006/relationships/image"/><Relationship Id="rId289" Target="embeddings/oleObject127.bin" Type="http://schemas.openxmlformats.org/officeDocument/2006/relationships/oleObject"/><Relationship Id="rId29" Target="embeddings/oleObject8.bin" Type="http://schemas.openxmlformats.org/officeDocument/2006/relationships/oleObject"/><Relationship Id="rId290" Target="media/image147.wmf" Type="http://schemas.openxmlformats.org/officeDocument/2006/relationships/image"/><Relationship Id="rId291" Target="embeddings/oleObject128.bin" Type="http://schemas.openxmlformats.org/officeDocument/2006/relationships/oleObject"/><Relationship Id="rId292" Target="media/image148.wmf" Type="http://schemas.openxmlformats.org/officeDocument/2006/relationships/image"/><Relationship Id="rId293" Target="embeddings/oleObject129.bin" Type="http://schemas.openxmlformats.org/officeDocument/2006/relationships/oleObject"/><Relationship Id="rId294" Target="media/image149.wmf" Type="http://schemas.openxmlformats.org/officeDocument/2006/relationships/image"/><Relationship Id="rId295" Target="embeddings/oleObject130.bin" Type="http://schemas.openxmlformats.org/officeDocument/2006/relationships/oleObject"/><Relationship Id="rId296" Target="media/image150.wmf" Type="http://schemas.openxmlformats.org/officeDocument/2006/relationships/image"/><Relationship Id="rId297" Target="embeddings/oleObject131.bin" Type="http://schemas.openxmlformats.org/officeDocument/2006/relationships/oleObject"/><Relationship Id="rId298" Target="media/image151.wmf" Type="http://schemas.openxmlformats.org/officeDocument/2006/relationships/image"/><Relationship Id="rId299" Target="embeddings/oleObject132.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52.png" Type="http://schemas.openxmlformats.org/officeDocument/2006/relationships/image"/><Relationship Id="rId301" Target="media/image153.wmf" Type="http://schemas.openxmlformats.org/officeDocument/2006/relationships/image"/><Relationship Id="rId302" Target="embeddings/oleObject133.bin" Type="http://schemas.openxmlformats.org/officeDocument/2006/relationships/oleObject"/><Relationship Id="rId303" Target="media/image154.wmf" Type="http://schemas.openxmlformats.org/officeDocument/2006/relationships/image"/><Relationship Id="rId304" Target="embeddings/oleObject134.bin" Type="http://schemas.openxmlformats.org/officeDocument/2006/relationships/oleObject"/><Relationship Id="rId305" Target="media/image155.wmf" Type="http://schemas.openxmlformats.org/officeDocument/2006/relationships/image"/><Relationship Id="rId306" Target="embeddings/oleObject135.bin" Type="http://schemas.openxmlformats.org/officeDocument/2006/relationships/oleObject"/><Relationship Id="rId307" Target="media/image156.wmf" Type="http://schemas.openxmlformats.org/officeDocument/2006/relationships/image"/><Relationship Id="rId308" Target="embeddings/oleObject136.bin" Type="http://schemas.openxmlformats.org/officeDocument/2006/relationships/oleObject"/><Relationship Id="rId309" Target="media/image157.png" Type="http://schemas.openxmlformats.org/officeDocument/2006/relationships/image"/><Relationship Id="rId31" Target="embeddings/oleObject9.bin" Type="http://schemas.openxmlformats.org/officeDocument/2006/relationships/oleObject"/><Relationship Id="rId310" Target="media/image158.wmf" Type="http://schemas.openxmlformats.org/officeDocument/2006/relationships/image"/><Relationship Id="rId311" Target="embeddings/oleObject137.bin" Type="http://schemas.openxmlformats.org/officeDocument/2006/relationships/oleObject"/><Relationship Id="rId312" Target="media/image159.wmf" Type="http://schemas.openxmlformats.org/officeDocument/2006/relationships/image"/><Relationship Id="rId313" Target="embeddings/oleObject138.bin" Type="http://schemas.openxmlformats.org/officeDocument/2006/relationships/oleObject"/><Relationship Id="rId314" Target="media/image160.wmf" Type="http://schemas.openxmlformats.org/officeDocument/2006/relationships/image"/><Relationship Id="rId315" Target="embeddings/oleObject139.bin" Type="http://schemas.openxmlformats.org/officeDocument/2006/relationships/oleObject"/><Relationship Id="rId316" Target="media/image161.wmf" Type="http://schemas.openxmlformats.org/officeDocument/2006/relationships/image"/><Relationship Id="rId317" Target="embeddings/oleObject140.bin" Type="http://schemas.openxmlformats.org/officeDocument/2006/relationships/oleObject"/><Relationship Id="rId318" Target="media/image162.png" Type="http://schemas.openxmlformats.org/officeDocument/2006/relationships/image"/><Relationship Id="rId319" Target="media/image163.wmf" Type="http://schemas.openxmlformats.org/officeDocument/2006/relationships/image"/><Relationship Id="rId32" Target="media/image15.wmf" Type="http://schemas.openxmlformats.org/officeDocument/2006/relationships/image"/><Relationship Id="rId320" Target="embeddings/oleObject141.bin" Type="http://schemas.openxmlformats.org/officeDocument/2006/relationships/oleObject"/><Relationship Id="rId321" Target="media/image164.wmf" Type="http://schemas.openxmlformats.org/officeDocument/2006/relationships/image"/><Relationship Id="rId322" Target="embeddings/oleObject142.bin" Type="http://schemas.openxmlformats.org/officeDocument/2006/relationships/oleObject"/><Relationship Id="rId323" Target="media/image165.wmf" Type="http://schemas.openxmlformats.org/officeDocument/2006/relationships/image"/><Relationship Id="rId324" Target="embeddings/oleObject143.bin" Type="http://schemas.openxmlformats.org/officeDocument/2006/relationships/oleObject"/><Relationship Id="rId325" Target="media/image166.wmf" Type="http://schemas.openxmlformats.org/officeDocument/2006/relationships/image"/><Relationship Id="rId326" Target="embeddings/oleObject144.bin" Type="http://schemas.openxmlformats.org/officeDocument/2006/relationships/oleObject"/><Relationship Id="rId327" Target="media/image167.wmf" Type="http://schemas.openxmlformats.org/officeDocument/2006/relationships/image"/><Relationship Id="rId328" Target="embeddings/oleObject145.bin" Type="http://schemas.openxmlformats.org/officeDocument/2006/relationships/oleObject"/><Relationship Id="rId329" Target="media/image168.wmf" Type="http://schemas.openxmlformats.org/officeDocument/2006/relationships/image"/><Relationship Id="rId33" Target="embeddings/oleObject10.bin" Type="http://schemas.openxmlformats.org/officeDocument/2006/relationships/oleObject"/><Relationship Id="rId330" Target="embeddings/oleObject146.bin" Type="http://schemas.openxmlformats.org/officeDocument/2006/relationships/oleObject"/><Relationship Id="rId331" Target="media/image169.wmf" Type="http://schemas.openxmlformats.org/officeDocument/2006/relationships/image"/><Relationship Id="rId332" Target="embeddings/oleObject147.bin" Type="http://schemas.openxmlformats.org/officeDocument/2006/relationships/oleObject"/><Relationship Id="rId333" Target="media/image170.wmf" Type="http://schemas.openxmlformats.org/officeDocument/2006/relationships/image"/><Relationship Id="rId334" Target="embeddings/oleObject148.bin" Type="http://schemas.openxmlformats.org/officeDocument/2006/relationships/oleObject"/><Relationship Id="rId335" Target="media/image171.wmf" Type="http://schemas.openxmlformats.org/officeDocument/2006/relationships/image"/><Relationship Id="rId336" Target="embeddings/oleObject149.bin" Type="http://schemas.openxmlformats.org/officeDocument/2006/relationships/oleObject"/><Relationship Id="rId337" Target="media/image172.wmf" Type="http://schemas.openxmlformats.org/officeDocument/2006/relationships/image"/><Relationship Id="rId338" Target="embeddings/oleObject150.bin" Type="http://schemas.openxmlformats.org/officeDocument/2006/relationships/oleObject"/><Relationship Id="rId339" Target="media/image173.wmf" Type="http://schemas.openxmlformats.org/officeDocument/2006/relationships/image"/><Relationship Id="rId34" Target="media/image16.wmf" Type="http://schemas.openxmlformats.org/officeDocument/2006/relationships/image"/><Relationship Id="rId340" Target="embeddings/oleObject151.bin" Type="http://schemas.openxmlformats.org/officeDocument/2006/relationships/oleObject"/><Relationship Id="rId341" Target="media/image174.wmf" Type="http://schemas.openxmlformats.org/officeDocument/2006/relationships/image"/><Relationship Id="rId342" Target="embeddings/oleObject152.bin" Type="http://schemas.openxmlformats.org/officeDocument/2006/relationships/oleObject"/><Relationship Id="rId343" Target="media/image175.wmf" Type="http://schemas.openxmlformats.org/officeDocument/2006/relationships/image"/><Relationship Id="rId344" Target="embeddings/oleObject153.bin" Type="http://schemas.openxmlformats.org/officeDocument/2006/relationships/oleObject"/><Relationship Id="rId345" Target="media/image176.wmf" Type="http://schemas.openxmlformats.org/officeDocument/2006/relationships/image"/><Relationship Id="rId346" Target="embeddings/oleObject154.bin" Type="http://schemas.openxmlformats.org/officeDocument/2006/relationships/oleObject"/><Relationship Id="rId347" Target="media/image177.wmf" Type="http://schemas.openxmlformats.org/officeDocument/2006/relationships/image"/><Relationship Id="rId348" Target="embeddings/oleObject155.bin" Type="http://schemas.openxmlformats.org/officeDocument/2006/relationships/oleObject"/><Relationship Id="rId349" Target="media/image178.wmf" Type="http://schemas.openxmlformats.org/officeDocument/2006/relationships/image"/><Relationship Id="rId35" Target="embeddings/oleObject11.bin" Type="http://schemas.openxmlformats.org/officeDocument/2006/relationships/oleObject"/><Relationship Id="rId350" Target="embeddings/oleObject156.bin" Type="http://schemas.openxmlformats.org/officeDocument/2006/relationships/oleObject"/><Relationship Id="rId351" Target="media/image179.wmf" Type="http://schemas.openxmlformats.org/officeDocument/2006/relationships/image"/><Relationship Id="rId352" Target="embeddings/oleObject157.bin" Type="http://schemas.openxmlformats.org/officeDocument/2006/relationships/oleObject"/><Relationship Id="rId353" Target="media/image180.wmf" Type="http://schemas.openxmlformats.org/officeDocument/2006/relationships/image"/><Relationship Id="rId354" Target="embeddings/oleObject158.bin" Type="http://schemas.openxmlformats.org/officeDocument/2006/relationships/oleObject"/><Relationship Id="rId355" Target="media/image181.wmf" Type="http://schemas.openxmlformats.org/officeDocument/2006/relationships/image"/><Relationship Id="rId356" Target="embeddings/oleObject159.bin" Type="http://schemas.openxmlformats.org/officeDocument/2006/relationships/oleObject"/><Relationship Id="rId357" Target="media/image182.wmf" Type="http://schemas.openxmlformats.org/officeDocument/2006/relationships/image"/><Relationship Id="rId358" Target="embeddings/oleObject160.bin" Type="http://schemas.openxmlformats.org/officeDocument/2006/relationships/oleObject"/><Relationship Id="rId359" Target="media/image183.wmf" Type="http://schemas.openxmlformats.org/officeDocument/2006/relationships/image"/><Relationship Id="rId36" Target="media/image17.wmf" Type="http://schemas.openxmlformats.org/officeDocument/2006/relationships/image"/><Relationship Id="rId360" Target="embeddings/oleObject161.bin" Type="http://schemas.openxmlformats.org/officeDocument/2006/relationships/oleObject"/><Relationship Id="rId361" Target="media/image184.wmf" Type="http://schemas.openxmlformats.org/officeDocument/2006/relationships/image"/><Relationship Id="rId362" Target="embeddings/oleObject162.bin" Type="http://schemas.openxmlformats.org/officeDocument/2006/relationships/oleObject"/><Relationship Id="rId363" Target="media/image185.wmf" Type="http://schemas.openxmlformats.org/officeDocument/2006/relationships/image"/><Relationship Id="rId364" Target="embeddings/oleObject163.bin" Type="http://schemas.openxmlformats.org/officeDocument/2006/relationships/oleObject"/><Relationship Id="rId365" Target="media/image186.wmf" Type="http://schemas.openxmlformats.org/officeDocument/2006/relationships/image"/><Relationship Id="rId366" Target="embeddings/oleObject164.bin" Type="http://schemas.openxmlformats.org/officeDocument/2006/relationships/oleObject"/><Relationship Id="rId367" Target="media/image187.wmf" Type="http://schemas.openxmlformats.org/officeDocument/2006/relationships/image"/><Relationship Id="rId368" Target="embeddings/oleObject165.bin" Type="http://schemas.openxmlformats.org/officeDocument/2006/relationships/oleObject"/><Relationship Id="rId369" Target="media/image188.wmf" Type="http://schemas.openxmlformats.org/officeDocument/2006/relationships/image"/><Relationship Id="rId37" Target="embeddings/oleObject12.bin" Type="http://schemas.openxmlformats.org/officeDocument/2006/relationships/oleObject"/><Relationship Id="rId370" Target="embeddings/oleObject166.bin" Type="http://schemas.openxmlformats.org/officeDocument/2006/relationships/oleObject"/><Relationship Id="rId371" Target="media/image189.wmf" Type="http://schemas.openxmlformats.org/officeDocument/2006/relationships/image"/><Relationship Id="rId372" Target="embeddings/oleObject167.bin" Type="http://schemas.openxmlformats.org/officeDocument/2006/relationships/oleObject"/><Relationship Id="rId373" Target="media/image190.wmf" Type="http://schemas.openxmlformats.org/officeDocument/2006/relationships/image"/><Relationship Id="rId374" Target="embeddings/oleObject168.bin" Type="http://schemas.openxmlformats.org/officeDocument/2006/relationships/oleObject"/><Relationship Id="rId375" Target="media/image191.png" Type="http://schemas.openxmlformats.org/officeDocument/2006/relationships/image"/><Relationship Id="rId376" Target="media/image192.emf" Type="http://schemas.openxmlformats.org/officeDocument/2006/relationships/image"/><Relationship Id="rId38" Target="media/image18.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media/image21.png" Type="http://schemas.openxmlformats.org/officeDocument/2006/relationships/image"/><Relationship Id="rId45" Target="media/image22.wmf" Type="http://schemas.openxmlformats.org/officeDocument/2006/relationships/image"/><Relationship Id="rId46" Target="embeddings/oleObject16.bin" Type="http://schemas.openxmlformats.org/officeDocument/2006/relationships/oleObject"/><Relationship Id="rId47" Target="media/image23.wmf" Type="http://schemas.openxmlformats.org/officeDocument/2006/relationships/image"/><Relationship Id="rId48" Target="embeddings/oleObject17.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wmf" Type="http://schemas.openxmlformats.org/officeDocument/2006/relationships/image"/><Relationship Id="rId54" Target="embeddings/oleObject20.bin" Type="http://schemas.openxmlformats.org/officeDocument/2006/relationships/oleObject"/><Relationship Id="rId55" Target="media/image27.png" Type="http://schemas.openxmlformats.org/officeDocument/2006/relationships/image"/><Relationship Id="rId56" Target="media/image28.wmf" Type="http://schemas.openxmlformats.org/officeDocument/2006/relationships/image"/><Relationship Id="rId57" Target="embeddings/oleObject21.bin" Type="http://schemas.openxmlformats.org/officeDocument/2006/relationships/oleObject"/><Relationship Id="rId58" Target="media/image29.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media/image32.png" Type="http://schemas.openxmlformats.org/officeDocument/2006/relationships/image"/><Relationship Id="rId65" Target="media/hdphoto2.wdp" Type="http://schemas.microsoft.com/office/2007/relationships/hdphoto"/><Relationship Id="rId66" Target="charts/chart1.xml" Type="http://schemas.openxmlformats.org/officeDocument/2006/relationships/chart"/><Relationship Id="rId67" Target="media/image33.png" Type="http://schemas.openxmlformats.org/officeDocument/2006/relationships/image"/><Relationship Id="rId68" Target="embeddings/Microsoft_Excel_Chart.xls"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25.bin" Type="http://schemas.openxmlformats.org/officeDocument/2006/relationships/oleObject"/><Relationship Id="rId71" Target="media/image34.wmf" Type="http://schemas.openxmlformats.org/officeDocument/2006/relationships/image"/><Relationship Id="rId72" Target="embeddings/oleObject26.bin" Type="http://schemas.openxmlformats.org/officeDocument/2006/relationships/oleObject"/><Relationship Id="rId73" Target="media/image35.wmf" Type="http://schemas.openxmlformats.org/officeDocument/2006/relationships/image"/><Relationship Id="rId74" Target="embeddings/oleObject27.bin" Type="http://schemas.openxmlformats.org/officeDocument/2006/relationships/oleObject"/><Relationship Id="rId75" Target="media/image36.wmf" Type="http://schemas.openxmlformats.org/officeDocument/2006/relationships/image"/><Relationship Id="rId76" Target="embeddings/oleObject28.bin" Type="http://schemas.openxmlformats.org/officeDocument/2006/relationships/oleObject"/><Relationship Id="rId77" Target="media/image37.wmf" Type="http://schemas.openxmlformats.org/officeDocument/2006/relationships/image"/><Relationship Id="rId78" Target="embeddings/oleObject29.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0.bin" Type="http://schemas.openxmlformats.org/officeDocument/2006/relationships/oleObject"/><Relationship Id="rId81" Target="media/image39.wmf" Type="http://schemas.openxmlformats.org/officeDocument/2006/relationships/image"/><Relationship Id="rId82" Target="embeddings/oleObject31.bin" Type="http://schemas.openxmlformats.org/officeDocument/2006/relationships/oleObject"/><Relationship Id="rId826" Target="media/image421.png" Type="http://schemas.openxmlformats.org/officeDocument/2006/relationships/image"/><Relationship Id="rId827" Target="media/image422.emf" Type="http://schemas.openxmlformats.org/officeDocument/2006/relationships/image"/><Relationship Id="rId828" Target="media/image193.png" Type="http://schemas.openxmlformats.org/officeDocument/2006/relationships/image"/><Relationship Id="rId829" Target="media/hdphoto3.wdp" Type="http://schemas.microsoft.com/office/2007/relationships/hdphoto"/><Relationship Id="rId83" Target="media/image40.wmf" Type="http://schemas.openxmlformats.org/officeDocument/2006/relationships/image"/><Relationship Id="rId830" Target="media/image194.wmf" Type="http://schemas.openxmlformats.org/officeDocument/2006/relationships/image"/><Relationship Id="rId831" Target="embeddings/oleObject169.bin" Type="http://schemas.openxmlformats.org/officeDocument/2006/relationships/oleObject"/><Relationship Id="rId832" Target="media/image195.wmf" Type="http://schemas.openxmlformats.org/officeDocument/2006/relationships/image"/><Relationship Id="rId833" Target="embeddings/oleObject170.bin" Type="http://schemas.openxmlformats.org/officeDocument/2006/relationships/oleObject"/><Relationship Id="rId834" Target="media/image196.wmf" Type="http://schemas.openxmlformats.org/officeDocument/2006/relationships/image"/><Relationship Id="rId835" Target="embeddings/oleObject171.bin" Type="http://schemas.openxmlformats.org/officeDocument/2006/relationships/oleObject"/><Relationship Id="rId836" Target="media/image197.wmf" Type="http://schemas.openxmlformats.org/officeDocument/2006/relationships/image"/><Relationship Id="rId837" Target="embeddings/oleObject172.bin" Type="http://schemas.openxmlformats.org/officeDocument/2006/relationships/oleObject"/><Relationship Id="rId838" Target="media/image198.wmf" Type="http://schemas.openxmlformats.org/officeDocument/2006/relationships/image"/><Relationship Id="rId839" Target="embeddings/oleObject173.bin" Type="http://schemas.openxmlformats.org/officeDocument/2006/relationships/oleObject"/><Relationship Id="rId84" Target="embeddings/oleObject32.bin" Type="http://schemas.openxmlformats.org/officeDocument/2006/relationships/oleObject"/><Relationship Id="rId840" Target="media/image199.png" Type="http://schemas.openxmlformats.org/officeDocument/2006/relationships/image"/><Relationship Id="rId841" Target="media/image200.wmf" Type="http://schemas.openxmlformats.org/officeDocument/2006/relationships/image"/><Relationship Id="rId842" Target="embeddings/oleObject174.bin" Type="http://schemas.openxmlformats.org/officeDocument/2006/relationships/oleObject"/><Relationship Id="rId843" Target="media/image201.wmf" Type="http://schemas.openxmlformats.org/officeDocument/2006/relationships/image"/><Relationship Id="rId844" Target="embeddings/oleObject175.bin" Type="http://schemas.openxmlformats.org/officeDocument/2006/relationships/oleObject"/><Relationship Id="rId845" Target="media/image202.wmf" Type="http://schemas.openxmlformats.org/officeDocument/2006/relationships/image"/><Relationship Id="rId846" Target="embeddings/oleObject176.bin" Type="http://schemas.openxmlformats.org/officeDocument/2006/relationships/oleObject"/><Relationship Id="rId847" Target="media/image203.wmf" Type="http://schemas.openxmlformats.org/officeDocument/2006/relationships/image"/><Relationship Id="rId848" Target="embeddings/oleObject177.bin" Type="http://schemas.openxmlformats.org/officeDocument/2006/relationships/oleObject"/><Relationship Id="rId849" Target="media/image204.wmf" Type="http://schemas.openxmlformats.org/officeDocument/2006/relationships/image"/><Relationship Id="rId85" Target="media/image41.wmf" Type="http://schemas.openxmlformats.org/officeDocument/2006/relationships/image"/><Relationship Id="rId850" Target="embeddings/oleObject178.bin" Type="http://schemas.openxmlformats.org/officeDocument/2006/relationships/oleObject"/><Relationship Id="rId851" Target="media/image205.wmf" Type="http://schemas.openxmlformats.org/officeDocument/2006/relationships/image"/><Relationship Id="rId852" Target="embeddings/oleObject179.bin" Type="http://schemas.openxmlformats.org/officeDocument/2006/relationships/oleObject"/><Relationship Id="rId853" Target="media/image206.wmf" Type="http://schemas.openxmlformats.org/officeDocument/2006/relationships/image"/><Relationship Id="rId854" Target="embeddings/oleObject180.bin" Type="http://schemas.openxmlformats.org/officeDocument/2006/relationships/oleObject"/><Relationship Id="rId855" Target="media/image207.wmf" Type="http://schemas.openxmlformats.org/officeDocument/2006/relationships/image"/><Relationship Id="rId856" Target="embeddings/oleObject181.bin" Type="http://schemas.openxmlformats.org/officeDocument/2006/relationships/oleObject"/><Relationship Id="rId857" Target="media/image208.wmf" Type="http://schemas.openxmlformats.org/officeDocument/2006/relationships/image"/><Relationship Id="rId858" Target="embeddings/oleObject182.bin" Type="http://schemas.openxmlformats.org/officeDocument/2006/relationships/oleObject"/><Relationship Id="rId859" Target="media/image209.wmf" Type="http://schemas.openxmlformats.org/officeDocument/2006/relationships/image"/><Relationship Id="rId86" Target="embeddings/oleObject33.bin" Type="http://schemas.openxmlformats.org/officeDocument/2006/relationships/oleObject"/><Relationship Id="rId860" Target="embeddings/oleObject183.bin" Type="http://schemas.openxmlformats.org/officeDocument/2006/relationships/oleObject"/><Relationship Id="rId861" Target="media/image210.wmf" Type="http://schemas.openxmlformats.org/officeDocument/2006/relationships/image"/><Relationship Id="rId862" Target="embeddings/oleObject184.bin" Type="http://schemas.openxmlformats.org/officeDocument/2006/relationships/oleObject"/><Relationship Id="rId863" Target="media/image211.wmf" Type="http://schemas.openxmlformats.org/officeDocument/2006/relationships/image"/><Relationship Id="rId864" Target="embeddings/oleObject185.bin" Type="http://schemas.openxmlformats.org/officeDocument/2006/relationships/oleObject"/><Relationship Id="rId865" Target="media/image212.wmf" Type="http://schemas.openxmlformats.org/officeDocument/2006/relationships/image"/><Relationship Id="rId866" Target="embeddings/oleObject186.bin" Type="http://schemas.openxmlformats.org/officeDocument/2006/relationships/oleObject"/><Relationship Id="rId867" Target="media/image213.wmf" Type="http://schemas.openxmlformats.org/officeDocument/2006/relationships/image"/><Relationship Id="rId868" Target="embeddings/oleObject187.bin" Type="http://schemas.openxmlformats.org/officeDocument/2006/relationships/oleObject"/><Relationship Id="rId869" Target="media/image214.emf" Type="http://schemas.openxmlformats.org/officeDocument/2006/relationships/image"/><Relationship Id="rId87" Target="media/image42.wmf" Type="http://schemas.openxmlformats.org/officeDocument/2006/relationships/image"/><Relationship Id="rId870" Target="media/image215.wmf" Type="http://schemas.openxmlformats.org/officeDocument/2006/relationships/image"/><Relationship Id="rId871" Target="embeddings/oleObject188.bin" Type="http://schemas.openxmlformats.org/officeDocument/2006/relationships/oleObject"/><Relationship Id="rId872" Target="media/image216.wmf" Type="http://schemas.openxmlformats.org/officeDocument/2006/relationships/image"/><Relationship Id="rId873" Target="embeddings/oleObject189.bin" Type="http://schemas.openxmlformats.org/officeDocument/2006/relationships/oleObject"/><Relationship Id="rId874" Target="media/image217.wmf" Type="http://schemas.openxmlformats.org/officeDocument/2006/relationships/image"/><Relationship Id="rId875" Target="embeddings/oleObject190.bin" Type="http://schemas.openxmlformats.org/officeDocument/2006/relationships/oleObject"/><Relationship Id="rId876" Target="media/image218.wmf" Type="http://schemas.openxmlformats.org/officeDocument/2006/relationships/image"/><Relationship Id="rId877" Target="embeddings/oleObject191.bin" Type="http://schemas.openxmlformats.org/officeDocument/2006/relationships/oleObject"/><Relationship Id="rId878" Target="media/image219.wmf" Type="http://schemas.openxmlformats.org/officeDocument/2006/relationships/image"/><Relationship Id="rId879" Target="embeddings/oleObject192.bin" Type="http://schemas.openxmlformats.org/officeDocument/2006/relationships/oleObject"/><Relationship Id="rId88" Target="embeddings/oleObject34.bin" Type="http://schemas.openxmlformats.org/officeDocument/2006/relationships/oleObject"/><Relationship Id="rId880" Target="media/image220.wmf" Type="http://schemas.openxmlformats.org/officeDocument/2006/relationships/image"/><Relationship Id="rId881" Target="embeddings/oleObject193.bin" Type="http://schemas.openxmlformats.org/officeDocument/2006/relationships/oleObject"/><Relationship Id="rId882" Target="media/image221.wmf" Type="http://schemas.openxmlformats.org/officeDocument/2006/relationships/image"/><Relationship Id="rId883" Target="embeddings/oleObject194.bin" Type="http://schemas.openxmlformats.org/officeDocument/2006/relationships/oleObject"/><Relationship Id="rId884" Target="media/image222.wmf" Type="http://schemas.openxmlformats.org/officeDocument/2006/relationships/image"/><Relationship Id="rId885" Target="embeddings/oleObject195.bin" Type="http://schemas.openxmlformats.org/officeDocument/2006/relationships/oleObject"/><Relationship Id="rId886" Target="media/image223.wmf" Type="http://schemas.openxmlformats.org/officeDocument/2006/relationships/image"/><Relationship Id="rId887" Target="embeddings/oleObject196.bin" Type="http://schemas.openxmlformats.org/officeDocument/2006/relationships/oleObject"/><Relationship Id="rId888" Target="media/image224.wmf" Type="http://schemas.openxmlformats.org/officeDocument/2006/relationships/image"/><Relationship Id="rId889" Target="embeddings/oleObject197.bin" Type="http://schemas.openxmlformats.org/officeDocument/2006/relationships/oleObject"/><Relationship Id="rId89" Target="media/image43.wmf" Type="http://schemas.openxmlformats.org/officeDocument/2006/relationships/image"/><Relationship Id="rId890" Target="media/image225.wmf" Type="http://schemas.openxmlformats.org/officeDocument/2006/relationships/image"/><Relationship Id="rId891" Target="embeddings/oleObject198.bin" Type="http://schemas.openxmlformats.org/officeDocument/2006/relationships/oleObject"/><Relationship Id="rId892" Target="media/image226.wmf" Type="http://schemas.openxmlformats.org/officeDocument/2006/relationships/image"/><Relationship Id="rId893" Target="embeddings/oleObject199.bin" Type="http://schemas.openxmlformats.org/officeDocument/2006/relationships/oleObject"/><Relationship Id="rId894" Target="charts/chart6.xml" Type="http://schemas.openxmlformats.org/officeDocument/2006/relationships/chart"/><Relationship Id="rId895" Target="media/image231.wmf" Type="http://schemas.openxmlformats.org/officeDocument/2006/relationships/image"/><Relationship Id="rId896" Target="embeddings/oleObject200.bin" Type="http://schemas.openxmlformats.org/officeDocument/2006/relationships/oleObject"/><Relationship Id="rId897" Target="media/image232.wmf" Type="http://schemas.openxmlformats.org/officeDocument/2006/relationships/image"/><Relationship Id="rId898" Target="embeddings/oleObject201.bin" Type="http://schemas.openxmlformats.org/officeDocument/2006/relationships/oleObject"/><Relationship Id="rId899" Target="media/image233.wmf" Type="http://schemas.openxmlformats.org/officeDocument/2006/relationships/image"/><Relationship Id="rId9" Target="media/image2.wmf" Type="http://schemas.openxmlformats.org/officeDocument/2006/relationships/image"/><Relationship Id="rId90" Target="embeddings/oleObject35.bin" Type="http://schemas.openxmlformats.org/officeDocument/2006/relationships/oleObject"/><Relationship Id="rId900" Target="embeddings/oleObject202.bin" Type="http://schemas.openxmlformats.org/officeDocument/2006/relationships/oleObject"/><Relationship Id="rId901" Target="media/image234.png" Type="http://schemas.openxmlformats.org/officeDocument/2006/relationships/image"/><Relationship Id="rId902" Target="media/hdphoto4.wdp" Type="http://schemas.microsoft.com/office/2007/relationships/hdphoto"/><Relationship Id="rId903" Target="charts/chart7.xml" Type="http://schemas.openxmlformats.org/officeDocument/2006/relationships/chart"/><Relationship Id="rId904" Target="media/image235.wmf" Type="http://schemas.openxmlformats.org/officeDocument/2006/relationships/image"/><Relationship Id="rId905" Target="embeddings/oleObject203.bin" Type="http://schemas.openxmlformats.org/officeDocument/2006/relationships/oleObject"/><Relationship Id="rId906" Target="media/image236.wmf" Type="http://schemas.openxmlformats.org/officeDocument/2006/relationships/image"/><Relationship Id="rId907" Target="embeddings/oleObject204.bin" Type="http://schemas.openxmlformats.org/officeDocument/2006/relationships/oleObject"/><Relationship Id="rId908" Target="media/image237.wmf" Type="http://schemas.openxmlformats.org/officeDocument/2006/relationships/image"/><Relationship Id="rId909" Target="embeddings/oleObject205.bin" Type="http://schemas.openxmlformats.org/officeDocument/2006/relationships/oleObject"/><Relationship Id="rId91" Target="media/image44.png" Type="http://schemas.openxmlformats.org/officeDocument/2006/relationships/image"/><Relationship Id="rId910" Target="media/image238.wmf" Type="http://schemas.openxmlformats.org/officeDocument/2006/relationships/image"/><Relationship Id="rId911" Target="embeddings/oleObject206.bin" Type="http://schemas.openxmlformats.org/officeDocument/2006/relationships/oleObject"/><Relationship Id="rId912" Target="media/image239.wmf" Type="http://schemas.openxmlformats.org/officeDocument/2006/relationships/image"/><Relationship Id="rId913" Target="embeddings/oleObject207.bin" Type="http://schemas.openxmlformats.org/officeDocument/2006/relationships/oleObject"/><Relationship Id="rId914" Target="media/image240.wmf" Type="http://schemas.openxmlformats.org/officeDocument/2006/relationships/image"/><Relationship Id="rId915" Target="embeddings/oleObject208.bin" Type="http://schemas.openxmlformats.org/officeDocument/2006/relationships/oleObject"/><Relationship Id="rId916" Target="media/image241.wmf" Type="http://schemas.openxmlformats.org/officeDocument/2006/relationships/image"/><Relationship Id="rId917" Target="embeddings/oleObject209.bin" Type="http://schemas.openxmlformats.org/officeDocument/2006/relationships/oleObject"/><Relationship Id="rId918" Target="media/image242.wmf" Type="http://schemas.openxmlformats.org/officeDocument/2006/relationships/image"/><Relationship Id="rId919" Target="embeddings/oleObject210.bin" Type="http://schemas.openxmlformats.org/officeDocument/2006/relationships/oleObject"/><Relationship Id="rId92" Target="embeddings/oleObject36.bin" Type="http://schemas.openxmlformats.org/officeDocument/2006/relationships/oleObject"/><Relationship Id="rId920" Target="media/image243.png" Type="http://schemas.openxmlformats.org/officeDocument/2006/relationships/image"/><Relationship Id="rId921" Target="media/image244.wmf" Type="http://schemas.openxmlformats.org/officeDocument/2006/relationships/image"/><Relationship Id="rId922" Target="embeddings/oleObject211.bin" Type="http://schemas.openxmlformats.org/officeDocument/2006/relationships/oleObject"/><Relationship Id="rId923" Target="media/image245.wmf" Type="http://schemas.openxmlformats.org/officeDocument/2006/relationships/image"/><Relationship Id="rId924" Target="embeddings/oleObject212.bin" Type="http://schemas.openxmlformats.org/officeDocument/2006/relationships/oleObject"/><Relationship Id="rId925" Target="media/image246.wmf" Type="http://schemas.openxmlformats.org/officeDocument/2006/relationships/image"/><Relationship Id="rId926" Target="embeddings/oleObject213.bin" Type="http://schemas.openxmlformats.org/officeDocument/2006/relationships/oleObject"/><Relationship Id="rId927" Target="media/image247.wmf" Type="http://schemas.openxmlformats.org/officeDocument/2006/relationships/image"/><Relationship Id="rId928" Target="embeddings/oleObject214.bin" Type="http://schemas.openxmlformats.org/officeDocument/2006/relationships/oleObject"/><Relationship Id="rId929" Target="media/image248.wmf" Type="http://schemas.openxmlformats.org/officeDocument/2006/relationships/image"/><Relationship Id="rId93" Target="charts/chart2.xml" Type="http://schemas.openxmlformats.org/officeDocument/2006/relationships/chart"/><Relationship Id="rId930" Target="embeddings/oleObject215.bin" Type="http://schemas.openxmlformats.org/officeDocument/2006/relationships/oleObject"/><Relationship Id="rId931" Target="media/image249.png" Type="http://schemas.openxmlformats.org/officeDocument/2006/relationships/image"/><Relationship Id="rId932" Target="media/image250.wmf" Type="http://schemas.openxmlformats.org/officeDocument/2006/relationships/image"/><Relationship Id="rId933" Target="embeddings/oleObject216.bin" Type="http://schemas.openxmlformats.org/officeDocument/2006/relationships/oleObject"/><Relationship Id="rId934" Target="media/image251.wmf" Type="http://schemas.openxmlformats.org/officeDocument/2006/relationships/image"/><Relationship Id="rId935" Target="embeddings/oleObject217.bin" Type="http://schemas.openxmlformats.org/officeDocument/2006/relationships/oleObject"/><Relationship Id="rId936" Target="media/image252.wmf" Type="http://schemas.openxmlformats.org/officeDocument/2006/relationships/image"/><Relationship Id="rId937" Target="embeddings/oleObject218.bin" Type="http://schemas.openxmlformats.org/officeDocument/2006/relationships/oleObject"/><Relationship Id="rId938" Target="media/image253.png" Type="http://schemas.openxmlformats.org/officeDocument/2006/relationships/image"/><Relationship Id="rId939" Target="media/image254.png" Type="http://schemas.openxmlformats.org/officeDocument/2006/relationships/image"/><Relationship Id="rId94" Target="media/image45.wmf" Type="http://schemas.openxmlformats.org/officeDocument/2006/relationships/image"/><Relationship Id="rId940" Target="media/hdphoto5.wdp" Type="http://schemas.microsoft.com/office/2007/relationships/hdphoto"/><Relationship Id="rId941" Target="media/image255.wmf" Type="http://schemas.openxmlformats.org/officeDocument/2006/relationships/image"/><Relationship Id="rId942" Target="embeddings/oleObject219.bin" Type="http://schemas.openxmlformats.org/officeDocument/2006/relationships/oleObject"/><Relationship Id="rId943" Target="media/image256.wmf" Type="http://schemas.openxmlformats.org/officeDocument/2006/relationships/image"/><Relationship Id="rId944" Target="embeddings/oleObject220.bin" Type="http://schemas.openxmlformats.org/officeDocument/2006/relationships/oleObject"/><Relationship Id="rId945" Target="media/image257.wmf" Type="http://schemas.openxmlformats.org/officeDocument/2006/relationships/image"/><Relationship Id="rId946" Target="embeddings/oleObject221.bin" Type="http://schemas.openxmlformats.org/officeDocument/2006/relationships/oleObject"/><Relationship Id="rId947" Target="media/image258.wmf" Type="http://schemas.openxmlformats.org/officeDocument/2006/relationships/image"/><Relationship Id="rId948" Target="embeddings/oleObject222.bin" Type="http://schemas.openxmlformats.org/officeDocument/2006/relationships/oleObject"/><Relationship Id="rId949" Target="media/image259.wmf" Type="http://schemas.openxmlformats.org/officeDocument/2006/relationships/image"/><Relationship Id="rId95" Target="embeddings/oleObject37.bin" Type="http://schemas.openxmlformats.org/officeDocument/2006/relationships/oleObject"/><Relationship Id="rId950" Target="embeddings/oleObject223.bin" Type="http://schemas.openxmlformats.org/officeDocument/2006/relationships/oleObject"/><Relationship Id="rId951" Target="media/image260.wmf" Type="http://schemas.openxmlformats.org/officeDocument/2006/relationships/image"/><Relationship Id="rId952" Target="embeddings/oleObject224.bin" Type="http://schemas.openxmlformats.org/officeDocument/2006/relationships/oleObject"/><Relationship Id="rId953" Target="media/image261.wmf" Type="http://schemas.openxmlformats.org/officeDocument/2006/relationships/image"/><Relationship Id="rId954" Target="embeddings/oleObject225.bin" Type="http://schemas.openxmlformats.org/officeDocument/2006/relationships/oleObject"/><Relationship Id="rId955" Target="media/image262.wmf" Type="http://schemas.openxmlformats.org/officeDocument/2006/relationships/image"/><Relationship Id="rId956" Target="embeddings/oleObject226.bin" Type="http://schemas.openxmlformats.org/officeDocument/2006/relationships/oleObject"/><Relationship Id="rId957" Target="media/image263.wmf" Type="http://schemas.openxmlformats.org/officeDocument/2006/relationships/image"/><Relationship Id="rId958" Target="embeddings/oleObject227.bin" Type="http://schemas.openxmlformats.org/officeDocument/2006/relationships/oleObject"/><Relationship Id="rId959" Target="media/image264.wmf" Type="http://schemas.openxmlformats.org/officeDocument/2006/relationships/image"/><Relationship Id="rId96" Target="media/image46.wmf" Type="http://schemas.openxmlformats.org/officeDocument/2006/relationships/image"/><Relationship Id="rId960" Target="embeddings/oleObject228.bin" Type="http://schemas.openxmlformats.org/officeDocument/2006/relationships/oleObject"/><Relationship Id="rId961" Target="media/image265.wmf" Type="http://schemas.openxmlformats.org/officeDocument/2006/relationships/image"/><Relationship Id="rId962" Target="embeddings/oleObject229.bin" Type="http://schemas.openxmlformats.org/officeDocument/2006/relationships/oleObject"/><Relationship Id="rId963" Target="media/image266.wmf" Type="http://schemas.openxmlformats.org/officeDocument/2006/relationships/image"/><Relationship Id="rId964" Target="embeddings/oleObject230.bin" Type="http://schemas.openxmlformats.org/officeDocument/2006/relationships/oleObject"/><Relationship Id="rId965" Target="media/image267.wmf" Type="http://schemas.openxmlformats.org/officeDocument/2006/relationships/image"/><Relationship Id="rId966" Target="embeddings/oleObject231.bin" Type="http://schemas.openxmlformats.org/officeDocument/2006/relationships/oleObject"/><Relationship Id="rId967" Target="media/image268.wmf" Type="http://schemas.openxmlformats.org/officeDocument/2006/relationships/image"/><Relationship Id="rId968" Target="embeddings/oleObject232.bin" Type="http://schemas.openxmlformats.org/officeDocument/2006/relationships/oleObject"/><Relationship Id="rId969" Target="media/image269.wmf" Type="http://schemas.openxmlformats.org/officeDocument/2006/relationships/image"/><Relationship Id="rId97" Target="embeddings/oleObject38.bin" Type="http://schemas.openxmlformats.org/officeDocument/2006/relationships/oleObject"/><Relationship Id="rId970" Target="embeddings/oleObject233.bin" Type="http://schemas.openxmlformats.org/officeDocument/2006/relationships/oleObject"/><Relationship Id="rId971" Target="media/image270.wmf" Type="http://schemas.openxmlformats.org/officeDocument/2006/relationships/image"/><Relationship Id="rId972" Target="embeddings/oleObject234.bin" Type="http://schemas.openxmlformats.org/officeDocument/2006/relationships/oleObject"/><Relationship Id="rId973" Target="media/image271.wmf" Type="http://schemas.openxmlformats.org/officeDocument/2006/relationships/image"/><Relationship Id="rId974" Target="embeddings/oleObject235.bin" Type="http://schemas.openxmlformats.org/officeDocument/2006/relationships/oleObject"/><Relationship Id="rId975" Target="media/image272.wmf" Type="http://schemas.openxmlformats.org/officeDocument/2006/relationships/image"/><Relationship Id="rId976" Target="embeddings/oleObject236.bin" Type="http://schemas.openxmlformats.org/officeDocument/2006/relationships/oleObject"/><Relationship Id="rId977" Target="media/image273.wmf" Type="http://schemas.openxmlformats.org/officeDocument/2006/relationships/image"/><Relationship Id="rId978" Target="embeddings/oleObject237.bin" Type="http://schemas.openxmlformats.org/officeDocument/2006/relationships/oleObject"/><Relationship Id="rId979" Target="media/image274.wmf" Type="http://schemas.openxmlformats.org/officeDocument/2006/relationships/image"/><Relationship Id="rId98" Target="media/image47.wmf" Type="http://schemas.openxmlformats.org/officeDocument/2006/relationships/image"/><Relationship Id="rId980" Target="embeddings/oleObject238.bin" Type="http://schemas.openxmlformats.org/officeDocument/2006/relationships/oleObject"/><Relationship Id="rId981" Target="media/image275.wmf" Type="http://schemas.openxmlformats.org/officeDocument/2006/relationships/image"/><Relationship Id="rId982" Target="embeddings/oleObject239.bin" Type="http://schemas.openxmlformats.org/officeDocument/2006/relationships/oleObject"/><Relationship Id="rId983" Target="media/image276.wmf" Type="http://schemas.openxmlformats.org/officeDocument/2006/relationships/image"/><Relationship Id="rId984" Target="embeddings/oleObject240.bin" Type="http://schemas.openxmlformats.org/officeDocument/2006/relationships/oleObject"/><Relationship Id="rId985" Target="media/image277.wmf" Type="http://schemas.openxmlformats.org/officeDocument/2006/relationships/image"/><Relationship Id="rId986" Target="embeddings/oleObject241.bin" Type="http://schemas.openxmlformats.org/officeDocument/2006/relationships/oleObject"/><Relationship Id="rId987" Target="media/image278.wmf" Type="http://schemas.openxmlformats.org/officeDocument/2006/relationships/image"/><Relationship Id="rId988" Target="embeddings/oleObject242.bin" Type="http://schemas.openxmlformats.org/officeDocument/2006/relationships/oleObject"/><Relationship Id="rId989" Target="media/image279.wmf" Type="http://schemas.openxmlformats.org/officeDocument/2006/relationships/image"/><Relationship Id="rId99" Target="embeddings/oleObject39.bin" Type="http://schemas.openxmlformats.org/officeDocument/2006/relationships/oleObject"/><Relationship Id="rId990" Target="embeddings/oleObject243.bin" Type="http://schemas.openxmlformats.org/officeDocument/2006/relationships/oleObject"/><Relationship Id="rId991" Target="media/image280.wmf" Type="http://schemas.openxmlformats.org/officeDocument/2006/relationships/image"/><Relationship Id="rId992" Target="embeddings/oleObject244.bin" Type="http://schemas.openxmlformats.org/officeDocument/2006/relationships/oleObject"/><Relationship Id="rId993" Target="media/image281.wmf" Type="http://schemas.openxmlformats.org/officeDocument/2006/relationships/image"/><Relationship Id="rId994" Target="embeddings/oleObject245.bin" Type="http://schemas.openxmlformats.org/officeDocument/2006/relationships/oleObject"/><Relationship Id="rId995" Target="media/image282.wmf" Type="http://schemas.openxmlformats.org/officeDocument/2006/relationships/image"/><Relationship Id="rId996" Target="embeddings/oleObject246.bin" Type="http://schemas.openxmlformats.org/officeDocument/2006/relationships/oleObject"/><Relationship Id="rId997" Target="media/image283.png" Type="http://schemas.openxmlformats.org/officeDocument/2006/relationships/image"/><Relationship Id="rId998" Target="media/image284.wmf" Type="http://schemas.openxmlformats.org/officeDocument/2006/relationships/image"/><Relationship Id="rId999" Target="embeddings/oleObject247.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media/image227.png" Type="http://schemas.openxmlformats.org/officeDocument/2006/relationships/image"/><Relationship Id="rId2" Target="../media/image228.png" Type="http://schemas.openxmlformats.org/officeDocument/2006/relationships/image"/><Relationship Id="rId3" Target="../media/image229.png" Type="http://schemas.openxmlformats.org/officeDocument/2006/relationships/image"/><Relationship Id="rId4" Target="../media/image230.png" Type="http://schemas.openxmlformats.org/officeDocument/2006/relationships/image"/><Relationship Id="rId5"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theme/themeOverride1.xml" Type="http://schemas.openxmlformats.org/officeDocument/2006/relationships/themeOverride"/><Relationship Id="rId2" Target="file:///C:/Users/yyyyyy/Documents/Bieu%20do%20cot,%20tron.xlsx" TargetMode="External" Type="http://schemas.openxmlformats.org/officeDocument/2006/relationships/oleObject"/><Relationship Id="rId3" Target="../drawings/drawing1.xml" Type="http://schemas.openxmlformats.org/officeDocument/2006/relationships/chartUserShapes"/></Relationships>
</file>

<file path=word/charts/_rels/chart8.xml.rels><?xml version="1.0" encoding="UTF-8" standalone="yes"?><Relationships xmlns="http://schemas.openxmlformats.org/package/2006/relationships"><Relationship Id="rId1" Target="../embeddings/Microsoft_Excel_Worksheet7.xlsx" Type="http://schemas.openxmlformats.org/officeDocument/2006/relationships/package"/></Relationships>
</file>

<file path=word/charts/_rels/chart9.xml.rels><?xml version="1.0" encoding="UTF-8" standalone="yes"?><Relationships xmlns="http://schemas.openxmlformats.org/package/2006/relationships"><Relationship Id="rId1" Target="file:///C:/Users/Admin/Desktop/New%20Microsoft%20Excel%20Worksheet.xlsx"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ang_tính1!$B$1</c:f>
              <c:strCache>
                <c:ptCount val="1"/>
                <c:pt idx="0">
                  <c:v>Chạy 100m</c:v>
                </c:pt>
              </c:strCache>
            </c:strRef>
          </c:tx>
          <c:spPr>
            <a:pattFill prst="dashHorz">
              <a:fgClr>
                <a:sysClr val="windowText" lastClr="000000"/>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A$2:$A$5</c:f>
              <c:strCache>
                <c:ptCount val="4"/>
                <c:pt idx="0">
                  <c:v>Lớp 8A</c:v>
                </c:pt>
                <c:pt idx="1">
                  <c:v>Lớp 8B</c:v>
                </c:pt>
                <c:pt idx="2">
                  <c:v>Lớp 8C</c:v>
                </c:pt>
                <c:pt idx="3">
                  <c:v>Lớp 8D</c:v>
                </c:pt>
              </c:strCache>
            </c:strRef>
          </c:cat>
          <c:val>
            <c:numRef>
              <c:f>Trang_tính1!$B$2:$B$5</c:f>
              <c:numCache>
                <c:formatCode>General</c:formatCode>
                <c:ptCount val="4"/>
                <c:pt idx="0">
                  <c:v>12</c:v>
                </c:pt>
                <c:pt idx="1">
                  <c:v>14</c:v>
                </c:pt>
                <c:pt idx="2">
                  <c:v>16</c:v>
                </c:pt>
                <c:pt idx="3">
                  <c:v>15</c:v>
                </c:pt>
              </c:numCache>
            </c:numRef>
          </c:val>
          <c:extLst xmlns:c16r2="http://schemas.microsoft.com/office/drawing/2015/06/chart">
            <c:ext xmlns:c16="http://schemas.microsoft.com/office/drawing/2014/chart" uri="{C3380CC4-5D6E-409C-BE32-E72D297353CC}">
              <c16:uniqueId val="{00000000-CE3B-40A3-96CA-4835004E797A}"/>
            </c:ext>
          </c:extLst>
        </c:ser>
        <c:ser>
          <c:idx val="1"/>
          <c:order val="1"/>
          <c:tx>
            <c:strRef>
              <c:f>Trang_tính1!$C$1</c:f>
              <c:strCache>
                <c:ptCount val="1"/>
                <c:pt idx="0">
                  <c:v>Nhảy xa</c:v>
                </c:pt>
              </c:strCache>
            </c:strRef>
          </c:tx>
          <c:spPr>
            <a:pattFill prst="trellis">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A$2:$A$5</c:f>
              <c:strCache>
                <c:ptCount val="4"/>
                <c:pt idx="0">
                  <c:v>Lớp 8A</c:v>
                </c:pt>
                <c:pt idx="1">
                  <c:v>Lớp 8B</c:v>
                </c:pt>
                <c:pt idx="2">
                  <c:v>Lớp 8C</c:v>
                </c:pt>
                <c:pt idx="3">
                  <c:v>Lớp 8D</c:v>
                </c:pt>
              </c:strCache>
            </c:strRef>
          </c:cat>
          <c:val>
            <c:numRef>
              <c:f>Trang_tính1!$C$2:$C$5</c:f>
              <c:numCache>
                <c:formatCode>General</c:formatCode>
                <c:ptCount val="4"/>
                <c:pt idx="0">
                  <c:v>18</c:v>
                </c:pt>
                <c:pt idx="1">
                  <c:v>16</c:v>
                </c:pt>
                <c:pt idx="2">
                  <c:v>17</c:v>
                </c:pt>
                <c:pt idx="3">
                  <c:v>15</c:v>
                </c:pt>
              </c:numCache>
            </c:numRef>
          </c:val>
          <c:extLst xmlns:c16r2="http://schemas.microsoft.com/office/drawing/2015/06/chart">
            <c:ext xmlns:c16="http://schemas.microsoft.com/office/drawing/2014/chart" uri="{C3380CC4-5D6E-409C-BE32-E72D297353CC}">
              <c16:uniqueId val="{00000001-CE3B-40A3-96CA-4835004E797A}"/>
            </c:ext>
          </c:extLst>
        </c:ser>
        <c:dLbls>
          <c:showLegendKey val="0"/>
          <c:showVal val="1"/>
          <c:showCatName val="0"/>
          <c:showSerName val="0"/>
          <c:showPercent val="0"/>
          <c:showBubbleSize val="0"/>
        </c:dLbls>
        <c:gapWidth val="219"/>
        <c:overlap val="-27"/>
        <c:axId val="262909440"/>
        <c:axId val="906269184"/>
      </c:barChart>
      <c:catAx>
        <c:axId val="262909440"/>
        <c:scaling>
          <c:orientation val="minMax"/>
        </c:scaling>
        <c:delete val="0"/>
        <c:axPos val="b"/>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906269184"/>
        <c:crosses val="autoZero"/>
        <c:auto val="1"/>
        <c:lblAlgn val="ctr"/>
        <c:lblOffset val="100"/>
        <c:noMultiLvlLbl val="0"/>
      </c:catAx>
      <c:valAx>
        <c:axId val="90626918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2909440"/>
        <c:crosses val="autoZero"/>
        <c:crossBetween val="between"/>
      </c:valAx>
      <c:spPr>
        <a:noFill/>
        <a:ln>
          <a:noFill/>
        </a:ln>
        <a:effectLst/>
      </c:spPr>
    </c:plotArea>
    <c:legend>
      <c:legendPos val="b"/>
      <c:layout>
        <c:manualLayout>
          <c:xMode val="edge"/>
          <c:yMode val="edge"/>
          <c:x val="0.2920039524602227"/>
          <c:y val="0.84033092747885407"/>
          <c:w val="0.38127793429661327"/>
          <c:h val="0.1596690836559359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spPr>
            <a:ln>
              <a:solidFill>
                <a:schemeClr val="tx1"/>
              </a:solidFill>
            </a:ln>
          </c:spPr>
          <c:dPt>
            <c:idx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1-A8F2-4707-A970-E0B13AD7544B}"/>
              </c:ext>
            </c:extLst>
          </c:dPt>
          <c:dPt>
            <c:idx val="1"/>
            <c:bubble3D val="0"/>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3-A8F2-4707-A970-E0B13AD7544B}"/>
              </c:ext>
            </c:extLst>
          </c:dPt>
          <c:dPt>
            <c:idx val="2"/>
            <c:bubble3D val="0"/>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5-A8F2-4707-A970-E0B13AD7544B}"/>
              </c:ext>
            </c:extLst>
          </c:dPt>
          <c:dPt>
            <c:idx val="3"/>
            <c:bubble3D val="0"/>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7-A8F2-4707-A970-E0B13AD7544B}"/>
              </c:ext>
            </c:extLst>
          </c:dPt>
          <c:dPt>
            <c:idx val="4"/>
            <c:bubble3D val="0"/>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9-A8F2-4707-A970-E0B13AD7544B}"/>
              </c:ext>
            </c:extLst>
          </c:dPt>
          <c:dPt>
            <c:idx val="5"/>
            <c:bubble3D val="0"/>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tx1"/>
                </a:solidFill>
                <a:round/>
              </a:ln>
              <a:effectLst>
                <a:outerShdw blurRad="40000" dist="20000" dir="5400000" rotWithShape="0">
                  <a:srgbClr val="000000">
                    <a:alpha val="38000"/>
                  </a:srgbClr>
                </a:outerShdw>
              </a:effectLst>
            </c:spPr>
            <c:extLst xmlns:c16r2="http://schemas.microsoft.com/office/drawing/2015/06/chart">
              <c:ext xmlns:c16="http://schemas.microsoft.com/office/drawing/2014/chart" uri="{C3380CC4-5D6E-409C-BE32-E72D297353CC}">
                <c16:uniqueId val="{0000000B-A8F2-4707-A970-E0B13AD7544B}"/>
              </c:ext>
            </c:extLst>
          </c:dPt>
          <c:dLbls>
            <c:dLbl>
              <c:idx val="0"/>
              <c:layout>
                <c:manualLayout>
                  <c:x val="-0.24330792173705559"/>
                  <c:y val="0.17857142857142858"/>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2067575757575757"/>
                      <c:h val="0.1761904761904762"/>
                    </c:manualLayout>
                  </c15:layout>
                </c:ext>
                <c:ext xmlns:c16="http://schemas.microsoft.com/office/drawing/2014/chart" uri="{C3380CC4-5D6E-409C-BE32-E72D297353CC}">
                  <c16:uniqueId val="{00000001-A8F2-4707-A970-E0B13AD7544B}"/>
                </c:ext>
              </c:extLst>
            </c:dLbl>
            <c:dLbl>
              <c:idx val="1"/>
              <c:layout>
                <c:manualLayout>
                  <c:x val="-0.11220544022906238"/>
                  <c:y val="-0.17063492063492064"/>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A8F2-4707-A970-E0B13AD7544B}"/>
                </c:ext>
              </c:extLst>
            </c:dLbl>
            <c:dLbl>
              <c:idx val="2"/>
              <c:layout>
                <c:manualLayout>
                  <c:x val="0.14941088045812456"/>
                  <c:y val="-0.17063492063492064"/>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A8F2-4707-A970-E0B13AD7544B}"/>
                </c:ext>
              </c:extLst>
            </c:dLbl>
            <c:dLbl>
              <c:idx val="3"/>
              <c:layout>
                <c:manualLayout>
                  <c:x val="-5.5555555555555552E-2"/>
                  <c:y val="7.9365079365079361E-3"/>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A8F2-4707-A970-E0B13AD7544B}"/>
                </c:ext>
              </c:extLst>
            </c:dLbl>
            <c:dLbl>
              <c:idx val="4"/>
              <c:layout>
                <c:manualLayout>
                  <c:x val="-6.018518518518521E-2"/>
                  <c:y val="3.9682539682539498E-3"/>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A8F2-4707-A970-E0B13AD7544B}"/>
                </c:ext>
              </c:extLst>
            </c:dLbl>
            <c:dLbl>
              <c:idx val="5"/>
              <c:layout>
                <c:manualLayout>
                  <c:x val="-4.6296296296296294E-2"/>
                  <c:y val="0"/>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A8F2-4707-A970-E0B13AD7544B}"/>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1"/>
            <c:leaderLines>
              <c:spPr>
                <a:ln w="9525" cap="flat" cmpd="sng" algn="ctr">
                  <a:solidFill>
                    <a:schemeClr val="accent1">
                      <a:shade val="95000"/>
                      <a:satMod val="105000"/>
                    </a:schemeClr>
                  </a:solidFill>
                  <a:prstDash val="solid"/>
                </a:ln>
                <a:effectLst/>
              </c:spPr>
            </c:leaderLines>
            <c:extLst xmlns:c16r2="http://schemas.microsoft.com/office/drawing/2015/06/chart">
              <c:ext xmlns:c15="http://schemas.microsoft.com/office/drawing/2012/chart" uri="{CE6537A1-D6FC-4f65-9D91-7224C49458BB}"/>
            </c:extLst>
          </c:dLbls>
          <c:cat>
            <c:strRef>
              <c:f>Sheet1!$A$2:$A$7</c:f>
              <c:strCache>
                <c:ptCount val="6"/>
                <c:pt idx="0">
                  <c:v>Truyện tranh</c:v>
                </c:pt>
                <c:pt idx="1">
                  <c:v>Khoa học</c:v>
                </c:pt>
                <c:pt idx="2">
                  <c:v>Văn học</c:v>
                </c:pt>
                <c:pt idx="3">
                  <c:v>Kinh tế</c:v>
                </c:pt>
                <c:pt idx="4">
                  <c:v>Thể thao</c:v>
                </c:pt>
                <c:pt idx="5">
                  <c:v>Tiểu thuyết</c:v>
                </c:pt>
              </c:strCache>
            </c:strRef>
          </c:cat>
          <c:val>
            <c:numRef>
              <c:f>Sheet1!$B$2:$B$7</c:f>
              <c:numCache>
                <c:formatCode>0%</c:formatCode>
                <c:ptCount val="6"/>
                <c:pt idx="0">
                  <c:v>0.35</c:v>
                </c:pt>
                <c:pt idx="1">
                  <c:v>0.17</c:v>
                </c:pt>
                <c:pt idx="2">
                  <c:v>0.24</c:v>
                </c:pt>
                <c:pt idx="3">
                  <c:v>0.05</c:v>
                </c:pt>
                <c:pt idx="4">
                  <c:v>0.1</c:v>
                </c:pt>
                <c:pt idx="5">
                  <c:v>0.09</c:v>
                </c:pt>
              </c:numCache>
            </c:numRef>
          </c:val>
          <c:extLst xmlns:c16r2="http://schemas.microsoft.com/office/drawing/2015/06/chart">
            <c:ext xmlns:c16="http://schemas.microsoft.com/office/drawing/2014/chart" uri="{C3380CC4-5D6E-409C-BE32-E72D297353CC}">
              <c16:uniqueId val="{0000000C-A8F2-4707-A970-E0B13AD7544B}"/>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rang_tính1!$A$2</c:f>
              <c:strCache>
                <c:ptCount val="1"/>
                <c:pt idx="0">
                  <c:v>Xuất Bán </c:v>
                </c:pt>
              </c:strCache>
            </c:strRef>
          </c:tx>
          <c:spPr>
            <a:pattFill prst="pct5">
              <a:fgClr>
                <a:schemeClr val="tx1"/>
              </a:fgClr>
              <a:bgClr>
                <a:schemeClr val="bg1"/>
              </a:bgClr>
            </a:pattFill>
            <a:ln>
              <a:solidFill>
                <a:schemeClr val="tx1"/>
              </a:solidFill>
            </a:ln>
            <a:effectLst>
              <a:glow>
                <a:schemeClr val="accent1">
                  <a:alpha val="40000"/>
                </a:schemeClr>
              </a:glow>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B$1:$E$1</c:f>
              <c:strCache>
                <c:ptCount val="4"/>
                <c:pt idx="0">
                  <c:v>Kho 1</c:v>
                </c:pt>
                <c:pt idx="1">
                  <c:v>Kho 2</c:v>
                </c:pt>
                <c:pt idx="2">
                  <c:v>Kho 3</c:v>
                </c:pt>
                <c:pt idx="3">
                  <c:v>Kho 4</c:v>
                </c:pt>
              </c:strCache>
            </c:strRef>
          </c:cat>
          <c:val>
            <c:numRef>
              <c:f>Trang_tính1!$B$2:$E$2</c:f>
              <c:numCache>
                <c:formatCode>General</c:formatCode>
                <c:ptCount val="4"/>
                <c:pt idx="0">
                  <c:v>30</c:v>
                </c:pt>
                <c:pt idx="1">
                  <c:v>35</c:v>
                </c:pt>
                <c:pt idx="2">
                  <c:v>30</c:v>
                </c:pt>
                <c:pt idx="3">
                  <c:v>30</c:v>
                </c:pt>
              </c:numCache>
            </c:numRef>
          </c:val>
          <c:extLst xmlns:c16r2="http://schemas.microsoft.com/office/drawing/2015/06/chart">
            <c:ext xmlns:c16="http://schemas.microsoft.com/office/drawing/2014/chart" uri="{C3380CC4-5D6E-409C-BE32-E72D297353CC}">
              <c16:uniqueId val="{00000000-A6D8-4B5C-82C8-50E7E2E23A2B}"/>
            </c:ext>
          </c:extLst>
        </c:ser>
        <c:ser>
          <c:idx val="1"/>
          <c:order val="1"/>
          <c:tx>
            <c:strRef>
              <c:f>Trang_tính1!$A$3</c:f>
              <c:strCache>
                <c:ptCount val="1"/>
                <c:pt idx="0">
                  <c:v>Tồn Lại</c:v>
                </c:pt>
              </c:strCache>
            </c:strRef>
          </c:tx>
          <c:spPr>
            <a:pattFill prst="dotGrid">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B$1:$E$1</c:f>
              <c:strCache>
                <c:ptCount val="4"/>
                <c:pt idx="0">
                  <c:v>Kho 1</c:v>
                </c:pt>
                <c:pt idx="1">
                  <c:v>Kho 2</c:v>
                </c:pt>
                <c:pt idx="2">
                  <c:v>Kho 3</c:v>
                </c:pt>
                <c:pt idx="3">
                  <c:v>Kho 4</c:v>
                </c:pt>
              </c:strCache>
            </c:strRef>
          </c:cat>
          <c:val>
            <c:numRef>
              <c:f>Trang_tính1!$B$3:$E$3</c:f>
              <c:numCache>
                <c:formatCode>General</c:formatCode>
                <c:ptCount val="4"/>
                <c:pt idx="0">
                  <c:v>20</c:v>
                </c:pt>
                <c:pt idx="1">
                  <c:v>15</c:v>
                </c:pt>
                <c:pt idx="2">
                  <c:v>20</c:v>
                </c:pt>
                <c:pt idx="3">
                  <c:v>15</c:v>
                </c:pt>
              </c:numCache>
            </c:numRef>
          </c:val>
          <c:extLst xmlns:c16r2="http://schemas.microsoft.com/office/drawing/2015/06/chart">
            <c:ext xmlns:c16="http://schemas.microsoft.com/office/drawing/2014/chart" uri="{C3380CC4-5D6E-409C-BE32-E72D297353CC}">
              <c16:uniqueId val="{00000001-A6D8-4B5C-82C8-50E7E2E23A2B}"/>
            </c:ext>
          </c:extLst>
        </c:ser>
        <c:dLbls>
          <c:dLblPos val="outEnd"/>
          <c:showLegendKey val="0"/>
          <c:showVal val="1"/>
          <c:showCatName val="0"/>
          <c:showSerName val="0"/>
          <c:showPercent val="0"/>
          <c:showBubbleSize val="0"/>
        </c:dLbls>
        <c:gapWidth val="75"/>
        <c:overlap val="-25"/>
        <c:axId val="267238400"/>
        <c:axId val="906272768"/>
      </c:barChart>
      <c:catAx>
        <c:axId val="267238400"/>
        <c:scaling>
          <c:orientation val="minMax"/>
        </c:scaling>
        <c:delete val="0"/>
        <c:axPos val="b"/>
        <c:title>
          <c:tx>
            <c:rich>
              <a:bodyPr rot="0" spcFirstLastPara="1" vertOverflow="ellipsis" vert="horz" wrap="square" anchor="ctr" anchorCtr="1"/>
              <a:lstStyle/>
              <a:p>
                <a:pPr>
                  <a:defRPr sz="1000" b="0" i="0" u="none" strike="noStrike" kern="1200" baseline="0">
                    <a:ln>
                      <a:noFill/>
                    </a:ln>
                    <a:solidFill>
                      <a:schemeClr val="tx1"/>
                    </a:solidFill>
                    <a:latin typeface="+mn-lt"/>
                    <a:ea typeface="+mn-ea"/>
                    <a:cs typeface="+mn-cs"/>
                  </a:defRPr>
                </a:pPr>
                <a:r>
                  <a:rPr lang="en-US"/>
                  <a:t>Kho</a:t>
                </a:r>
              </a:p>
            </c:rich>
          </c:tx>
          <c:layout>
            <c:manualLayout>
              <c:xMode val="edge"/>
              <c:yMode val="edge"/>
              <c:x val="0.95125491070372958"/>
              <c:y val="0.67613525582029521"/>
            </c:manualLayout>
          </c:layout>
          <c:overlay val="0"/>
          <c:spPr>
            <a:noFill/>
            <a:ln>
              <a:noFill/>
            </a:ln>
            <a:effectLst/>
          </c:spPr>
        </c:title>
        <c:numFmt formatCode="General" sourceLinked="1"/>
        <c:majorTickMark val="none"/>
        <c:minorTickMark val="none"/>
        <c:tickLblPos val="nextTo"/>
        <c:spPr>
          <a:noFill/>
          <a:ln w="15875" cap="flat" cmpd="sng" algn="ctr">
            <a:solidFill>
              <a:schemeClr val="tx1"/>
            </a:solidFill>
            <a:round/>
            <a:headEnd type="none" w="med" len="lg"/>
            <a:tailEnd type="triangle" w="lg" len="lg"/>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crossAx val="906272768"/>
        <c:crosses val="autoZero"/>
        <c:auto val="1"/>
        <c:lblAlgn val="ctr"/>
        <c:lblOffset val="100"/>
        <c:noMultiLvlLbl val="0"/>
      </c:catAx>
      <c:valAx>
        <c:axId val="906272768"/>
        <c:scaling>
          <c:orientation val="minMax"/>
        </c:scaling>
        <c:delete val="0"/>
        <c:axPos val="l"/>
        <c:title>
          <c:tx>
            <c:rich>
              <a:bodyPr rot="0" spcFirstLastPara="1" vertOverflow="ellipsis" wrap="square" anchor="ctr" anchorCtr="1"/>
              <a:lstStyle/>
              <a:p>
                <a:pPr>
                  <a:defRPr sz="1000" b="0" i="0" u="none" strike="noStrike" kern="1200" baseline="0">
                    <a:ln>
                      <a:noFill/>
                    </a:ln>
                    <a:solidFill>
                      <a:schemeClr val="tx1"/>
                    </a:solidFill>
                    <a:latin typeface="+mn-lt"/>
                    <a:ea typeface="+mn-ea"/>
                    <a:cs typeface="+mn-cs"/>
                  </a:defRPr>
                </a:pPr>
                <a:r>
                  <a:rPr lang="en-US"/>
                  <a:t>Khối lượng (tấn)</a:t>
                </a:r>
              </a:p>
            </c:rich>
          </c:tx>
          <c:layout>
            <c:manualLayout>
              <c:xMode val="edge"/>
              <c:yMode val="edge"/>
              <c:x val="0.22103014150258246"/>
              <c:y val="1.9552783174830418E-2"/>
            </c:manualLayout>
          </c:layout>
          <c:overlay val="0"/>
          <c:spPr>
            <a:noFill/>
            <a:ln>
              <a:noFill/>
            </a:ln>
            <a:effectLst/>
          </c:spPr>
        </c:title>
        <c:numFmt formatCode="General" sourceLinked="1"/>
        <c:majorTickMark val="none"/>
        <c:minorTickMark val="none"/>
        <c:tickLblPos val="nextTo"/>
        <c:spPr>
          <a:noFill/>
          <a:ln w="25400">
            <a:solidFill>
              <a:schemeClr val="tx1"/>
            </a:solidFill>
            <a:headEnd type="none" w="lg" len="lg"/>
            <a:tailEnd type="triangle" w="lg" len="lg"/>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crossAx val="267238400"/>
        <c:crosses val="autoZero"/>
        <c:crossBetween val="between"/>
      </c:valAx>
      <c:spPr>
        <a:noFill/>
        <a:ln>
          <a:noFill/>
        </a:ln>
        <a:effectLst/>
      </c:spPr>
    </c:plotArea>
    <c:legend>
      <c:legendPos val="b"/>
      <c:layout>
        <c:manualLayout>
          <c:xMode val="edge"/>
          <c:yMode val="edge"/>
          <c:x val="0.1896153349683749"/>
          <c:y val="0.8035834251288535"/>
          <c:w val="0.61390789266095847"/>
          <c:h val="0.16250866957692464"/>
        </c:manualLayout>
      </c:layout>
      <c:overlay val="0"/>
      <c:spPr>
        <a:noFill/>
        <a:ln>
          <a:noFill/>
        </a:ln>
        <a:effectLst/>
      </c:spPr>
      <c:txPr>
        <a:bodyPr rot="0" spcFirstLastPara="1" vertOverflow="ellipsis" vert="horz" wrap="square" anchor="ctr" anchorCtr="1"/>
        <a:lstStyle/>
        <a:p>
          <a:pPr>
            <a:defRPr sz="1300" b="0" i="0" u="none" strike="noStrike" kern="1200" baseline="0">
              <a:ln>
                <a:noFill/>
              </a:ln>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nchor="t" anchorCtr="0"/>
    <a:lstStyle/>
    <a:p>
      <a:pPr>
        <a:defRPr>
          <a:ln>
            <a:noFill/>
          </a:ln>
          <a:solidFill>
            <a:schemeClr val="tx1"/>
          </a:solidFil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latin typeface="Times New Roman" panose="02020603050405020304" pitchFamily="18" charset="0"/>
                <a:cs typeface="Times New Roman" panose="02020603050405020304" pitchFamily="18" charset="0"/>
              </a:rPr>
              <a:t>SẢN</a:t>
            </a:r>
            <a:r>
              <a:rPr lang="en-US" b="1" baseline="0">
                <a:solidFill>
                  <a:sysClr val="windowText" lastClr="000000"/>
                </a:solidFill>
                <a:latin typeface="Times New Roman" panose="02020603050405020304" pitchFamily="18" charset="0"/>
                <a:cs typeface="Times New Roman" panose="02020603050405020304" pitchFamily="18" charset="0"/>
              </a:rPr>
              <a:t> LƯỢNG TIÊU THỤ CÀ PHÊ: 2013 - 2017</a:t>
            </a:r>
            <a:endParaRPr 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MIỀN BẮC</c:v>
                </c:pt>
              </c:strCache>
            </c:strRef>
          </c:tx>
          <c:spPr>
            <a:pattFill prst="openDmnd">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3</c:v>
                </c:pt>
                <c:pt idx="1">
                  <c:v>2014</c:v>
                </c:pt>
                <c:pt idx="2">
                  <c:v>2015</c:v>
                </c:pt>
                <c:pt idx="3">
                  <c:v>2016</c:v>
                </c:pt>
                <c:pt idx="4">
                  <c:v>2017</c:v>
                </c:pt>
              </c:numCache>
            </c:numRef>
          </c:cat>
          <c:val>
            <c:numRef>
              <c:f>Sheet1!$B$2:$B$6</c:f>
              <c:numCache>
                <c:formatCode>General</c:formatCode>
                <c:ptCount val="5"/>
                <c:pt idx="0">
                  <c:v>300</c:v>
                </c:pt>
                <c:pt idx="1">
                  <c:v>220</c:v>
                </c:pt>
                <c:pt idx="2">
                  <c:v>260</c:v>
                </c:pt>
                <c:pt idx="3">
                  <c:v>224</c:v>
                </c:pt>
                <c:pt idx="4">
                  <c:v>289</c:v>
                </c:pt>
              </c:numCache>
            </c:numRef>
          </c:val>
          <c:extLst xmlns:c16r2="http://schemas.microsoft.com/office/drawing/2015/06/chart">
            <c:ext xmlns:c16="http://schemas.microsoft.com/office/drawing/2014/chart" uri="{C3380CC4-5D6E-409C-BE32-E72D297353CC}">
              <c16:uniqueId val="{00000000-F0D2-4A06-AF4A-DC62EF0F2E0A}"/>
            </c:ext>
          </c:extLst>
        </c:ser>
        <c:ser>
          <c:idx val="1"/>
          <c:order val="1"/>
          <c:tx>
            <c:strRef>
              <c:f>Sheet1!$C$1</c:f>
              <c:strCache>
                <c:ptCount val="1"/>
                <c:pt idx="0">
                  <c:v>MIỀN NAM</c:v>
                </c:pt>
              </c:strCache>
            </c:strRef>
          </c:tx>
          <c:spPr>
            <a:pattFill prst="pct5">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3</c:v>
                </c:pt>
                <c:pt idx="1">
                  <c:v>2014</c:v>
                </c:pt>
                <c:pt idx="2">
                  <c:v>2015</c:v>
                </c:pt>
                <c:pt idx="3">
                  <c:v>2016</c:v>
                </c:pt>
                <c:pt idx="4">
                  <c:v>2017</c:v>
                </c:pt>
              </c:numCache>
            </c:numRef>
          </c:cat>
          <c:val>
            <c:numRef>
              <c:f>Sheet1!$C$2:$C$6</c:f>
              <c:numCache>
                <c:formatCode>General</c:formatCode>
                <c:ptCount val="5"/>
                <c:pt idx="0">
                  <c:v>266</c:v>
                </c:pt>
                <c:pt idx="1">
                  <c:v>226</c:v>
                </c:pt>
                <c:pt idx="2">
                  <c:v>266</c:v>
                </c:pt>
                <c:pt idx="3">
                  <c:v>300</c:v>
                </c:pt>
                <c:pt idx="4">
                  <c:v>320</c:v>
                </c:pt>
              </c:numCache>
            </c:numRef>
          </c:val>
          <c:extLst xmlns:c16r2="http://schemas.microsoft.com/office/drawing/2015/06/chart">
            <c:ext xmlns:c16="http://schemas.microsoft.com/office/drawing/2014/chart" uri="{C3380CC4-5D6E-409C-BE32-E72D297353CC}">
              <c16:uniqueId val="{00000001-F0D2-4A06-AF4A-DC62EF0F2E0A}"/>
            </c:ext>
          </c:extLst>
        </c:ser>
        <c:dLbls>
          <c:dLblPos val="outEnd"/>
          <c:showLegendKey val="0"/>
          <c:showVal val="1"/>
          <c:showCatName val="0"/>
          <c:showSerName val="0"/>
          <c:showPercent val="0"/>
          <c:showBubbleSize val="0"/>
        </c:dLbls>
        <c:gapWidth val="219"/>
        <c:overlap val="-27"/>
        <c:axId val="267235328"/>
        <c:axId val="906274496"/>
      </c:barChart>
      <c:catAx>
        <c:axId val="26723532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06274496"/>
        <c:crosses val="autoZero"/>
        <c:auto val="1"/>
        <c:lblAlgn val="ctr"/>
        <c:lblOffset val="100"/>
        <c:noMultiLvlLbl val="0"/>
      </c:catAx>
      <c:valAx>
        <c:axId val="906274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latin typeface="Times New Roman" panose="02020603050405020304" pitchFamily="18" charset="0"/>
                    <a:cs typeface="Times New Roman" panose="02020603050405020304" pitchFamily="18" charset="0"/>
                  </a:rPr>
                  <a:t>ĐƠN</a:t>
                </a:r>
                <a:r>
                  <a:rPr lang="en-US" sz="1100" b="1" baseline="0">
                    <a:solidFill>
                      <a:sysClr val="windowText" lastClr="000000"/>
                    </a:solidFill>
                    <a:latin typeface="Times New Roman" panose="02020603050405020304" pitchFamily="18" charset="0"/>
                    <a:cs typeface="Times New Roman" panose="02020603050405020304" pitchFamily="18" charset="0"/>
                  </a:rPr>
                  <a:t> VỊ: TẤN</a:t>
                </a:r>
                <a:endParaRPr lang="en-US" sz="11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67235328"/>
        <c:crosses val="autoZero"/>
        <c:crossBetween val="between"/>
      </c:valAx>
      <c:spPr>
        <a:noFill/>
        <a:ln>
          <a:noFill/>
        </a:ln>
        <a:effectLst/>
      </c:spPr>
    </c:plotArea>
    <c:legend>
      <c:legendPos val="b"/>
      <c:layout>
        <c:manualLayout>
          <c:xMode val="edge"/>
          <c:yMode val="edge"/>
          <c:x val="0.23251713327500728"/>
          <c:y val="0.89186101737282841"/>
          <c:w val="0.60441017789442975"/>
          <c:h val="0.1081389826271716"/>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latin typeface="Times New Roman" panose="02020603050405020304" pitchFamily="18" charset="0"/>
                <a:cs typeface="Times New Roman" panose="02020603050405020304" pitchFamily="18" charset="0"/>
              </a:rPr>
              <a:t>Cơ</a:t>
            </a:r>
            <a:r>
              <a:rPr lang="en-US" b="1" baseline="0">
                <a:solidFill>
                  <a:sysClr val="windowText" lastClr="000000"/>
                </a:solidFill>
                <a:latin typeface="Times New Roman" panose="02020603050405020304" pitchFamily="18" charset="0"/>
                <a:cs typeface="Times New Roman" panose="02020603050405020304" pitchFamily="18" charset="0"/>
              </a:rPr>
              <a:t> cấu GDP Việt Nam năm 2021</a:t>
            </a:r>
            <a:endParaRPr 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pieChart>
        <c:varyColors val="1"/>
        <c:ser>
          <c:idx val="0"/>
          <c:order val="0"/>
          <c:spPr>
            <a:pattFill prst="pct5">
              <a:fgClr>
                <a:schemeClr val="tx1">
                  <a:lumMod val="75000"/>
                  <a:lumOff val="25000"/>
                </a:schemeClr>
              </a:fgClr>
              <a:bgClr>
                <a:schemeClr val="bg1"/>
              </a:bgClr>
            </a:pattFill>
            <a:ln w="3175">
              <a:solidFill>
                <a:sysClr val="windowText" lastClr="000000"/>
              </a:solidFill>
            </a:ln>
          </c:spPr>
          <c:dPt>
            <c:idx val="0"/>
            <c:bubble3D val="0"/>
            <c:spPr>
              <a:pattFill prst="diagBrick">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1-888D-480A-B827-3CDC4BAB935F}"/>
              </c:ext>
            </c:extLst>
          </c:dPt>
          <c:dPt>
            <c:idx val="1"/>
            <c:bubble3D val="0"/>
            <c:spPr>
              <a:pattFill prst="ltDnDiag">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3-888D-480A-B827-3CDC4BAB935F}"/>
              </c:ext>
            </c:extLst>
          </c:dPt>
          <c:dPt>
            <c:idx val="2"/>
            <c:bubble3D val="0"/>
            <c:spPr>
              <a:pattFill prst="dashHorz">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5-888D-480A-B827-3CDC4BAB935F}"/>
              </c:ext>
            </c:extLst>
          </c:dPt>
          <c:dPt>
            <c:idx val="3"/>
            <c:bubble3D val="0"/>
            <c:spPr>
              <a:pattFill prst="pct5">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7-888D-480A-B827-3CDC4BAB935F}"/>
              </c:ext>
            </c:extLst>
          </c:dPt>
          <c:dLbls>
            <c:dLbl>
              <c:idx val="0"/>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12.36%</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888D-480A-B827-3CDC4BAB935F}"/>
                </c:ext>
              </c:extLst>
            </c:dLbl>
            <c:dLbl>
              <c:idx val="1"/>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37.86%</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888D-480A-B827-3CDC4BAB935F}"/>
                </c:ext>
              </c:extLst>
            </c:dLbl>
            <c:dLbl>
              <c:idx val="2"/>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40.95%</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888D-480A-B827-3CDC4BAB935F}"/>
                </c:ext>
              </c:extLst>
            </c:dLbl>
            <c:dLbl>
              <c:idx val="3"/>
              <c:layout>
                <c:manualLayout>
                  <c:x val="7.0757281553398055E-2"/>
                  <c:y val="0.12909414879174586"/>
                </c:manualLayout>
              </c:layout>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085B61CF-F1BA-4EC5-AF48-00155316614C}" type="VALUE">
                      <a:rPr lang="en-US" sz="1400"/>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GIÁ TRỊ]</a:t>
                    </a:fld>
                    <a:r>
                      <a:rPr lang="en-US" sz="1400"/>
                      <a:t>%</a:t>
                    </a:r>
                  </a:p>
                </c:rich>
              </c:tx>
              <c:spPr>
                <a:noFill/>
                <a:ln>
                  <a:noFill/>
                </a:ln>
                <a:effectLst/>
              </c:spPr>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7-888D-480A-B827-3CDC4BAB935F}"/>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E$8:$E$11</c:f>
              <c:strCache>
                <c:ptCount val="4"/>
                <c:pt idx="0">
                  <c:v>Nông, lâm nghiệp và thủy sản</c:v>
                </c:pt>
                <c:pt idx="1">
                  <c:v>Công nghiệp và xây dựng</c:v>
                </c:pt>
                <c:pt idx="2">
                  <c:v>Dịch vụ</c:v>
                </c:pt>
                <c:pt idx="3">
                  <c:v>Thuế sản phẩm trừ trợ cấp sản phẩm</c:v>
                </c:pt>
              </c:strCache>
            </c:strRef>
          </c:cat>
          <c:val>
            <c:numRef>
              <c:f>Sheet1!$F$8:$F$11</c:f>
              <c:numCache>
                <c:formatCode>General</c:formatCode>
                <c:ptCount val="4"/>
                <c:pt idx="0">
                  <c:v>12.36</c:v>
                </c:pt>
                <c:pt idx="1">
                  <c:v>37.86</c:v>
                </c:pt>
                <c:pt idx="2">
                  <c:v>40.950000000000003</c:v>
                </c:pt>
                <c:pt idx="3">
                  <c:v>8.83</c:v>
                </c:pt>
              </c:numCache>
            </c:numRef>
          </c:val>
          <c:extLst xmlns:c16r2="http://schemas.microsoft.com/office/drawing/2015/06/chart">
            <c:ext xmlns:c16="http://schemas.microsoft.com/office/drawing/2014/chart" uri="{C3380CC4-5D6E-409C-BE32-E72D297353CC}">
              <c16:uniqueId val="{00000008-888D-480A-B827-3CDC4BAB935F}"/>
            </c:ext>
          </c:extLst>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69450603896970509"/>
          <c:y val="0.25790561541649404"/>
          <c:w val="0.27371430001334579"/>
          <c:h val="0.57472699958557816"/>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tx2"/>
                </a:solidFill>
                <a:latin typeface="+mj-lt"/>
                <a:ea typeface="+mn-ea"/>
                <a:cs typeface="+mn-cs"/>
              </a:defRPr>
            </a:pPr>
            <a:r>
              <a:rPr lang="vi-VN" sz="1200">
                <a:latin typeface="+mj-lt"/>
              </a:rPr>
              <a:t>Tỉ lệ cơ cấu thị trường xuất khẩu gạo của Việt Nam tại EU trong 6 tháng đầu năm 2022</a:t>
            </a:r>
          </a:p>
        </c:rich>
      </c:tx>
      <c:layout>
        <c:manualLayout>
          <c:xMode val="edge"/>
          <c:yMode val="edge"/>
          <c:x val="0.13770089126328294"/>
          <c:y val="7.7851304009342159E-3"/>
        </c:manualLayout>
      </c:layout>
      <c:overlay val="0"/>
      <c:spPr>
        <a:noFill/>
        <a:ln>
          <a:noFill/>
        </a:ln>
        <a:effectLst/>
      </c:spPr>
    </c:title>
    <c:autoTitleDeleted val="0"/>
    <c:plotArea>
      <c:layout>
        <c:manualLayout>
          <c:layoutTarget val="inner"/>
          <c:xMode val="edge"/>
          <c:yMode val="edge"/>
          <c:x val="0.1961811759205831"/>
          <c:y val="0.21860658726603979"/>
          <c:w val="0.66706235625466881"/>
          <c:h val="0.67947544302785789"/>
        </c:manualLayout>
      </c:layout>
      <c:pieChart>
        <c:varyColors val="1"/>
        <c:ser>
          <c:idx val="0"/>
          <c:order val="0"/>
          <c:tx>
            <c:strRef>
              <c:f>Sheet1!$B$1</c:f>
              <c:strCache>
                <c:ptCount val="1"/>
                <c:pt idx="0">
                  <c:v>Tỉ lệ cơ cấu thị trường xuất khẩu gạo của Việt Nam tại EU trong 6 tháng đầu năm 2022</c:v>
                </c:pt>
              </c:strCache>
            </c:strRef>
          </c:tx>
          <c:spPr>
            <a:ln w="12700">
              <a:solidFill>
                <a:schemeClr val="tx1"/>
              </a:solidFill>
            </a:ln>
          </c:spPr>
          <c:dPt>
            <c:idx val="0"/>
            <c:bubble3D val="0"/>
            <c:spPr>
              <a:blipFill dpi="0" rotWithShape="1">
                <a:blip r:embed="rId1">
                  <a:extLst>
                    <a:ext uri="{28A0092B-C50C-407E-A947-70E740481C1C}">
                      <a14:useLocalDpi xmlns:a14="http://schemas.microsoft.com/office/drawing/2010/main" val="0"/>
                    </a:ext>
                  </a:extLst>
                </a:blip>
                <a:srcRect/>
                <a:stretch>
                  <a:fillRect/>
                </a:stretch>
              </a:blipFill>
              <a:ln w="12700">
                <a:solidFill>
                  <a:schemeClr val="tx1"/>
                </a:solidFill>
              </a:ln>
              <a:effectLst/>
            </c:spPr>
            <c:extLst xmlns:c16r2="http://schemas.microsoft.com/office/drawing/2015/06/chart">
              <c:ext xmlns:c16="http://schemas.microsoft.com/office/drawing/2014/chart" uri="{C3380CC4-5D6E-409C-BE32-E72D297353CC}">
                <c16:uniqueId val="{00000001-FD8C-4EFE-839B-F092C80D636E}"/>
              </c:ext>
            </c:extLst>
          </c:dPt>
          <c:dPt>
            <c:idx val="1"/>
            <c:bubble3D val="0"/>
            <c:spPr>
              <a:solidFill>
                <a:schemeClr val="tx1">
                  <a:lumMod val="50000"/>
                  <a:lumOff val="50000"/>
                </a:schemeClr>
              </a:solidFill>
              <a:ln w="12700">
                <a:solidFill>
                  <a:schemeClr val="tx1"/>
                </a:solidFill>
              </a:ln>
              <a:effectLst/>
            </c:spPr>
            <c:extLst xmlns:c16r2="http://schemas.microsoft.com/office/drawing/2015/06/chart">
              <c:ext xmlns:c16="http://schemas.microsoft.com/office/drawing/2014/chart" uri="{C3380CC4-5D6E-409C-BE32-E72D297353CC}">
                <c16:uniqueId val="{00000003-FD8C-4EFE-839B-F092C80D636E}"/>
              </c:ext>
            </c:extLst>
          </c:dPt>
          <c:dPt>
            <c:idx val="2"/>
            <c:bubble3D val="0"/>
            <c:spPr>
              <a:solidFill>
                <a:schemeClr val="bg1"/>
              </a:solidFill>
              <a:ln w="12700">
                <a:solidFill>
                  <a:schemeClr val="tx1"/>
                </a:solidFill>
              </a:ln>
              <a:effectLst/>
            </c:spPr>
            <c:extLst xmlns:c16r2="http://schemas.microsoft.com/office/drawing/2015/06/chart">
              <c:ext xmlns:c16="http://schemas.microsoft.com/office/drawing/2014/chart" uri="{C3380CC4-5D6E-409C-BE32-E72D297353CC}">
                <c16:uniqueId val="{00000005-FD8C-4EFE-839B-F092C80D636E}"/>
              </c:ext>
            </c:extLst>
          </c:dPt>
          <c:dPt>
            <c:idx val="3"/>
            <c:bubble3D val="0"/>
            <c:spPr>
              <a:blipFill dpi="0" rotWithShape="1">
                <a:blip r:embed="rId2">
                  <a:extLst>
                    <a:ext uri="{28A0092B-C50C-407E-A947-70E740481C1C}">
                      <a14:useLocalDpi xmlns:a14="http://schemas.microsoft.com/office/drawing/2010/main" val="0"/>
                    </a:ext>
                  </a:extLst>
                </a:blip>
                <a:srcRect/>
                <a:stretch>
                  <a:fillRect/>
                </a:stretch>
              </a:blipFill>
              <a:ln w="12700">
                <a:solidFill>
                  <a:schemeClr val="tx1"/>
                </a:solidFill>
              </a:ln>
              <a:effectLst/>
            </c:spPr>
            <c:extLst xmlns:c16r2="http://schemas.microsoft.com/office/drawing/2015/06/chart">
              <c:ext xmlns:c16="http://schemas.microsoft.com/office/drawing/2014/chart" uri="{C3380CC4-5D6E-409C-BE32-E72D297353CC}">
                <c16:uniqueId val="{00000007-FD8C-4EFE-839B-F092C80D636E}"/>
              </c:ext>
            </c:extLst>
          </c:dPt>
          <c:dPt>
            <c:idx val="4"/>
            <c:bubble3D val="0"/>
            <c:spPr>
              <a:blipFill dpi="0" rotWithShape="1">
                <a:blip r:embed="rId3">
                  <a:extLst>
                    <a:ext uri="{28A0092B-C50C-407E-A947-70E740481C1C}">
                      <a14:useLocalDpi xmlns:a14="http://schemas.microsoft.com/office/drawing/2010/main" val="0"/>
                    </a:ext>
                  </a:extLst>
                </a:blip>
                <a:srcRect/>
                <a:stretch>
                  <a:fillRect/>
                </a:stretch>
              </a:blipFill>
              <a:ln w="12700">
                <a:solidFill>
                  <a:schemeClr val="tx1"/>
                </a:solidFill>
              </a:ln>
              <a:effectLst/>
            </c:spPr>
            <c:extLst xmlns:c16r2="http://schemas.microsoft.com/office/drawing/2015/06/chart">
              <c:ext xmlns:c16="http://schemas.microsoft.com/office/drawing/2014/chart" uri="{C3380CC4-5D6E-409C-BE32-E72D297353CC}">
                <c16:uniqueId val="{00000009-FD8C-4EFE-839B-F092C80D636E}"/>
              </c:ext>
            </c:extLst>
          </c:dPt>
          <c:dPt>
            <c:idx val="5"/>
            <c:bubble3D val="0"/>
            <c:spPr>
              <a:blipFill dpi="0" rotWithShape="1">
                <a:blip r:embed="rId4">
                  <a:extLst>
                    <a:ext uri="{28A0092B-C50C-407E-A947-70E740481C1C}">
                      <a14:useLocalDpi xmlns:a14="http://schemas.microsoft.com/office/drawing/2010/main" val="0"/>
                    </a:ext>
                  </a:extLst>
                </a:blip>
                <a:srcRect/>
                <a:stretch>
                  <a:fillRect/>
                </a:stretch>
              </a:blipFill>
              <a:ln w="12700">
                <a:solidFill>
                  <a:schemeClr val="tx1"/>
                </a:solidFill>
              </a:ln>
              <a:effectLst/>
            </c:spPr>
            <c:extLst xmlns:c16r2="http://schemas.microsoft.com/office/drawing/2015/06/chart">
              <c:ext xmlns:c16="http://schemas.microsoft.com/office/drawing/2014/chart" uri="{C3380CC4-5D6E-409C-BE32-E72D297353CC}">
                <c16:uniqueId val="{0000000B-FD8C-4EFE-839B-F092C80D636E}"/>
              </c:ext>
            </c:extLst>
          </c:dPt>
          <c:dLbls>
            <c:dLbl>
              <c:idx val="0"/>
              <c:layout>
                <c:manualLayout>
                  <c:x val="-1.5143357581304355E-2"/>
                  <c:y val="-0.10368824958415408"/>
                </c:manualLayout>
              </c:layout>
              <c:tx>
                <c:rich>
                  <a:bodyPr/>
                  <a:lstStyle/>
                  <a:p>
                    <a:r>
                      <a:rPr lang="en-US" sz="800"/>
                      <a:t>Italy</a:t>
                    </a:r>
                  </a:p>
                  <a:p>
                    <a:fld id="{99E5A10C-9F2A-4F6A-A14F-D38C4FA51BDF}" type="PERCENTAGE">
                      <a:rPr lang="en-US" sz="800"/>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manualLayout>
                      <c:w val="0.1495801050920739"/>
                      <c:h val="0.10660674711072408"/>
                    </c:manualLayout>
                  </c15:layout>
                  <c15:dlblFieldTable/>
                  <c15:showDataLabelsRange val="0"/>
                </c:ext>
                <c:ext xmlns:c16="http://schemas.microsoft.com/office/drawing/2014/chart" uri="{C3380CC4-5D6E-409C-BE32-E72D297353CC}">
                  <c16:uniqueId val="{00000001-FD8C-4EFE-839B-F092C80D636E}"/>
                </c:ext>
              </c:extLst>
            </c:dLbl>
            <c:dLbl>
              <c:idx val="1"/>
              <c:layout>
                <c:manualLayout>
                  <c:x val="0.16607324885992458"/>
                  <c:y val="-1.8581611534126009E-2"/>
                </c:manualLayout>
              </c:layout>
              <c:tx>
                <c:rich>
                  <a:bodyPr/>
                  <a:lstStyle/>
                  <a:p>
                    <a:r>
                      <a:rPr lang="en-US"/>
                      <a:t>Khác</a:t>
                    </a:r>
                  </a:p>
                  <a:p>
                    <a:fld id="{5BC45E37-4B7A-45F9-BD1A-0489DA82A8D1}" type="PERCENTAGE">
                      <a:rPr lang="en-US"/>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FD8C-4EFE-839B-F092C80D636E}"/>
                </c:ext>
              </c:extLst>
            </c:dLbl>
            <c:dLbl>
              <c:idx val="2"/>
              <c:layout>
                <c:manualLayout>
                  <c:x val="1.7041957931611437E-3"/>
                  <c:y val="2.469300662855925E-2"/>
                </c:manualLayout>
              </c:layout>
              <c:tx>
                <c:rich>
                  <a:bodyPr/>
                  <a:lstStyle/>
                  <a:p>
                    <a:r>
                      <a:rPr lang="en-US"/>
                      <a:t>Đức</a:t>
                    </a:r>
                  </a:p>
                  <a:p>
                    <a:fld id="{BD30621D-147D-4C7D-8689-1E5F3D5E52F3}" type="PERCENTAGE">
                      <a:rPr lang="en-US"/>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manualLayout>
                      <c:w val="0.11458231364937585"/>
                      <c:h val="0.11725019386200704"/>
                    </c:manualLayout>
                  </c15:layout>
                  <c15:dlblFieldTable/>
                  <c15:showDataLabelsRange val="0"/>
                </c:ext>
                <c:ext xmlns:c16="http://schemas.microsoft.com/office/drawing/2014/chart" uri="{C3380CC4-5D6E-409C-BE32-E72D297353CC}">
                  <c16:uniqueId val="{00000005-FD8C-4EFE-839B-F092C80D636E}"/>
                </c:ext>
              </c:extLst>
            </c:dLbl>
            <c:dLbl>
              <c:idx val="3"/>
              <c:layout>
                <c:manualLayout>
                  <c:x val="2.9060463352398582E-3"/>
                  <c:y val="9.5458579413669642E-2"/>
                </c:manualLayout>
              </c:layout>
              <c:tx>
                <c:rich>
                  <a:bodyPr/>
                  <a:lstStyle/>
                  <a:p>
                    <a:r>
                      <a:rPr lang="en-US">
                        <a:solidFill>
                          <a:schemeClr val="tx1"/>
                        </a:solidFill>
                      </a:rPr>
                      <a:t>Thụy</a:t>
                    </a:r>
                    <a:r>
                      <a:rPr lang="en-US" baseline="0">
                        <a:solidFill>
                          <a:schemeClr val="tx1"/>
                        </a:solidFill>
                      </a:rPr>
                      <a:t> Điển</a:t>
                    </a:r>
                    <a:endParaRPr lang="en-US">
                      <a:solidFill>
                        <a:schemeClr val="tx1"/>
                      </a:solidFill>
                    </a:endParaRPr>
                  </a:p>
                  <a:p>
                    <a:fld id="{AEEBD7A7-3839-4161-8BCD-EDD80799FD96}" type="PERCENTAGE">
                      <a:rPr lang="en-US">
                        <a:solidFill>
                          <a:schemeClr val="tx1"/>
                        </a:solidFill>
                      </a:rPr>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manualLayout>
                      <c:w val="0.18277426241379366"/>
                      <c:h val="0.1423650020063838"/>
                    </c:manualLayout>
                  </c15:layout>
                  <c15:dlblFieldTable/>
                  <c15:showDataLabelsRange val="0"/>
                </c:ext>
                <c:ext xmlns:c16="http://schemas.microsoft.com/office/drawing/2014/chart" uri="{C3380CC4-5D6E-409C-BE32-E72D297353CC}">
                  <c16:uniqueId val="{00000007-FD8C-4EFE-839B-F092C80D636E}"/>
                </c:ext>
              </c:extLst>
            </c:dLbl>
            <c:dLbl>
              <c:idx val="4"/>
              <c:layout>
                <c:manualLayout>
                  <c:x val="-1.3589722271992871E-3"/>
                  <c:y val="-1.9168260346478411E-2"/>
                </c:manualLayout>
              </c:layout>
              <c:tx>
                <c:rich>
                  <a:bodyPr/>
                  <a:lstStyle/>
                  <a:p>
                    <a:r>
                      <a:rPr lang="en-US">
                        <a:solidFill>
                          <a:schemeClr val="tx1"/>
                        </a:solidFill>
                      </a:rPr>
                      <a:t>Hà</a:t>
                    </a:r>
                    <a:r>
                      <a:rPr lang="en-US" baseline="0">
                        <a:solidFill>
                          <a:schemeClr val="tx1"/>
                        </a:solidFill>
                      </a:rPr>
                      <a:t> Lan</a:t>
                    </a:r>
                    <a:endParaRPr lang="en-US">
                      <a:solidFill>
                        <a:schemeClr val="tx1"/>
                      </a:solidFill>
                    </a:endParaRPr>
                  </a:p>
                  <a:p>
                    <a:fld id="{525EDF56-07C3-4305-A5C1-F81BDE846C76}" type="PERCENTAGE">
                      <a:rPr lang="en-US">
                        <a:solidFill>
                          <a:schemeClr val="tx1"/>
                        </a:solidFill>
                      </a:rPr>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manualLayout>
                      <c:w val="0.14560864654218408"/>
                      <c:h val="0.11884751982656852"/>
                    </c:manualLayout>
                  </c15:layout>
                  <c15:dlblFieldTable/>
                  <c15:showDataLabelsRange val="0"/>
                </c:ext>
                <c:ext xmlns:c16="http://schemas.microsoft.com/office/drawing/2014/chart" uri="{C3380CC4-5D6E-409C-BE32-E72D297353CC}">
                  <c16:uniqueId val="{00000009-FD8C-4EFE-839B-F092C80D636E}"/>
                </c:ext>
              </c:extLst>
            </c:dLbl>
            <c:dLbl>
              <c:idx val="5"/>
              <c:layout>
                <c:manualLayout>
                  <c:x val="-6.5742555483450177E-2"/>
                  <c:y val="4.2158036441257873E-2"/>
                </c:manualLayout>
              </c:layout>
              <c:tx>
                <c:rich>
                  <a:bodyPr/>
                  <a:lstStyle/>
                  <a:p>
                    <a:r>
                      <a:rPr lang="en-US"/>
                      <a:t>Ba Lan</a:t>
                    </a:r>
                  </a:p>
                  <a:p>
                    <a:fld id="{6B77C178-8C7C-4EA0-BBA9-B2F90F592274}" type="PERCENTAGE">
                      <a:rPr lang="en-US"/>
                      <a:pPr/>
                      <a:t>[PHẦN TRĂM]</a:t>
                    </a:fld>
                    <a:endParaRPr lang="vi-VN"/>
                  </a:p>
                </c:rich>
              </c:tx>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layout>
                    <c:manualLayout>
                      <c:w val="0.16753950493576719"/>
                      <c:h val="0.11746153321023073"/>
                    </c:manualLayout>
                  </c15:layout>
                  <c15:dlblFieldTable/>
                  <c15:showDataLabelsRange val="0"/>
                </c:ext>
                <c:ext xmlns:c16="http://schemas.microsoft.com/office/drawing/2014/chart" uri="{C3380CC4-5D6E-409C-BE32-E72D297353CC}">
                  <c16:uniqueId val="{0000000B-FD8C-4EFE-839B-F092C80D636E}"/>
                </c:ext>
              </c:extLst>
            </c:dLbl>
            <c:spPr>
              <a:solidFill>
                <a:sysClr val="window" lastClr="FFFFFF"/>
              </a:solidFill>
              <a:ln>
                <a:solidFill>
                  <a:sysClr val="windowText" lastClr="000000"/>
                </a:solidFill>
              </a:ln>
              <a:effectLst/>
            </c:spPr>
            <c:txPr>
              <a:bodyPr rot="0" spcFirstLastPara="1" vertOverflow="clip" horzOverflow="clip" vert="horz" wrap="square" lIns="36576" tIns="18288" rIns="36576" bIns="18288" anchor="ctr" anchorCtr="1">
                <a:spAutoFit/>
              </a:bodyPr>
              <a:lstStyle/>
              <a:p>
                <a:pPr>
                  <a:defRPr sz="800" b="0" i="0" u="none" strike="noStrike" kern="1200" baseline="0">
                    <a:solidFill>
                      <a:schemeClr val="dk2">
                        <a:lumMod val="7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0"/>
            <c:showCatName val="0"/>
            <c:showSerName val="0"/>
            <c:showPercent val="1"/>
            <c:showBubbleSize val="0"/>
            <c:showLeaderLines val="0"/>
            <c:extLst xmlns:c16r2="http://schemas.microsoft.com/office/drawing/2015/06/chart">
              <c:ext xmlns:c15="http://schemas.microsoft.com/office/drawing/2012/chart" uri="{CE6537A1-D6FC-4f65-9D91-7224C49458BB}">
                <c15:spPr>
                  <a:prstGeom prst="wedgeRoundRectCallout">
                    <a:avLst/>
                  </a:prstGeom>
                  <a:noFill/>
                  <a:ln>
                    <a:noFill/>
                  </a:ln>
                </c15:spPr>
              </c:ext>
            </c:extLst>
          </c:dLbls>
          <c:cat>
            <c:strRef>
              <c:f>Sheet1!$A$2:$A$7</c:f>
              <c:strCache>
                <c:ptCount val="6"/>
                <c:pt idx="0">
                  <c:v>Italy</c:v>
                </c:pt>
                <c:pt idx="1">
                  <c:v>Khác</c:v>
                </c:pt>
                <c:pt idx="2">
                  <c:v>Đức</c:v>
                </c:pt>
                <c:pt idx="3">
                  <c:v>Thụy Điển</c:v>
                </c:pt>
                <c:pt idx="4">
                  <c:v>Hà Lan</c:v>
                </c:pt>
                <c:pt idx="5">
                  <c:v>Ba Lan</c:v>
                </c:pt>
              </c:strCache>
            </c:strRef>
          </c:cat>
          <c:val>
            <c:numRef>
              <c:f>Sheet1!$B$2:$B$7</c:f>
              <c:numCache>
                <c:formatCode>0%</c:formatCode>
                <c:ptCount val="6"/>
                <c:pt idx="0">
                  <c:v>0.39</c:v>
                </c:pt>
                <c:pt idx="1">
                  <c:v>0.19</c:v>
                </c:pt>
                <c:pt idx="2">
                  <c:v>0.13</c:v>
                </c:pt>
                <c:pt idx="3">
                  <c:v>7.0000000000000007E-2</c:v>
                </c:pt>
                <c:pt idx="4">
                  <c:v>0.05</c:v>
                </c:pt>
                <c:pt idx="5">
                  <c:v>0.17</c:v>
                </c:pt>
              </c:numCache>
            </c:numRef>
          </c:val>
          <c:extLst xmlns:c16r2="http://schemas.microsoft.com/office/drawing/2015/06/chart">
            <c:ext xmlns:c16="http://schemas.microsoft.com/office/drawing/2014/chart" uri="{C3380CC4-5D6E-409C-BE32-E72D297353CC}">
              <c16:uniqueId val="{0000000C-FD8C-4EFE-839B-F092C80D636E}"/>
            </c:ext>
          </c:extLst>
        </c:ser>
        <c:dLbls>
          <c:dLblPos val="ctr"/>
          <c:showLegendKey val="0"/>
          <c:showVal val="0"/>
          <c:showCatName val="0"/>
          <c:showSerName val="0"/>
          <c:showPercent val="1"/>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5">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2</c:f>
              <c:strCache>
                <c:ptCount val="1"/>
                <c:pt idx="0">
                  <c:v>Tỉnh A</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3:$A$6</c:f>
              <c:strCache>
                <c:ptCount val="4"/>
                <c:pt idx="0">
                  <c:v>Tháng 1</c:v>
                </c:pt>
                <c:pt idx="1">
                  <c:v>Tháng 2</c:v>
                </c:pt>
                <c:pt idx="2">
                  <c:v>Tháng 3</c:v>
                </c:pt>
                <c:pt idx="3">
                  <c:v>Tháng 4</c:v>
                </c:pt>
              </c:strCache>
            </c:strRef>
          </c:cat>
          <c:val>
            <c:numRef>
              <c:f>Sheet1!$B$3:$B$6</c:f>
              <c:numCache>
                <c:formatCode>General</c:formatCode>
                <c:ptCount val="4"/>
                <c:pt idx="0">
                  <c:v>30</c:v>
                </c:pt>
                <c:pt idx="1">
                  <c:v>42</c:v>
                </c:pt>
                <c:pt idx="2">
                  <c:v>60</c:v>
                </c:pt>
                <c:pt idx="3">
                  <c:v>65</c:v>
                </c:pt>
              </c:numCache>
            </c:numRef>
          </c:val>
          <c:extLst xmlns:c16r2="http://schemas.microsoft.com/office/drawing/2015/06/chart">
            <c:ext xmlns:c16="http://schemas.microsoft.com/office/drawing/2014/chart" uri="{C3380CC4-5D6E-409C-BE32-E72D297353CC}">
              <c16:uniqueId val="{00000000-5E89-45AF-A25B-2F40A57E5D0B}"/>
            </c:ext>
          </c:extLst>
        </c:ser>
        <c:ser>
          <c:idx val="1"/>
          <c:order val="1"/>
          <c:tx>
            <c:strRef>
              <c:f>Sheet1!$C$2</c:f>
              <c:strCache>
                <c:ptCount val="1"/>
                <c:pt idx="0">
                  <c:v>Tỉnh B</c:v>
                </c:pt>
              </c:strCache>
            </c:strRef>
          </c:tx>
          <c:spPr>
            <a:pattFill prst="pct5">
              <a:fgClr>
                <a:schemeClr val="tx1"/>
              </a:fgClr>
              <a:bgClr>
                <a:schemeClr val="bg1"/>
              </a:bgClr>
            </a:pattFill>
            <a:ln>
              <a:solidFill>
                <a:schemeClr val="tx1">
                  <a:alpha val="96000"/>
                </a:schemeClr>
              </a:solidFill>
            </a:ln>
            <a:effectLst/>
          </c:spPr>
          <c:invertIfNegative val="0"/>
          <c:dLbls>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3:$A$6</c:f>
              <c:strCache>
                <c:ptCount val="4"/>
                <c:pt idx="0">
                  <c:v>Tháng 1</c:v>
                </c:pt>
                <c:pt idx="1">
                  <c:v>Tháng 2</c:v>
                </c:pt>
                <c:pt idx="2">
                  <c:v>Tháng 3</c:v>
                </c:pt>
                <c:pt idx="3">
                  <c:v>Tháng 4</c:v>
                </c:pt>
              </c:strCache>
            </c:strRef>
          </c:cat>
          <c:val>
            <c:numRef>
              <c:f>Sheet1!$C$3:$C$6</c:f>
              <c:numCache>
                <c:formatCode>General</c:formatCode>
                <c:ptCount val="4"/>
                <c:pt idx="0">
                  <c:v>10</c:v>
                </c:pt>
                <c:pt idx="1">
                  <c:v>25</c:v>
                </c:pt>
                <c:pt idx="2">
                  <c:v>40</c:v>
                </c:pt>
                <c:pt idx="3">
                  <c:v>52</c:v>
                </c:pt>
              </c:numCache>
            </c:numRef>
          </c:val>
          <c:extLst xmlns:c16r2="http://schemas.microsoft.com/office/drawing/2015/06/chart">
            <c:ext xmlns:c16="http://schemas.microsoft.com/office/drawing/2014/chart" uri="{C3380CC4-5D6E-409C-BE32-E72D297353CC}">
              <c16:uniqueId val="{00000001-5E89-45AF-A25B-2F40A57E5D0B}"/>
            </c:ext>
          </c:extLst>
        </c:ser>
        <c:dLbls>
          <c:dLblPos val="outEnd"/>
          <c:showLegendKey val="0"/>
          <c:showVal val="1"/>
          <c:showCatName val="0"/>
          <c:showSerName val="0"/>
          <c:showPercent val="0"/>
          <c:showBubbleSize val="0"/>
        </c:dLbls>
        <c:gapWidth val="219"/>
        <c:overlap val="-27"/>
        <c:axId val="267422208"/>
        <c:axId val="906283264"/>
      </c:barChart>
      <c:catAx>
        <c:axId val="267422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06283264"/>
        <c:crosses val="autoZero"/>
        <c:auto val="1"/>
        <c:lblAlgn val="ctr"/>
        <c:lblOffset val="100"/>
        <c:noMultiLvlLbl val="0"/>
      </c:catAx>
      <c:valAx>
        <c:axId val="90628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67422208"/>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latin typeface="Times New Roman" panose="02020603050405020304" pitchFamily="18" charset="0"/>
                <a:cs typeface="Times New Roman" panose="02020603050405020304" pitchFamily="18" charset="0"/>
              </a:rPr>
              <a:t>Cơ</a:t>
            </a:r>
            <a:r>
              <a:rPr lang="en-US" b="1" baseline="0">
                <a:solidFill>
                  <a:sysClr val="windowText" lastClr="000000"/>
                </a:solidFill>
                <a:latin typeface="Times New Roman" panose="02020603050405020304" pitchFamily="18" charset="0"/>
                <a:cs typeface="Times New Roman" panose="02020603050405020304" pitchFamily="18" charset="0"/>
              </a:rPr>
              <a:t> cấu GDP Việt Nam năm 2021</a:t>
            </a:r>
            <a:endParaRPr 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pieChart>
        <c:varyColors val="1"/>
        <c:ser>
          <c:idx val="0"/>
          <c:order val="0"/>
          <c:spPr>
            <a:pattFill prst="pct5">
              <a:fgClr>
                <a:schemeClr val="tx1">
                  <a:lumMod val="75000"/>
                  <a:lumOff val="25000"/>
                </a:schemeClr>
              </a:fgClr>
              <a:bgClr>
                <a:schemeClr val="bg1"/>
              </a:bgClr>
            </a:pattFill>
            <a:ln w="3175">
              <a:solidFill>
                <a:sysClr val="windowText" lastClr="000000"/>
              </a:solidFill>
            </a:ln>
          </c:spPr>
          <c:dPt>
            <c:idx val="0"/>
            <c:bubble3D val="0"/>
            <c:spPr>
              <a:pattFill prst="diagBrick">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1-ACD3-4163-95C0-ABC3C3CD452F}"/>
              </c:ext>
            </c:extLst>
          </c:dPt>
          <c:dPt>
            <c:idx val="1"/>
            <c:bubble3D val="0"/>
            <c:spPr>
              <a:pattFill prst="ltDnDiag">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3-ACD3-4163-95C0-ABC3C3CD452F}"/>
              </c:ext>
            </c:extLst>
          </c:dPt>
          <c:dPt>
            <c:idx val="2"/>
            <c:bubble3D val="0"/>
            <c:spPr>
              <a:pattFill prst="dashHorz">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5-ACD3-4163-95C0-ABC3C3CD452F}"/>
              </c:ext>
            </c:extLst>
          </c:dPt>
          <c:dPt>
            <c:idx val="3"/>
            <c:bubble3D val="0"/>
            <c:spPr>
              <a:pattFill prst="pct5">
                <a:fgClr>
                  <a:schemeClr val="tx1">
                    <a:lumMod val="75000"/>
                    <a:lumOff val="25000"/>
                  </a:schemeClr>
                </a:fgClr>
                <a:bgClr>
                  <a:schemeClr val="bg1"/>
                </a:bgClr>
              </a:pattFill>
              <a:ln w="3175">
                <a:solidFill>
                  <a:sysClr val="windowText" lastClr="000000"/>
                </a:solidFill>
              </a:ln>
              <a:effectLst/>
            </c:spPr>
            <c:extLst xmlns:c16r2="http://schemas.microsoft.com/office/drawing/2015/06/chart">
              <c:ext xmlns:c16="http://schemas.microsoft.com/office/drawing/2014/chart" uri="{C3380CC4-5D6E-409C-BE32-E72D297353CC}">
                <c16:uniqueId val="{00000007-ACD3-4163-95C0-ABC3C3CD452F}"/>
              </c:ext>
            </c:extLst>
          </c:dPt>
          <c:dLbls>
            <c:dLbl>
              <c:idx val="0"/>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12.36%</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ACD3-4163-95C0-ABC3C3CD452F}"/>
                </c:ext>
              </c:extLst>
            </c:dLbl>
            <c:dLbl>
              <c:idx val="1"/>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37.86%</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ACD3-4163-95C0-ABC3C3CD452F}"/>
                </c:ext>
              </c:extLst>
            </c:dLbl>
            <c:dLbl>
              <c:idx val="2"/>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a:t>40.95%</a:t>
                    </a:r>
                  </a:p>
                </c:rich>
              </c:tx>
              <c:spPr>
                <a:noFill/>
                <a:ln>
                  <a:noFill/>
                </a:ln>
                <a:effectLst/>
              </c:spPr>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ACD3-4163-95C0-ABC3C3CD452F}"/>
                </c:ext>
              </c:extLst>
            </c:dLbl>
            <c:dLbl>
              <c:idx val="3"/>
              <c:layout>
                <c:manualLayout>
                  <c:x val="7.0757281553398055E-2"/>
                  <c:y val="0.12909414879174586"/>
                </c:manualLayout>
              </c:layout>
              <c:tx>
                <c:rich>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085B61CF-F1BA-4EC5-AF48-00155316614C}" type="VALUE">
                      <a:rPr lang="en-US" sz="1400"/>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GIÁ TRỊ]</a:t>
                    </a:fld>
                    <a:r>
                      <a:rPr lang="en-US" sz="1400"/>
                      <a:t>%</a:t>
                    </a:r>
                  </a:p>
                </c:rich>
              </c:tx>
              <c:spPr>
                <a:noFill/>
                <a:ln>
                  <a:noFill/>
                </a:ln>
                <a:effectLst/>
              </c:spPr>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7-ACD3-4163-95C0-ABC3C3CD452F}"/>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E$8:$E$11</c:f>
              <c:strCache>
                <c:ptCount val="4"/>
                <c:pt idx="0">
                  <c:v>Nông, lâm nghiệp và thủy sản</c:v>
                </c:pt>
                <c:pt idx="1">
                  <c:v>Công nghiệp và xây dựng</c:v>
                </c:pt>
                <c:pt idx="2">
                  <c:v>Dịch vụ</c:v>
                </c:pt>
                <c:pt idx="3">
                  <c:v>Thuế sản phẩm trừ trợ cấp sản phẩm</c:v>
                </c:pt>
              </c:strCache>
            </c:strRef>
          </c:cat>
          <c:val>
            <c:numRef>
              <c:f>Sheet1!$F$8:$F$11</c:f>
              <c:numCache>
                <c:formatCode>General</c:formatCode>
                <c:ptCount val="4"/>
                <c:pt idx="0">
                  <c:v>12.36</c:v>
                </c:pt>
                <c:pt idx="1">
                  <c:v>37.86</c:v>
                </c:pt>
                <c:pt idx="2">
                  <c:v>40.950000000000003</c:v>
                </c:pt>
                <c:pt idx="3">
                  <c:v>8.83</c:v>
                </c:pt>
              </c:numCache>
            </c:numRef>
          </c:val>
          <c:extLst xmlns:c16r2="http://schemas.microsoft.com/office/drawing/2015/06/chart">
            <c:ext xmlns:c16="http://schemas.microsoft.com/office/drawing/2014/chart" uri="{C3380CC4-5D6E-409C-BE32-E72D297353CC}">
              <c16:uniqueId val="{00000008-ACD3-4163-95C0-ABC3C3CD452F}"/>
            </c:ext>
          </c:extLst>
        </c:ser>
        <c:dLbls>
          <c:showLegendKey val="0"/>
          <c:showVal val="0"/>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6275207591933555E-2"/>
          <c:y val="0.20801341317440544"/>
          <c:w val="0.65029730714265699"/>
          <c:h val="0.68375487172355598"/>
        </c:manualLayout>
      </c:layout>
      <c:pieChart>
        <c:varyColors val="1"/>
        <c:ser>
          <c:idx val="0"/>
          <c:order val="0"/>
          <c:spPr>
            <a:ln w="6350">
              <a:solidFill>
                <a:schemeClr val="tx1"/>
              </a:solidFill>
            </a:ln>
          </c:spPr>
          <c:dPt>
            <c:idx val="0"/>
            <c:bubble3D val="0"/>
            <c:spPr>
              <a:pattFill prst="divot">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1-6D4B-4F14-9D60-3A0A1D20D511}"/>
              </c:ext>
            </c:extLst>
          </c:dPt>
          <c:dPt>
            <c:idx val="1"/>
            <c:bubble3D val="0"/>
            <c:spPr>
              <a:pattFill prst="dotGrid">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6D4B-4F14-9D60-3A0A1D20D511}"/>
              </c:ext>
            </c:extLst>
          </c:dPt>
          <c:dPt>
            <c:idx val="2"/>
            <c:bubble3D val="0"/>
            <c:spPr>
              <a:pattFill prst="ltHorz">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6D4B-4F14-9D60-3A0A1D20D511}"/>
              </c:ext>
            </c:extLst>
          </c:dPt>
          <c:dPt>
            <c:idx val="3"/>
            <c:bubble3D val="0"/>
            <c:spPr>
              <a:pattFill prst="lgGrid">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6D4B-4F14-9D60-3A0A1D20D511}"/>
              </c:ext>
            </c:extLst>
          </c:dPt>
          <c:dLbls>
            <c:dLbl>
              <c:idx val="0"/>
              <c:layout>
                <c:manualLayout>
                  <c:x val="-0.11654234501826062"/>
                  <c:y val="0.12646799894875665"/>
                </c:manualLayout>
              </c:layout>
              <c:tx>
                <c:rich>
                  <a:bodyPr/>
                  <a:lstStyle/>
                  <a:p>
                    <a:fld id="{A14AEEFF-B85A-4A85-9820-8842ADC10E6C}" type="VALUE">
                      <a:rPr lang="en-US"/>
                      <a:pPr/>
                      <a:t>[GIÁ TRỊ]</a:t>
                    </a:fld>
                    <a:r>
                      <a:rPr lang="en-US"/>
                      <a:t>%</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6D4B-4F14-9D60-3A0A1D20D511}"/>
                </c:ext>
              </c:extLst>
            </c:dLbl>
            <c:dLbl>
              <c:idx val="1"/>
              <c:layout>
                <c:manualLayout>
                  <c:x val="-0.13077722046310047"/>
                  <c:y val="-0.13214337765762071"/>
                </c:manualLayout>
              </c:layout>
              <c:tx>
                <c:rich>
                  <a:bodyPr/>
                  <a:lstStyle/>
                  <a:p>
                    <a:fld id="{7AE211A0-5DF5-44DC-B4D8-8117EE6CD81B}" type="VALUE">
                      <a:rPr lang="en-US"/>
                      <a:pPr/>
                      <a:t>[GIÁ TRỊ]</a:t>
                    </a:fld>
                    <a:r>
                      <a:rPr lang="en-US"/>
                      <a:t>%</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6D4B-4F14-9D60-3A0A1D20D511}"/>
                </c:ext>
              </c:extLst>
            </c:dLbl>
            <c:dLbl>
              <c:idx val="2"/>
              <c:layout>
                <c:manualLayout>
                  <c:x val="0.16655869083980157"/>
                  <c:y val="-9.6923580968723153E-2"/>
                </c:manualLayout>
              </c:layout>
              <c:tx>
                <c:rich>
                  <a:bodyPr/>
                  <a:lstStyle/>
                  <a:p>
                    <a:fld id="{7244BF1A-AA75-4E69-80B1-DAFC3359FFBC}" type="VALUE">
                      <a:rPr lang="en-US"/>
                      <a:pPr/>
                      <a:t>[GIÁ TRỊ]</a:t>
                    </a:fld>
                    <a:r>
                      <a:rPr lang="en-US"/>
                      <a:t>%</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6D4B-4F14-9D60-3A0A1D20D511}"/>
                </c:ext>
              </c:extLst>
            </c:dLbl>
            <c:dLbl>
              <c:idx val="3"/>
              <c:layout>
                <c:manualLayout>
                  <c:x val="0.17186641531779021"/>
                  <c:y val="0.19441555578843139"/>
                </c:manualLayout>
              </c:layout>
              <c:tx>
                <c:rich>
                  <a:bodyPr/>
                  <a:lstStyle/>
                  <a:p>
                    <a:r>
                      <a:rPr lang="en-US"/>
                      <a:t>15%</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1641662950151225"/>
                      <c:h val="0.16927616149862865"/>
                    </c:manualLayout>
                  </c15:layout>
                  <c15:showDataLabelsRange val="0"/>
                </c:ext>
                <c:ext xmlns:c16="http://schemas.microsoft.com/office/drawing/2014/chart" uri="{C3380CC4-5D6E-409C-BE32-E72D297353CC}">
                  <c16:uniqueId val="{00000007-6D4B-4F14-9D60-3A0A1D20D511}"/>
                </c:ext>
              </c:extLst>
            </c:dLbl>
            <c:spPr>
              <a:noFill/>
              <a:ln>
                <a:noFill/>
              </a:ln>
              <a:effectLst/>
            </c:spPr>
            <c:txPr>
              <a:bodyPr rot="0" spcFirstLastPara="1" vertOverflow="ellipsis" vert="horz" wrap="square" anchor="ctr" anchorCtr="1"/>
              <a:lstStyle/>
              <a:p>
                <a:pPr>
                  <a:defRPr sz="1200" b="1" i="0" u="none" strike="noStrike" kern="1200" baseline="0">
                    <a:ln>
                      <a:noFill/>
                    </a:ln>
                    <a:solidFill>
                      <a:schemeClr val="tx1"/>
                    </a:solidFill>
                    <a:latin typeface=".VnArial" panose="020B7200000000000000" pitchFamily="34"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F$5:$F$8</c:f>
              <c:strCache>
                <c:ptCount val="4"/>
                <c:pt idx="0">
                  <c:v>KH</c:v>
                </c:pt>
                <c:pt idx="1">
                  <c:v>KT-CN</c:v>
                </c:pt>
                <c:pt idx="2">
                  <c:v>VH-NT</c:v>
                </c:pt>
                <c:pt idx="3">
                  <c:v>Sách khác</c:v>
                </c:pt>
              </c:strCache>
            </c:strRef>
          </c:cat>
          <c:val>
            <c:numRef>
              <c:f>Sheet1!$G$5:$G$8</c:f>
              <c:numCache>
                <c:formatCode>General</c:formatCode>
                <c:ptCount val="4"/>
                <c:pt idx="0">
                  <c:v>25</c:v>
                </c:pt>
                <c:pt idx="1">
                  <c:v>25</c:v>
                </c:pt>
                <c:pt idx="2">
                  <c:v>30</c:v>
                </c:pt>
                <c:pt idx="3">
                  <c:v>20</c:v>
                </c:pt>
              </c:numCache>
            </c:numRef>
          </c:val>
          <c:extLst xmlns:c16r2="http://schemas.microsoft.com/office/drawing/2015/06/chart">
            <c:ext xmlns:c16="http://schemas.microsoft.com/office/drawing/2014/chart" uri="{C3380CC4-5D6E-409C-BE32-E72D297353CC}">
              <c16:uniqueId val="{00000008-6D4B-4F14-9D60-3A0A1D20D511}"/>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1727711213632805"/>
          <c:y val="0.32363624149842257"/>
          <c:w val="0.28272288786367195"/>
          <c:h val="0.46248738488275848"/>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400">
          <a:ln>
            <a:noFill/>
          </a:ln>
          <a:solidFill>
            <a:schemeClr val="tx1"/>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6036</cdr:x>
      <cdr:y>0</cdr:y>
    </cdr:from>
    <cdr:to>
      <cdr:x>0.06042</cdr:x>
      <cdr:y>0.77966</cdr:y>
    </cdr:to>
    <cdr:cxnSp macro="">
      <cdr:nvCxnSpPr>
        <cdr:cNvPr id="3" name="Straight Arrow Connector 2"/>
        <cdr:cNvCxnSpPr/>
      </cdr:nvCxnSpPr>
      <cdr:spPr>
        <a:xfrm xmlns:a="http://schemas.openxmlformats.org/drawingml/2006/main" flipV="1">
          <a:off x="345532" y="0"/>
          <a:ext cx="344" cy="214619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975</cdr:x>
      <cdr:y>0.77649</cdr:y>
    </cdr:from>
    <cdr:to>
      <cdr:x>0.9717</cdr:x>
      <cdr:y>0.77972</cdr:y>
    </cdr:to>
    <cdr:cxnSp macro="">
      <cdr:nvCxnSpPr>
        <cdr:cNvPr id="9" name="Straight Arrow Connector 8"/>
        <cdr:cNvCxnSpPr/>
      </cdr:nvCxnSpPr>
      <cdr:spPr>
        <a:xfrm xmlns:a="http://schemas.openxmlformats.org/drawingml/2006/main" flipV="1">
          <a:off x="342041" y="2137466"/>
          <a:ext cx="5220480" cy="889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417</cdr:x>
      <cdr:y>0</cdr:y>
    </cdr:from>
    <cdr:to>
      <cdr:x>0.25833</cdr:x>
      <cdr:y>0.08333</cdr:y>
    </cdr:to>
    <cdr:sp macro="" textlink="">
      <cdr:nvSpPr>
        <cdr:cNvPr id="12" name="TextBox 11"/>
        <cdr:cNvSpPr txBox="1"/>
      </cdr:nvSpPr>
      <cdr:spPr>
        <a:xfrm xmlns:a="http://schemas.openxmlformats.org/drawingml/2006/main">
          <a:off x="247650" y="0"/>
          <a:ext cx="93345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i="1">
              <a:latin typeface="Times New Roman" panose="02020603050405020304" pitchFamily="18" charset="0"/>
              <a:cs typeface="Times New Roman" panose="02020603050405020304" pitchFamily="18" charset="0"/>
            </a:rPr>
            <a:t>Lượng</a:t>
          </a:r>
          <a:r>
            <a:rPr lang="en-US" sz="1000" i="1" baseline="0">
              <a:latin typeface="Times New Roman" panose="02020603050405020304" pitchFamily="18" charset="0"/>
              <a:cs typeface="Times New Roman" panose="02020603050405020304" pitchFamily="18" charset="0"/>
            </a:rPr>
            <a:t> mưa (mm)</a:t>
          </a:r>
          <a:endParaRPr lang="en-US" sz="10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8787</cdr:x>
      <cdr:y>0.79639</cdr:y>
    </cdr:from>
    <cdr:to>
      <cdr:x>1</cdr:x>
      <cdr:y>0.87278</cdr:y>
    </cdr:to>
    <cdr:sp macro="" textlink="">
      <cdr:nvSpPr>
        <cdr:cNvPr id="14" name="TextBox 13"/>
        <cdr:cNvSpPr txBox="1"/>
      </cdr:nvSpPr>
      <cdr:spPr>
        <a:xfrm xmlns:a="http://schemas.openxmlformats.org/drawingml/2006/main">
          <a:off x="5378613" y="2347757"/>
          <a:ext cx="679287" cy="22519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b="0" i="1">
              <a:solidFill>
                <a:schemeClr val="tx1"/>
              </a:solidFill>
              <a:latin typeface="Times New Roman" panose="02020603050405020304" pitchFamily="18" charset="0"/>
              <a:cs typeface="Times New Roman" panose="02020603050405020304" pitchFamily="18" charset="0"/>
            </a:rPr>
            <a:t>Tháng</a:t>
          </a:r>
        </a:p>
      </cdr:txBody>
    </cdr: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58</Pages>
  <Words>13264</Words>
  <Characters>75606</Characters>
  <Application>Microsoft Office Word</Application>
  <DocSecurity>0</DocSecurity>
  <Lines>630</Lines>
  <Paragraphs>177</Paragraphs>
  <ScaleCrop>false</ScaleCrop>
  <Company>thuvienhoclieu.com</Company>
  <LinksUpToDate>false</LinksUpToDate>
  <CharactersWithSpaces>88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2:45:00Z</dcterms:created>
  <dc:creator>tailieu123.edu.vn</dc:creator>
  <dc:description>Bộ 20 đề ôn tập giữa kỳ 2 Toán 8 huyện Hóc Môn 2024-2025 được soạn dưới dạng file word và PDF gồm 58 trang. Các bạn xem và tải về ở dưới.</dc:description>
  <dcterms:modified xsi:type="dcterms:W3CDTF">2025-03-11T02:46:00Z</dcterms:modified>
  <cp:revision>1</cp:revision>
  <dc:title>Bộ 20 Đề Ôn Tập Giữa Kỳ 2 Toán 8 Huyện Hóc Môn 2024-2025</dc:title>
</cp:coreProperties>
</file>